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ink/ink1.xml" ContentType="application/inkml+xml"/>
  <Override PartName="/ppt/ink/ink2.xml" ContentType="application/inkml+xml"/>
  <Override PartName="/ppt/tags/tag1.xml" ContentType="application/vnd.openxmlformats-officedocument.presentationml.tags+xml"/>
  <Override PartName="/ppt/ink/ink3.xml" ContentType="application/inkml+xml"/>
  <Override PartName="/ppt/tags/tag2.xml" ContentType="application/vnd.openxmlformats-officedocument.presentationml.tags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6"/>
    <p:sldMasterId id="2147484157" r:id="rId7"/>
    <p:sldMasterId id="2147484378" r:id="rId8"/>
    <p:sldMasterId id="2147484388" r:id="rId9"/>
  </p:sldMasterIdLst>
  <p:notesMasterIdLst>
    <p:notesMasterId r:id="rId37"/>
  </p:notesMasterIdLst>
  <p:handoutMasterIdLst>
    <p:handoutMasterId r:id="rId38"/>
  </p:handoutMasterIdLst>
  <p:sldIdLst>
    <p:sldId id="341" r:id="rId10"/>
    <p:sldId id="937" r:id="rId11"/>
    <p:sldId id="939" r:id="rId12"/>
    <p:sldId id="258" r:id="rId13"/>
    <p:sldId id="260" r:id="rId14"/>
    <p:sldId id="941" r:id="rId15"/>
    <p:sldId id="940" r:id="rId16"/>
    <p:sldId id="978" r:id="rId17"/>
    <p:sldId id="979" r:id="rId18"/>
    <p:sldId id="256" r:id="rId19"/>
    <p:sldId id="944" r:id="rId20"/>
    <p:sldId id="257" r:id="rId21"/>
    <p:sldId id="942" r:id="rId22"/>
    <p:sldId id="945" r:id="rId23"/>
    <p:sldId id="946" r:id="rId24"/>
    <p:sldId id="259" r:id="rId25"/>
    <p:sldId id="943" r:id="rId26"/>
    <p:sldId id="261" r:id="rId27"/>
    <p:sldId id="262" r:id="rId28"/>
    <p:sldId id="263" r:id="rId29"/>
    <p:sldId id="264" r:id="rId30"/>
    <p:sldId id="265" r:id="rId31"/>
    <p:sldId id="266" r:id="rId32"/>
    <p:sldId id="267" r:id="rId33"/>
    <p:sldId id="268" r:id="rId34"/>
    <p:sldId id="269" r:id="rId35"/>
    <p:sldId id="356" r:id="rId36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6CCE082-C1DC-4B50-A147-E99C7D273E60}">
          <p14:sldIdLst>
            <p14:sldId id="341"/>
            <p14:sldId id="937"/>
            <p14:sldId id="939"/>
            <p14:sldId id="258"/>
            <p14:sldId id="260"/>
            <p14:sldId id="941"/>
            <p14:sldId id="940"/>
            <p14:sldId id="978"/>
            <p14:sldId id="979"/>
            <p14:sldId id="256"/>
            <p14:sldId id="944"/>
            <p14:sldId id="257"/>
            <p14:sldId id="942"/>
            <p14:sldId id="945"/>
            <p14:sldId id="946"/>
            <p14:sldId id="259"/>
            <p14:sldId id="943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orient="horz" pos="660">
          <p15:clr>
            <a:srgbClr val="A4A3A4"/>
          </p15:clr>
        </p15:guide>
        <p15:guide id="3" pos="2015">
          <p15:clr>
            <a:srgbClr val="A4A3A4"/>
          </p15:clr>
        </p15:guide>
        <p15:guide id="4" pos="3907">
          <p15:clr>
            <a:srgbClr val="A4A3A4"/>
          </p15:clr>
        </p15:guide>
        <p15:guide id="5" pos="3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ulz, Noel N" initials="SN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0C30"/>
    <a:srgbClr val="EAEAEA"/>
    <a:srgbClr val="DBCEAC"/>
    <a:srgbClr val="3CB6CE"/>
    <a:srgbClr val="B6BF00"/>
    <a:srgbClr val="EC7A00"/>
    <a:srgbClr val="003C69"/>
    <a:srgbClr val="452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33" autoAdjust="0"/>
    <p:restoredTop sz="50000" autoAdjust="0"/>
  </p:normalViewPr>
  <p:slideViewPr>
    <p:cSldViewPr snapToGrid="0">
      <p:cViewPr varScale="1">
        <p:scale>
          <a:sx n="114" d="100"/>
          <a:sy n="114" d="100"/>
        </p:scale>
        <p:origin x="1614" y="114"/>
      </p:cViewPr>
      <p:guideLst>
        <p:guide orient="horz" pos="1534"/>
        <p:guide orient="horz" pos="660"/>
        <p:guide pos="2015"/>
        <p:guide pos="3907"/>
        <p:guide pos="3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-2004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commentAuthors" Target="commentAuthors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2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customXml" Target="../customXml/item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customXml" Target="../customXml/item4.xml"/><Relationship Id="rId9" Type="http://schemas.openxmlformats.org/officeDocument/2006/relationships/slideMaster" Target="slideMasters/slideMaster4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tableStyles" Target="tableStyles.xml"/><Relationship Id="rId8" Type="http://schemas.openxmlformats.org/officeDocument/2006/relationships/slideMaster" Target="slideMasters/slideMaster3.xml"/><Relationship Id="rId3" Type="http://schemas.openxmlformats.org/officeDocument/2006/relationships/customXml" Target="../customXml/item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5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A40F47-E107-4514-92C6-DA82C39DAF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43767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976E8A4-0C20-450B-A0B8-9CD4A7CD05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77225" y="0"/>
            <a:ext cx="10175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9C353F-D531-4D70-A546-A077321241FD}" type="datetime1">
              <a:rPr lang="en-US"/>
              <a:pPr>
                <a:defRPr/>
              </a:pPr>
              <a:t>10/18/2022</a:t>
            </a:fld>
            <a:endParaRPr lang="en-US" dirty="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EC2D17B-2A4F-41D3-9E65-C5DA81EF128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F3C2D02C-DA04-45E5-87BE-88466862A13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F360DB2-6618-4682-8580-D9A7B03CE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96F6DC-CA88-4FDB-9EB9-664DC52389A6}"/>
              </a:ext>
            </a:extLst>
          </p:cNvPr>
          <p:cNvSpPr txBox="1"/>
          <p:nvPr/>
        </p:nvSpPr>
        <p:spPr>
          <a:xfrm>
            <a:off x="0" y="7938"/>
            <a:ext cx="3757613" cy="277812"/>
          </a:xfrm>
          <a:prstGeom prst="rect">
            <a:avLst/>
          </a:prstGeom>
          <a:noFill/>
        </p:spPr>
        <p:txBody>
          <a:bodyPr lIns="91650" tIns="45825" rIns="91650" bIns="45825">
            <a:spAutoFit/>
          </a:bodyPr>
          <a:lstStyle/>
          <a:p>
            <a:pPr eaLnBrk="1" hangingPunct="1">
              <a:defRPr/>
            </a:pPr>
            <a:r>
              <a:rPr lang="en-US" sz="1200" spc="3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INGT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00:03.8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77 9556 5 0,'-2'-7'4'0,"-1"1"7"0,-1-5-4 0,-3 2-2 16,-2 0-3-16,1 2-8 0,-3-1 5 0,-3 1-9 16,-1 0 10-16,-5 3-5 0,-9 2 4 15,-1 2-2-15,-1 0 3 0,-2 4 4 0,0-2-1 16,-3 3 10-16,3-1-1 0,-2 3 3 0,2-3-8 16,-16 5-1-16,1 0-1 0,-5 0 1 0,-15 2-6 15,8 0 4-15,5-3 2 0,9 1 2 16,4-2 2-16,2 2 0 0,0-5-3 0,-2 3 1 15,-2-1 0-15,2 1 3 0,1 0 3 0,3-5-2 16,5 2-8-16,9-2 3 0,0-2-3 0,1 5-5 16,4-3-1-16,1 2 0 0,0 1 0 15,1-1 3-15,-1 1 0 0,-2 1-2 0,-2-1 4 16,0 1 1-16,-2 3 8 0,-3-4-7 0,1 1-1 16,2 1-1-16,-1-1 0 0,6-1-2 15,-1 1-2-15,2 1 1 0,3 0-2 0,1-3 3 16,3 0-1-16,3 3-4 0,-1-3 6 0,0 1-5 15,5 2 3-15,-3-1-1 0,3 1 1 0,-1 2 1 16,1-1 0-16,2 3-1 0,-3 3 0 0,1-1 3 16,2 4-3-16,-1-1 3 0,1 2 3 15,0 1 6-15,0 1-2 0,2 0 0 0,-3 0-5 16,1 0-1-16,0 2 0 0,4 2-2 0,0-4-2 16,-2-2 0-16,0 1 1 0,3-3 6 15,-1-1-5-15,2 1 3 0,3-3 2 0,2 0 1 16,0-2 0-16,4 5-6 0,0-5 0 0,5 2-1 15,-1-2 1-15,12 0 1 0,2 0-1 0,2 0 0 16,4-2-2-16,1 0 3 0,2 2 1 16,-1-3 0-16,1 1 2 0,-7 0 1 0,2 0-2 15,-2 0 1-15,3-5-2 0,6-2 5 0,4 1-2 16,2-1-4-16,5 0 3 0,2-2-2 16,-6 2 1-16,-5 0-1 0,-2 3-2 0,0-3-1 15,6 2 1-15,5-4 1 0,2 5-1 0,3-5-1 16,-8 4-2-16,-3-2-1 0,-3 1 1 0,2 1 0 15,0 3 1-15,5-3-1 0,0 0 0 0,-3 5 0 16,-6-2 0-16,-4 0 1 0,-3 1-1 16,0 1-1-16,0 0 2 0,5 2-2 0,4-2 0 15,0 0 1-15,0 2 1 0,-4-2 0 0,-5 2 0 16,-2-3 0-16,-4 1 0 0,0 0-2 0,-1 0 2 16,3 0 0-16,-2-1 0 0,4-1-1 15,-2 0 0-15,2-1 3 0,-2-1 0 0,2-3 1 16,-2 0 4-16,-2 3-4 0,-1-5 3 0,1 2-5 15,-1-2 1-15,3 0 6 0,0-2-3 0,9-1 3 16,0 1 0-16,1-2-2 0,1 1 0 16,-2 1 4-16,-2 0-5 0,-1 0 3 0,1-3-4 15,3 1-2-15,4-3 0 0,5 1 0 0,1-3 3 16,0 2-3-16,-1 3 4 0,-8 0 0 16,-4-1 0-16,-3 1-1 0,-2 2 1 0,0-1 0 15,2 1 1-15,-1-2-5 0,1 2-1 0,-2-1-1 16,2-1 0-16,0 2 0 0,1-3-1 0,1 1 1 15,-2-1-2-15,5 3 3 0,2-2-3 0,4-1 1 16,3 1-2-16,-3 0 1 0,-2-1 1 16,-4 1 2-16,-5-3-1 0,-2 3 3 0,-2 2 2 15,4-3-3-15,1 3 2 0,1-2-3 0,3 1 0 16,4-3-2-16,0 4 2 0,-4-1-1 0,-1-1 1 16,-5 4-2-16,-1-4 1 0,2-1 0 15,0 3 2-15,0-5-3 0,3 3 4 0,-3-5 6 16,0 0-1-16,-1-2-1 0,-4-2-1 0,-3-2-2 15,-5 1 4-15,0 1 0 0,-4-2-3 16,-1-3 0-16,-4-2 0 0,3 3 0 0,-3-3 1 16,-2 0-2-16,0 0 2 0,-2 0-3 0,-2 0-1 15,-3-2-2-15,-4 0-2 0,-2 2-1 0,-5-4 1 16,-4-2 2-16,-2-3-2 0,-7-2 0 16,0 0 2-16,-4-4-2 0,-11 0 2 0,-7 2-1 15,0 2-1-15,-4 2 1 0,-3 5 1 0,1 0-1 16,-1 2-1-16,-2 2 1 0,1 0 0 0,-5 0 2 15,-5 2-3-15,-11 1 3 0,-14 1-2 16,3-1 0-16,0 3 0 0,-12 3 0 0,1 0 1 16,-15 3 0-16,-2 3-2 0,-1 1-4 0,-1 6 3 15,2-2 2-15,-3 4 1 0,14-1-3 0,-2 3-3 16,6-1 3-16,-2 1-1 0,4 1 1 16,1-1-2-16,3 1 1 0,1 2 0 0,-2-3-8 15,2 1 6-15,8 0-2 0,1-3-1 0,6 3-3 16,0-3-9-16,7 1-10 0,0-5 8 0,15 2-11 15,5 0 5-15,6-2-19 0,-2 2-7 16,1 0-34-16,1 1-105 0</inkml:trace>
  <inkml:trace contextRef="#ctx0" brushRef="#br0" timeOffset="2436.908">15979 6057 14 0,'4'4'28'0,"3"-2"-7"0,-1 3 0 0,1-3-10 15,-1 0 7-15,3 0-5 0,0 1-6 0,4-3-4 16,1 2-3-16,1 0 0 0,5-2 0 15,2 0-1-15,9 2 1 0,2 0 1 0,0-2 4 16,0 3 7-16,0-1 10 0,-2-2-2 0,2 0-4 16,-2 2 14-16,-2-2-7 0,1 2-7 15,3-2-5-15,9-2 0 0,0 0-1 0,2 2-3 16,0-2 1-16,1-1-1 0,-6 3-4 0,8-4 2 16,-8 0 2-16,1 1-6 0,2-1 6 0,9 0-7 15,1 1 3-15,6-1-3 0,-5 2 0 16,-5 2-2-16,-4 2 1 0,-4-2 1 0,-3 4-3 15,5-1 4-15,2 1-2 0,5 0 0 0,-3 3 0 16,-4-3 4-16,-2 1-3 0,-9-1 0 0,-3 1 2 16,1-1 6-16,0 0 1 0,2-1-2 15,6-1-1-15,5-2 0 0,4-2-4 0,3-1 1 16,1 3-4-16,-3-4 2 0,-3 4-1 0,0-2 0 16,2 2-1-16,5 0 1 0,2 0 0 0,0 0 1 15,-5 0-1-15,-4-2 1 0,-6 4 3 16,-3-2 0-16,-2 0-2 0,9 0 1 0,0 2-1 15,4-2-1-15,3 2 0 0,-5-2-1 0,-2 0-1 16,-7-2 3-16,-4 0-2 0,0 2 4 16,2 0 0-16,4-2-3 0,3 2-1 0,2-3 1 15,2 3 0-15,-4-2-1 0,-3 0 2 0,-6-2-2 16,-4 1 2-16,-1 3 0 0,-4-2-1 0,0 0 1 16,0 2-1-16,0-2-2 0,2 0 2 0,1 2 0 15,-1-3-1-15,2 3 1 0,-1-2 0 16,1 0-1-16,-2 2 1 0,-2 0 1 0,-2-2 1 15,-4 2 3-15,-1-2-2 0,-6 2-3 0,0 0 2 16,2 0-2-16,-2 0-1 0,-3-3 1 16,1 3 0-16,-3-2-2 0,-1 2 2 0,1 0-1 15,-4 0 1-15,2 0 0 0,-11 0 0 0,5 0-1 16,2 2 1-16,-1-2-1 0,3 0 1 0,-2 0-1 16,2 0 2-16,0-2 6 0,5 2 3 0,-1 0 5 15,-2 0-5-15,1 0-11 0,-3-2-1 16,2 0 1-16,-2 2 1 0,0-5-1 0,0 3 1 15,-2-2-2-15,2-1-1 0,0 1 3 0,0-1-3 16,0-1 3-16,-3 1-1 0,3-3 0 16,0-3-1-16,0 2 0 0,3-2 0 0,-3-2 0 15,2-3 0-15,-2 1 0 0,2-5 1 0,0 0-3 16,3 2 0-16,-3 1-4 0,4-1 0 0,1-2 4 16,0 3-1-16,1-1 3 0,3 3 1 15,-2-3-1-15,2-2 1 0,0 0 1 0,3 0-2 16,-3 1 2-16,-3-1-3 0,3-2 3 0,-2 0-2 15,-2 2 2-15,-1-5-1 0,-1 1 1 0,-1 0-2 16,-2 4 2-16,-2 0-2 0,3 0 2 16,-6 3-2-16,3 1 1 0,-2 3 0 0,2 2-1 15,-2-2 2-15,0 2-2 0,2 2 0 0,-5 0-1 16,3 0 1-16,0 3-2 0,-2-1 3 0,-1 3-3 16,3-1 2-16,-5 1-2 0,3 0 0 15,-3-1-2-15,-1 3-2 0,-1-2 1 0,0 1 0 16,-4-1 3-16,-1 4 2 0,-1-2 2 0,0 2-2 15,-3 0 1-15,3 0 0 0,-8 2 0 0,1-2 1 16,0 4-2-16,-4 1 2 0,-3-3 0 16,-2 2-2-16,-4 1 1 0,-7 4 2 0,0-5-3 15,-2 3 1-15,5-5 2 0,1 2-4 0,3 1 3 16,-5-3-1-16,0 0 1 0,-8 2-2 0,-5 1 1 16,-2-3 0-16,4 2 1 0,3-4-2 15,-1 3 1-15,3-1 1 0,-7 0-1 0,-4 0 0 16,-3 0 0-16,1-2 0 0,3 0 0 0,6 0-1 15,-1 3 1-15,-2-1 1 0,-4-2-1 16,-3 0 0-16,1 0-1 0,6 0 0 0,2 0 3 16,0 2-2-16,-4-2 0 0,-2 0-1 0,-7 0 2 15,0 0-1-15,4 0 0 0,3 0-1 0,4 0 2 16,2 0-3-16,-4 0 3 0,-2 0-2 0,2 0-6 16,4 0-3-16,3 0 4 0,4 0 2 15,-9 0-2-15,0 2 1 0,-5 1 3 0,1-3-1 16,2 0-3-16,2 2 5 0,9 0 0 0,2 0-2 15,-2 0-2-15,0 1 5 0,-2-1-2 16,-1 0 1-16,5-2 2 0,3 2-2 0,6 0 1 16,2 1 1-16,2-3-1 0,3 0 1 0,-3 0 1 15,0 2-3-15,3-2 2 0,-3 2 1 0,5-2-3 16,-3 0 3-16,5 0-1 0,0 0-4 16,3 0 4-16,1 0-2 0,5 0 2 0,2 0 1 15,0-2-4-15,0 2 4 0,2-2-3 0,0 2 3 16,2 0 0-16,3 0-1 0,0 0 0 0,-1 0-2 15,5 0 3-15,-2-3-2 0,11 3 0 0,-5 0-1 16,-2 0 1-16,-2 0 2 0,-6-2-2 16,4 2 0-16,-3 0 1 0,1 0-2 0,4 0 1 15,-5-2 1-15,3 2-2 0,-2-2 3 0,-1 2-3 16,5 0 0-16,-4 0 1 0,4 0-12 16,0 0 5-16,-2 0 8 0,2 0 0 0,0 0-1 15,0 2 4-15,0 0-5 0,0-2 1 0,0 5 0 16,2-3 1-16,-2 0 0 0,0 2 0 0,2-1-1 15,0 1 0-15,-2 0 1 0,0 1-2 16,0-1 2-16,2 1-2 0,-2 1 3 0,0 1-3 16,0-1 3-16,-2 1-1 0,2 2 2 0,-4 0-2 15,2 2 2-15,-3 0 0 0,1 2-1 0,2-2 6 16,-3 2 0-16,1 3 4 0,2-1-2 16,2 3 7-16,2 2-10 0,0-3 2 0,5 1 0 15,-3 2 1-15,7 0-5 0,-2-3-1 0,2 1-3 16,-2-1 0-16,4 1-2 0,0 0 1 0,-2-1 1 15,2-1-3-15,-2-1 1 0,1 3 1 16,-4-3 0-16,1 3-2 0,0-3 4 0,-2 1-4 16,-1-1 1-16,-1 1 2 0,-1-1-1 0,0-2-1 15,1 1 0-15,-1-3 2 0,-2 2-2 0,3-2-19 16,-1 2-15-16,1-2-10 0,-1 0-25 16,3 0-21-16,-1 2-118 0</inkml:trace>
  <inkml:trace contextRef="#ctx0" brushRef="#br0" timeOffset="10466.318">6207 11739 2 0,'0'-9'22'0,"-3"4"-1"0,1 1-16 15,0 0 2-15,0-3-6 0,2 3-1 0,-2-3 6 16,2 0-1-16,-3 3 4 0,6-3-5 0,-3 3-7 15,2-3 11-15,-2 1-4 0,2-1-5 16,0 3-3-16,3-1 3 0,-1-1 0 0,1 1-2 16,-1 1 6-16,0-1-5 0,1 3 2 0,1-2-1 15,1 4 1-15,0-5 1 0,-3 5-1 0,3 0 1 16,-1 0-1-16,5 0 1 0,-2 3 4 16,0-1 6-16,2-2 10 0,2 2 7 0,0 0-13 15,5-2-4-15,0 2 1 0,1-2 4 0,4 0-11 16,1-2 3-16,11 0-1 0,-2 0-1 0,5-3 1 15,-3 3-1-15,2 0 4 0,3-2-4 16,13-1-2-16,0 3-1 0,-2 0-1 0,2 0 0 16,4 2-1-16,-6 0 2 0,-7 2 2 0,-9 0 5 15,-2-2-6-15,0 4 3 0,5 1-1 16,3-1 6-16,4-2-1 0,-1 3-7 0,4-3 0 16,-2 0-2-16,1 3-1 0,1-1 2 0,1 0-5 15,8 3 3-15,5 2-5 0,2-5 4 0,-5 3-3 16,-1-3 0-16,-3 3 0 0,0 0 0 15,4-3 2-15,8 0 1 0,-1 3-3 0,0-5 3 16,-2 0-1-16,2 3 0 0,4-5 1 0,-1 2 0 16,-1 0-1-16,-4-2 0 0,0 2 2 0,0 1-2 15,9-1 3-15,0 0-2 0,-1-2 3 16,5 4 1-16,1-4 5 0,10 0-3 0,0 0-3 16,0 0 0-16,-2 0 1 0,5 0-3 0,1 0 0 15,-1 0 4-15,1 0 0 0,-4 0-1 0,3 3-1 16,-5-1 1-16,-2 2-1 0,-5-2 6 15,0 3-3-15,5-1 6 0,0 1-7 0,4-1-4 16,-2 1-1-16,7-1 0 0,-1-4 1 0,5 4 1 16,-2-4-2-16,7-2 1 0,-3 2-1 15,2-2-1-15,-2 4 0 0,1-2-1 0,-1 0 2 16,-2 0-2-16,0 2 1 0,0-2 2 0,-2 3-2 16,-3-3-2-16,1 0 4 0,0 0-2 0,-3 2 1 15,-2 0-1-15,-2-2 1 0,2 0 0 0,0 0 0 16,-4 0 0-16,0 0 0 0,2 0-1 15,0 0 1-15,7 0-1 0,1 0 2 0,6-2-1 16,-1 2 1-16,2-2-1 0,1 2 2 0,1 0 3 16,1 0 0-16,-7 0 0 0,2 2 7 0,-6-2-1 15,-1 0-4-15,-1 0-3 0,-1 2 0 16,1 0-4-16,-1 3 0 0,0-3 1 0,-1 4-4 16,-3-1 4-16,-3 1-4 0,6-1 4 0,-1 1-3 15,-4 1 3-15,2 0-1 0,4-3-2 0,-2 0 0 16,-4 1 1-16,2-1 2 0,2-1-3 15,0-1 2-15,1 0 0 0,-4 0-2 0,4-2 3 16,-6 0-1-16,3-2 4 0,0 4-3 0,-8-2 1 16,1 0 1-16,3 0 0 0,-3 5-2 15,-6-3-3-15,-1 2 3 0,6 1-1 0,-3-1-1 16,6 0 1-16,-1 5-1 0,-5-4 2 0,2 1-2 16,6 1 1-16,-1-1-2 0,-7-1 2 0,4 1 1 15,1-1-2-15,1-1 2 0,-1 1-2 0,1-1 2 16,-6-4 1-16,-2 5-1 0,6-3-1 15,1 0 1-15,-12 0 0 0,0 0 1 0,-4 1-2 16,3 1-2-16,8-2 3 0,-7 0-2 0,-4 1 1 16,-2-1-1-16,-1 2 2 0,5-2-1 15,9 1 1-15,-6-3-2 0,-3 2 2 0,0 0-3 16,-2-2 2-16,2 0 3 0,5 0-1 0,-5-2 2 16,-11 0 0-16,2-1-4 0,-4 1 4 0,7-2-2 15,1 2-1-15,1-3 1 0,-4 1-1 16,-6-3 1-16,-5 3-1 0,1-3 0 0,1 1-1 15,4-1 0-15,-3-2 0 0,1 0 0 0,-5 0 0 16,-4 3 0-16,-9-5 1 0,3 4-3 0,-3-2 3 16,6 1-3-16,3 1 3 0,5-2-3 15,-3 2 3-15,2 3-2 0,-8-3 1 0,-1 1 0 16,-6-1 1-16,0 1-2 0,-3-1 2 0,3-2-1 16,0 3 2-16,-2-3 1 0,-1 2 0 0,1 1-3 15,-5-1 3-15,3 0-4 0,-3 1 1 16,0 1 0-16,1 1 1 0,-6 2-2 0,3-3 2 15,1 3-2-15,-8-2 3 0,3 1-2 0,-5 1 1 16,0-2 0-16,-4 2 0 0,2-1 0 0,-2 1 1 16,0 0-3-16,-3 0 2 0,1 2 1 15,-1-2 1-15,-1-1 6 0,-3 3 0 0,2-2-2 16,-1 0-1-16,-1 2 1 0,0-2-1 0,0 0-2 16,-2-1 1-16,5 3 0 0,-3-4-5 0,0 2-4 15,0 0 4-15,0-3-2 0,1 1 0 16,-1-3 2-16,0 3 0 0,2-3-1 0,-1-2 1 15,1 0-1-15,0 1 3 0,-1-1-3 0,1 0 0 16,1-2 2-16,1 2-2 0,1-4 0 0,-1 2 2 16,1-2-3-16,2-3 3 0,-3 3-2 15,3-5 1-15,0 1 1 0,0 1-3 0,-3-4 2 16,3 1-1-16,-2-1 2 0,0-2 0 0,1 2-2 16,-3-7-1-16,4 3 2 0,-3 0 1 15,3 0-2-15,-2 4 1 0,1-4 1 0,3 4-2 16,-4-2 0-16,2 0 2 0,0-3 0 0,-3 1-3 15,3-5 3-15,0 1-2 0,0-1 1 0,2-2-1 16,0 3 2-16,0 1-1 0,0-2 2 0,0 7 0 16,-2 0-1-16,-3 3-3 0,3-4 2 15,-4 4 0-15,1-1 0 0,1-2 0 0,-3 2 0 16,1-4-1-16,-3-1 1 0,-2 3-2 0,2 0 2 16,-6-2 0-16,4 4-1 0,-5 0-1 15,1 3 2-15,-1-1-1 0,1 5 0 0,0 2 2 16,-3-2-1-16,5 2 0 0,-3 2-2 0,1-2 3 15,2 4-2-15,-3 0 0 0,1 1 0 0,0-1-3 16,1 5 3-16,-1-2-2 0,2-1 0 0,-1 3 0 16,-1-2 2-16,0 4-1 0,1-5-2 15,-1 5 1-15,0-2 4 0,-5 0 0 0,2 0-2 16,-2-1 2-16,-2 1-1 0,-2 0-3 0,0 0 5 16,-3 2-3-16,-3 0 2 0,-3 0-4 15,-5 2 4-15,-4-2-3 0,-13 2 3 0,-2 0-1 16,-3 1-1-16,-1-3 3 0,-12 0-3 0,-2 2 1 15,0-4-2-15,-9 2 2 0,3-3-3 0,1 1 1 16,10 0 2-16,4 0-1 0,-5 0-3 16,-4-1 0-16,0 1 1 0,0 0-1 0,7 0 0 15,2 0 1-15,-2-1-3 0,-7 3-3 0,-3-2 5 16,-1-2 1-16,4 4-1 0,7-5 2 0,0 3 1 16,-3 0 0-16,-4-3 1 0,-4 1-2 15,2 2 0-15,8 0-2 0,1-3 3 0,0 3-4 16,-7-2 0-16,-7-1 1 0,3 1-1 0,10-1 2 15,3 1 5-15,5-3-2 0,-3 3 0 0,0 0 2 16,0 1-1-16,2 1-1 0,7 2 1 16,2 0-1-16,2-2 2 0,-4 0-2 0,-2 0 1 15,-11-1 0-15,-1 3-2 0,1-2 3 0,4 0-3 16,7 2-1-16,0 0-5 0,-5 0-9 16,-6 0 5-16,-3 0 3 0,-4 0 0 0,7 2 1 15,2 0 5-15,2-2 0 0,-2 0 1 0,-9 0-3 16,-5 3 3-16,10-1-2 0,-1 0 2 0,7-2 1 15,-2 0 0-15,-2 0 0 0,-7 2 1 0,-4 0-1 16,6 1 1-16,4-1-5 0,6 2 1 16,-6-2-2-16,-3 3 2 0,-3-3-2 0,0 2-2 15,6-1 2-15,8 1 6 0,-3-2-2 0,2 0 1 16,-9 1 2-16,-1-3 1 0,-1 2 0 16,5 0-2-16,2-2-1 0,-1 2 1 0,-3-2-1 15,-10 2 2-15,3-2-2 0,2 3 0 0,7-3 1 16,4 0 1-16,-6 0-2 0,-5 0 0 0,0 0 1 15,0 0-2-15,6-3 2 0,8 1-2 0,-3 2 3 16,-2-2-1-16,-7 0-1 0,2 0 2 16,3-3-3-16,6 3 2 0,12-5 4 0,6 3-5 15,-7 0 1-15,-6 1-1 0,-16 1-1 0,0 4 4 16,3 1-4-16,6-3-1 0,6 2 3 16,-1 2 1-16,-12-4-4 0,1 2 3 0,-3 1-1 15,3-1 0-15,8 0-2 0,2 2 2 0,3 1-1 16,-5 1-2-16,-4-1 3 0,-4 4-4 0,1-5 5 15,3 1-2-15,5-1 0 0,-1 0 1 0,-4 1 0 16,-5-1 2-16,-4 1-1 0,0-5-1 16,11 4-1-16,3-2 2 0,1-2-3 0,3 5 2 15,-5-5 2-15,-4 2-3 0,4-2 3 0,3 0-3 16,4 0 2-16,2 0-1 0,0 2-1 16,-2-2 1-16,-5 0 2 0,-1 2-4 0,-1-2 3 15,5 2-2-15,4-2 4 0,0 3-3 0,2-3-2 16,0 2 3-16,-6 0 0 0,0-2 1 0,-3 2-4 15,-1 0 2-15,3 1 2 0,3-3-3 16,2 4 1-16,-2 0 0 0,-6 1-2 0,-1 1-9 16,-4-1-1-16,0-1-3 0,-1 1 7 0,8 1 8 15,-1-3 2-15,1 1-1 0,-1 0 0 0,-1-1 0 16,-3 1 0-16,2-2 1 0,3-2-2 16,4 5 1-16,-1-5-1 0,1 2 1 0,0 0-1 15,-7 0 0-15,-1 3-3 0,-1-5 0 0,4 2 2 16,1-2 2-16,1 0-2 0,1 2 1 0,-5-2 0 15,1 0 1-15,-8 4-1 0,3-1 0 16,0 1-1-16,0-2 2 0,4 0 0 0,-4 3-2 16,2-3 2-16,-2 2 0 0,-2 1 0 0,4-1-1 15,7 1 1-15,1-5-1 0,4 2 0 0,-4-2-3 16,-1 0 2-16,-7 0 1 0,2 2 0 16,3-2 0-16,6 2 1 0,2-2-1 0,3-2-1 15,-1 2 1-15,-6-2 0 0,-4 4 0 0,-7 0 0 16,0-2 0-16,8 5 0 0,1-3 1 0,2 0-1 15,-2 0 0-15,-1 1 0 0,-1-1-1 16,-1-2 1-16,1 2 0 0,4-2 0 0,4 0 1 16,3-2-2-16,-1 2 1 0,1-2 0 0,-3-1 0 15,0-1 0-15,-4 4 1 0,2-2-1 0,0 0 0 16,5-1 1-16,2 1-1 0,4-2 1 16,0 1-1-16,0-3 2 0,0-1-2 0,-4 3 1 15,-1-3-1-15,-1 3 4 0,0-3-3 0,-1 1 0 16,-2 1 1-16,3-1-2 0,-1 1 2 0,-1 3-1 15,-3 0 3-15,-7-3 2 0,-1 5-1 16,-3-2 7-16,0-2-7 0,4 2-2 0,3-3 0 16,6 3-3-16,1-2 0 0,-3-1-1 0,0 3 4 15,-2-3-5-15,-3 1 2 0,1 0 1 0,4-1 0 16,0 1-1-16,5-1 0 0,-1 3-2 16,-4-2 3-16,-6 4 1 0,-3-5-3 0,3 3 2 15,1-2-3-15,6-1 3 0,1-1-2 0,2 1 1 16,3 3 0-16,-5-2-1 0,3-1 3 15,-5 1-1-15,2 0-1 0,3-3 0 0,4 2-2 16,6-1 3-16,-1 1-2 0,3 1 1 0,3 0 2 16,0-1-2-16,0 3-2 0,-2 0 2 0,0 2 1 15,-3 0-2-15,-4 0 3 0,-2 2-2 16,0 0 0-16,0 3-1 0,0-1 2 0,2-2-3 16,0 3 3-16,5-3-1 0,-1 0-1 0,1 2 3 15,2 1-2-15,-3-3-1 0,1 0 1 0,-3 1 0 16,3-1 1-16,-5 0-2 0,7 0 2 15,-1-2-1-15,1 0 0 0,4 0 1 0,5 0-1 16,2 0 1-16,2 0-1 0,4 0-1 0,-4 0 2 16,4 0-2-16,-2 0 3 0,3 0 7 0,1 0-7 15,1 0 1-15,0 0 0 0,-1 0-3 16,3 0-1-16,-2 2 1 0,-1 1 1 0,3-3-3 16,-2 2 3-16,-1 0-1 0,1 2-1 0,-5 3 2 15,0 0 0-15,-2 1-2 0,0 1 1 0,-2 0-1 16,2 0 2-16,-5 0-2 0,3 0 1 15,-2-1 1-15,-1 1-1 0,5 0 0 0,-2 2-1 16,0 0 2-16,0 2-1 0,-1-2 0 0,1 2 0 16,0 1-1-16,0 3 1 0,-3-1 1 0,-4 6-1 15,3 4 0-15,-3 1 0 0,2 1 0 16,-2 1 1-16,1 0-2 0,-3-3 1 0,-1 1 0 16,1-3-1-16,0-4 1 0,5-3 1 0,-1-1 5 15,3-3-2-15,6 0-4 0,2-2-10 16,3 3 10-16,4-1 0 0,4 2 0 0,5 3 2 15,2 2-3-15,5 0 2 0,-3 2 0 0,4-3-1 16,1 1 0-16,0-2 0 0,-3 0 0 0,1-1 2 16,-3 3-3-16,-2-2 1 0,0 2 0 0,0-3 0 15,-2 3 2-15,2 0-3 0,-2 0 2 16,-3 0-1-16,3-1 0 0,-5 3 1 0,3-2-2 16,0 5 1-16,-1-1-1 0,-1 0 2 0,3 5-5 15,-3 2-20-15,4-3-39 0,-1 3-19 16,1 2-95-16</inkml:trace>
  <inkml:trace contextRef="#ctx0" brushRef="#br0" timeOffset="16074.428">21672 11256 18 0,'-3'-2'43'0,"1"-1"0"0,0 1 4 0,2 2-8 16,-2 0-22-16,2 0-6 0,0 0-3 0,2 0 3 15,-2 0 13-15,4 0 2 0,5 0-14 16,2 0-4-16,2 0 0 0,3 2 1 0,4-2 7 15,0 5 3-15,4-5-11 0,0 4 3 0,7-2-3 16,-2 1-5-16,15 1 8 0,0-2-1 0,0 3-2 16,2-3 1-16,1 2 0 0,14-2 3 15,-6 3 0-15,5-1-4 0,-5-4-2 0,18 5 3 16,-3-3-2-16,-8 0 3 0,-2 3-3 0,-12 1-2 16,-2-6 0-16,1 5 1 0,-3-5 0 0,-5 0 4 15,-1 0 0-15,-12 0 2 0,-1-3-3 16,-8 3 5-16,-3 0 1 0,-8-2 0 0,1 2-3 15,-3 0 0-15,-13 0-3 0,3 0 0 0,1 0-2 16,3 0 2-16,0 0-6 0,2 0-9 16,-2 0 4-16,2 0-3 0,0 0 2 0,-2 0 2 15,2 0-2-15,0 0 0 0,0 0-2 0,4 0 2 16,-2 0-1-16,0 0-11 0,1 0-1 0,-1 0-6 16,0 0-12-16,-2 0 0 0,0 0-26 0,0-2-31 15,-2 2 2-15,-3 0-58 0</inkml:trace>
  <inkml:trace contextRef="#ctx0" brushRef="#br0" timeOffset="17495.959">22703 11121 12 0,'-22'3'130'16,"9"-6"-67"-16,2 1-13 0,0-7 18 0,0 3-5 15,4-3-34-15,1 0-7 0,1 0-7 0,1-2-22 16,2 2 14-16,0 1 17 0,2-6-4 16,0 6 0-16,-3-4-2 0,3 1-10 0,0 3 9 15,0 1 0-15,0-2-5 0,0 3-3 0,0 1 0 16,0 1-6-16,3 2-2 0,-6-1 0 0,3-1-3 16,0 2 3-16,0 2-1 0,0-2 0 15,0 2-3-15,3-3 5 0,-3 3-3 0,0 0-1 16,0 3 2-16,2-3 2 0,0 2 3 0,0 0 4 15,3 0-4-15,1 5 8 0,1-3-5 0,4 1-4 16,-2-1 0-16,6 5-1 0,1-3-1 16,-1 3-2-16,3 2-1 0,2-2 1 0,2 0-2 15,4 4 0-15,0 0 1 0,-3-2 0 0,-1 0 0 16,0 0 2-16,-5 0 0 0,-1-2-4 0,1 0 4 16,1 0-2-16,-3 0 0 0,-1 0 1 15,1-1-1-15,-2-1-1 0,1 2 2 0,-1-3 0 16,0 1-2-16,2 2 0 0,-1-3 1 0,-1-1-1 15,0 2-2-15,0-1 3 0,-2 1 0 16,0-3 0-16,-2-2 1 0,0 3-1 0,-5-3 0 16,1 0 7-16,-10-2 7 0,5-2 0 0,0 2-4 15,-2 0-5-15,2 0-5 0,-2 0 1 0,2 0-6 16,0 0 4-16,-2 0 0 0,2 0-3 0,0 0 3 16,0-2-6-16,2 4 6 0,0 0-3 15,0-2 5-15,-4 2-1 0,0 1 0 0,2 1 1 16,-4-2-1-16,-3 3 1 0,3 1 0 0,-5 1 0 15,0 2 1-15,-2-1-2 0,0 4 3 16,-2 1-4-16,2 2 3 0,-9 5-2 0,0 2 2 16,5 0-2-16,-5 0 1 0,4 0 0 0,-1 0 2 15,-1 3-4-15,-2-3 3 0,3 0-2 0,-6-3 2 16,4 3-1-16,-1-4 0 0,-7 4-3 0,1-4 3 16,-1-3 0-16,5-2-1 0,0 1 1 15,0-3-1-15,5-5-1 0,-1 3 3 0,3-4-1 16,-1 1 0-16,7-1-2 0,-2-1 3 0,2-2-1 15,3 0 1-15,1-2-1 0,12-2 3 16,-5 0 1-16,0 0 2 0,-2 2 6 0,0 0 6 16,3-2-8-16,-6 4-6 0,-1-4-1 0,4 2-1 15,-2-5-3-15,2 1 2 0,0-3 1 0,2 1-4 16,-4-1 3-16,2 0-1 0,0-1 0 16,0-1 0-16,0-2-1 0,0 0 1 0,0 0-2 15,-2-3 2-15,2-1-3 0,0 0 2 0,0-8-1 16,0 1 1-16,-5 0-3 0,5 3 4 0,-4-6-1 15,2 5 0-15,-1-2 0 0,-1 0 2 16,2 2 0-16,0 1-1 0,-3-1-2 0,1 0 1 16,2 2 1-16,-1 1 0 0,-1-1 0 0,-3 0 0 15,3 1-1-15,-1 1 2 0,-1-1 1 0,-1 1 1 16,-2 1-5-16,3 2 2 0,-3-3 1 16,2 3-3-16,-1 2 3 0,1 0-1 0,0 2 0 15,3 2 0-15,0 1 2 0,1-1-2 0,1 5-1 16,0 0 2-16,2-3-3 0,0 3 2 0,0 0 1 15,0 0-1-15,0 2-1 0,2-2-2 16,0-1-2-16,-2 3-3 0,3 0-2 0,1-2-12 16,-4 2 8-16,4 0-4 0,1 0 8 0,-3-2 2 15,2 2 2-15,3 0 1 0,0 0-2 0,-1 2 7 16,3 0-3-16,0-2 3 0,0 5-1 16,2-3 1-16,-2 0 0 0,2 3 0 0,-3-1-2 15,3 0 0-15,0 1-5 0,0 1 1 0,0 1 2 16,5 0-3-16,-3-1 4 0,3 3 0 0,3 0 2 15,-1 0 2-15,4 0 0 0,2 2 0 16,1 0 0-16,-3 0-1 0,-3-3 2 0,1-1-2 16,-4 4-1-16,1-4 2 0,-1-1-2 0,-5 5-2 15,2-4-3-15,-2 2 2 0,-2 2 1 0,-2-2 3 16,-3 2-1-16,0 0-1 0,-1 2 1 16,-6-2 2-16,3 4 0 0,-6 1-1 0,-3-3-1 15,-2 2 2-15,0 1 0 0,-5 2-1 0,1-3 0 16,0 0 1-16,-1-1 1 0,1-1-2 0,-3 0 1 15,3-2-2-15,1 0 2 0,1-2-1 16,0 0 0-16,2 0 0 0,0-1 1 0,2-1-2 16,0-3 1-16,3 3 2 0,1-3-2 0,-1 1 0 15,1-3 3-15,1 0 1 0,4-2 7 16,-2-4 5-16,2 2-1 0,0-1-8 0,-3 8 5 16,3-3-2-16,0 0-6 0,0-2-5 0,0 0-2 15,5-2-4-15,1-2 4 0,5-3 3 0,3 0 1 16,3-1-1-16,1-3 0 0,4 2 1 0,-2-4-4 15,0 2 6-15,2-3-4 0,2-3 3 16,0 1-3-16,-6 1 3 0,-3 2-2 0,-4-1 3 16,0 3-1-16,-2 2 0 0,-4-2-2 0,-1 5-2 15,3 1 4-15,-5 1-6 0,0 0-3 16,-2 4 4-16,2-5-9 0,-2 5 7 0,0-2 4 16,-2 2 1-16,-2 0 3 0,-5 2-2 0,-2 0 1 15,-5 3-1-15,1 1 0 0,-5 1-2 0,-2 0 2 16,0 1-1-16,0 1 1 0,0 0-1 15,-2-2-1-15,4 2 1 0,-9 2-9 0,5-3-26 16,2 1-18-16,0-2-29 0,2 2-23 0,2-3 1 16,-2 1-63-16</inkml:trace>
  <inkml:trace contextRef="#ctx0" brushRef="#br0" timeOffset="22572.886">14975 7217 24 0,'3'-9'56'0,"-1"2"-24"0,4-2-6 0,-1 3-4 0,1-3-3 16,1 0-7-16,2 2-9 0,0-1 0 15,4-1 0-15,-2 2-1 0,4 1 3 0,1-1 0 16,-1 2-2-16,3 3-1 0,-3 0 0 0,5 0 4 15,-2 4 10-15,4 0-2 0,0 0-5 16,2 3-4-16,7-3 0 0,13 7-3 0,2-2 2 16,5-1 0-16,2 1 3 0,18 2 1 0,-3-3 8 15,5-1-10-15,22-3 16 0,-3 0-8 0,12-4 4 16,-36 0-8-16,-2-1-3 0,16 1 0 0,2-4-1 16,-3 6 3-16,-4 0-5 0,1 0 1 15,3-3 0-15,3 6 2 0,-9-1-5 0,2 0 1 16,9 2 3-16,0-1 2 0,7-1-3 0,-1 0 2 15,5 0 2-15,-2-2-4 0,2 2 1 16,-2 1 0-16,-2-3 2 0,-1 0 3 0,-1 0-2 16,-3 0-3-16,-7 2 0 0,-1-2 3 0,6 0-3 15,-3 0-4-15,-5 2-1 0,-1-2 1 0,7 0-1 16,-3 2 0-16,3-2-2 0,-3 2 1 0,-6-2 0 16,0 3-1-16,3-3 3 0,1 0-2 15,-11-3 3-15,-2 3 1 0,-2-4 1 0,5 2-1 16,4-3 3-16,-7 1-3 0,-9 0-1 0,-4-1-1 15,0-1-1-15,0 1-1 0,4 1 0 16,0-1 1-16,-6 3-2 0,-9-2 3 0,-9 4-1 16,-6-5 2-16,-3 3 0 0,0 0-1 0,0-2-1 15,1-1-2-15,1 3 3 0,3-3-3 0,2 1 0 16,-1 0-2-16,-1 1 4 0,-2-1-1 0,-5 2 2 16,-5 0 1-16,-6 2 3 0,-2-3 6 15,-2 1-4-15,-3 2 2 0,-13 0 4 0,5 0 1 16,-1 0 4-16,3 0-3 0,0-2-20 0,6 0-7 15,-1 0-6-15,-3-3 4 0,-3-1 5 16,-1-1 5-16,0-2 4 0,-5-2-3 0,4 2 3 16,-10-2 0-16,8 0-1 0,-4-2-2 0,0 2 3 15,-4-9-2-15,-1 5 0 0,3-5 0 0,0 2 3 16,2-4-3-16,2 0 0 0,3-2 0 16,1 0 1-16,1-3 0 0,1-1-1 0,3-1 2 15,-2-2-3-15,2 0 2 0,0 2 0 0,0-6 0 16,-2 2-1-16,2 0 0 0,0 4 2 0,0-6-2 15,-2 2 0-15,0-2 2 0,-1-1-1 16,1 1-1-16,0 0 0 0,-2 4 1 0,4 0 0 16,-5 7-2-16,5 0 0 0,-4 6 1 0,4 0-11 15,-5 5 3-15,3-2-6 0,0 4 5 0,-2-3 2 16,1 6 1-16,-1-6 0 0,2 3 4 16,0 0-3-16,-3 3-2 0,1-1 4 0,2 2-6 15,-3 1-4-15,1 1-4 0,-5 1 11 0,2 4 6 16,-2 0 3-16,-4 2-2 0,-2 2 1 15,-5 5 0-15,0-2-1 0,-4 4 2 0,-3 0 0 16,-3 2-2-16,-15 5 3 0,-1-3-2 0,-2-2 1 16,-1-2 0-16,-8 0-2 0,4-2 1 0,2 0 0 15,0-2 0-15,-10-3-1 0,-3 3 0 0,-2-3 1 16,2 0 0-16,2 3 0 0,-2 0-1 16,-7-1 1-16,-6-1-3 0,5 1 4 0,1 1-2 15,-6-3 0-15,2 3 1 0,-7 0-2 0,1-3 1 16,6 0 1-16,-2-4-2 0,-1 5-1 15,1-5 0-15,2 4 1 0,0-2-2 0,5-2 3 16,-1-2 0-16,-4 0 0 0,2-2 1 0,10-3-1 16,-1 0 1-16,6 1-1 0,-1-5 0 0,-1 2 0 15,-4-2 1-15,2 0 1 0,7 0-4 0,2 0 4 16,3 2-3-16,-8-2 3 0,-1 0-3 16,2-2 0-16,-3 4 2 0,7-2 0 0,5 0-1 15,1-2-1-15,-3 4 2 0,-10-2-2 0,-6 2 2 16,2 0-2-16,2 0 2 0,9 3-2 0,-6 1 1 15,-3 3 1-15,-4 0-3 0,4 4 2 16,3 0-4-16,8 1-1 0,0-1 1 0,-4 2 5 16,-4 3-2-16,-3-3-2 0,0 5 5 0,7-2-3 15,6 1 1-15,5-1-1 0,-2 2 1 0,-7 2-2 16,0-7 3-16,-2 5-1 0,2-2-1 16,9-3 1-16,2 1-1 0,5 1 3 0,4 1-4 15,-5-1 4-15,1 1-3 0,-3-3 2 0,3 1-1 16,6-1 1-16,2-2-1 0,3 3 0 0,3-3-1 15,4 0 1-15,3 0 1 0,3 1-1 16,4-3 1-16,3 2-3 0,-1-2 4 0,3 0-2 16,1 0-1-16,12 0 0 0,-2-2 3 0,-5 2-2 15,0 0 0-15,0 0 0 0,-2 0 1 16,0 0-3-16,0 0 1 0,0 0-1 0,0 0-4 16,0 0-1-16,-4 0-4 0,2 0 1 0,0 2 11 15,-1-2 0-15,1 0 1 0,7 2-2 0,-5 0 0 16,0 0-1-16,2 1 3 0,2-1-3 15,-2 0 2-15,3 3-2 0,-1-1 1 0,3 0 0 16,-3 1 1-16,3 1-1 0,-1-1 0 0,-1 4 0 16,1-3-1-16,-1 3 1 0,-1 2 2 0,1 0-1 15,-1 2 0-15,-2 1 0 0,3 8-1 16,-1 0 2-16,-2-3-3 0,3 4 3 0,-1 1-2 16,-2 0 1-16,3 0-1 0,-3-2 0 0,0 0 3 15,3 0-2-15,-3 0 2 0,0 1 3 0,-2-1-2 16,2 2-1-16,-2 0 0 0,2 0 3 15,1 3-3-15,-1 6-1 0,4-4 1 0,1-1-2 16,0-1 1-16,1-1-1 0,3-2 0 0,-2-2 0 16,0-2 0-16,0-4 1 0,0-1 0 0,0-2-2 15,-3-2 0-15,3 0 0 0,-5 0 1 16,3 0-2-16,-3-2 0 0,1 0 0 0,-1 0 2 16,-2 0-2-16,1 2-3 0,-1 0-23 0,-2 0-33 15,0 2-16-15,-2 5-22 0,-1 1-126 0</inkml:trace>
  <inkml:trace contextRef="#ctx0" brushRef="#br0" timeOffset="51769.147">19279 13999 10 0,'3'0'7'0,"-3"0"-2"0,0 0-2 16,0 2-2-16,2-2 1 0,-2 2-1 0,0-2-1 15,0 0-1-15,0 2-1 0,0-2 3 16,0 0-1-16,0 0 0 0,0 0 6 0,2 0-2 16,-2 0 4-16,0 0-1 0,0 0-3 15,0 0-2-15,0 0 0 0,0 0 0 0,0 0 0 16,0 0 0-16,0 0 5 0,0 0-4 0,0 0 5 15,0 0-4-15,0 0-1 0,0 0 2 0,0 0-3 16,0 0 6-16,0 0 3 0,0 0-10 0,0 0 1 16,0 0-1-16,-2 0-1 0,2 0-1 15,0 0 3-15,0 0-6 0,0 0 0 0,0 0 0 16,0 0 2-16,0 0 2 0,0 0 0 0,0 0-1 16,0 0 4-16,0 0-6 0,0 0 4 15,0 0-2-15,0 0 3 0,0 0-4 0,0 0 3 16,0 0 0-16,0 0-3 0,0 0 3 0,0 0-1 15,0 0 0-15,0 0 0 0,0 0 0 0,0 0-1 16,0 0 1-16,0 0 0 0,0 0-2 0,0 0-10 16,0 0-12-16,0 0-7 0</inkml:trace>
  <inkml:trace contextRef="#ctx0" brushRef="#br0" timeOffset="73654.557">16887 12965 2 0,'0'-5'7'0,"0"3"2"15,0-2-2-15,0 1 6 0,-2 1-11 0,2 0-2 16,0 0-5-16,0 2-3 0,0-2 6 0,0-1-2 16,0 3 2-16,0 0 0 0,0 0 1 15,0 0 1-15,0 0-1 0,0 0 5 0,0 3-1 16,0-1 23-16,2 0-11 0,0 2-9 0,3 1 3 16,-3 1-1-16,2 3-3 0,3 0-3 15,-1 2 25-15,-1 2-5 0,4 3-15 0,-3 1 5 16,3 1 6-16,0 4 0 0,0 4-3 0,2 1-2 15,-2-3-3-15,2 5 1 0,-3 0 7 0,1 1-15 16,0 6 12-16,0 3-11 0,0 16-3 0,-3 5-2 16,-1 2-1-16,-1 13 1 0,-2-5-4 15,-2 1 3-15,0-1-2 0,0 3-1 0,-2 4 6 16,0-11-3-16,2 1 4 0,-2 3 0 0,2 1-3 16,0-3 6-16,2 0 1 0,-2-4 6 15,4 9 0-15,1 4-3 0,-1 0 3 0,3 1-4 16,-1-1-7-16,3 9 2 0,-2 0-3 0,-1 4 0 15,1 3-2-15,-2 4 2 0,-1-2 7 0,-2 4-1 16,-2-2 11-16,5 0-10 0,-8-2-6 0,3 2 1 16,-2-5-1-16,-2 1-2 0,2 2 0 15,-1-5 1-15,3 0-3 0,0 3 4 0,5 0-2 16,-3 2-1-16,2-3 3 0,1-1-1 0,4-1-1 16,-3-6 2-16,1-3 1 0,2-8 2 15,-3-2-2-15,1-10 2 0,-3 1 2 0,-2-9-3 16,3 0 3-16,-3-11-6 0,-2-7 1 0,0-6-1 15,-2-5-1-15,2-6 1 0,-2-5-5 0,-1-7 6 16,1-1-5-16,2-3 2 0,0 2-8 16,-4-15-12-16,4 14-42 0,-2-3-18 0,-1 0-83 15</inkml:trace>
  <inkml:trace contextRef="#ctx0" brushRef="#br0" timeOffset="75435.37">16922 12753 28 0,'0'2'83'16,"-2"-2"7"-16,0-2-49 0,0-2 8 0,-3-3 10 15,5 0-17-15,-4 3-26 0,4-1-10 16,-2 3-2-16,2-2-8 0,0 2 1 0,2-3 1 16,0 3-5-16,2-2 2 0,3-3 3 0,9 0 0 15,-1 1 3-15,7-3-3 0,2 0 2 0,3 0 0 16,10 3 2-16,1-3-4 0,-3 4 2 0,2-1 1 16,-1 1 1-16,3 3-4 0,6 0 4 15,-1 2-1-15,11 0 1 0,-2 4-2 0,0 1 1 16,-7-3-1-16,0 2 1 0,16 3 2 0,0 0 2 15,4-3 0-15,0 1 2 0,0 1-5 16,0-4 3-16,0 1 1 0,12-1 1 0,-1-2-2 16,0 2 2-16,-7-2 0 0,3 0-1 0,4 0-1 15,1 2-3-15,-6-2 1 0,-1 2-1 0,-7-2 0 16,0 3-1-16,9-3 0 0,-5 2 1 16,-9-2 0-16,3 0-1 0,-2-2 2 0,1 2-1 15,14-5 0-15,-2-1 1 0,-5-1-3 0,1 0 1 16,-1-2 0-16,12 1-1 0,3-1-1 0,-1-4-2 15,2 4 2-15,-1-7 1 0,8 1-2 16,-1 2 1-16,-4-1-1 0,0 1 1 0,-2 2 1 16,0 0-1-16,-5 0 0 0,-2 2 0 0,-6 3 1 15,-3-5 0-15,3 2-1 0,-3 2 3 0,-6 1 1 16,2-1 2-16,-5 3-1 0,-1-1-2 16,-1 1 2-16,0 2-3 0,1-3 0 0,-3 3-1 15,-4-2 1-15,1 1-2 0,6 1 1 0,1 2 0 16,1-2-1-16,-1 0 1 0,-4 2 0 15,-4 2-1-15,-2 0 0 0,-5 0-1 0,-2 3 1 16,0-1 1-16,-3 1-1 0,-1-3 1 0,-7 0-1 16,-1 0 0-16,-3 0 1 0,-1 1-1 0,-6-1 3 15,0-2-4-15,-2 0 3 0,-3 2-1 0,-2-2-1 16,1 0 2-16,-1 2-1 0,2-2 1 16,-1 0-2-16,-1 2 2 0,0-2-1 0,-2 3-1 15,0-3 1-15,0 0 0 0,-4 2-2 0,-1 0-1 16,1-2 4-16,-3 2-3 0,-1 0 1 15,1 1 0-15,0 1 2 0,-1 1-3 0,1-1-2 16,-2 3 1-16,3 1 3 0,-1 3 0 0,3 3 2 16,-3 1-4-16,0-2 2 0,3 7 0 0,0 0 0 15,-3 2-1-15,3 0 2 0,1 2-1 0,-3 1 0 16,1 5 2-16,-1-3-2 0,2-1 1 16,-3 1 0-16,3-3 0 0,-3 3 3 0,3-1-4 15,-1 3 4-15,3 2-2 0,-2 2 0 0,1 2 0 16,1 9 1-16,0 0-1 0,0 2 1 15,2 1-3-15,-2-1 0 0,0 5 0 0,2-1 0 16,-3 8 0-16,3-3 1 0,0 2-3 0,3-2 4 16,-1-2-2-16,-2 2 4 0,2 0-2 0,-2 5 1 15,2 0 2-15,1-1-1 0,-3-4 5 0,2 0 0 16,0 0-2-16,0 1-1 0,5 3 2 16,-3 1-3-16,3-3-1 0,-5-2-1 0,1-2-1 15,-1 2-2-15,-2 9 1 0,0 0-2 0,-2 7 2 16,-5-5-1-16,5 6-2 0,-5-1 1 15,1 8-1-15,-3 1 0 0,0-1 2 0,-4 5-1 16,2 4 1-16,0 0 1 0,0 0-3 0,2 3 0 16,-2-5 2-16,4 2-1 0,-1-9 2 0,1 1-2 15,-2-18 0-15,3-3 1 0,-1-2 0 16,5-6-1-16,-2-2 2 0,4-3-1 0,0-4 0 16,4 0-1-16,-2-5 1 0,1-4 0 0,1 5-1 15,-2-1 1-15,-2 3 1 0,5 0-2 16,-1 4 0-16,1 0 0 0,-1 0 1 0,-2-2-5 15,0-3-5-15,1 1-5 0,-1-7-3 0,2 3 3 16,-1-1-1-16,-1 2 7 0,0-4 2 0,-2 0 2 16,-2-2 2-16,0 0-2 0,-3-4 0 0,3 1-1 15,-2-3 1-15,-1-1 5 0,1 0 3 16,0-2-3-16,-1 0 1 0,-1-2 1 0,-1 0 0 16,-2 0-1-16,0-5 2 0,3-2-3 0,-3 3 1 15,0-3 1-15,3 2-2 0,-1-1 2 16,3 1 4-16,-3 1-1 0,0 1-3 0,1 3-1 15,1 0 0-15,1 2-1 0,-3-4-1 0,1 1-3 16,-3 1 3-16,3-4 1 0,-3 1 1 0,0-1-2 16,0 1 1-16,0 1 1 0,1-3 0 0,-1 3-1 15,0-2 1-15,0 1-1 0,0-4 6 16,1 1 3-16,-3-1-2 0,2-7-4 0,-2 1 1 16,2-3-1-16,-4-12 4 0,0 3-2 0,2 3 0 15,0 0-1-15,0 0 7 0,-3 6 2 16,1 0-8-16,-4 1 1 0,-3-5-5 0,-2 4 4 15,-3-2-3-15,-5 1-3 0,-6-1-3 0,-1-2-1 16,-7 2 0-16,-2-2-3 0,-7 0-4 0,-5 0-7 16,-14-2 9-16,-3 0 1 0,4-1 0 0,-19-1-6 15,8 2-2-15,-4 0-4 0,5-1 5 16,-3 1 2-16,0-4 8 0,-4 3 0 0,2-1 5 16,-7 2 1-16,-1-3-1 0,-3 1-2 0,-2 0-3 15,-12-3-3-15,-1 5 9 0,-7 0 3 16,-5 8-2-16,1-1 7 0,-5 6 0 0,-2-5-3 15,2 3 1-15,-11 0 5 0,0 0 4 0,7-3 14 16,-2 3-24-16,8-2-2 0,-2-3-1 0,11 1-3 16,0-5-3-16,5 0-29 0,-3-3 5 15,5 1 9-15,-2-2-29 0,-1 4 8 0,1 0 22 16,-3 2-9-16,-2 5-1 0,5-3-33 0,-5 5 9 16,5 0-45-16</inkml:trace>
  <inkml:trace contextRef="#ctx0" brushRef="#br0" timeOffset="76528.864">11800 13983 53 0,'9'5'14'0,"0"-8"1"15,0-1 2-15,0-3 24 0,2 1 17 0,-2-3-25 16,-1 2-16-16,-1-1-9 0,2 1-9 0,-3 0-4 15,1 1 1-15,-3 1-5 0,-1 3-2 0,3-2-10 16,-4 4 26-16,1 0 18 0,1 4-9 16,-2 0 4-16,3 5 3 0,-3 2-7 0,2 5 2 15,-1 4 3-15,-1 13 5 0,-2 4 8 0,2 5-18 16,-4 4 7-16,2 3-6 0,-2 17 9 0,-3-6-12 16,3-8-3-16,0-1-5 0,-1-2-7 15,-1-5 1-15,2 6-2 0,-3-12 1 0,3-3 0 16,2-10 2-16,-2-1 2 0,2-9-3 0,2-2 3 15,-2-6 0-15,0 0 3 0,0-3 9 0,0 0 21 16,0-17-2-16,0 7-22 0,0 8-13 16,-2-2-2-16,0-9 3 0,0 0-6 0,-1 0-7 15,-3-4-2-15,4-4-3 0,-3-6-5 0,1-3 6 16,-1-3 7-16,3-2 8 0,-2 1 6 0,-1-3-2 16,1-1 1-16,0-14-3 0,1 2 0 15,-1 2 2-15,2-1 2 0,2 1-2 0,-2 0 0 16,2 2-1-16,2 3 0 0,0-8 2 0,5 5 0 15,-5 7-3-15,2 7 3 0,1 3 0 16,-1 3-2-16,0 2 6 0,1 5 1 0,-3 2-1 16,2 0 6-16,1 1-1 0,-1 4 7 0,-2 1-8 15,3 0 0-15,-3 3-3 0,2 0 0 0,3 1-3 16,0-1 2-16,6-3 6 0,2 3-2 16,5-3-6-16,2-1 1 0,11-1-4 0,5-2 1 15,-1-3 2-15,3 1-2 0,2 0 1 0,13 0-2 16,-2-3 2-16,-2 5-2 0,-3-2 1 0,-4 2 0 15,-6 0-1-15,-7 2-1 0,-1 3 1 16,-1-1-1-16,-2 0-1 0,-3 3 3 0,-2-3-4 16,-2 3 0-16,0 2-19 0,-3-3-14 0,1 3-26 15,-7 0-32-15,-2 0 4 0,-1 2-148 0</inkml:trace>
  <inkml:trace contextRef="#ctx0" brushRef="#br0" timeOffset="76794.417">11845 14104 141 0,'-7'29'248'15,"2"-16"-206"-15,5-4-49 0,-2-2-9 0,2-3-5 16,0-2 20-16,2-2 23 0,5 0-5 0,6-2-14 15,3 0-3-15,4-2 1 0,4-5-3 16,5 2-3-16,1-4 4 0,1 2-2 0,5-4 3 16,-3 2 0-16,0-2 2 0,0 2-3 0,2 0 0 15,-4-2-2-15,2 2-3 0,0 2 2 0,-2 0-15 16,-2 2-43-16,6-4 6 0,-6 2-31 16</inkml:trace>
  <inkml:trace contextRef="#ctx0" brushRef="#br0" timeOffset="77122.466">12768 13540 113 0,'9'13'206'0,"-4"-2"-165"0,-1-2-9 16,-4 9-22-16,-4-12-7 0,4-1-7 0,0-3-8 15,0-2 1-15,4 0 5 0,-2 2 7 16,3 0 5-16,-1 3 4 0,0 1 7 0,1 3-7 16,-1 9 1-16,1 2-2 0,1 6 3 0,-1 7 6 15,-1 0 2-15,0 5-5 0,-1 4-1 16,-1 2-7-16,-4 15-1 0,-1 5-3 0,1-4-3 16,-2 17 3-16,-1-6 1 0,1-14 1 0,2-9 0 15,-3-8 2-15,5-5-5 0,-2-4 0 0,2-2-3 16,0 0 0-16,0-3 1 0,0-2-4 0,2-2-5 15,1-2-20-15,-3-2-44 0,0-5-30 16,2 0-11-16,-2-4-102 0</inkml:trace>
  <inkml:trace contextRef="#ctx0" brushRef="#br0" timeOffset="78012.872">13275 14250 33 0,'18'4'198'0,"-7"-4"-160"0,-2 0-1 0,0 0-6 16,-5-4 21-16,1 2-14 0,-1-5-5 0,0 3-10 15,-1-3-11-15,-1 1-5 0,0-3-3 16,0 2-6-16,-2-2 4 0,0-2-3 0,-2-2 0 16,0 2-1-16,-3-4 3 0,1-1 0 0,-5 1 6 15,0-1-5-15,-2 1 0 0,0 2 5 0,-2-3-3 16,-2 1 4-16,-1 6 0 0,1-2-5 0,4 2-2 15,-2 2 0-15,-5 1-2 0,-2 1 1 16,5 3 0-16,-3 0 1 0,5 0 1 0,0 2-2 16,1 2-2-16,-1 2 1 0,2 1 0 0,-2 4 1 15,-2 4 0-15,1 2 1 0,3 3-2 16,-4 4 2-16,6 2-2 0,-2 3 1 0,-2 10 0 16,6-1-1-16,1-3 1 0,1 0-1 0,1-2 1 15,4-3-8-15,-2-4 4 0,4 1 0 0,0-3-2 16,2-5 3-16,1-1-3 0,1-1 6 15,1-4 0-15,2-2-8 0,2-2 13 0,0-1 2 16,0-3 1-16,4-6 1 0,-1 3 1 0,-1-4-3 16,-2 0-1-16,0-1-3 0,0-4-2 0,0-2 0 15,2 0-4-15,-4-4 3 0,2-3-4 16,0 1-1-16,-2-6 0 0,0 1 2 0,-1 0 4 16,-1-2-1-16,0 4 2 0,-3 0-1 0,3 1 4 15,-3 3 4-15,-2 1-2 0,1 1-2 0,-1 6-4 16,0-3-2-16,-2 4-1 0,0 3 0 15,2-1-1-15,-2 1 0 0,0 2 5 0,0 2-3 16,2 2 3-16,-2 2-2 0,0 3 2 0,0 6-1 16,0 2-2-16,3 3 3 0,-1 2-3 15,0 2 4-15,0 0-5 0,5 0 1 0,-1 0 2 16,3 5-3-16,2-1-1 0,5-4 2 0,-1-2-2 16,3-5 3-16,2-1 0 0,2-6-1 0,0-1 1 15,2-7 1-15,0 0 1 0,3-4-2 0,-3-7 0 16,2 0-1-16,-4-5 3 0,3-4-2 15,-5-2 0-15,2-11-1 0,-5-4 1 0,-6-5-2 16,0-7-2-16,-2 1-11 0,-7-16 4 0,-2 4-1 16,2 3 1-16,3 4 7 0,-3 0 7 15,2 0-2-15,-4 5 2 0,3 4 6 0,-1 2 4 16,-2 9 2-16,-2 8 0 0,2 1 0 0,-3 4-7 16,1 7 2-16,2 0-4 0,-2 6-2 0,0-4-3 15,2 7 2-15,-2-1-5 0,2 14-2 16,-3-2-7-16,3-5-5 0,0 0-12 0,0-6 28 15,0 4 4-15,3 0-1 0,-1 4-1 0,-2 1 2 16,4 4 7-16,-2 4 1 0,3 4 3 0,-3 3-2 16,3 4-5-16,-1 5 2 0,0 0 1 15,1 6-3-15,-3-2-5 0,5 16-1 0,-3-5-1 16,0 2-1-16,1-4 2 0,-3 0-1 0,2 2-1 16,1-2 0-16,1 0-1 0,1-3 2 0,6 8-1 15,-2-8 2-15,3-3 0 0,1-8-2 16,3-3 5-16,1-3-4 0,4-5-1 0,-1-1 2 15,0-5-4-15,2-2 2 0,-2-1 0 0,0-3 0 16,-2 1-4-16,2-1-27 0,-5-1 5 0,1-4-5 16,-2 2-16-16,-5-2-15 0,2-2-85 15,-2 2-17-15</inkml:trace>
  <inkml:trace contextRef="#ctx0" brushRef="#br0" timeOffset="78325.295">13280 13858 384 0,'-2'24'124'0,"4"-2"-80"0,2-16-18 15,-6 1-19-15,4-5-18 0,0 0 11 0,3-4 2 16,6 0 1-16,4-5 1 0,1 5 1 0,17-9-1 15,4 0-3-15,5 0-1 0,7-2 0 0,-1-2-1 16,3 1 3-16,4-1-2 0,2-5 1 16,23-6-1-16,-7-1-2 0,-5 5-1 0,5-7 2 15,-16 10-1-15,-9 3 1 0,-8 3 0 0,-2 0-2 16,-3 4-3-16,-2 0-12 0,0 5-17 0,-4-1-19 16,-1-1-51-16,-6 1-10 0,1 5-96 15</inkml:trace>
  <inkml:trace contextRef="#ctx0" brushRef="#br0" timeOffset="78965.769">12645 14958 270 0,'6'11'122'0,"-8"-2"-98"0,-2-5-35 0,-5-2-6 16,-2-4-3-16,2 2 4 0,-2 0 4 0,0 0 5 15,-2 0 3-15,0 0-7 0,-1 2-7 0,-3 0 2 16,-1 3 18-16,-4-1-1 0,-9 3-1 0,-2 2 5 16,-6 2-2-16,-1 4 3 0,-4 3 2 15,-16 6-3-15,3 3 1 0,2-1-2 0,-11 9 4 16,4-2-5-16,7 0 2 0,8 0-3 0,6-6 3 15,14-3 4-15,5-8-10 0,11-1-14 0,4-4 10 16,5-4 9-16,2 1 15 0,9 1 8 16,4-2-14-16,12-3-10 0,8 1-3 0,6-5 1 15,10 0-3-15,21-7 1 0,3-2 0 0,24-4-4 16,-6 4 3-16,-12 5-5 0,-13 4 3 16,-13 2 4-16,-7 7 1 0,-2 2-3 0,-4 2-1 15,-2 7 8-15,-5 2 9 0,-7 2 8 0,-2 3-2 16,-10-1 2-16,-3 1-13 0,-11-1 7 0,-3 3-3 15,-12 2 11-15,-9 2-11 0,-23 4-2 0,-6 3-1 16,-6 0 4-16,2-3-7 0,-1-4-1 16,-3 0-4-16,-12-6 0 0,7-5 0 0,6 0-3 15,3-5 1-15,2-1-2 0,6-5-2 0,5-5 3 16,2-1 1-16,5-3-1 0,4-4 2 16,6-3 0-16,3-1 0 0,4 1 2 0,2-3 0 15,7-3-6-15,3 2-8 0,3-4-3 0,3-1-18 16,0 1-26-16,4-2-58 0,5-3-21 0</inkml:trace>
  <inkml:trace contextRef="#ctx0" brushRef="#br0" timeOffset="79309.436">12777 14788 171 0,'11'26'172'0,"-2"-3"-131"0,0-4-39 0,-5-3-34 0,-2-5 1 16,-8 9 23-16,10-16 8 0,1 5 4 16,1-3 4-16,1 8 23 0,-1 1 0 0,3 5-12 15,2 2 8-15,-2 9-9 0,2 2 9 0,0 4-7 16,0 21 4-16,-2 4-12 0,-5 24-4 0,-1-12-4 15,-6-3 0-15,1-14-2 0,2-6-1 16,-2-9 3-16,-2-2-4 0,4-5-2 0,0-4 2 16,0-3 0-16,0-3 1 0,2-3-2 0,0-2 0 15,0-7-2-15,0-2-6 0,1-2-2 16,1 0-15-16,-2-3 8 0,3-1-1 0,-1-5-15 16,3 0-58-16,-3-5-41 0</inkml:trace>
  <inkml:trace contextRef="#ctx0" brushRef="#br0" timeOffset="79496.887">12497 15388 269 0,'-11'15'176'0,"2"1"-111"0,5-5-22 16,2-3-22-16,8 1 0 0,-1-7-4 0,-5 1-12 15,4-3 2-15,-8 2 2 0,6-2 2 0,5-2-6 16,1 2 0-16,8-3-5 0,6-3-5 15,11-1 2-15,4-2-9 0,5-2-16 0,2-2-22 16,20-7-15-16,-2 0-50 0,-2 1-10 0,-3 3-17 16</inkml:trace>
  <inkml:trace contextRef="#ctx0" brushRef="#br0" timeOffset="80496.644">13492 15300 30 0,'-5'-7'68'0,"-4"-2"14"16,0 0-27-16,-2 0-6 0,3 3-9 0,-3-3-7 15,0 2 9-15,-3-1-9 0,1-1-7 0,0 2-9 16,0 1-12-16,-1-3-1 0,-1 4-5 16,2 1-1-16,0 2-2 0,-3-1 1 0,1 3 1 15,-1 5 0-15,1-1 4 0,-3 1-1 0,3 6 3 16,-5 2-1-16,2 5 1 0,1 4-1 15,-8 11-1-15,3 4 2 0,2-2-2 0,3 3-1 16,4-1-1-16,-1-1 1 0,6 1-1 0,1 1 0 16,5 6 2-16,4-2 0 0,5-7-3 15,4 0 0-15,4-10-8 0,3-3 11 0,2-7 0 16,4-6 2-16,0-5-3 0,0-4 2 0,1-4-3 16,1-5 2-16,-2-4-1 0,0-7-2 0,3-2 0 15,-1-5 3-15,1-3-2 0,-1-1 2 16,-1-2-2-16,-1-5 0 0,-7 3-2 0,-3-3-18 15,-1-1-7-15,-4-1-15 0,0 2 27 0,-5 1 14 16,-4 11 9-16,0 1 21 0,2 5-13 0,-6 5-5 16,-1 6-1-16,1 5-6 0,0-3-4 0,-1 3-3 15,1 2 2-15,-5 4-2 0,2 2 3 16,-4 5 3-16,0 6 1 0,-2 3 1 0,0 9 0 16,4-8 4-16,-2 1-4 0,2 7 0 0,3-1-3 15,-1 3-1-15,2 2 1 0,1-3-2 16,6 10 0-16,0-14 1 0,5 9 2 0,2-4-4 15,2-7 3-15,0-2 0 0,0-7 3 0,-2-2-1 16,4-4 3-16,0-1 4 0,5-4-6 0,-3-2-2 16,5-2 0-16,-2-2-1 0,2-3-1 15,0-4 0-15,-1-4 0 0,1 1-1 0,7-8 1 16,-3-2 2-16,0 0-4 0,-2-5 1 0,0 3 1 16,-2-5 0-16,2 0-2 0,2-4 1 0,-4-1-1 15,7-5 3-15,-5 5 1 0,0 5 2 16,-5 9-2-16,-3 3-1 0,-1 5 0 0,-2 3-1 15,0 0-2-15,-2 5 0 0,0 1 0 0,-5 3-2 16,5 0 1-16,-3 4-3 0,-1 2 4 0,1 3 7 16,1 6 3-16,0 3-5 0,-3 6 1 15,1 4-2-15,-3 7-1 0,-2 3 1 0,-2 3-1 16,-1 5-1-16,-1-4-2 0,-3 2 2 0,5-2 0 16,0-3-1-16,0-4 3 0,2 5-6 0,0-10 3 15,4-6 2-15,0-6 3 0,1-3 3 16,2-4-2-16,1-5 4 0,-1-1-6 0,4-6 3 15,0-1-4-15,4-9-4 0,3-3 2 0,2-4 3 16,0-4-2-16,2 0 3 0,-2-9-5 0,4-2 0 16,-2-5-3-16,2-22-3 0,3-6 1 15,1-25-2-15,-1 7 1 0,-5 7-7 0,-2 8 3 16,-3 1 6-16,1 6 5 0,-7 2 4 0,-2 13 5 16,-3 8 4-16,-1 14 7 0,-5 5-4 0,0 4-5 15,0 3-1-15,-2 4-7 0,-1 2 1 16,-1-2-1-16,4 5-3 0,-4-1-3 0,4 3 0 15,-5 1-8-15,5 14-10 0,-2-13 14 0,0 2 5 16,0 5 2-16,-3-1 0 0,-1 11-1 0,-3 1 3 16,2 1-1-16,-2 3 1 0,0 9 2 15,1 2-3-15,-1 4-1 0,0 5 2 0,-2 17-3 16,7-4 0-16,-3-4 2 0,5-3-2 0,2-2 1 16,4-4-1-16,3-3 2 0,2 1-1 15,2-5 0-15,2-5-2 0,2 1 1 0,7-3-4 16,-2-4-24-16,4-4-4 0,1-2 0 0,1-5-19 15,3-3-14-15,2-1-63 0,0-5 4 0,-1 0-82 16</inkml:trace>
  <inkml:trace contextRef="#ctx0" brushRef="#br0" timeOffset="80730.963">14082 14964 152 0,'-26'9'107'0,"6"-4"-17"16,5-3-17-16,1-9-30 0,6-2 7 0,1 3-4 15,0 1-13-15,1-1-10 0,4 4 4 0,-1-1 1 16,14 1-8-16,-4 2-3 0,-3-2-12 0,-1 2-2 16,-6-2-13-16,3 0 4 0,11-3 4 0,5-2 1 15,4 1 0-15,6-5-2 0,9 0-1 16,7-2 0-16,22-3-17 0,-2 3-16 0,0-2-3 15,0-1 3-15,15-4-14 0,-7 7-31 0,-10-2-56 16,-7 4-62-16</inkml:trace>
  <inkml:trace contextRef="#ctx0" brushRef="#br0" timeOffset="81652.618">12700 16290 126 0,'2'17'176'0,"0"-1"-109"0,1-5-35 0,-3-3-20 16,0-1 0-16,0-3 5 0,-3 1-14 16,3-1-7-16,-2-2-6 0,2 3-4 0,0-3 7 15,0 0 7-15,-2 5 11 0,4 2 5 0,3 2 2 16,-3 6 4-16,0 5-12 0,2 7-5 16,1 17-3-16,-3 3 0 0,-2 4 1 0,4 4 3 15,-1 23-5-15,3-1 0 0,1 14 3 0,2-21 5 16,2-19-1-16,-2-13 7 0,-1-9-2 0,-1-5-6 15,2 1 0-15,-3-7-1 0,-1-3-4 16,-1-6-1-16,-4-2 2 0,2-5 12 0,1 3 3 16,-3-5 9-16,-5-13 10 0,5 13-39 0,-2-2-8 15,-2-4 4-15,-3-5-8 0,-2-6-1 0,0 6 5 16,1-7-3-16,-3-3-2 0,-3-6 0 16,5-3 6-16,-2-5 5 0,3-3 5 0,-1-1 2 15,0-14-1-15,0 3 0 0,5 4-2 0,-1 2-1 16,1 0 2-16,0 4-1 0,1-1-4 0,3-3-3 15,3 2-6-15,5-15-6 0,6 0 5 16,1 2 2-16,9-9 2 0,5 11 3 0,-3 10 8 16,-1 5 1-16,-1 8 1 0,-4 3 0 0,-3 3-2 15,1 0-1-15,2 7 1 0,0-1-1 0,2 8 1 16,4-1-1-16,1 7-4 0,6 2 2 16,-2 4 3-16,-1 9 1 0,1 5-1 0,-6 6-1 15,-3 5 2-15,-9 4-1 0,-4 2 1 0,-9 0-1 16,-5 5 2-16,-6 0-3 0,-6 2 2 15,-19 6 1-15,-3-2-1 0,-3-4 0 0,2-4 4 16,3-5 3-16,1-7 4 0,10-4 6 0,2-6-5 16,4-3-9-16,2-2-3 0,3-4-4 0,1-3-4 15,1 1-18-15,2-5-15 0,2 0-27 0,1 0-58 16,1-3-68-16</inkml:trace>
  <inkml:trace contextRef="#ctx0" brushRef="#br0" timeOffset="81980.663">13328 16748 99 0,'5'53'310'15,"-1"-7"-228"-15,-4-10-89 0,0-10-4 0,0-6-10 16,0 2-5-16,0-11 21 0,2-2 11 0,1 0-1 16,1 2 4-16,0 0-2 0,1 2-7 0,4 2 3 15,-3 5-2-15,1 0 3 0,0 4 9 16,-1 5-4-16,1 6 0 0,-3 3-4 0,-2 4 0 16,1-1-5-16,-3-3 1 0,2-3-2 0,0-4 3 15,0-7-3-15,3 1 0 0,-3-10 1 0,2 0-2 16,-2-3-16-16,1-6-30 0,-1 5-42 15,0-4-20-15,0-1-16 0</inkml:trace>
  <inkml:trace contextRef="#ctx0" brushRef="#br0" timeOffset="82511.779">14111 16027 67 0,'-2'20'266'0,"-3"-5"-192"0,-1-4-66 16,-1-6-8-16,-2-3 13 0,1-4 4 0,-1-3-12 16,0-1-3-16,2 1-12 0,3-1 4 0,0-1 2 15,1 1 0-15,-1 1 3 0,0 1 2 0,-1-1-7 16,3 1 1-16,-2 0-5 0,-3 1 10 15,0 3-2-15,-2 0 3 0,-2 0 3 0,-2 5 13 16,-2 1 2-16,-5 5 0 0,0 3 2 0,-2 3 0 16,-2 3-3-16,-9 11-3 0,2 2-6 15,4 0-2-15,1 5 0 0,2-1 3 0,2 7-3 16,-5 13-3-16,10 1 0 0,3-3 0 0,3-2 0 16,5 6-3-16,6-8-4 0,6-9 2 0,3-9 0 15,4 0-1-15,5-4 1 0,4-5-1 0,2-2 0 16,7-4 3-16,7-5 0 0,1-4 1 15,5-3 5-15,0-8-1 0,1 0-1 0,-6-7 2 16,3-4 6-16,-2-5-3 0,0-2-2 0,-1-2-1 16,-1-2 1-16,-1 2-3 0,-4-4 0 15,-2-1 6-15,0-1-4 0,-7-6 3 0,-2-1-6 16,-6-7 3-16,-3 0-4 0,-4-6-2 0,-7-1-3 16,-2-1-5-16,-2-1-1 0,-5 2-5 0,-2 1 9 15,-4-3 2-15,-5 3-4 0,-4 4 2 16,-2 2 1-16,-7 11-4 0,-4 4 2 0,0 12-1 15,-5 4-7-15,3 7 3 0,-1 4-7 0,1 4-11 16,6 3-9-16,-2 6 1 0,6 7-19 0,1 4-37 16,4 5-16-16,2 4-59 0</inkml:trace>
  <inkml:trace contextRef="#ctx0" brushRef="#br0" timeOffset="82871.109">14113 16274 312 0,'-11'24'82'0,"2"-10"-40"0,1 1-40 15,-3-6-6-15,-3-3 4 0,1-1 8 16,2-1 10-16,0 1-3 0,0-3-17 0,2 0-7 15,3 0-18-15,-1-2 0 0,0 0-15 0,5 2-6 16,-2-2 40-16,2 0 9 0,2 0 15 0,0 3 11 16,2-3 14-16,2 4-3 0,3-2-5 15,2 3 4-15,2 1-11 0,2 1 0 0,9 6 11 16,0 0-6-16,2 3-2 0,3 1-2 0,4 3-10 16,2 2-7-16,2 0-6 0,11 11-5 0,-2-4 2 15,-4 2-5-15,-2-5 0 0,-3 1 1 16,-4-3-1-16,0-4 0 0,-3 0-7 0,-1 0-18 15,-5-5-24-15,-2-2 10 0,-3 3-27 0,-4-7-35 16,-2 2-87-16</inkml:trace>
  <inkml:trace contextRef="#ctx0" brushRef="#br0" timeOffset="83589.689">14746 16283 103 0,'-13'20'79'0,"-3"-14"-59"0,1-3-14 16,2-8 6-16,2 1 13 0,0 4-1 0,2-2-10 15,0-3-10-15,2 1 2 0,3 2-7 0,-3-3 3 16,3-2 0-16,0 1 5 0,1 1 0 0,-1-1-1 16,-3 1 5-16,5-1 4 0,0 1 15 15,-2 3 7-15,1-2-11 0,1-1 6 0,0 1 17 16,0 2-19-16,2-3-14 0,6 1-5 0,-8 4-2 15,-2-2 3-15,4 0-6 0,-2 2-3 0,2-3 1 16,2-1 1-16,4 0 6 0,3-1 3 16,4-4-9-16,5 3 7 0,0-3-8 0,6 2 4 15,0-2-6-15,0 1-1 0,5 1-4 0,2-2 1 16,13-2 0-16,2 0 0 0,1 2-2 16,-1-2 1-16,3 2 0 0,14-4 1 0,-5 2 0 15,-8 0 0-15,-1 0 3 0,-7 0-3 0,0 5 1 16,-9-3 1-16,-2 4 2 0,-7-1-2 0,-6 3 1 15,-5 1 0-15,-4 2 3 0,-3 0-4 0,1 0 6 16,-16 2-5-16,5 1 7 0,1-3 2 16,1 0-1-16,0 0-9 0,0 0-4 0,2 0 2 15,-2 0-1-15,2 0 1 0,0 0-2 0,0 0-1 16,-3 0-8-16,6 0-7 0,-3 0 3 16,-5 0 5-16,3 0-1 0,-2 0 0 0,-3 2 6 15,-2 0-10-15,-2-2-10 0,0 2-22 0,-2 0-28 16,-3 1-12-16,1-1 31 0,0 0-94 0</inkml:trace>
  <inkml:trace contextRef="#ctx0" brushRef="#br0" timeOffset="84027.077">15068 15718 113 0,'-7'5'171'0,"3"-1"-83"15,0-2-48-15,-1 1 3 0,3-3-8 0,-2 0-14 16,-1 0-9-16,5 0-5 0,-2 0-5 16,0-3-5-16,2 3-6 0,-2 0 4 0,2 0-7 15,-3 0 2-15,3 0-1 0,0 3 12 0,0-3-4 16,3 0-3-16,-1 4 5 0,-2-2-1 16,4 5 2-16,1 0-1 0,1-3 1 0,1 7 0 15,-1-2 3-15,5 0-2 0,3 2-1 0,-1-3 2 16,2 3 0-16,1 0 2 0,4-2-3 0,-1 0 5 15,3 0-3-15,9 2 9 0,2-2-4 16,-2-3-3-16,-2 1-1 0,2 0-1 0,-5-1 0 16,-4-1-2-16,0-3 1 0,-4 2-4 0,-5-2 1 15,3 3 0-15,-7-3 10 0,-3 3-1 0,-1-1 1 16,-1 0-7-16,-4 5 3 0,-2 0-4 16,-5 2 2-16,-2 0-3 0,-4 4 4 0,0 5 2 15,-3 0 4-15,-3 0-4 0,-1 4 5 0,-2 3 1 16,0-1 4-16,0 3-4 0,2-1-4 0,0 1-3 15,-2 0-4-15,2-1-4 0,0-1 0 16,-2 2-13-16,2-3-6 0,5-6-9 0,-1 0-11 16,8-3-16-16,-3-3-69 0,6-1 7 0,-1-4-105 15</inkml:trace>
  <inkml:trace contextRef="#ctx0" brushRef="#br0" timeOffset="84495.721">15544 14929 8 0,'-9'-2'65'0,"1"2"-5"0,8 0-29 16,-3 0-2-16,1 0 46 0,-2 2-33 15,4 3-4-15,-5-1 10 0,5 5-12 0,3 4-13 16,-1 5 2-16,2 4-3 0,-4-5 0 0,5 12 1 16,-1 2-12-16,0 2-3 0,3 0-5 0,-3 2 1 15,3 5-5-15,-2 2 0 0,-1 0 1 0,3 11-1 16,-3-5 1-16,0-4 1 0,-1-4 2 16,1-9-3-16,-2-5 1 0,0 1-2 0,-2-10 0 15,0 1 1-15,3-3-4 0,-3-4 1 0,0 0 0 16,0-2-27-16,0 0-10 0,2-4-14 15,-2-1-12-15,0-2-6 0,0-11-5 0,0 9-105 16</inkml:trace>
  <inkml:trace contextRef="#ctx0" brushRef="#br0" timeOffset="84698.791">15851 15269 258 0,'9'15'172'0,"-3"5"-136"0,1-2-19 0,-3-10-19 16,1 1 8-16,-1-2 17 0,-4-1-3 0,4 1-8 15,-4-3-4-15,0 3-7 0,3 0 0 16,-3-1-5-16,2 1-3 0,-2 2 4 0,0-5 1 16,-2 5-10-16,2-2-8 0,0-1-19 0,0 1-24 15,-3-3 10-15,3 3-9 0,0-1 2 16,-2-1-24-16,2-1-28 0</inkml:trace>
  <inkml:trace contextRef="#ctx0" brushRef="#br0" timeOffset="85151.809">16197 14598 199 0,'2'49'197'0,"0"-5"-139"0,1-20-48 0,-1-2-31 0,-2-2-4 15,-2-2 14-15,-1-3 3 0,-1-2 20 16,2 3-12-16,-3-1-2 0,-1 1-3 0,-1 1 0 16,0 3 4-16,1 2 3 0,-1 0-2 0,1 5 1 15,-3 1 0-15,2 1-1 0,-2 0 1 16,-2 10-1-16,0-1 2 0,2-3-1 0,3 0-1 15,-5 1 4-15,6-3 1 0,-1-4 3 0,4-1-1 16,-1-4 15-16,3-2-3 0,5-2 6 0,-1-4 1 16,1-3-3-16,6 0-2 0,2-6-6 15,5-1-3-15,1-3 1 0,3-3 0 0,5-5-4 16,-1 1-1-16,1-7-2 0,-3-2 0 0,0-1-4 16,-2-3-1-16,0-3-1 0,-2-2-3 0,-2-5 1 15,0-6 0-15,-3-4-3 0,-2 2 1 16,-4-1 2-16,-2-1-7 0,-5-1 6 0,-2-1-1 15,-2-1 3-15,-5 0 0 0,-2 3 2 0,-2-1 0 16,-2 7 3-16,-2 3-3 0,-3 8 0 0,-4 0-2 16,0 7-2-16,-5 6-1 0,-1 3-7 15,-3 8-15-15,0 5-1 0,0 4-26 0,-2 7-16 16,7 4-87-16,-1 7-40 0</inkml:trace>
  <inkml:trace contextRef="#ctx0" brushRef="#br0" timeOffset="85745.417">16982 14215 297 0,'-9'35'88'0,"2"-13"-48"0,-1-4-35 0,-1-5-13 16,2-4 5-16,-2-3-1 0,3 1-4 15,-1 0 2-15,3-5-10 0,-1 2 2 0,1 1 9 16,-1-3-1-16,3 2-1 0,0 1 6 0,-2 3 9 16,1 1-1-16,-1 5 12 0,0 1 9 15,-3 5-13-15,3 11 0 0,-3 0 4 0,0 2 0 16,3 0-1-16,0 2 8 0,1 2-16 0,1 1 0 15,-2 4 3-15,-1 11 2 0,-1 2-8 0,-1-2 14 16,0-3-4-16,3 10-7 0,-3-11-4 16,1-8 4-16,1-5 0 0,-3-3-1 0,1-5-5 15,-2 1-2-15,0 0 1 0,-2-3-6 0,0 1-3 16,0-1 4-16,0 1 0 0,0-3 1 0,2-2-1 16,1-4-4-16,3-3 3 0,1-4-7 15,-1-4 5-15,3-3 6 0,2 0 0 0,0 1 1 16,2-14 3-16,1 5 3 0,-3 1 6 0,2 1 2 15,-2 0 4-15,0 2-3 0,0 4-8 0,2-4 2 16,0 3-6-16,5-6-1 0,2 1-1 16,-1 2-1-16,3-2 0 0,3-5-1 0,1 5-2 15,5-4 1-15,0 1-2 0,2-1 0 0,13-3 2 16,-2-2-1-16,5 2 0 0,-5 4 0 0,2-1 1 16,-4 1-1-16,-2 3 1 0,-1 0-6 15,-4 2 6-15,1-2-2 0,-5 4-1 0,-5-2 2 16,0 0-4-16,-1 0 3 0,-3 2-10 0,0-2-22 15,-2 2-5-15,-3-2-6 0,1 0-2 0,-3 0-1 16,1 3-22-16,-10-6-65 0,3 3 15 16,0 0-40-16</inkml:trace>
  <inkml:trace contextRef="#ctx0" brushRef="#br0" timeOffset="86557.719">17348 14612 15 0,'-2'-5'60'0,"2"1"-3"0,0-3 21 0,0 3-8 16,0-3-27-16,0-2-6 0,0 1-19 0,-3-1 1 15,1 2-5-15,2-2 3 0,-2 0-6 16,0 3-6-16,-3-1-7 0,1 3 0 0,-3-1-1 16,3 1-2-16,-5 2 3 0,-2 4 2 0,2 0 4 15,-6 5 1-15,-1 4 4 0,3 4 3 0,-4 1 3 16,-1 6 0-16,-2 6 0 0,0 3 8 16,0 2-9-16,1-2-1 0,3 4 0 0,1 1-4 15,-1 12-3-15,3-1 0 0,2-1-4 0,0-4-1 16,4-5-2-16,1-1 3 0,-1-6-3 0,5-1 0 15,0-5 5-15,4-2-1 0,2-2-2 16,3-4 0-16,4-3 1 0,4 2 5 0,3-4-5 16,4 0-3-16,5-4 3 0,6 0 2 0,0-5 1 15,4-4-3-15,1-3 3 0,1-1-2 0,1-5 6 16,-5 0-1-16,1-3 10 0,-6-1-3 16,-1 2-1-16,-5-7 0 0,-2 0 3 0,-6 0-1 15,-3-4-1-15,-2-3-1 0,-6-1-13 0,-3-5-8 16,-4-5 0-16,-7-2-1 0,0-1 3 15,-11-8-3-15,-2 5 2 0,2 2 3 0,3 5 1 16,-1-1-7-16,-2 7 7 0,0 0-3 0,-2 5 0 16,5 4 2-16,-3 2-2 0,0 5-9 0,0 4-9 15,2 2-1-15,-2 4 7 0,3 5-1 0,-3 7-3 16,2 0 8-16,-1 6-8 0,3 4-20 16,1 1-6-16,1 4-41 0,3 0-13 0,0 2-116 15</inkml:trace>
  <inkml:trace contextRef="#ctx0" brushRef="#br0" timeOffset="86979.492">17914 14021 339 0,'-6'17'69'0,"-1"-3"-33"16,-4-6-21-16,2-3-15 0,-2-5 1 0,0-2 9 16,5-1-7-16,1 1-9 0,-1 0-4 0,1 0-12 15,-1 0-1-15,-1-1 12 0,0 1 5 16,-1 2 3-16,-3 2-5 0,2 1 3 0,-4 1 1 16,2 0 4-16,-5 7 1 0,3 0 5 0,0 5-6 15,-3 2 1-15,3-1 11 0,0 3 0 0,2 0-1 16,-5 9 6-16,5-3 2 0,2-2-5 15,3-4 1-15,4 0 8 0,-1-5 2 0,3-4-5 16,5 3 3-16,-1-8-8 0,3 1 0 0,2-3-3 16,11-2-4-16,-7-2-4 0,4 0 2 0,12-6-2 15,-11-1 4-15,8-4 0 0,-2-2-1 16,1-2 0-16,-5-3-5 0,-5 7-1 0,0-11 3 16,-1 0-5-16,-1-2-1 0,-4-1-5 0,-1-1-4 15,-3-1 3-15,-3 3-2 0,-2 0-1 0,-4 2-9 16,-3 2-22-16,-4 2-15 0,-7 7-61 15,1 2-97-15</inkml:trace>
  <inkml:trace contextRef="#ctx0" brushRef="#br0" timeOffset="88307.295">13132 17840 5 0,'9'11'73'0,"-5"0"-52"0,1-5-20 0,-1 3-26 16,-2-2 9-16,1-3 0 0,1-2 17 15,-2 3 3-15,0-1 7 0,3 5 21 0,-1 0-1 16,3 2-2-16,-1 4 10 0,3 7-12 0,2 9 13 16,3 7-20-16,-3 1 3 0,2 8-8 0,0 3 1 15,5 21-12-15,-3 2 0 0,3 13-3 16,-3-14 1-16,-2-19 6 0,-2-13-5 0,0-11 14 15,0-7-2-15,-2-5-12 0,2-1-1 0,-4-7 14 16,0-5 12-16,-3 0-2 0,0-1 7 16,-1-1-11-16,-3-4-13 0,2-3-8 0,-2-1-5 15,0-10 3-15,-2-2-3 0,2 3 0 0,0-7 3 16,-5-7-2-16,1-2-4 0,-1-4-15 0,-1-2-2 16,-7-16 5-16,-1 0 3 0,1 0 3 15,-2 2 10-15,-3 3 2 0,3-3 0 0,-8-11 4 16,4 5-2-16,-1 8 1 0,4 8 3 0,-1 5 3 15,6 3-7-15,2 5-1 0,2 3 0 16,5 1 1-16,4-2-2 0,5 1 1 0,4 1 0 16,4 0 0-16,5 2 1 0,0 2-1 0,9 0-2 15,-1 5 1-15,10 1-2 0,2 6 2 0,12 8 0 16,1 11 0-16,-2 2-1 0,-5 9-2 0,-6 2 6 16,-5 5-3-16,-2 2 0 0,0 2 2 15,-2 0 1-15,-2-2 9 0,-7 0 5 0,-4-5-2 16,-5-2 16-16,-4-2-8 0,-5 0 15 0,-4-4-15 15,0 0 4-15,-4-3-16 0,-7 1 3 0,0-1-12 16,-7 0 5-16,-4 1-2 0,-2-1 1 16,-5-4-5-16,0-2-2 0,1-4 1 0,1-1-4 15,-1-4 2-15,-1-2-8 0,3-3-1 0,-3-1-2 16,2-3-9-16,1-2-6 0,2 2-1 0,2-4-11 16,2 2-25-16,2 0-53 0,5 2-27 15</inkml:trace>
  <inkml:trace contextRef="#ctx0" brushRef="#br0" timeOffset="88775.972">13959 18470 178 0,'2'2'152'0,"0"-2"-85"15,1-2-38-15,-1 2-15 0,-2-2-9 0,0 0-2 16,2 0-7-16,5-7-5 0,-7 9-3 0,0 2 6 15,2 2 8-15,2 1 1 0,1 4-4 16,3 2-4-16,-3 2 2 0,4 7-3 0,-5 2-1 16,3 4-11-16,-5 1-4 0,0 1-18 0,-4 8 2 15,2 8 3-15,0-2-20 0,-4-9-53 0</inkml:trace>
  <inkml:trace contextRef="#ctx0" brushRef="#br0" timeOffset="89228.948">14052 17418 229 0,'11'51'200'16,"0"-2"-151"-16,-3-23-36 0,-1-2-24 0,0-4-9 15,-1-7 7-15,-1 3 5 0,-1-5 4 16,1 2 3-16,3-2-4 0,1-2 2 0,7 11 1 16,1-5 0-16,7 3 0 0,3 2-1 0,4-3 3 15,0 1 7-15,0 2 5 0,2 0-2 16,0-3-2-16,6 12 4 0,1-3-2 0,-5 1 9 16,-2-1 2-16,0-1-2 0,-4-1 0 0,-5 2-10 15,1-1 4-15,-5-1 3 0,-1-4-5 0,1 0-3 16,-2-3-1-16,-3-4-3 0,1-2-2 15,-5-4 1-15,0 0 3 0,-5-5 7 0,3 0 15 16,0-2-8-16,-2-2-10 0,-1-3 0 0,1-6 1 16,-1-2-7-16,1-7-2 0,-3-4 1 0,1-7-2 15,-1-2-5-15,-1-4 5 0,-3-14-4 16,-5-2 3-16,1-2-2 0,-1 0-1 0,-1-9-2 16,-1 2 0-16,3 9-16 0,1 7-3 0,1 4-3 15,4 4 1-15,3 1 8 0,-1 0 5 0,1 1 9 16,1 3-9-16,1 2-8 0,-3 5-11 15,1 2-20-15,1 4-62 0,-1 7-11 0</inkml:trace>
  <inkml:trace contextRef="#ctx0" brushRef="#br0" timeOffset="89900.659">15044 17650 121 0,'15'9'200'0,"1"0"-121"0,-3-3-71 16,-4-1-7-16,-3-3 2 0,1-2 7 0,-3 0-11 15,1-2-4-15,-1-1 3 0,-2 3 0 16,1-2 1-16,3-2 1 0,3-1 2 0,0-1-3 16,2-1 3-16,4 1-2 0,5-6 7 0,0 1-3 15,6 0 1-15,1-2 0 0,17-4-4 16,-2-1-1-16,0 2 0 0,2-1-2 0,-2 4 0 15,0-3 3-15,6-4-1 0,-6 3 1 0,-7 3-3 16,-4 3 1-16,-9 5-4 0,-4-1 0 0,-7 3-19 16,0 4-15-16,-7-2-20 0,1-1 53 0,-10 8-18 15,8-5-25-15,-3 0-117 0</inkml:trace>
  <inkml:trace contextRef="#ctx0" brushRef="#br0" timeOffset="90259.988">15390 17220 48 0,'-2'11'266'0,"-3"0"-134"0,5 0-92 0,-2-2-21 0,0-3-9 15,2 3-7-15,-2-4-7 0,2-1 2 16,0-2-10-16,0 1 5 0,2 1 7 0,-2-2 2 15,4 0-3-15,5 1-7 0,0-3 0 0,4 2 6 16,5-2 1-16,2 2 3 0,2-4-3 0,4 0 0 16,14-1-1-16,0-1-1 0,-1 0-1 15,3-1 2-15,-2 1 0 0,0 4 2 0,-5-3-4 16,-2 6 10-16,-2-1 7 0,-7 5-6 0,-4 1-2 16,-7 1 4-16,0 4-2 0,-8 5 4 15,-3 2-5-15,-7 2-1 0,-6 0-3 0,0 2-2 16,-4 0 0-16,-3 1 1 0,-1-1-2 0,-1-2 0 15,-2 2 1-15,-7 1 0 0,5-1 0 0,-1-2-3 16,3 0-12-16,3-2-16 0,-1 0-10 0,2-1-9 16,3-3-28-16,-1-1-2 0,1 1-131 15</inkml:trace>
  <inkml:trace contextRef="#ctx0" brushRef="#br0" timeOffset="90853.596">16177 16812 38 0,'-4'0'77'0,"-1"2"18"0,5-2-10 0,-4 0-26 15,4 2-16-15,-2-2-3 0,2 0 0 0,-3 0-24 16,1 0 1-16,2 0-6 0,0 3-4 16,0-3 0-16,0 0-7 0,0 0 2 0,0 0-4 15,0 0 13-15,5 0 4 0,-1 4 7 0,3-2-7 16,1 3 0-16,3 4-2 0,3-3-1 0,-1 5 2 16,5 2 5-16,-3 3 0 0,9 6-2 15,-2 2-8-15,3 3 1 0,-1 1 0 0,0-1-5 16,0 4 0-16,3-1-3 0,8 8-2 0,0 2 2 15,-2-5-1-15,-2-2 2 0,-2 2-1 0,4 1 1 16,-4-6 0-16,-3-5-3 0,-6-3 4 16,-2-2-1-16,-1-3 0 0,-1-4-1 0,-3 1-1 15,-2-6-1-15,-2-1 0 0,-3 0 0 0,3-1-3 16,-4-4 1-16,-1 1 3 0,-2-1-2 16,-8-9 2-16,3 3 0 0,-1 4 0 0,2-2-2 15,2-1 1-15,0 3-4 0,2 3-13 0,-2-1-38 16,0-4 4-16,-2-3-4 0,2 3-12 0,-5-2-53 15,1-3-17-15,-5-2-88 0</inkml:trace>
  <inkml:trace contextRef="#ctx0" brushRef="#br0" timeOffset="91197.26">16843 16642 238 0,'2'7'150'0,"0"0"-115"16,-2-5-1-16,-11 9-17 0,7-7-3 0,2-2-6 16,0 1-8-16,2-3-5 0,0 0-4 0,0 2 2 15,0-2-8-15,0 0-7 0,2 0 29 0,0 2-8 16,2 2-3-16,-1 1 8 0,-1 4 1 16,0-1 1-16,-2 8 1 0,0 2-2 0,2-3 3 15,-2 3 0-15,0 6-3 0,0 2 5 0,0 3-1 16,-2 4 13-16,0-2-2 0,0 2-11 0,-1 2 2 15,-1 3-2-15,-3-1-5 0,-4 12 1 16,-2-3 2-16,0-2-2 0,0 0 0 0,-1-4-1 16,1-3-1-16,0-6 0 0,0 0-2 0,2-4-2 15,0-3 0-15,2-4 0 0,-2-5-1 0,6-4 0 16,1 0-9-16,0-6-1 0,1 1 1 16,3-1 2-16,-2-3 2 0,4-11-11 0,3 5-2 15,-5 1-3-15,0 1-18 0,2 2-22 0,-4 2-47 16,0-2-102-16</inkml:trace>
  <inkml:trace contextRef="#ctx0" brushRef="#br0" timeOffset="91853.351">17729 16005 14 0,'-2'4'39'0,"2"3"3"0,-4 2 5 16,-5 4 10-16,2-2-14 0,1 5-8 0,-5 3-2 15,-3 4-8-15,3 1-3 0,0 0 2 0,0 0-2 16,2 3 1-16,1 1-10 0,-1 3 6 16,0 2-5-16,0 3 11 0,-4076 14-11 0,8146 1 5 15,-4074 6-9-15,-5 14 0 0,5-7-1 0,-5-7-5 16,3-2-4-16,-1-4-1 0,1 0 2 15,-1 2-2-15,-1-3 0 0,-3 3-1 0,0-4 3 16,0-3-1-16,-2-6 0 0,2-1 4 0,1 1 0 16,-3 0 3-16,2-5 3 0,4-4-3 0,3-7 2 15,2 0-4-15,0-4 0 0,2 0 1 16,5-9 1-16,-3-2-3 0,5-2 2 0,0-1 0 16,0-4-1-16,6-8 3 0,-2 1 3 0,0 1 2 15,1 4-2-15,-6 2-3 0,3 0 6 16,5 1-3-16,1-3-4 0,5 0 0 0,5-3-4 15,-1 3-1-15,9-4-1 0,-4 0 1 0,5 1 1 16,10-5 0-16,-2-1-2 0,0 0-2 0,-2 2 3 16,2-1-3-16,-2 3 3 0,0-2-2 0,2 3 0 15,-2 2 1-15,4 0 0 0,2 2 0 16,7 0-3-16,-2 0 1 0,-4 2 0 0,-5 0-1 16,-4 0 0-16,-7 0 1 0,-3-2-5 0,-5 5-39 15,-1-5 1-15,-2 4-12 0,-4-4 5 16,-1 3-20-16,-4-1-7 0,-10-2-33 0,3-2-51 15,7 4 48-15</inkml:trace>
  <inkml:trace contextRef="#ctx0" brushRef="#br0" timeOffset="92431.336">17961 16510 328 0,'4'18'95'0,"3"-3"-70"15,-7-6-14-15,2-2-19 0,-2-5 3 0,0-2-4 16,-2 0 13-16,2-5-3 0,4 3 2 0,-4-2-1 16,5 1-2-16,-5-3-4 0,4 1-1 0,-4 3-9 15,0 0-15-15,2-2-9 0,-2 1-10 16,0 1-7-16,2 0 25 0,-4 2 21 0,2 0 16 15,-2 0 0-15,2 2 10 0,-4 0 7 0,1 5 11 16,-1-3-7-16,-3 7 20 0,1 1-12 0,-3 1 9 16,2 4-21-16,-4 1 6 0,3 2-8 15,-4 2-8-15,4 2-2 0,-8 7-3 0,5 2-4 16,0 0-4-16,2-2 1 0,3 4-2 0,-1-2 0 16,3 0-2-16,2-2-2 0,-1 0 3 0,3-2-1 15,3 2 2-15,3-5 1 0,3-4 5 16,2-2 2-16,7-4 3 0,-1-3-2 0,8-4 1 15,-1-3 1-15,4-4-9 0,3-2 5 0,2-4-1 16,5-5-2-16,-1-2-2 0,-1-2 2 0,-1-3 0 16,0-3 4-16,-6-3-1 0,-5 4 1 15,-2-2 0-15,-4 2 3 0,-3-1 0 0,-4-1-4 16,-2-4-1-16,0-1-1 0,-5-1 1 0,-2-3-5 16,-2 0 0-16,-2-6-6 0,-2 2 0 0,-1-2-4 15,-3 0 5-15,-8-7-5 0,1 2-2 16,-1 5 1-16,1 2 8 0,-1 2 1 0,3 7-1 15,-2 4 5-15,2 6-3 0,-3 3-2 0,-1 7-5 16,-1 0 1-16,-2 8-1 0,-2 5-12 0,0 4-5 16,-2 2-2-16,-1 8-2 0,3-4-12 15,3 6-11-15,1-3-10 0,2 0-18 0,3 0 22 16,0-5 30-16,4-1-36 0,0-3-8 0,1-4 3 16,1-2 26-16</inkml:trace>
  <inkml:trace contextRef="#ctx0" brushRef="#br0" timeOffset="93071.808">18475 15912 179 0,'-11'7'32'0,"4"-2"-4"16,-2-1-5-16,0-4-4 0,3 2 3 0,-1-2 5 15,0-2-7-15,3 2-9 0,-3-2-2 0,3 0 1 16,0 2-4-16,-3-5-4 0,3 5 1 16,-3-2-3-16,3 0-1 0,-3 4-5 0,0-2 8 15,3 4 1-15,-3 1 5 0,-2 1 6 0,3 5 2 16,-1 0-3-16,-2 3-11 0,3 1 1 0,-3 7 4 16,5 0 2-16,1-2 13 0,3-2 1 15,3-1 5-15,1-4-4 0,3 1-9 0,-1-1 3 16,3-4-3-16,-2-3-1 0,-1 1-9 0,5-5-1 15,0 0-2-15,0-4 3 0,-2 2-3 0,0-2 0 16,-2 0 0-16,-1-5-2 0,3 1-4 16,-2-3-5-16,-3-4 7 0,0-3-3 0,-1 1-7 15,-3-3-4-15,-3 0-5 0,-3-1 6 0,-1 1-2 16,-4 0 1-16,0 1 0 0,-4 1-8 0,-5 3-15 16,0 2-25-16,-4 2-39 0,-16 5-33 15</inkml:trace>
  <inkml:trace contextRef="#ctx0" brushRef="#br0" timeOffset="95383.805">18025 17703 1 0,'2'4'111'0,"-6"-2"-38"0,-1 1-70 0,-4-1-12 15,3 0 21-15,-5 0-1 0,-5 5 6 0,-1-1-7 16,-3 3 2-16,-7 5-2 0,1-1-5 0,-7 2 5 16,-14 12-1-16,1-1 14 0,-2 3-8 15,1 2 5-15,-14 13-5 0,3-2-11 0,5 0-2 16,-6 8 2-16,8-12-9 0,14-3 3 0,1-6 3 16,12-7-1-16,4-5 4 0,5-1-6 15,4-7 3-15,6-3-7 0,-1-1-2 0,4-3-7 16,2 0 8-16,2 0 9 0,4 0 13 0,8-2-3 15,1 0 1-15,7 3-5 0,-4-1-6 0,4-2-4 16,15 0 0-16,-1-2-1 0,3 2 0 16,3 0 2-16,-2 2-3 0,4 4 1 0,-2 1 1 15,13 4-1-15,-7 5 1 0,-6 1-4 0,-4 5 0 16,-10 0 8-16,-3 0 3 0,-12 3 11 16,-4-1 12-16,-7 0-13 0,-2-2 4 0,-11 0 3 15,-2-2-9-15,-9 0-1 0,0 0 2 0,-9-3-3 16,0-1 0-16,-4-3 4 0,-3-4-2 0,3-3-10 15,-5-3-2-15,5-3-1 0,0-3-5 0,2-1 2 16,-1-5-9-16,6 0-1 0,-1 1-8 16,5-3-34-16,2-5 9 0,4 3-38 0,3 0-29 15</inkml:trace>
  <inkml:trace contextRef="#ctx0" brushRef="#br0" timeOffset="96649.123">18369 18012 308 0,'-7'19'95'0,"0"-1"-78"0,3-9-21 0,-5-5 2 15,3 1 1-15,-3-5-5 0,0 0-3 0,2 0-11 16,3 0-27-16,0 2-22 0,-3-2 50 16,3 2 19-16,-1 2 0 0,3 3 5 0,0 2-6 15,2 6 24-15,-2 1 3 0,2 6-12 0,0 2-10 16,0 3 5-16,2 1-3 0,0-1-6 16,2 6 13-16,3-7-1 0,0-4 1 0,4-2-10 15,-5-7 11-15,1 3-8 0,2-7 5 0,-1-3 4 16,-1-1-6-16,4-1-5 0,-2-6 1 0,2 0-4 15,-2-5-3-15,4-4-9 0,0-2-7 0,0-5 2 16,3-2 5-16,-1 0-12 0,1-6 16 16,-1-3 2-16,-2-2 0 0,-2-4-4 0,0 0 9 15,-2-3 6-15,0 3 29 0,-5 4 12 0,1 3 3 16,-3 8-18-16,0 4-21 0,-2 3-13 16,-4 6 0-16,-3 3-3 0,9 2-2 0,-2 0 1 15,-2 8 7-15,2 1-1 0,-2 4-3 0,0 9 2 16,2 0-2-16,0 4 2 0,2-2-10 0,0 2 1 15,5-2 18-15,0-2-2 0,4-2 0 16,-3-5 4-16,8 2-5 0,-1-4-3 0,3-6 2 16,-3-3 0-16,3-9 0 0,-3-2 7 0,1-4 1 15,-1 0-2-15,-2-5 0 0,-2-1 0 0,1-1 1 16,-4-2-7-16,-1-3-2 0,-3 1 2 16,-4-2-5-16,0-1-2 0,-2-1-3 0,-4-3-4 15,-1 0-2-15,-2 2 2 0,-2 1 9 0,0 1 3 16,0 5-1-16,0 2-2 0,0 7-2 0,-2 0-1 15,2 6 0-15,-2 3-2 0,-1 4 5 16,3 4-3-16,-2 5 2 0,0 0 1 0,0 2-8 16,2 4-5-16,2 1-7 0,0-1 4 0,4-2-16 15,5 3 18-15,0-3 11 0,0-4 5 0,5-3-3 16,4 5 0-16,0-6 0 0,2 1 1 16,4-1 5-16,3-3-2 0,1-2-1 0,4 0 0 15,-1-4 1-15,0-1-3 0,4-4 3 0,1-2-2 16,8-2 2-16,-2-2-2 0,0-3 4 0,-2 0 9 15,-2-1 3-15,-3 1 2 0,-2-2-6 16,-2-2 1-16,-4 2-9 0,-3-4-1 0,1 2-4 16,-3 0 5-16,0 2 6 0,-4 2 3 0,-2 3 3 15,-3 6-1-15,0 3-12 0,-6 6 4 0,0 0-6 16,0 0-5-16,2 0-2 0,2-3 3 16,-2 3 4-16,0 3-2 0,-4 3 3 0,1 3-2 15,1 0 6-15,0 6-3 0,0 5 0 0,0 0 1 16,-1 4-1-16,1 0-2 0,0 1-1 15,2 1 3-15,2 1-4 0,0-5 1 0,1 8-2 16,3-3-7-16,-1-3 2 0,1-2 4 0,3-4 1 16,-2-3 5-16,-1-6-1 0,3 2 3 0,2-6 0 15,2-3-2-15,-2-4 0 0,5-3-3 16,-1-1 2-16,3-3-3 0,0-7 3 0,-1 3-4 16,3-2 5-16,-5-5-4 0,1 0 2 0,-1-4-2 15,-1-1 1-15,-3-1 0 0,-3-3-4 0,-1-4 0 16,-3 2 5-16,3 3 0 0,-3-1 0 15,-1 5 1-15,-1 4-1 0,2 0-1 0,-1 5 0 16,1-1-2-16,0 5 0 0,3 0 1 0,0 2 0 16,-1 3-1-16,3-1 1 0,0 3-3 0,2 4 0 15,0 2 2-15,2 2 2 0,-2 5 0 16,5 4 3-16,-8 5 0 0,3 4-5 0,-2 2 2 16,-4 1 0-16,-1 5-2 0,0-3 2 0,-4-1-1 15,0-1-1-15,0-1 3 0,0-2-2 0,-2-4 3 16,0-3-2-16,0-6 0 0,2 2 2 15,-9-5 0-15,7-3 8 0,-3-1 5 0,5-2 2 16,0 0 0-16,3 2-17 0,-3-2-2 0,2-2-1 16,0-5 3-16,-2-2-3 0,0-4-1 0,0-4-5 15,0-5-3-15,2-3 1 0,0-3 2 16,5-5 5-16,0-9 5 0,1 2 0 0,6 5-1 16,-1-1 1-16,0 8 0 0,3 3-2 0,-1 1 0 15,-2 9 2-15,3 2-2 0,-3 6 0 0,0 3 2 16,3 6 1-16,-1 2 2 0,0 7-1 15,1 0 2-15,-3 5-2 0,-2 3 2 0,0 1-3 16,0 5-2-16,-2-1-3 0,0 0 0 0,-3 0-2 16,-1 1-9-16,-3-1-17 0,2 0-23 0,-4-4-54 15,0 0-3-15,0-5-55 0</inkml:trace>
  <inkml:trace contextRef="#ctx0" brushRef="#br0" timeOffset="97149.002">20042 17260 231 0,'2'-11'87'16,"-4"0"-38"-16,-2-3-9 0,-5 6-11 0,2-3 11 16,-1 2-4-16,-4 0-5 0,4 2-25 0,-6 3-6 15,3-1-8-15,-2 1 0 0,0 4 5 16,0 0-10-16,0 4 5 0,-3 3 4 0,1 4 4 15,6-4-1-15,-2 6 2 0,2 2-2 0,-2 3 1 16,2 2-3-16,3 2 3 0,1 4-3 0,-2 3 0 16,7-3-1-16,0 1 2 0,5 2-2 15,2 10 2-15,1-12 2 0,6 6-2 0,1 0-2 16,3-2 3-16,6-5 1 0,0-2-5 0,7 1-1 16,4-3-12-16,5 2-15 0,15 2-17 0,-2-1 19 15,-2 1 20-15,-5-2 3 0,-4 3 12 16,-2 2-2-16,-10-1 3 0,-10 1 6 0,-6-3 2 15,-3 3-12-15,-7 0 2 0,-6 2-8 0,-5-3-14 16,-4 3 6-16,-6 0 0 0,-6-5 7 0,-1 1 8 16,-2-5 6-16,1-4 13 0,-3-5 4 15,-1-7 6-15,1-3 3 0,-1-3-15 0,-4-5 14 16,0-4-1-16,-3-6-4 0,-1-3-5 0,2-2-4 16,2-13 4-16,2 0-8 0,6-2-10 0,6-2 19 15,1-5-11-15,7 2-5 0,2-2-2 16,9 0 0-16,2 3 5 0,9-1-8 0,5-2 0 15,4 0 0-15,4 0 0 0,11 0-2 0,3 3-4 16,6 1 3-16,0 7-5 0,2 5 1 0,3 4-6 16,-5 2-21-16,-2 7 5 0,-9-3-9 15,-2 7-3-15,-5 3-2 0,1 1-41 0,-8 5-31 16,3 0-31-16</inkml:trace>
  <inkml:trace contextRef="#ctx0" brushRef="#br0" timeOffset="100726.259">20450 16578 47 0,'4'3'84'0,"-1"-3"-7"15,-1 2-30-15,0-2 16 0,0 0-21 0,1 0-5 16,-3 0-25-16,0 0-4 0,2 2-4 16,0-2 6-16,0 0 25 0,-2 2-6 0,5 0 0 15,1 3-1-15,3 1-13 0,2 3 4 0,0 0-7 16,4 4 1-16,1 0-3 0,8 7-3 16,-2 0-2-16,0 4-1 0,0 5-3 0,3-2 0 15,-1 6-2-15,0 0 0 0,5 9 1 0,2-1 0 16,-3-5-2-16,-1-1 4 0,-1-6-2 0,-2-5-1 15,-4 0 3-15,2-6 1 0,-4-3 2 0,-3-4 2 16,-1 0-1-16,-1-4 6 0,-2-3 4 16,-2 3-5-16,-3-5 3 0,3 3-3 0,-4-5 1 15,-1 0 1-15,0 0 3 0,-10-7-1 0,4 3-1 16,-1 1 3-16,3 1 4 0,-2 2-10 16,7 0-5-16,-5 0-6 0,0-6-1 0,0-3-4 15,-5-7 1-15,5 3 2 0,-4-5-1 0,-1-4 1 16,1-2-1-16,-3-5 0 0,-6-10-4 0,4-5 2 15,0 2 0-15,1 0 1 0,1 2 2 16,3 1 2-16,-1-3-2 0,3 2 2 0,0 2 0 16,0-8-1-16,-3 9 1 0,5 4-1 0,-4 4 2 15,4 2-3-15,-2 5 1 0,-1 7 1 16,3 2 0-16,0 2-2 0,0 2 0 0,0 2-1 16,0 3 0-16,0-1-9 0,0 17-8 0,0-8-6 15,0 0-19-15,0-4 0 0,0 3 7 0,0-3 13 16,0-3-5-16,0 3 4 0,0-2-14 0,0 4-29 15,0 1-19-15,0 3 4 0,0 1-104 16</inkml:trace>
  <inkml:trace contextRef="#ctx0" brushRef="#br0" timeOffset="101397.969">21522 15875 75 0,'-5'9'147'0,"1"2"-65"0,-1-5-18 0,1 1-41 16,0-3-19-16,4 3 5 0,-5-2-6 16,3-3-12-16,2 0 1 0,-2 2 14 0,0 1 7 15,2 1-1-15,0 3 4 0,0 4-6 0,0 5-2 16,0 2 3-16,0 6 0 0,-3 14 0 15,3 0-1-15,0 4-4 0,0 4-3 0,-2 5 0 16,-2 20 1-16,-1 4-2 0,-1 20 0 0,-1-11-3 16,-2-13 9-16,3-11-5 0,-1-5 8 0,3-8 2 15,-5-5-2-15,2-9-3 0,1-4-2 16,1-5 1-16,-4 3-3 0,3-5-1 0,-1-2-1 16,-2-2-1-16,3-2-1 0,-3-5-3 0,4-2 5 15,1-4-3-15,0-1 1 0,1 1 0 0,-1-3 1 16,8-15 1-16,-4 7 6 0,0-1-3 15,3 5 3-15,-3-2-3 0,2 2 2 0,-2-2 8 16,0 2-3-16,0 0-3 0,0 2-7 0,0-2 4 16,2 0-4-16,0-2-1 0,5-5 0 0,-3 3-1 15,3-1-4-15,2-3 4 0,2-1-2 16,2-2 3-16,2 0-2 0,3 0 0 0,2-2 0 16,2 2-2-16,2-3 3 0,0 3-1 0,14-2 0 15,-1 2 1-15,-3 2 0 0,-4 5 0 0,-1-3 2 16,0 3-2-16,-5 4 2 0,-4 0 0 15,0 0-2-15,-1 0 0 0,-3 2 0 0,-3 0-1 16,-2 0-1-16,-2 1-3 0,0-1-12 0,-5 0 4 16,-4 0 0-16,0 0 1 0,0-2-3 0,0 0-10 15,0 3-8-15,2-3-18 0,-2 0-71 16,0 0-13-16,0-3-67 0</inkml:trace>
  <inkml:trace contextRef="#ctx0" brushRef="#br0" timeOffset="102085.305">22071 16056 3 0,'-9'4'37'0,"-2"-2"-10"0,4 1-34 0,1-6-6 0,-5 1 15 15,2 0 13-15,-2-2 12 0,2-1 2 16,0 1-5-16,0-3 3 0,3 1-1 0,-5-1-4 16,4-2-4-16,0 2-2 0,-1 1 2 0,1-1 3 15,-2-2 5-15,3 3 4 0,-3 1 4 16,0-3-17-16,-2 1-2 0,2 3-4 0,0-1-1 15,-2 1 2-15,-2-1-12 0,2 1 7 0,-4 2 0 16,1 2-3-16,-1 0 2 0,-3 0-3 0,1 4-5 16,-1 3 0-16,-9 2-1 0,5 4 2 15,0 0-2-15,0 5-3 0,2 2 2 0,1-1 4 16,1 6-2-16,0-1 0 0,1 0 2 0,6 0 2 16,-3 1 17-16,8-3-12 0,-1 2 0 0,5-4-8 15,2 0 2-15,2-1 0 0,3-1 1 16,3 2 2-16,3-5 0 0,3 3 2 0,1 0 0 15,5-1-1-15,2-1-5 0,0 1 2 0,13 3-2 16,1-2 0-16,-3 2 0 0,2-3-1 0,-4 3 2 16,-2 0-2-16,-3-2 0 0,-4-1 1 15,0 1 0-15,-4 4 0 0,-3 0 0 0,-2-2-2 16,-2 0 1-16,-4 2 1 0,-3-2-4 0,-1-3 3 16,-6 1-5-16,-3-3-8 0,-1 3 3 0,-4-3-17 15,-2-1 13-15,-2-1 2 0,-3-4 12 16,-2 0 3-16,-2-3 3 0,0-1 4 0,-2-3 12 15,4-2 2-15,-4-5-6 0,2-1-2 0,-1-1 8 16,6-2 2-16,-1 0-12 0,5 1-3 0,-2-3-2 16,6 0-4-16,-2-3 1 0,2 3-7 15,4-2-1-15,5 0 2 0,0-3-2 0,9-1 1 16,2-1 2-16,5-2-2 0,4 0-1 0,4 1-4 16,0-3 0-16,3 2-4 0,8-2-6 0,0 6 4 15,-4 1 4-15,0 2 0 0,-2 2 0 16,-3 2-15-16,-2 2-26 0,-4 3-10 0,-2 2-30 15,-3 2-64-15</inkml:trace>
  <inkml:trace contextRef="#ctx0" brushRef="#br0" timeOffset="102585.184">22060 16473 162 0,'6'17'129'0,"3"-1"-84"0,-5-5-36 0,3-3-16 16,-2-3 4-16,-3-1 1 0,0-2 10 0,0 1-6 15,0-3 5-15,1 0 4 0,-1 0 10 0,0 0 1 16,-2 0-3-16,2 0-9 0,0 0 17 16,-2 2 0-16,0-2 16 0,5 0-16 0,-3 4-8 15,0-2 0-15,3 3 2 0,1 2-1 0,-1-1 2 16,-1 5-7-16,0 2-6 0,1 3-1 0,1 1 2 16,-1 3-4-16,1 0 1 0,1 0-4 0,0 0 0 15,-1-3 3-15,5 1-2 0,-2 0-2 16,0 2 0-16,2-5 4 0,0-2-1 0,0-2 5 15,0 0-3-15,2-2-1 0,-2-4-1 0,0-1 2 16,-2-2 4-16,0 0 1 0,-2-2-2 16,1-2 0-16,-3 0-3 0,1 0-2 0,-1 0-1 15,-1-7 0-15,1 2-6 0,-1-4 3 0,0-2-5 16,1 0 1-16,-1-1 1 0,1-8-7 0,-3-2-8 16,0-2 3-16,0-3-3 0,1-2-20 15,-1-2-2-15,-2 0-37 0,0-2 13 0,2 2-21 16,-2 0-93-16,0 2-25 0</inkml:trace>
  <inkml:trace contextRef="#ctx0" brushRef="#br0" timeOffset="104178.544">21056 17601 6 0,'-13'-4'25'0,"2"2"11"0,0-3-7 0,2 1 3 0,1 0-9 15,1 1-4-15,0-1 11 0,3 0-1 16,-3 1-16-16,3 1 1 0,-1 0-6 0,1 0 7 16,0 0 5-16,1-1 0 0,-1 3 3 0,2 0 4 15,0-2-6-15,6 0-2 0,-2 0-13 0,0-1 6 16,-2 3-3-16,-4 0-4 0,4 0 2 16,2 0 15-16,3-2 3 0,3 2-8 0,6-4 2 15,3-3-9-15,8 1-5 0,1-3-2 0,7-2-1 16,18-5-2-16,0 1 2 0,4-5-1 0,0 2 0 15,4 1 0-15,23-10 1 0,-3 5 0 16,27-6 1-16,-16 6 1 0,-10 4-3 0,-7 0 2 16,-5 1 0-16,0-1 1 0,5 0 1 0,-7 3 0 15,-2 0-2-15,0-3-1 0,4 2-4 0,-4 3 1 16,5-2 2-16,-12 2 0 0,0 2 3 16,-4 0 1-16,-2 2 0 0,-7 0 2 0,-4 2 3 15,-5 3 0-15,-2 2-4 0,-9-3 4 0,1 5-3 16,-5-2-4-16,-3 0 1 0,-6 2-6 15,-2-2 4-15,-2-1-2 0,-1 3 5 0,-1 0 8 16,-3 0-6-16,-15 0 1 0,8 0 6 0,1 0 0 16,2 0 0-16,2 0-1 0,-3 0-10 0,6 0-6 15,-1-4 0-15,-4 2 0 0,-1-7 2 16,-3 2-1-16,-1-6-3 0,1 4 4 0,-3-2 1 16,-2-2-1-16,-3-2-3 0,-1 1 3 0,0-5-3 15,-5-1-2-15,-11-5-3 0,4-5-2 0,-3 3 5 16,3-2-2-16,1 1-1 0,1-3 1 15,1 0-3-15,-5-11-6 0,5 0 6 0,7-2-1 16,1-2 2-16,3-11-1 0,4-3 4 0,7 5 2 16,2 2 3-16,4 2 3 0,1 3-3 0,1-3 3 15,1 3 0-15,-5-3 1 0,3 2-2 16,-3 5 1-16,-2 9-1 0,0 2 1 0,-2 4-1 16,2-2 1-16,0 3-3 0,-5-1-1 0,5 3-4 15,-4-3 3-15,-1 5 2 0,1-1 2 0,-3 1 1 16,3 4-6-16,-3 0-8 0,1 3 8 15,1 1-3-15,-1 1-1 0,1 4 1 0,-1-2 0 16,1 4 5-16,1 0 2 0,-3 0 3 0,1 0-1 16,-1 3-1-16,0-1 0 0,-4 3 0 0,-2 2 1 15,-2-3-2-15,-3 5 1 0,-4 2 0 16,-2 1 1-16,-5 1-2 0,-11 7-3 0,1 2-1 16,-1-2-3-16,-4 5 5 0,0-3 1 0,0 0 3 15,-9 5-1-15,2-3 0 0,0-2 3 0,3 3-6 16,4-1 3-16,0-1 1 0,-5-1-1 15,-6 4-2-15,-5 1 3 0,-1 2-1 0,-1-2 3 16,2 1-4-16,1-1-3 0,-3 4-8 0,-8-2 0 16,1 0 3-16,1-3 3 0,4 3 7 15,0-2 2-15,-2 0 0 0,4-1-3 0,3-4 1 16,4 1 2-16,4 1-3 0,9-6 2 0,4 2-2 16,1-2 2-16,2 0-1 0,2-3-2 0,0-1 1 15,-1 3 0-15,4-1-7 0,1 2 5 0,0 2 0 16,1-2 1-16,1 2 3 0,3-2-3 15,2 2 1-15,0-3 2 0,2 1-1 0,0 2-1 16,-2-2 1-16,2 0-2 0,3 2 2 0,-1-2 2 16,5-1 2-16,2 1-2 0,4 0-3 15,0 0 4-15,1 2 2 0,4-2-4 0,-3 2 0 16,3-2-1-16,2 4 2 0,0-2 0 0,2 4 2 16,0 1-1-16,5-3-3 0,-3 7 2 0,3 0 2 15,2 4-5-15,2 0-1 0,4 11 4 0,3 3 2 16,-3 2 1-16,5 4 3 0,0 6-4 15,4-1 11-15,-4-3-6 0,4 1-2 0,1-1 1 16,1 2-2-16,3-1-5 0,4-1 0 0,0-4-1 16,2 2-2-16,1-4 0 0,-6-5 0 15,-1-2 0-15,-2 2 2 0,-3 1-3 0,-2-3 1 16,-5 2-1-16,1-2-2 0,-2 2-30 0,-8-2-24 16,-1-2-149-16</inkml:trace>
  <inkml:trace contextRef="#ctx0" brushRef="#br0" timeOffset="114519.844">18889 14281 70 0,'0'11'46'16,"-2"-4"-22"-16,0-3-6 0,2-2 3 0,0-2-9 15,-7-11-9-15,5 7-17 0,2 2-4 16,-2-1 1-16,2 10 8 0,0-3-4 0,-3 1 2 16,-1 4 7-16,0-1-6 0,-3 1 3 0,0 2 2 15,-1 2 7-15,1 1-3 0,-2-1 21 0,2 0-10 16,1 0 13-16,-3 1-14 0,5 1 12 0,-1-2-9 16,1 3-2-16,-1-1 3 0,3-2-1 15,0 3-7-15,0-5 12 0,2 0-5 0,0-2-6 16,2-1 1-16,0-3 0 0,-2-1 7 0,2 1-4 15,1-1 3-15,-1-2-3 0,0-2 11 16,0 0-5-16,0 0-7 0,3 0 2 0,-1-4-10 16,3-3 0-16,-3 3-2 0,3-3 1 0,0-2-7 15,-1 1 7-15,3-3-6 0,-2-3 1 0,4 3-1 16,-5-2-14-16,3-2 5 0,0 1 8 0,2 1 6 16,-5 0 1-16,3 4-10 0,0-2 0 15,-2 5-1-15,-1-1 7 0,1 5-1 0,0 0 11 16,-1 2-6-16,1 4 3 0,-3 3 1 0,1 1-2 15,-1 6-1-15,-2 3-1 0,0 1 2 16,3 2-1-16,1 8 2 0,1-1-5 0,0-3 3 16,2-2 3-16,2-4-4 0,2-3 9 0,0-4 5 15,0-2 14-15,0-5 2 0,3-1-6 0,-1-6-4 16,3-3-6-16,-3-1 2 0,3-6 8 16,0-2 0-16,-3-1-10 0,1-6 0 0,-1 0-7 15,-2-2 0-15,-2-3-1 0,-2 3-5 0,0-2 1 16,-5-1 0-16,-2-2-6 0,-2-1 2 0,0 1-4 15,0 0-11-15,-4 3-3 0,2 2-3 16,0 4-11-16,-3 4-18 0,3 3-8 0,-2 4-22 16,-1 3-40-16</inkml:trace>
  <inkml:trace contextRef="#ctx0" brushRef="#br0" timeOffset="114879.173">19528 13732 253 0,'14'33'74'0,"-8"-7"-20"15,-1-4-48-15,-1-6-56 0,-4-3 28 0,5-4 13 16,-5-2 4-16,2 1 3 0,0 3 0 0,2-2 0 15,1 7 7-15,-1-3 0 0,1 9-3 16,-3 2 2-16,0 7-1 0,-2 7-3 0,-7 14 3 16,-4 8 3-16,-2-3-1 0,0-2 10 0,-5 9 22 15,3-11-20-15,4-11 0 0,-2-2 2 0,4-3 4 16,0-4-2-16,0 0-6 0,2-2-5 16,-1-4 0-16,1 1-4 0,0-1 6 0,1-1-7 15,-1-1-3-15,3-6 3 0,-3 1-3 0,5-2-1 16,0-3-1-16,2-1 0 0,0-1-3 15,0-4 1-15,0 2-16 0,0 0-8 0,2-2-29 16,0-1-33-16,3 1 0 0,-1 0-38 0</inkml:trace>
  <inkml:trace contextRef="#ctx0" brushRef="#br0" timeOffset="115238.465">20091 13827 199 0,'0'26'95'0,"0"-13"-62"0,0-2-28 16,0-4-23-16,-3-3-8 0,1-1 7 0,0-3 14 15,2 4 1-15,0-4-3 0,2 4 8 0,3 3 6 16,-3 2 3-16,0 2 7 0,3 2-3 0,-1 5-4 15,0 2 2-15,1 6 13 0,-1 3 5 16,-6 17-2-16,0 7-16 0,-3 2-3 0,-6 13-5 16,2-10 1-16,1-10-1 0,-3-4 2 0,6-8 1 15,-4-3-2-15,3-5 4 0,1 1 0 16,-1-3-3-16,1-1 2 0,1-5-2 0,2-5-1 16,-3 0-3-16,3-6-1 0,0-2 0 0,2 2-2 15,-2-3-1-15,2-1-8 0,0-1-14 0,2-15-16 16,-2 7-5-16,0-1 2 0,2 3 0 15,-2 0-109-15</inkml:trace>
  <inkml:trace contextRef="#ctx0" brushRef="#br0" timeOffset="115472.783">19718 14259 213 0,'-2'20'173'0,"0"-5"-144"15,2-4-2-15,0-2-4 0,0 0-10 0,11 0 6 16,-11-7 8-16,4 0-13 0,1 0-5 0,3-2-9 16,6-2-1-16,3 2 3 0,5-4-4 15,2 4-1-15,3-3-1 0,6 1 3 0,2-2-3 16,1 2-6-16,16-5-9 0,-3 0-7 0,0 1-13 16,-5-3-8-16,0 2 17 0,-2-2 3 0,-5 1 2 15,9-1-1-15,-8 2-12 0,-7 1-60 0</inkml:trace>
  <inkml:trace contextRef="#ctx0" brushRef="#br0" timeOffset="116800.582">20576 14199 38 0,'6'9'257'0,"-6"0"-179"15,0-2-45-15,3-5 0 0,-1 0 13 0,-2-2-20 16,0 2-18-16,0-2-9 0,0 0-12 0,-2 2 2 16,2-2-8-16,-3 0-23 0,3 0 29 15,-4 3 1-15,0 1 0 0,-3 0 5 0,-4 3 2 16,-2 4 2-16,-3 0 6 0,-1 5-7 0,-1 1 3 16,0-1-5-16,-4 10 6 0,-2 0-1 0,6 1 3 15,1-3-5-15,1 3 0 0,3-3-1 16,2 0 6-16,2-2 1 0,3-2-3 0,-1-5 8 15,3 1 2-15,1-3 3 0,3-2-11 0,3-2 2 16,1-2 1-16,3-3-4 0,-1 0 0 16,5-4 2-16,3 0 0 0,3-4-1 0,-1 0 0 15,1-3 9-15,-1 0-7 0,-1-1 1 0,-2-3-3 16,1 0-2-16,-1-5 3 0,0-2-4 0,-2 1-1 16,2-5-1-16,-2 2 2 0,-2-2 5 0,-2 2 15 15,2 2 2-15,-3-1 0 0,1 3-8 16,-3 3-2-16,-2 2-3 0,1 0-4 0,1 2-7 15,-4 2-1-15,2 3-2 0,-2 0-7 0,2-1 1 16,-2 1 1-16,0 4 14 0,0 0-2 16,-2 2 1-16,2 2 4 0,-4 5-2 0,-1 0-2 15,-1 6-1-15,1 1 0 0,-1 2-1 0,1 4 3 16,3 0-4-16,0-3-1 0,0 12 2 0,2-4-8 16,4-3 7-16,1-2 0 0,3-2 2 0,1-5 1 15,0-1-2-15,4-3 4 0,0-3-3 16,1-1 1-16,1-5-1 0,1-2 0 0,1 0 3 15,1-4-3-15,-1-1 6 0,1-1-1 0,0-3-1 16,-3-4-1-16,1 0-2 0,-1-5-2 16,0 0 1-16,-1-4-3 0,-1 2-1 0,0-4 0 15,-4 0 2-15,2 2 2 0,-4 2 5 0,-1 2 7 16,-1 3-4-16,-1 2-7 0,-2 4-1 0,0 0-2 16,-8 2-1-16,6 5-2 0,-2 0-6 0,-1 2-3 15,8-2 16-15,-3 2-3 0,0 2 0 16,-2 0 8-16,0 5-3 0,0 4-2 0,-2 2 2 15,0 7-3-15,-3 2-1 0,1 4 0 0,-3 5 0 16,-4 16 1-16,3-3-2 0,1-2 2 16,-2-3-1-16,3-1 1 0,1-3-3 0,3-2 1 15,-2-2 1-15,4 0 1 0,-3-2-2 0,3-5 3 16,0-2-1-16,0-2 1 0,0-5 2 0,0-4-3 16,3-2 3-16,-3-2-1 0,0-10 4 0,0-1-3 15,0 4 10-15,0 0 1 0,0 0-3 16,0-2 3-16,-3 0 1 0,6 6-18 0,-3-4-2 15,0-2-5-15,0-3 5 0,0-6-7 0,0-2-2 16,0-5-1-16,0-4 0 0,0-4 6 16,-3-1 5-16,3-6-1 0,-2 0-2 0,2-2 1 15,-2-13 4-15,2-1 0 0,2 7 1 0,0 2-1 16,-2 3-1-16,5 4-6 0,-3 0 2 0,5 2 5 16,1 0-2-16,1 5 2 0,4-10-1 15,5 5 1-15,0 3 0 0,4 1 0 0,-2 5 0 16,-1 2 0-16,-3 7 1 0,-1 0-2 0,-1 9-1 15,1-1 1-15,0 5 1 0,3 0-1 16,-3 7-1-16,3 2 1 0,-2-1-2 0,-1 6 0 16,3 3 3-16,-5 12 3 0,0 4 0 0,-4 0 1 15,0 0-4-15,-5 0 1 0,-4-4-3 0,0 0-2 16,-4-3 2-16,-5-2 4 0,-2-2-2 0,0-2-1 16,-2-4 4-16,2-3 0 0,-3-2 2 15,3-5 2-15,0 1 2 0,5-2-1 0,-3-3 4 16,4 0-3-16,-3-2 0 0,3-2 1 0,-4 0-5 15,3-3-3-15,-3-2 0 0,2 1 0 0,-1-3-1 16,-1 0-1-16,0-2-1 0,2 2-1 16,3-2 3-16,-3 5-2 0,3-1 2 0,-1 1-4 15,5 1-9-15,-2 3-7 0,4-5 0 0,3 3-5 16,-7 4 20-16,-1 2 3 0,3 0 1 0,0 1 0 16,3 3 1-16,-1 1-3 0,4 2 2 15,1-1 2-15,2 3-3 0,0 0 3 0,0 0-2 16,2-2 4-16,2 0-2 0,-2 0 5 0,2 0 0 15,-2-5 0-15,2 1 4 0,-2-1 3 0,0-2-3 16,0-2-1-16,0 0-5 0,-2 0 0 16,2-2-2-16,-2-2-3 0,2-3 1 0,0-2-4 15,0-2 2-15,2-2-4 0,-4-5 1 0,7 1-20 16,-3-3 1-16,4-9 9 0,3 3 11 16,0-3 2-16,2 5 1 0,0 2 2 0,-2 2-2 15,0 4 0-15,0 3 0 0,-5 4 0 0,3 5-1 16,-3 2 2-16,1 8 1 0,-3 1 5 0,0 6 2 15,-2 5-1-15,2 2 2 0,-4 4-7 16,-2 0 1-16,-5 5 0 0,0-1 1 0,-4-1-7 16,-2-1 1-16,-3-1 1 0,-2-6 1 0,-4-1-2 15,-5-2-7-15,-4-1-8 0,-4-6-8 0,-7-3-16 16,-5-1-11-16,-19-5-68 0,-3-5-44 16,1 1-49-16</inkml:trace>
  <inkml:trace contextRef="#ctx0" brushRef="#br0" timeOffset="118378.325">18750 13075 11 0,'-4'0'31'0,"-1"2"-26"15,3-2 21-15,0 0-13 0,2 0 2 16,-2 0-2-16,2 0-2 0,0-2 5 0,-3 2 22 16,3 0-26-16,0 0-5 0,0 0-18 0,0 0 5 15,3 0-4-15,-3 0-2 0,2 0 6 16,2 0 4-16,3-2 0 0,0 2 3 0,4-3-2 15,4 1 5-15,-2 2 0 0,7-2 8 0,-2 2 2 16,2-2-3-16,-1 2-3 0,1 0 3 0,-4-2-7 16,1 2-1-16,-3-3 2 0,-3 3-9 0,0 0 5 15,-5 0-5-15,1 0-9 0,-3 0 15 16,1 0 12-16,-5 5-23 0,0-5-7 0,-3 6 7 16,-3 1 12-16,-3 0-8 0,-4 1 10 0,2 3-7 15,-2-2 3-15,-3 2-5 0,3 3 7 16,-3-3 1-16,1 2-2 0,2-2 6 0,2 4 1 15,-2-4-7-15,-1 7 0 0,1-3 5 0,2 1 0 16,2-1 0-16,5 1 4 0,-3 1-1 0,3-3-4 16,-1 1 0-16,5 0-1 0,-2 1-4 15,2-3 8-15,2 0-11 0,3-2 3 0,1 3 1 16,1-6 0-16,2 1 6 0,4 0-2 0,2-2-3 16,3-1 0-16,4-1-2 0,0-3 2 0,2 2-4 15,1-4 2-15,-1 0 2 0,0 0 2 16,-4 0 1-16,0 0 4 0,-7-2-1 0,0 0 8 15,-2 2-4-15,-4 0 2 0,0-2-10 0,-5-7 4 16,0 4 5-16,-2 5 0 0,-2-2-27 16,6 4-1-16,-4-2 1 0,0 0 10 0,0 0 2 15,-4 0-2-15,-5 0 5 0,-2 3-4 0,-2-1 3 16,-5 2 0-16,-4 3-1 0,2 2 2 0,-2-1-6 16,0 4 2-16,-9 1-6 0,5 0-12 15,2 2 13-15,4-1-4 0,2 1 2 0,0 1-6 16,5-1-5-16,2-2 6 0,2 3 1 0,1-3-19 15,3 2 19-15,1 1 1 0,2-1 11 0,4-2 4 16,2 3-2-16,3-3 9 0,2 0-7 0,2 0 0 16,4-1-1-16,5-1-2 0,0 0 3 15,4 0-3-15,-2-3 2 0,0 1 1 0,2 2-1 16,-4-2 0-16,0 0-2 0,-2 4 4 0,-3-2 2 16,-4 2-2-16,-2 1-1 0,-2 1-2 15,-3 0 0-15,-2 1 1 0,-4-1 5 0,0 1-4 16,-3-1 2-16,-1-2 10 0,-3 3-4 0,-2-3 1 15,0-2-12-15,-2-2 2 0,-1 2 0 0,-3-2 2 16,-1-3-11-16,-2 3-24 0,-4-4 5 16,-2 3-59-16,-3-1-37 0</inkml:trace>
  <inkml:trace contextRef="#ctx0" brushRef="#br0" timeOffset="119471.813">19312 13494 2 0,'-2'2'30'15,"0"0"-5"-15,0-2-4 0,2 2-26 0,0-2 2 16,0-2 6-16,0 2 2 0,0-2 9 0,0 0-1 16,0 2-7-16,2-2 3 0,0-1 5 15,0 1 5-15,3 0 4 0,-1-2-1 0,3 1 4 16,-1 1 2-16,5 0-13 0,0-3 1 0,5 3-4 15,-1 0 2-15,5 2-4 0,0-4 8 16,4 4 8-16,12-5-5 0,-1 3-6 0,5 0-5 16,4 0 3-16,0-3-3 0,2 3-2 0,16 0 1 15,-7-3-4-15,-2 3 4 0,0-2-2 0,0-1-4 16,11 3 0-16,-3-2-3 0,-3 2-1 16,-5-1 2-16,-3 3-1 0,-3-4 1 0,-1 4 0 15,0-4-1-15,5-3 2 0,4 3 7 0,-4-1-1 16,-5-1 1-16,-4-1 1 0,-7 2 0 0,-6-1 1 15,-3 1-2-15,-4-1 3 0,0 1-7 16,-6 3 1-16,-1 0-3 0,-6 0 1 0,-2 0-2 16,-1-1 2-16,-3 3-2 0,-12 0 2 0,2 3-1 15,3-1-2-15,4-2-1 0,-3 2 1 0,1-2-1 16,2 0-2-16,0 0 4 0,5-2-3 0,-5 0-22 16,2-1 7-16,-4 3-4 0,2-4 2 15,-3 2-13-15,-1 0-19 0,2-3 32 0,0 3-45 16,-1-2-17-16,-3 4-4 0,-3-5-87 0</inkml:trace>
  <inkml:trace contextRef="#ctx0" brushRef="#br0" timeOffset="120830.856">20684 13037 42 0,'-7'18'132'0,"3"-3"-47"16,-1-1-59-16,1-6-17 0,2 1 5 0,-3-4-6 15,5-1-7-15,-2-2-6 0,0 3 3 0,2-3-2 16,0 0 2-16,-2 0-1 0,2 1 2 16,-2-3-2-16,2 2-1 0,0-2 1 0,0 2-3 15,0-2 5-15,0 0-5 0,0 0 3 0,0 0-4 16,0 2 1-16,0-2 7 0,0 2-7 15,2-2 8-15,0 3 8 0,2-1 15 0,1 2-17 16,-1-2 5-16,5 3-1 0,2-1 6 0,0 3-4 16,4-1 12-16,3 1-15 0,2 0-2 0,9 1 3 15,1 1 2-15,-1 0-7 0,0 2-1 16,2-2-3-16,0 0-1 0,-3 0 0 0,1-1 0 16,0 1-4-16,-3 2 2 0,-2-2-1 0,0 0 1 15,-1 0 0-15,-4 0-3 0,1-3 3 0,-7 1-1 16,3-3-1-16,-7 3 1 0,2-3-2 15,-5-2 1-15,-1 3-4 0,-1-3 4 0,-2 0 0 16,1 0 3-16,-3-2 0 0,0 3 2 0,0-3 8 16,0 2-1-16,0-2 1 0,-11-5 0 0,6 5-7 15,5-2 2-15,-4 2 3 0,4 0-7 16,2 2 0-16,0-2 5 0,-2 3-4 0,0-1 0 16,0 2 0-16,-4-2-3 0,-1 1-3 0,-1 1 2 15,-3 3 2-15,-2-1-1 0,-2 1 1 16,-3 4 0-16,1-2-1 0,-5 0 3 0,0 2 1 15,-2 0-3-15,-9 2-1 0,0 2 2 0,0-1-1 16,3-3 0-16,1 0 0 0,1 0-2 0,2-3 3 16,2 1-4-16,0-2 2 0,2-1 0 0,4 1 0 15,-1-3 1-15,3 1-3 0,1-3 2 16,0 3 1-16,2-1-2 0,0-2 1 0,2 0-2 16,2 1 2-16,-1-1 0 0,1 0 2 0,0 0-3 15,1 0 2-15,1-2-1 0,-1 3 0 0,1-1-1 16,1-2 2-16,2 2-1 0,0-2 1 15,-1 0-2-15,8-2 2 0,-3 2-1 0,0-2 0 16,-2 2 0-16,2 0 2 0,-2 0-2 0,0 0 3 16,-4 2 3-16,2-2 4 0,0 0 1 0,2 0-11 15,-5 0 1-15,5 0 0 0,-2-2-1 16,0-1 1-16,2 1-1 0,0-2 0 0,-3-1 5 16,3 1-4-16,-2 0 0 0,2-3 2 0,-2-2-3 15,2 2-1-15,-2-1 2 0,2-6-2 16,0 3 1-16,-2-2 1 0,2-2 0 0,-3-3-1 15,3 0 2-15,-2-1-2 0,2-10 1 0,-2 5-2 16,2-3 1-16,-4 3 1 0,4 0 1 0,-5 2 2 16,1 2 8-16,2 0-6 0,-1 5-6 15,-1 1 2-15,4 3 0 0,-4 0-2 0,4 2-1 16,-3 1 1-16,1 1 1 0,2-2 1 0,-2 5-1 16,2-1 3-16,0-1 4 0,0 4-2 0,2-1-1 15,-2-1-2-15,0 4-5 0,2 4 1 16,1-1-10-16,-3-1 7 0,0-2-2 0,0 0-4 15,0 0-10-15,0-2 14 0,0-1 3 0,0 3-1 16,0-2 3-16,2 4 0 0,0-2-2 0,2 5-5 16,1-1-1-16,1 1 3 0,-1 1-11 15,4 1 9-15,2 2 5 0,-2-3-2 0,6 1 2 16,-2 2-1-16,5 0-1 0,-1-3 0 0,3 3 2 16,2-2 4-16,0-1-2 0,7 3 3 0,-5-2-1 15,1-3 1-15,-6 0-3 0,-3 1 3 16,-3-3-2-16,-2 0 0 0,-2 0-1 0,-5 1 1 15,3-3-2-15,-5 0 2 0,0 0-2 0,3 2 3 16,-5 0 1-16,0-2-4 0,0 4 4 0,-2 3 0 16,-1-3-2-16,-3 5 0 0,1 0 4 15,-4 2-4-15,1 0 1 0,-3 2-1 0,0 1 3 16,0-1 3-16,-3 0 0 0,1-2-5 0,2 2 1 16,-2-2 0-16,0-2 4 0,4 0-2 0,-2-2-4 15,0 1 2-15,2-1 0 0,0-3-4 16,5 1 4-16,-3-3-1 0,3 0-1 0,-1 3 4 15,1-5-5-15,2 0-3 0,-1 2 5 0,1-2 3 16,2 2 0-16,0-2-5 0,0 0-1 16,0-2 2-16,7 0-2 0,2-1 3 0,6 1-2 15,3-2 2-15,4-1-2 0,0 1 1 0,11-5 0 16,0 3 2-16,-11 1-3 0,5-1 1 0,-1 1 0 16,-4 1 0-16,-4 2 0 0,-1-1 0 0,-6-1-2 15,-2 2 0-15,0 2 0 0,-2 0-1 16,-3 0 1-16,0-2-2 0,-1 2-8 0,-1 0 7 15,-2 0 12-15,0 0-4 0,-5 0-1 0,1 2 1 16,-7-2 1-16,-4 6 0 0,-7-3-2 16,-3 3 2-16,-1-1 0 0,-5 1 2 0,0-1-3 15,0-1-3-15,-6 5-2 0,4-3 3 0,4-1-3 16,5-1 3-16,6-2-7 0,5 3-2 0,0-3-12 16,4 0-1-16,2-2-26 0,3 0-39 0,4 0-40 15,-5 0-5-15,1 3 41 0</inkml:trace>
  <inkml:trace contextRef="#ctx0" brushRef="#br0" timeOffset="121736.886">23488 13044 73 0,'-6'2'23'16,"-3"0"3"-16,0-4-22 0,3 2-10 0,-3-2-8 15,0 0 9-15,-2 0-6 0,0-1 1 0,-2 3 6 16,-5 3-3-16,0-1 5 0,-4 2 8 0,0 1-8 15,-2-1 2-15,0 3-1 0,-1-3-11 0,1 5 22 16,2 0-18-16,0-1 2 0,2 1 6 16,5 0-4-16,-1-2 8 0,5 2-8 0,3-5-3 15,-1 3 12-15,4-1 1 0,3 1-9 0,0-3 3 16,2 3 7-16,2-3 21 0,0 1-6 0,5 1 6 16,2 3-16-16,2-5-6 0,2 5-1 15,5 0-6-15,2 0 0 0,-1 0-2 0,8 0 2 16,4 4-4-16,0-2-7 0,-3 4 10 0,-1-2 1 15,-5 3 1-15,-2 2-4 0,-3-1 3 16,-4 1 15-16,-6-1 5 0,-3 3-4 0,-4 0 2 16,-4-2-7-16,-3 2 4 0,-6-1-2 0,-2-1 3 15,-5-2 1-15,0-1-5 0,-4-2-3 0,2-4-3 16,0 0-2-16,0-3 3 0,0-1 4 16,2-3-4-16,0 0-3 0,0-2-2 0,0-2-3 15,0-2 2-15,1-1-1 0,1-1-2 0,0-1 3 16,1 0 0-16,1-4-10 0,3 3-3 0,0-3-23 15,2 2-35-15,0 0-16 0</inkml:trace>
  <inkml:trace contextRef="#ctx0" brushRef="#br0" timeOffset="122236.768">23685 13209 7 0,'-5'14'95'16,"-1"-6"-49"-16,-1-3-23 0,0-3-6 0,1-4 3 15,-1 0 3-15,5 2-20 0,0-3-16 0,-3 1 6 16,1 0-12-16,-1 0 2 0,1 0-8 0,0-1 17 15,-3 1-30-15,-2 2 32 0,0 0 5 16,1 0-2-16,-6 2 7 0,3 1-2 0,-2 1 6 16,0 3 23-16,2-3-26 0,-2 5 6 0,-1 0 14 15,3 2-16-15,-2 2 12 0,2 5-6 16,-4 1-6-16,1 6 9 0,3-3-15 0,0 0-1 16,3 2-2-16,-1-4 3 0,4 0 0 0,1-1-8 15,4-3-4-15,0 2 5 0,4-5 17 0,3-2-9 16,2 0-4-16,4-2 2 0,5-5-5 15,2 3 3-15,2-5-1 0,4-2 1 0,-2-2 2 16,5-3-2-16,-3 1 4 0,3-3 19 0,-2-4-6 16,-5 2-5-16,0-4 21 0,-3-2-3 0,-3-1-13 15,2 1-2-15,-7-5-4 0,2 0-5 16,-4-2-2-16,-1 0-5 0,-3-2 1 0,-3 2 3 16,-4 0-7-16,2 0 3 0,-7 2-2 0,1 2-2 15,-8 1 1-15,3 1-16 0,-6 5-4 0,-3 2 1 16,4 0 1-16,1 5 6 0,-5 0 6 0,-2 1-20 15,2 3 13-15,-2 0-37 0,2 3-1 16,3-1-18-16</inkml:trace>
  <inkml:trace contextRef="#ctx0" brushRef="#br0" timeOffset="122658.541">23910 12718 49 0,'0'8'103'0,"-3"-5"-35"0,1-1-23 0,0-4-28 15,2-1-8-15,-2-1 0 0,-1 0-4 0,3 1-7 16,-2 1 1-16,-7 2 0 0,5 0-10 15,0 0 8-15,4 0 0 0,2 0-1 0,2 0-2 16,1 0-1-16,-3 5 3 0,0-1 15 0,2 5-5 16,-1 0 7-16,-1 2 2 0,-2 4 2 0,0 3 6 15,0 4-5-15,0 0-10 0,-7 15-2 16,3 1 3-16,-1-1-2 0,1 5 1 0,0-2 3 16,-1 4 2-16,3-2-1 0,-2 9-5 0,1-3 2 15,1-2-1-15,2-4-3 0,0 0-1 0,-2-4 0 16,2-5-5-16,0-2 0 0,0-7 0 15,0-2-2-15,0-2 2 0,0-3 0 0,0-1 0 16,0-3-4-16,0-4 0 0,2 2-11 0,-2-2-13 16,0-3 8-16,2 1-31 0,-4-3 4 15,2-1-4-15,0 1-39 0,0-4-8 0</inkml:trace>
  <inkml:trace contextRef="#ctx0" brushRef="#br0" timeOffset="123923.942">24048 13156 55 0,'9'11'188'0,"0"-4"-138"15,-2 0-32-15,-1-3-5 0,-1-2 7 16,1 3-18-16,-3-3 5 0,-1 0-20 0,2 0 5 15,-4-2-9-15,2 3-3 0,1-3-10 0,-3 2-14 16,0-2 43-16,0 0 2 0,0 4 7 0,0 1-6 16,-3 1 3-16,1 3-13 0,-2 2 17 0,-1 2 0 15,-1 3-2-15,1 3 4 0,-4 1-5 16,3 0 1-16,-1 2 7 0,1 0-5 0,-1-2 3 16,0 7 0-16,3-5-1 0,0 0 6 0,-1-5-9 15,5-1 2-15,0-3-3 0,0-2-7 16,2-2 2-16,3 0-1 0,-1-5-1 0,1 3-2 15,1-5 1-15,-1 0 1 0,3-2 1 0,-1 0 2 16,0 0 5-16,-1-4-3 0,1 1-4 0,-3-5-1 16,5-1 0-16,-2-2 4 0,-1-2-6 15,1-3 3-15,0-4-3 0,-1-2 2 0,1 0-4 16,-1-2 4-16,1 0 0 0,0 2 6 0,-3 0 8 16,3 4-7-16,-5 0-4 0,2 5-8 0,1 2-3 15,-3 2-8-15,-2 3-25 0,2-1 43 16,0 5 2-16,-2 0 1 0,0 4 1 0,-2 2-4 15,0 7 3-15,0-2-3 0,-3 6-1 0,3 1 0 16,0 2 3-16,0 1-2 0,2 1-1 0,0 2-3 16,2-2 3-16,2 0-1 0,1-2 1 15,1-1-1-15,1-1-3 0,4-3 1 0,-2-2 7 16,4 0 3-16,-2-2 1 0,2-5 7 0,-2 1-7 16,-2-3-1-16,2-2-4 0,-4 0 0 0,2-5-1 15,2 1-3-15,2-5 1 0,-2-2-2 16,2-2-1-16,-2 0 2 0,0-1 0 0,5-5-1 15,-3-6-6-15,2-1 3 0,-2 2 4 0,1-5 0 16,-1 0 0-16,-2 1 8 0,0-1-3 0,0 0 0 16,-4-2-3-16,1 1 6 0,-3-8-3 15,-3 1 2-15,0 1-2 0,-2 1 9 0,0 4-6 16,0 0-6-16,0 3-1 0,0-1 1 0,2 7-1 16,-2 0 1-16,0 6-1 0,3 1 2 15,-3 2-1-15,0 2 8 0,2 4-5 0,-2 1-3 16,0 1-2-16,0 3-2 0,0 13-1 0,0-7-6 15,0-1-3-15,-2-1 10 0,4-4-1 0,-2-1 3 16,0 8 0-16,0-1 1 0,0 3 1 0,0-1 0 16,0 5 1-16,0 5 0 0,2 2 0 15,0 4 2-15,0 4-4 0,1 3 0 0,1 4-1 16,-2 0 0-16,0 11 1 0,3 0-2 0,-5-2 3 16,2 0-2-16,0-2-1 0,1-3 2 15,-1-2 2-15,0 1-2 0,0-3 1 0,0-5-1 16,-2-1-2-16,0-1 3 0,0-4-4 0,0 3 3 15,0-8 0-15,0 1-2 0,0-3 0 0,0-4-8 16,-2-2-5-16,2 0-3 0,0-5 10 0,0-8 4 16,0 2 2-16,0-1 0 0,0 3 2 15,-2 0 0-15,2 3-19 0,0-1-33 0,2-4-39 16,-2 2 34-16,0-5-7 0,0-4-40 0,0-4 54 16,2 0 24-16,-2-5 8 0,0-1 10 15,0-4 9-15,0-1 9 0,-2 2-6 0,0-2 0 16,-5 0 4-16,1-1 5 0,-1 3 2 0,-2 0 14 15,-2 5 14-15,2-1-11 0,-4 0-10 0,2 3 12 16,2 4-9-16,-2-2-5 0,3 2-5 16,-1 2 9-16,2 0 3 0,0 2 12 0,3-1-16 15,0 3-7-15,-1 1-5 0,1-1 1 0,2 3 1 16,-1-2 8-16,1 4-9 0,0-5-13 0,2 5 1 16,0 0-4-16,-2 0 5 0,2-2-3 15,0 2 1-15,0 0 9 0,2 0-3 0,-2 0-3 16,4 2 0-16,3-2 0 0,0 0-2 0,4 0 0 15,0 0-2-15,0 3 0 0,4-3 2 0,1 0-1 16,1 0 1-16,-1-3-1 0,1 3 0 16,-1 0 1-16,1-2 0 0,-1 0 2 0,-1 0 0 15,5 2 1-15,-4-5 0 0,-5 5-1 0,2-4-1 16,-4 4 1-16,-5-2-2 0,3 0 2 16,-3 2-1-16,0 0-4 0,-1 0 1 0,-1 0-2 15,0-3 0-15,0 3-3 0,-2 0 6 0,2 3 0 16,-2-1-1-16,0 0 2 0,-2 2 0 0,0 5 0 15,0 0 0-15,0 2 0 0,-1 0-1 0,-1 2 1 16,0 3-1-16,-1-1 0 0,1 3 0 16,2-3 1-16,-5 5-3 0,5-5-4 0,-3 8-3 15,3-4-4-15,0-1-12 0,0-3 0 0,0 1-12 16,2-3-28-16,0-2-25 0,0 0 1 0,0-2-46 16</inkml:trace>
  <inkml:trace contextRef="#ctx0" brushRef="#br0" timeOffset="124408.199">24769 13238 49 0,'0'2'49'0,"0"-2"-8"16,0 0-13-16,0 0 0 0,3-2 14 0,-1 0-13 15,0 2-19-15,0 0-1 0,0-2-2 16,-2-1 0-16,3 3 1 0,-1 0 3 0,-2 0-10 16,0 0 0-16,2-2 0 0,-2 2-1 0,0 0-2 15,0 0-3-15,0 0 3 0,0 0-2 0,0 2 2 16,-2-2 2-16,2 0 1 0,-2 5 3 0,-1-3 5 16,1 2 19-16,-2 3-8 0,-1 0-2 15,1 1-7-15,2 3 2 0,-3-2-7 0,1 2-4 16,0 3 0-16,1-1-2 0,1 0 1 0,-2 0-1 15,4-2 0-15,0 2-1 0,-2-1 2 16,4 1 0-16,0-2 3 0,0-2-1 0,3-1-3 16,-1 1-2-16,0-2 3 0,5-1 2 0,0-1-2 15,0-1 5-15,2 1 3 0,0-5 10 16,0 0-1-16,-2 0 8 0,0 0-11 0,-1-3-3 16,-1 1-8-16,0-2-5 0,-3-3-1 0,0-2-1 15,1 1-1-15,-1-3 3 0,-2-3-2 0,-2-1-6 16,0-1 5-16,-2 3-1 0,0-4 3 0,-2 1-3 15,-3 1-1-15,3 2-1 0,-1-1 4 16,1 3-6-16,-5 0 3 0,2 2-7 0,3 1-7 16,-5 1-15-16,5 3-18 0,-5-1 3 0,2 3 11 15,1 2-34-15,-3 0-18 0,2 2 29 0</inkml:trace>
  <inkml:trace contextRef="#ctx0" brushRef="#br0" timeOffset="124939.325">24952 13249 44 0,'5'2'146'0,"-1"3"-74"0,1-5-30 16,-5 0 1-16,4 2-3 0,-2-2-25 0,-2 0-5 15,0 0-14-15,0 0-7 0,2 2 4 0,-2-2-16 16,0 0 20-16,0 0-18 0,0 2 17 15,3 0 7-15,-3 3-4 0,0-1-6 0,0 3 4 16,2 4 6-16,0 2 7 0,-2 0-6 0,0 3-2 16,0 1 0-16,-2 1-2 0,0 6 1 0,-1 1 0 15,1-6 4-15,0 1-6 0,0 0 10 16,0-4 0-16,2-3-1 0,-3 0 0 0,3-4-1 16,0-3 1-16,-2-1 18 0,0-3-3 0,2-2 0 15,0 0-3-15,0 0 1 0,0 4-12 0,0-1-10 16,0-3 0-16,2-3-2 0,-2 1 3 15,0-4-2-15,0-1 2 0,-2-4-2 0,2-2 1 16,0 0 0-16,0-3 0 0,0-4 0 0,0 3-1 16,0-5 2-16,0 2-1 0,2 0 0 0,0 0-6 15,1 0 1-15,-1 3 5 0,2-1-2 16,1 2 1-16,-1 5-5 0,0-2-2 0,3 4-2 16,0 1 3-16,-1 1 2 0,1 3 3 0,2 1-1 15,0 3 3-15,2 0 0 0,2 3-2 0,-2 1 4 16,2 3 2-16,-2 4 8 0,0 0 2 15,0 2-4-15,-4 5-2 0,2-1-3 0,-3 5-1 16,-1-2-1-16,-1 11-2 0,-2-2 1 0,0-3-2 16,-2-2 0-16,0-2 2 0,-2-2 0 0,2-4-2 15,0-1 2-15,0-6-2 0,-2 2-5 16,2-7-10-16,-4 3-22 0,1-5-8 0,1-2-51 16,4 5 13-16,-2-3-83 0</inkml:trace>
  <inkml:trace contextRef="#ctx0" brushRef="#br0" timeOffset="126345.235">22928 13944 48 0,'-8'-5'63'0,"3"1"17"0,1-3-25 0,2 3-39 16,2-3-24-16,0 0 3 0,4 3 2 15,0-3 7-15,5-1 25 0,2 3-10 0,0-4-2 16,0 3 3-16,0 1 13 0,5 1-5 0,1-3-4 16,5 3-8-16,3 0 1 0,3-1-6 15,3 1 1-15,4-1 0 0,16 1 2 0,0 2-4 16,0 2-2-16,1-3-1 0,4 1 1 0,25 4-1 16,5 1-2-16,22 1 1 0,-13 1 0 0,-7-1-2 15,-6 0 2-15,10 3 0 0,-17-5 0 16,-11 3-2-16,-2-1-2 0,2 3-1 0,-2-3-2 15,-1 3 2-15,-1 1-1 0,-5-1-1 0,-4 0 0 16,2-3 1-16,-3 3-1 0,3-3 2 0,0 0-2 16,-6-1 1-16,-3-3-2 0,-11 2 3 15,-2-2-2-15,-7 0 0 0,0 0-1 0,-4 0 2 16,-2 0 0-16,-7 2 1 0,0-2-2 0,-7 0 2 16,0 0 2-16,1 0 2 0,-3 0 2 0,-13-2 9 15,7 2-3-15,-3 0-17 0,11 0 7 16,-1-2-3-16,-3-1 2 0,0 1-4 0,0 0 2 15,0-2-4-15,-3 1-3 0,1-1 2 0,0 0 3 16,0-1-4-16,0 1 6 0,-3-1-1 16,5 1 0-16,0 2 1 0,-2-5 1 0,0 3-1 15,2-3-1-15,-2 1 1 0,-1-1 1 0,1 0-5 16,0-4 2-16,-2 2 1 0,1-2-2 0,1 3 1 16,0-6-2-16,-2 3-4 0,4-4-1 0,-5-5-3 15,5 0 2-15,0 0-1 0,2-2 3 16,1 0-2-16,1 0-5 0,0 0 2 0,3-2-1 15,0 0 10-15,-1-5 5 0,3 3-2 0,2-5 1 16,0-7-1-16,0 3 3 0,2-3-1 16,-2 5-5-16,-2-2-4 0,0 4-8 0,-2 0-7 15,1 3 11-15,-1 1-27 0,0 1 30 0,-3-1-12 16,0 1 1-16,3-1 9 0,-2-1 9 0,1-1 4 16,-4 0-2-16,1 1 0 0,-6-1 0 0,1 3-2 15,0 1 3-15,-2 1 6 0,-3 0-5 16,0 2 0-16,-2 0 0 0,-2 2-3 0,-2 0 1 15,0 0 3-15,0 3-1 0,2-1 0 0,0 3-1 16,2-1 0-16,0 3-3 0,5 2 3 16,-3 4-2-16,3-4 4 0,1 5-5 0,1 1 3 15,-2 1 0-15,4-1-3 0,-5 1 6 0,1 2-4 16,2 0 0-16,-5-1 2 0,1 1 1 0,-1 0-3 16,-2 0-2-16,-4 0 1 0,-3 2 3 15,1-3-3-15,-5 1 2 0,-6 2-1 0,-1 0 5 16,-12 0-5-16,-1 0 2 0,-4 0-2 0,4 0 4 15,3 2-4-15,1 1 0 0,3-3 1 0,5 2 1 16,1-2-3-16,1 0 2 0,-1 0-1 16,-1-2 1-16,-1-1-1 0,-2 1 1 0,-4-2 0 15,-5 4 0-15,-4-5-1 0,4 5 1 0,-2-4-1 16,3-3 3-16,-5 1-3 0,-5-3-2 0,-6 2 3 16,0-4 1-16,-2 5-2 0,4-1 0 15,4 3-1-15,3-3 3 0,6 3-2 0,0-1-2 16,3 1 4-16,-1-1-2 0,8 5 0 0,-6 3-1 15,8-1 3-15,-1 2-3 0,0-2 2 16,3 1 0-16,2 3-2 0,4-1 1 0,0-1 1 16,0 0-1-16,5 1 0 0,-3 1 1 0,3 1-3 15,1 2 4-15,1 0-2 0,0 2 0 0,0 0 2 16,2 2-4-16,-3 0 2 0,1 3 2 0,2-3-3 16,-2 0 2-16,0 3 1 0,2-1-2 15,-5-2 1-15,1 3-1 0,2-1 1 0,-5 0 1 16,0 1 12-16,1-1-7 0,-1 3 0 0,-2 0 1 15,3-1 0-15,-1 3 1 0,0 0 1 0,3 0-4 16,-1 0 1-16,1 4 0 0,4-2 7 16,-2 2-3-16,2 3 0 0,2-1 1 0,-2 5 1 15,2 0-3-15,0 0-9 0,-2 2 0 0,2-2-3 16,1 2 2-16,-1 2-1 0,0 5 1 0,0 4-2 16,-4 2 2-16,4 5-10 0,-2-3-9 15,2 3-27-15,0-2-9 0,1-3 14 0,-1 0-6 16,-2 3-23-16,0-1-48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31:35.4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69 6559 45 0,'4'-2'38'0,"-2"2"-13"0,0-4-23 15,1 4 1-15,-3 0 0 0,0-2 0 0,0-1-1 16,-3 3 5-16,1 0-1 0,0 0-4 0,0 0 9 16,0 0-2-16,-1 0 8 0,3 0-9 15,0 0 2-15,-2 0 2 0,2 0 7 0,-2 0 0 16,2 0-5-16,0 0-13 0,0 0-2 0,-2 0-5 16,2 0-7-16,0 0 9 0,0 0-2 15,-2 0 4-15,2 0 3 0,0 0-2 0,2 5 5 16,0-5 11-16,0 4 14 0,0-2-7 0,3 3-9 15,1-1 0-15,3 1 21 0,-2-1-13 0,4 1-4 16,0-1-5-16,4 0-7 0,-1 1 1 16,3-3 0-16,5 2 4 0,3 1 1 0,-3-3-5 15,2 2 1-15,0-4-4 0,3 3 1 0,-1-1-2 16,0-2 0-16,1 0-2 0,4 0 1 0,2 0-2 16,13 0 2-16,0 0 0 0,1-2 1 15,-1 2 0-15,0-3 1 0,3 1 0 0,-5 2 3 16,-7-2-4-16,1 0 4 0,-1 2-3 0,7 0 4 15,1-2-1-15,3-1 2 0,1 3 2 0,-3-4-4 16,-4 0-3-16,-3-1-1 0,1 3 1 16,4-2-1-16,5-1 0 0,6 1-1 0,-2-1 2 15,-5 1 0-15,-1-1-2 0,-10 1 3 0,-2 2-2 16,-4 0-1-16,2 2 0 0,3 0 0 0,1 2-1 16,1-2 1-16,-1 0 0 0,-4 0-1 15,2 0-1-15,-6-2 2 0,2 2 1 0,-2 0 0 16,-1 0 0-16,3-3-1 0,2 3-1 0,9-2 2 15,0 0-2-15,4 2 1 0,-2-2-2 16,-4 0 1-16,-2-1 3 0,-8 3-1 0,-1 0-2 16,0 0 4-16,-3 0-3 0,3 3 0 0,0-3-3 15,4 2 4-15,-3 0-2 0,1 2 1 0,0-1 1 16,2-1 4-16,-2 4-4 0,0-3-1 16,-2-1-1-16,-1 2 0 0,-1 1 0 0,1-1-1 15,1 1 2-15,0-1-2 0,2-2 1 0,0 0-1 16,-1 1 3-16,1-3-2 0,0 2 3 0,0 0 0 15,0-2-1-15,0 0 0 0,0 0-2 16,-1-2 3-16,4 2 0 0,3-2 2 0,5 2-1 16,4 0 0-16,-2-5 1 0,-2 3 0 0,-2 2-1 15,-5-2 0-15,-2 0 3 0,-2-1-2 0,0 1 2 16,4 0 3-16,3 0-4 0,4-1-2 16,0 1-1-16,-1 0-1 0,-1-2 0 0,-5 1-2 15,-4 1 2-15,-2-2-2 0,0 2 2 0,1-1 1 16,4 3-3-16,1-2 1 0,0 2 0 0,3 0 1 15,-3 0-3-15,0 0 2 0,-2 0 0 16,-6 0-1-16,-1 0-1 0,3 0 2 0,-5 0-1 16,5 0 1-16,-3 2 0 0,7 1-1 0,-2-3 2 15,2 2 0-15,-2 0 1 0,0-2 3 0,-2 2 0 16,-3 0-2-16,-4-2 0 0,0 3-4 16,-4-1 0-16,-1 0 2 0,-1 0-1 0,-3 0 1 15,0 1-1-15,3-1 2 0,1-2 1 0,1 4 2 16,0-4-2-16,1 3 1 0,4-1-2 0,-4-2 1 15,3 0-3-15,0 0 2 0,1 0-2 16,-1 0-2-16,-3 0 3 0,-1 0 0 0,-3 0 0 16,1 0 0-16,-5 0-1 0,2 0 2 0,-2-2 0 15,0 2 1-15,-2 0-3 0,0-3 1 0,2 3-3 16,-2 0 3-16,0 0 0 0,-1 0-1 16,1 0-1-16,0 0 0 0,0 0 0 0,0 0 1 15,-3 0-1-15,-1 0 0 0,-1 0 0 0,0 0 0 16,1 0 3-16,-12 0 2 0,5 0-2 15,0 0 2-15,0 0-1 0,2 0-1 0,0 0 1 16,0 0-2-16,4 0 0 0,-2 0 1 0,0 0-1 16,1 0-1-16,-1 0-2 0,0 0 0 0,-2 0 2 15,0 0 0-15,0 0-2 0,0 0 3 0,0 0-1 16,0 0-3-16,0 0 3 0,0 0-2 16,0 0 3-16,0 0-4 0,-2 0 3 0,2 0-2 15,0 0 0-15,-2 0 0 0,2 0-4 0,-3 0-3 16,3 0-7-16,0 0-13 0,0 0-11 0,0 0-32 15,0 0 19-15,-2 0 33 0,2 3-43 16,0-3-25-16,0 2-42 0,0 2-136 0</inkml:trace>
  <inkml:trace contextRef="#ctx0" brushRef="#br0" timeOffset="4108.464">2020 7325 52 0,'-7'-3'26'0,"0"1"-4"0,1 2-15 16,-3 0 4-16,2 0-5 0,1 0-4 0,-1 0 3 15,3 0-4-15,-3 0 1 0,1 0 16 16,1 2-10-16,1 1-2 0,1-3-5 0,1 0-2 16,-2 0 6-16,4 2 15 0,0-2 4 0,-2 2 22 15,2-2-22-15,0 0-8 0,0 0-12 0,2 0 1 16,-2 0-2-16,4 0 2 0,-2 2 0 16,3 0 13-16,2-2 0 0,-3 3-4 0,5-1-2 15,0 0-5-15,-1 2-3 0,3-1-2 0,5-1 0 16,-3 2 1-16,5-2 1 0,-1 1-3 15,5-1 2-15,3 2 4 0,-6-4-1 0,15 5 1 16,-1-3 4-16,-3 0-3 0,6 0-1 0,-5 0 2 16,0-2-6-16,2 3 2 0,-3-1-3 0,6-2 2 15,3 0-2-15,8 0 2 0,1 2-2 16,-1-2 5-16,-1 2-1 0,-6-2 0 0,-1 0-3 16,-4 2 3-16,-4 1 4 0,0-3-2 0,0 2-5 15,0 2 2-15,2-4 0 0,2 3-2 0,1-1-1 16,-1 0 2-16,-4 0-2 0,2-2 1 15,-2 0-1-15,-3 0 3 0,1 0 1 0,-3 0 3 16,1 0 1-16,2 0 0 0,-1-4-5 0,3 4-2 16,4-2-2-16,-4-1 1 0,5 1-4 0,-3 2 2 15,-3 0 0-15,-3 0-3 0,-1 0 2 16,-4 0 0-16,0 2-1 0,1 1 2 0,-1 1-1 16,-3-2-1-16,3 3 1 0,3-1 0 0,-1 0 2 15,2-1-2-15,3-1 2 0,2 0-1 0,-2 0 0 16,2 0 1-16,2-4-1 0,-3 0 0 15,-1 0 2-15,0 0-2 0,2-1 1 0,0-1-1 16,-1 0 4-16,3-1 0 0,1 3-2 0,-4-2 2 16,3-1-4-16,1 5 1 0,-6-2 0 0,1 2-3 15,-3-2 3-15,3 2 0 0,-3-3 0 16,1 3 1-16,4 0-1 0,2 0 0 0,4-2-1 16,5 0 2-16,0 0-3 0,0 0 1 0,-2-5 1 15,-3 5 0-15,-4 0-2 0,0 2 1 0,0-3 0 16,3 1 1-16,3 2-2 0,1 0 1 15,0 0 1-15,-1 0-3 0,-3 0 4 0,-5 0-4 16,-1 2 3-16,-1-2-2 0,0 3 2 0,2-3-1 16,-1 4 0-16,8-4-1 0,2 2 0 0,2 0 3 15,2-2-3-15,0 0 2 0,-5 0-2 16,1 0 2-16,-5 0 0 0,3 0-1 0,-1 3 1 16,5-3 0-16,5 0 1 0,-1 0 0 0,0 0 1 15,-2-3-3-15,-2 3 1 0,-2 0 0 16,-3 0 1-16,5 0-3 0,5 0 1 0,3-2 2 15,-1 0-2-15,1 0-2 0,-5 0 4 0,-6-1-3 16,-1 1 1-16,-3 2-1 0,0 0 1 0,5 0 0 16,0 0 0-16,-1 0-1 0,3 0 2 0,-6 0-2 15,1 0 0-15,-6 0 2 0,-2 2-1 16,-3-2 0-16,3 3-2 0,-1-1 4 0,1 2-3 16,0-2 2-16,2 1-1 0,-1 1-1 0,1-2 0 15,0 3 1-15,-2-3 2 0,-1 0-3 16,1 0 0-16,-2 1 3 0,-3 1-2 0,-2-4-2 15,0 2 2-15,2 0 0 0,0 1 1 0,1-3-2 16,1 2 1-16,3-2 1 0,-3 2-2 0,1-2 2 16,1 0-1-16,-1 2 0 0,-1 0-2 0,1 1 3 15,-3-1 0-15,0-2-2 0,1 2 1 16,-1 0 1-16,2-2-1 0,3 0-2 0,2 0 4 16,2 2-3-16,2-2 1 0,3 3-1 0,-1-1 3 15,1 0-3-15,-1 0 2 0,-2 0-2 16,1 1 2-16,1-3-1 0,3 0 0 0,-1 0-1 15,6 0 3-15,-1 0-3 0,0 2 1 0,-2-2 1 16,-5 0 1-16,1 0-2 0,1 0 3 0,3 0-2 16,4 0 1-16,5 0 3 0,-2 0 0 15,-1 2 3-15,1 0-4 0,-7-2 1 0,-1 0-3 16,-1 0 2-16,4 0-1 0,7-2-2 0,2 0 1 16,-2 2-1-16,-1 0 0 0,-6 0-1 0,1 0 0 15,1-2-1-15,2-1 2 0,5 3 0 16,0-2-1-16,2-2 0 0,-4 4 3 0,-2-2-2 15,-5-1 2-15,4 1 0 0,3 0-1 0,4 0 4 16,0 2-1-16,0-2 1 0,-4 4-4 0,-5-4 0 16,0 2 1-16,3-3-2 0,2 3 0 15,4 0 0-15,0 0 2 0,-7 3-2 0,1-1 1 16,-5 0-2-16,0 0 2 0,0-2-1 0,5 0 0 16,1 2 0-16,6-2-2 0,-6 0 2 15,1 0 1-15,-5 0-3 0,3-2 2 0,4 2-1 16,0-2 3-16,6 2 0 0,1 0-3 0,-7 0 0 15,0 0 1-15,-3 0-1 0,-1 0 0 0,4 0 0 16,0 0 0-16,2 0-1 0,-5 2 4 0,-3-2-3 16,-5 2-1-16,0 1-1 0,-3-3 3 15,5 4-2-15,5-2 2 0,-3 0-2 0,3 3 1 16,-5-3 0-16,-5 2 0 0,-1 1 1 0,-3-3-2 16,3 0 1-16,1 3 0 0,3-1 0 15,0 0-2-15,2 1 1 0,-2-1 1 0,-4 1 2 16,-3-1-3-16,-2-2 0 0,-2 3 1 0,6-5 1 15,1 2-2-15,6 0 1 0,2 0 1 0,0 1 0 16,1 1-3-16,-3-2 3 0,-4 3-3 0,-3-3 2 16,-2 0 0-16,5 0 0 0,2 0 1 15,6 3-1-15,3 1 0 0,-2-1 0 0,-3-3 0 16,-6 0 0-16,-3 3 0 0,3-5-2 0,2 0 4 16,4 2-2-16,3-2 0 0,1 2-1 15,-3 0 4-15,-6 0-1 0,-1-2-2 0,-2 3 1 16,-1-1-2-16,5-2 2 0,4 2-2 0,5-2 3 15,0 4-4-15,-3-4 3 0,-4 3-1 0,-6-3 0 16,-3 2 1-16,5-4-2 0,-1 2 1 0,10 0 2 16,-1 0-3-16,3 0 2 0,0 0 1 15,-7-3-1-15,-2 3 0 0,0-2 1 0,0-2-3 16,8 2 3-16,5-1-3 0,3 3 2 0,-3 0-2 16,-4 0 1-16,-3-2 1 0,1 0 0 15,6 0-1-15,7 2 0 0,1 0 1 0,1-2 1 16,-6-1-2-16,-5 1 2 0,0 0 0 0,8-2 0 15,3 1-2-15,0 3-1 0,-4-2 3 0,-5 0-3 16,-2 0 1-16,0 0 1 0,2-1-1 16,7 1 0-16,-1 2 0 0,-6 2 1 0,-2-2 1 15,-4 0 0-15,-1 0-2 0,5 0 0 0,2 0 1 16,0 0 0-16,-2 0 1 0,-6 0-3 0,-5 0 3 16,-1-2-1-16,1 0-2 0,7-2 3 15,-1 1 1-15,3-1-1 0,0 4 0 0,-5-4-3 16,-2 1 3-16,0-1-2 0,0-3-1 0,9 3 2 15,2 2-1-15,3-3 0 0,-1 3 0 0,-4-2 0 16,0-1 0-16,4 1 0 0,1-1 2 16,8 1-4-16,0 2 3 0,-2-3 0 0,-5 3-1 15,-1-2 2-15,-1-1 1 0,5 1-2 0,-3 0-1 16,-1-1 2-16,-6 1-1 0,-1-1-1 0,-2 3 0 16,-1-2 1-16,5-1-3 0,2 3 2 15,3-2 0-15,-3 4-1 0,-2-2 1 0,-5-1 1 16,-2 3 0-16,3 3-2 0,2-3 2 0,-3 0-1 15,1 2-2-15,-5 0 3 0,-2 0 0 0,-5-2-2 16,1 5 1-16,1-1 2 0,5-2-3 16,3 3 0-16,-1-1 2 0,0 0-2 0,-4-1 2 15,-4-1-1-15,-5 2 1 0,-7-4 1 0,1 0 2 16,-3 0 1-16,2 0-3 0,1-2 2 0,-1 0-3 16,-1 2 1-16,3-5-4 0,1 5 3 15,2-2 0-15,-3 2-1 0,3 0-2 0,-2 0 2 16,-3 0-2-16,-1-2-4 0,-3 2-12 0,-2-2-23 15,-1 2-38-15,-5 0-1 0,-3-2-30 16,-5-1-105-16</inkml:trace>
  <inkml:trace contextRef="#ctx0" brushRef="#br0" timeOffset="6232.951">17357 6612 72 0,'33'16'35'0,"-9"-10"-22"0,-4-1-12 15,-7-5 6-15,-2 0 2 0,-2-2-12 0,-2-3 2 16,-1 3-2-16,-1 0 3 0,-1-3 4 0,3 1 0 15,-3-3-4-15,-2 3 1 0,0 0 1 16,1-1 15-16,-1-1 4 0,0-1 26 0,-2 3-21 16,-2-1-6-16,0-2-24 0,-1 3 4 0,-3 2-2 15,-1-3 6-15,-4 1 1 0,-2 2 2 16,-3 0 4-16,-3-1-2 0,-1 3 8 0,-4 0 8 16,-3 0-4-16,1 0-1 0,-10 3-15 0,8-3 1 15,-8 2 0-15,-3 0 4 0,1 0-6 0,-1 0-1 16,-6 1-1-16,-18-1-1 0,3 0 0 15,0-2-1-15,-8 0 1 0,4 2 3 0,2-2-2 16,1 2 0-16,-1-2 2 0,7-2 3 0,2 2 9 16,9 0-2-16,4 0-3 0,3 0-7 0,-1 0-3 15,-2 0 2-15,3 0 1 0,-3-2 0 16,5 2 0-16,4 0 7 0,2-2-4 0,7 0-1 16,0 2-3-16,5-3-2 0,4 1 1 0,1 2-3 15,6-2 1-15,-3 2-1 0,2 0 0 0,3 0 0 16,2 0-3-16,11 0 1 0,-3 2 4 15,-1-2-3-15,-12 2 1 0,5 1 2 0,0-1 1 16,2 0 2-16,0 2 1 0,2 3 3 0,0 2 6 16,0-5-10-16,0 7 4 0,3-2-9 0,-3 0 1 15,0 0 1-15,0 2-2 0,3 0 1 16,-3 0-1-16,5 7 1 0,-5-5-1 0,0 2 1 16,5 7-1-16,-3-4 1 0,1 2 1 0,-3 0 2 15,0-1-1-15,-2 1 6 0,0 0-4 16,0 0 6-16,-2 0-5 0,2 0 2 0,-5-3-9 15,3 3 4-15,-2 0 0 0,2 0-1 0,-1 0-2 16,-1 2 3-16,0 0-1 0,-1 2 0 0,1 0-1 16,-1 9 3-16,-1-2-2 0,1 0 0 15,-1 0 0-15,-1 0 2 0,3-3-2 0,-1 1 10 16,3 0-7-16,2-1 3 0,0-1-4 0,4-1-1 16,3 5-5-16,0 2 6 0,1 0-2 0,3 3-4 15,1-3 2-15,-4 0 4 0,3-2-4 0,0-5 2 16,-2-6 1-16,2 0-2 0,0-7 2 15,0-2 1-15,-2-4 0 0,0-1-1 0,0-1 3 16,-3-1 3-16,1 1-1 0,2-3 6 0,-3 0-2 16,1 0 2-16,0-2-2 0,4 0-4 15,-3 0-2-15,3-2 1 0,3 0-5 0,1 0 0 16,5-3 1-16,0 1-1 0,6-3-1 0,3 0-1 16,6-6 2-16,5 2-2 0,2 0 1 0,6-2 1 15,12 0-2-15,4 0 3 0,-2 4-2 16,-5-2-1-16,-6 6 3 0,-5-1-4 0,2 1 2 15,8 1 2-15,3-1-3 0,9 3 3 0,5 0-3 16,-4-2 3-16,-3 1-2 0,11-1-2 0,0 2 4 16,2 0-4-16,-4-3 4 0,5 3-2 15,-3 0-1-15,9 0 1 0,-2 2-1 0,-5-3 4 16,0 1-4-16,1 2 4 0,1 2 2 0,-8-2 1 16,2 3 1-16,-7-1-2 0,5 0 1 0,2 2-3 15,-2 1 1-15,-14-1-3 0,3 1 2 16,-7 3-2-16,5-1-2 0,-3 2 4 0,3-3 0 15,-10 1-1-15,-3 0 1 0,-12-3-1 0,-6 3 0 16,-5-3-1-16,0 3 1 0,0-3 0 16,-4 1-1-16,0-1 0 0,-4 0 0 0,-3-4-1 15,0 3-1-15,-4-1 3 0,0-2-4 0,-3 0 4 16,-1 0-3-16,-14 0 1 0,4-2 2 0,3-1 1 16,-2 3 2-16,4 0 5 0,-2 0 5 0,2 0 3 15,4 0-9-15,-2 0-6 0,0 0-4 0,1-4 1 16,-3 4 2-16,4-7-4 0,-4 5 5 15,0-4-2-15,2 1 1 0,-4-4-1 0,2 0-1 16,0-2 2-16,2 3-1 0,3-3-1 16,-5 0-1-16,4 0 1 0,0 2 1 0,-1 0-3 15,1 0 2-15,1-6-1 0,-3 1 0 0,0-3 0 16,2 1 2-16,-1-1-4 0,1 1 3 0,-2-4-2 16,0 3-5-16,5-3 3 0,-3 0-1 0,1 2 3 15,1-1-2-15,3-3 4 0,-2 0 1 16,2-1-1-16,-1-1 0 0,1-2 0 0,0 2-1 15,-2-10 1-15,-1 1-2 0,-1 3-3 0,-3-6 4 16,0 5-1-16,-2 1 2 0,0 1-2 16,-4 2 2-16,-1 3-3 0,1-2-1 0,-3 1 4 15,1 1 0-15,-1-2 1 0,-2 1-2 0,-2-1 2 16,2 2-3-16,1 2 2 0,-3-3 2 0,2 3-3 16,0 3 0-16,2-1 1 0,1 4 0 0,-1 3-1 15,3 2 3-15,1 2-3 0,-1 0 1 16,0 3 0-16,4-1-1 0,-5 3 2 0,5-1-3 15,-2 3 2-15,0 0 0 0,0 0-3 0,-1 2 0 16,1-2 2-16,0 2 1 0,-5 0-1 16,-1 0 1-16,-3 0 1 0,-5 0 0 0,-4 0-3 15,-4 2 3-15,0 0 0 0,-5 0-2 0,0 0 2 16,-10 1 0-16,-3 1 0 0,-2-2-2 0,-5 0 2 16,-10 1-1-16,4-3-1 0,4 0 3 0,7 0-4 15,2-3 2-15,2 3 0 0,-4 0 0 16,-4 0 1-16,-3 0 1 0,2 0-4 0,-4 0 2 15,3-2-1-15,1 0 3 0,-1 2-3 0,-6 0 1 16,-5 0 0-16,-3-2 0 0,2 0 0 16,2-3 0-16,-1 1 2 0,-3 2-4 0,-11-1 4 15,0-3-3-15,7 1 1 0,-1 3 1 0,5 0-2 16,-9-3 0-16,-1 3-2 0,-4 0-6 0,8-2-5 16,-3 4 2-16,-4 0-1 0,-3 0 1 15,3 0-7-15,2 0-3 0,11 0-21 0,0 4-20 16,3 0-34-16,1 3-25 0,5 2-114 0,7 2 103 15</inkml:trace>
  <inkml:trace contextRef="#ctx0" brushRef="#br0" timeOffset="7060.884">17590 7366 83 0,'-13'22'54'0,"4"-8"8"0,7-5 18 0,0-3-66 16,2-6-3-16,0 2 1 0,0 1 34 16,4-3-22-16,3 0-9 0,0 2 2 0,-3 0-9 15,3 0-1-15,4 3 5 0,0-3 5 0,2 4-3 16,0-1 0-16,0 1 8 0,5 3-9 16,-3 0 1-16,3 2-3 0,0-2 2 0,2 2-8 15,-3 2 4-15,12 3 3 0,-5-1-1 0,-2-2-2 16,0 5-1-16,0 0 4 0,0 1 0 0,0 1-5 15,0 2 0-15,3 0-1 0,10 11 3 16,-2 0-6-16,4 3 2 0,-3 3-2 0,10 12 1 16,-7 4-2-16,-2-2 3 0,-6-4 1 0,0-3-2 15,-5-9 3-15,-4-1 1 0,-3-5 3 16,3-1-4-16,-2-1 0 0,0 2-1 0,-1-2 0 16,-1 2-2-16,1-1-2 0,3 1 3 0,0-2-3 15,2 0 4-15,0-3 1 0,-2-2-5 0,0-4 1 16,-3-2 0-16,3-1-4 0,-7-3 2 0,3-1-1 15,-5-2-1-15,-2 2-2 0,0-2 1 16,-3-2 2-16,-1 2-2 0,1-2 3 0,-4 0-2 16,3-3-1-16,-3-1-1 0,-2-1 0 0,2-2 3 15,-11-8-8-15,5 3-19 0,2 1-4 16,0 0-1-16,6 4-23 0,-4-2-63 0,-2 0-33 16,-5-4-78-16,1 2 141 0</inkml:trace>
  <inkml:trace contextRef="#ctx0" brushRef="#br0" timeOffset="8701.107">17716 7514 72 0,'0'-11'50'0,"-2"-2"-28"0,2 2 21 16,0-2 4-16,0 2 0 0,2 0-15 16,-2 2 12-16,2 0-16 0,0 0-16 0,-2-2-3 15,3 5-1-15,-1-1-4 0,0 2 8 0,0 1-2 16,0 0 5-16,-2 1-13 0,3 1-4 15,-1 9-4-15,-2-3 2 0,0-2-6 0,0 1 9 16,0-6 0-16,0 3-2 0,0 0 3 0,-2 5 0 16,-1 2 2-16,3 1 0 0,-4 6 2 0,2 3 2 15,-3 1 2-15,3 4 10 0,-2 0 12 0,-1 2-6 16,1 0-5-16,2 1-2 0,0-1-4 16,-5-2 3-16,5 0-8 0,-3 9-3 0,1-7-2 15,0 0-3-15,-1-4-1 0,3 0 0 0,-2-4 1 16,4-1-1-16,-5-2 3 0,5-2-1 15,-2-2 5-15,0-2 16 0,4-3 14 0,-2-2 0 16,-2-2 7-16,2 0-14 0,0 2-26 0,-2 1-2 16,2-6 0-16,0 1 2 0,0-4-2 0,0-1 0 15,0-4 1-15,-3 2-4 0,3-4 2 16,0 0 2-16,-2 0-4 0,0-5 1 0,2 0 2 16,-4-2-3-16,4 3 1 0,-3-5 0 0,1 0 1 15,2 2 0-15,-2-11-3 0,0 2 5 0,-1 3-3 16,1-1 0-16,0 5 3 0,0-2-2 15,2 6 1-15,-5-1 1 0,5 1-3 0,-2 3 3 16,0-1-3-16,2 3 1 0,-2 0 0 0,2 2 2 16,-2 2 0-16,4 0-3 0,-2 0 3 0,0 3 0 15,2-1-3-15,-2 0 2 0,2 3 1 16,0 2-3-16,1-3 0 0,-1 3 2 0,0 0-3 16,0 0 1-16,0-1 2 0,3 1-2 0,-3 2 0 15,0 0 0-15,5 0 1 0,-3 2 0 16,5 1 1-16,-2-1-3 0,2 2 1 0,-1 1 2 15,3 1-2-15,0-1 0 0,3-1 2 0,-6 5-2 16,6-2 2-16,-3-1-2 0,0 1 2 0,2 2-2 16,0-1 3-16,0 1-2 0,3 0 0 0,-1 0 0 15,3 2 0-15,4 2 1 0,0-2-1 16,0 0 0-16,-2-2 1 0,4 0-2 0,-4 2 3 16,2-5-2-16,-2 1 2 0,0-3 1 0,0 1-1 15,-1-3-2-15,-3 3 0 0,-1-5 1 16,1 2-1-16,-7 0 1 0,2-2-1 0,-7 2 1 15,3-2 1-15,-10 0-1 0,1 0-2 0,2 0 3 16,-2 0-2-16,2-2 2 0,0 2-2 0,0 0 2 16,0 0-1-16,0 0 1 0,-2 0-3 0,2 0 2 15,0 0-3-15,2 0-2 0,2 0 0 16,-4 0-6-16,3 2 3 0,-1-2-10 0,-4 0 21 16,2 2-3-16,-3-2-1 0,-1 5 2 0,0-1-1 15,-1 1 0-15,-1 1-1 0,-3 1 1 16,-2 2-2-16,2-1 2 0,-2 3 0 0,0 3 0 15,0-3-1-15,-2 0-1 0,2 2 1 0,0 0 1 16,0-2 0-16,-5 7-1 0,1-3 2 0,-1 1-2 16,3-3 1-16,0 0-1 0,0-2 1 0,-1 0-1 15,1-2 2-15,0 0-4 0,4 0 3 16,-4-5 1-16,2 3-1 0,-2-3 1 0,2 3 0 16,-3-5-1-16,3 2-1 0,0 1 1 0,0-3 0 15,5 0-1-15,-3 0 0 0,2-2 0 16,1 3-1-16,1-1 1 0,1-2 1 0,-1 0-1 15,3 2-1-15,-2-2 0 0,4 2 3 0,-5-2-4 16,5 0 4-16,-4 2-2 0,4 1 3 0,0-3 1 16,-2 0 0-16,2 0 3 0,0 0 2 0,0 0-1 15,0 0 0-15,2 0-5 0,-2-3-3 16,2 1 1-16,0 2-1 0,3-4-2 0,-1-1 3 16,3-1-2-16,2 1 3 0,2-3-3 15,2 1 2-15,2-2-1 0,1 0-2 0,-1-2 3 16,3 2-2-16,-3-2 2 0,5 3-2 0,-5-3 0 15,5 0 0-15,-4 0 1 0,8-5 0 0,-2 3-1 16,-2 2 0-16,-2 0 1 0,1 0 0 0,-5 2 0 16,-1 5 0-16,-2-3 0 0,-4 3-1 15,-1 1 0-15,-4 1 0 0,-2 2-5 0,0 0-3 16,5-2-6-16,-5 0-2 0,0 2 9 0,0 0 10 16,-7 4 0-16,-2 1 0 0,-4 1-2 0,-2 1 2 15,-5 2-2-15,0-1 1 0,0 3 0 16,-4 0 1-16,0 0-3 0,-1 0 4 0,-1-2-3 15,-9 7 0-15,4-5 2 0,0 0-1 0,7-2 1 16,-1-1-3-16,3 1 1 0,2-4 3 0,5 1-5 16,2-1 4-16,4-1-1 0,0-2 3 15,7 0-1-15,0-2-1 0,0 0 5 0,2 0-4 16,0 0 2-16,2 0-2 0,-2 0-1 0,0 0 3 16,-2 0-3-16,-1 3 0 0,1-3-2 15,2-3 0-15,5 3 0 0,-1-2 2 0,3 0-2 16,1-2 0-16,1-3 0 0,2 0 2 0,0 1-4 15,-2-3 2-15,2 2 0 0,0-4 1 0,-2 3-1 16,2-3 0-16,-2-3-1 0,0 5 2 16,-1-4-2-16,-1 4 3 0,0-2-3 0,-1 3 0 15,-1 1 1-15,-1-2 0 0,1 3-2 0,-1 1 2 16,-2-1 1-16,0 1-2 0,-2 3-1 0,3 0-1 16,-3-1-3-16,2 1-2 0,-2 2-4 15,-2 0 2-15,-1 0 0 0,-1 0 9 0,-3 5 6 16,-2-1-3-16,-4 1-1 0,-2 3 0 0,-3-1-1 15,1 0 0-15,-3 1 1 0,2-1 0 0,0 2 0 16,5-5 0-16,-2 1 0 0,4-1 3 16,2 3-1-16,0-5 5 0,2 0 2 0,3 0-1 15,0 0-9-15,-1-2-4 0,5-2 5 0,-2 0 0 16,2 0-1-16,2 0-9 0,-2-5-7 0,5 3-12 16,-3-3-30-16,0 0-10 0,2 3-31 15,1-3-36-15,-1 3-191 0</inkml:trace>
  <inkml:trace contextRef="#ctx0" brushRef="#br0" timeOffset="10966.34">20214 7938 58 0,'7'-9'52'0,"-1"-7"-30"0,-1 3-4 15,-5 0 0-15,2-3 1 0,-2 3 1 0,-2 0 8 16,2 2 9-16,-5-2-6 0,1 2 4 0,0 2-2 16,-1-2-22-16,-1 2-4 0,1 2 10 15,-4-1-8-15,5 3 1 0,-5-2-7 0,2 3-3 16,-1 0-1-16,-1-1-2 0,-2 5 1 0,-5-2-2 16,-3 4 3-16,-6 0-2 0,-1 5 0 0,-5 0-1 15,0 6 1-15,-2-2 8 0,0 4 2 16,0-1-3-16,0-1-1 0,2 2 3 0,2-1-6 15,3-1 1-15,4 2 0 0,2 1-1 0,2-3 0 16,5 2-1-16,2-1 1 0,2-3 0 16,3 4 1-16,1-4 2 0,1 2 0 0,4-2 15 15,0 2-9-15,4-2-1 0,1 3 0 0,3-5-8 16,6 4 1-16,3-2-2 0,5-2-1 0,5-1 2 16,4 1-2-16,4 0-1 0,2 0 3 0,5 2-1 15,7-2 1-15,-3 0-1 0,16 2 2 16,-9 0-2-16,-9 0 0 0,-11 2 4 0,-7-2 10 15,-10 2 13-15,-3 3 1 0,-6 1-9 0,-7-1-16 16,-3 3 2-16,-1-3 4 0,-5 2-2 16,0-3 0-16,-4 3 0 0,-4-5 1 0,-3 0 1 15,-7 0-4-15,-10-2 1 0,-7-4 0 0,0 0 1 16,2-5 1-16,0 0-2 0,7-4 0 0,-1-3-3 16,3 1 0-16,2-5 0 0,3 0-4 0,-1 0 3 15,5-4 0-15,4 2-4 0,0-2-21 16,9 2-37-16,0-2-19 0,7-3-36 0,-1 5-76 15</inkml:trace>
  <inkml:trace contextRef="#ctx0" brushRef="#br0" timeOffset="11356.867">19804 7483 183 0,'4'14'79'0,"-1"-3"-26"16,1-3-19-16,-2-3-11 0,0 1-8 0,1-3-8 16,-1-1-9-16,-2 0-1 0,2 0-4 15,0 0-3-15,-2 1 2 0,0-1 3 0,3 2 2 16,-1 3-2-16,0-1 4 0,0 5-1 0,3 3 2 15,-3 1 4-15,2 5 15 0,-2 0 2 0,1 2-6 16,-1 4-1-16,0 3-4 0,0 13 5 16,0 2 0-16,1 2 7 0,-1 3 0 0,2 2-4 15,1 15-8-15,3-5-1 0,1-1-2 0,4-3 4 16,3 7 0-16,-1-11-3 0,3-9 1 0,-3-4-4 16,-1-11 3-16,-6-3-4 0,1-2 3 15,-2-2 0-15,-3-4-5 0,-1 0-4 0,-3-3-1 16,-5 0-1-16,1-1-7 0,-3-1-31 0,0 0 2 15,-1 3-37-15,-3-1 27 0,0 0-57 16,0-1-9-16,2-1-10 0</inkml:trace>
  <inkml:trace contextRef="#ctx0" brushRef="#br0" timeOffset="11684.912">19961 7633 157 0,'4'7'95'0,"-4"-5"-2"0,0 0-33 0,0-2-39 0,0 0-14 16,0 0-9-16,-2 0-6 0,-7 7 0 15,5-3 8-15,6-2-1 0,0 1 6 0,-2 1 4 16,0 3 0-16,0 4 0 0,0 4 10 0,0 5-11 15,-2 4 14-15,0 7-7 0,-1 18 4 16,3 1 1-16,0 3-2 0,0-2-4 0,7 2 1 16,2 17-8-16,4-1 8 0,2-3-19 0,12 16 1 15,2-16-8-15,1-9-12 0,1-11-5 0,0-4-26 16,-2-7 7-16,2 3-109 0,-3 2-93 16</inkml:trace>
  <inkml:trace contextRef="#ctx0" brushRef="#br0" timeOffset="12762.776">20205 7567 185 0,'-4'11'70'0,"4"-6"-7"16,-2-8-54-16,0 1 6 0,2-5-19 15,-5-1 3-15,3-1 5 0,0-4 1 0,0 4-22 16,-3-4 4-16,1-1 8 0,-1 3-5 0,1-2 2 16,-3 2-10-16,-4-2 1 0,0 0 5 0,-2 2-1 15,0 2 14-15,-5 2-11 0,-4 3-1 0,0 2 5 16,-4 4-5-16,-3 2 15 0,-2 5-8 16,-2 2 8-16,-2 4-7 0,-14 14 22 0,3 4 0 15,-5 2 3-15,-11 14-9 0,9-3-8 0,7-2 5 16,7 0 1-16,5 1-3 0,6-1-3 15,1 0 10-15,7 2 2 0,3 3-1 0,-1-5 3 16,3 0-2-16,2-5-1 0,-1-1 6 0,5-3-4 16,5-4-4-16,2 2 2 0,4 2 2 0,5 3-18 15,4 2-8-15,6-1 10 0,3-3-4 16,4-1 0-16,1-4 2 0,3 0 0 0,1-3 6 16,9-1 6-16,1-1-1 0,5-2 2 0,7 1-1 15,4 1 6-15,0-6-7 0,-2 0 3 16,-4-7-1-16,-5-2-2 0,-2-7 3 0,4-1-6 15,2-8-2-15,5 1-2 0,3-3-2 0,-6-2-4 16,-1-4 2-16,-10 0-1 0,1-5 1 0,0-4 2 16,-1 0 4-16,-3-2 4 0,-1-3 0 0,-4 1 4 15,-2-7-8-15,-3-2-3 0,-4-5-1 16,-4-4-3-16,-5-9 1 0,-2-2-2 0,-2-5-5 16,-5 1-8-16,-2 1-12 0,1-1 12 0,-3-3-12 15,-5 3 27-15,-4 4-5 0,-6 2-5 16,-3 6 4-16,-8 10-1 0,-7 6 0 0,-9 7-1 15,-7 2-2-15,-6 2-3 0,-4 7-2 0,6-1-1 16,-2 10-5-16,2 6-14 0,-2 7 1 0,0 2-82 16,2 9 7-16,6 2-40 0</inkml:trace>
  <inkml:trace contextRef="#ctx0" brushRef="#br0" timeOffset="13075.201">20470 7543 292 0,'-11'11'78'0,"2"-2"-48"0,2-5-25 16,-1-2-16-16,-1 0 7 0,2 1 5 15,1 1 3-15,-3 3 12 0,0 6 10 0,0 2-7 16,-4 14 4-16,-3 4 7 0,1 9-9 0,-5 7 3 16,-4 8-9-16,-18 29-2 0,-22 31-5 15,-4-14-2-15,-20 23 0 0,39-55-2 0,3-8-4 16,2 4-4-16,2-17 4 0,-2 1-5 0,0-5-1 16,-1 1-8-16,1-3-9 0,2-2-3 0,5-5-10 15,6-2-27-15,7-4 2 0,4-2-145 16</inkml:trace>
  <inkml:trace contextRef="#ctx0" brushRef="#br0" timeOffset="13559.459">19332 7525 283 0,'40'49'117'15,"-3"-5"-100"-15,1-7-7 0,-1 1 2 0,1-7 0 16,2 2 27-16,1-2-13 0,15 15-4 16,-4-2-10-16,-1 0 5 0,-2 0-1 0,15 13 10 15,0-4-13-15,-3-4-7 0,19 8-8 0,-8-6 0 16,-8-7-5-16,-6 0 4 0,-8-4-5 0,1-5-30 16,0 0-75-16,2-2-45 0</inkml:trace>
  <inkml:trace contextRef="#ctx0" brushRef="#br0" timeOffset="18042.954">10544 11514 51 0,'6'2'26'0,"-4"0"6"0,1-2-7 0,-1-2 20 15,0 0-13-15,0-3-5 0,0 1-17 16,-2 0 1-16,5-1-1 0,-3-1 13 0,3-1-1 16,-3 3 31-16,0-3-20 0,0 0-5 0,3 3-14 15,-5-1-3-15,2 1-6 0,0 2-3 16,-2 0-4-16,0-3-6 0,2 5 3 0,-2-2 4 15,0 0 0-15,0 2 3 0,2 0 6 0,-2 0 5 16,3 2-3-16,-1 0 14 0,2-2 2 0,3 2-5 16,-3 1-7-16,3-1 2 0,2-2 2 0,-3 0 2 15,3 2-9-15,2-2-4 0,0 0 2 16,2-2 2-16,1 2-3 0,1 0-3 0,3-2-4 16,1-3 1-16,6 3 0 0,3-2-2 0,3-1 2 15,-2 1 4-15,4-3-4 0,0 1 2 16,2-1-1-16,14-4-1 0,2 2 1 0,-1 0 7 15,-1 0-6-15,8 1 3 0,-8 1-5 0,-7 3 5 16,-7 4 2-16,-2-5 6 0,2 3-3 0,3 0 0 16,4 0-6-16,6-1 1 0,1 1-1 0,-3 2-2 15,0-2 2-15,-6 0-1 0,0 0-3 16,1-3 2-16,1 3-4 0,5 0 2 0,-1-3-1 16,0-1 1-16,-2 1 1 0,-6 3-1 0,-3-2 3 15,-2-1 1-15,0 1-1 0,-2-1 4 16,2 3-5-16,-2 0 1 0,-2 0-2 0,-3 0-3 15,-2-1-2-15,-2 1 3 0,-4 2-5 0,-2 0 3 16,-5 0-3-16,-5 0-5 0,3 0-3 0,-5 0-18 16,-1 2-5-16,-12 1-31 0,4-3 45 15,8 0-33-15,-1 2-30 0,-4 0-47 0,-3 2-151 16</inkml:trace>
  <inkml:trace contextRef="#ctx0" brushRef="#br0" timeOffset="19901.878">10777 11106 244 0,'5'6'121'16,"-1"1"-142"-16,1-2-6 0,-1-3 28 0,-2 2 9 16,0-2-5-16,3-2-21 0,-3 3 3 0,2-6-5 15,1 3 15-15,-1-2-3 0,1 0 6 16,-1 0 11-16,0 0 13 0,3-1 3 0,-2 1 22 15,-3 2-24-15,0-2-7 0,2 2-2 0,-4-2-11 0,5 2-3 0,-5 0-6 0,2 0 9 16,-2 0 15-16,2 0-5 0,0 0 7 0,-2 4-16 16,3-4-8-16,-1 7 1 0,-2-5 7 0,2 5 6 31,-2-3 3-31,2 3 3 0,-2-3-3 0,0 5 3 0,0-3-4 0,-2 3 0 0,0-2-3 31,2 2-1-31,-5-3 2 0,3 3-3 0,-2 0 0 0,-1 0-1 0,-1-3-1 0,-3 3 0 0,0 0-2 16,-2 2 1-16,0-2-5 0,-2 0 3 0,-5 2-3 15,1 2 3-15,-3-2-5 0,0 2 1 16,0-2 2-16,0 5-4 0,0-3 1 0,-2 0 2 16,5 3-4-16,-3-1 2 0,4-2 0 0,1 0 2 15,2 3-3-15,-1-5 1 0,3 0 3 0,0 0-3 16,3-2-1-16,1 0 3 0,-2-1-2 16,3 1-1-16,-3 0 2 0,4-2 0 0,1 1-1 15,-3-1 0-15,3 0 2 0,-1-3-2 0,3 3 0 16,0-5 0-16,0 2 1 0,0 1-1 15,2-3 2-15,0 0 0 0,0 0 1 0,2 1 1 16,-2-3-3-16,2 2 5 0,-2 0 2 0,2-2-2 16,0 4 5-16,-2-1-3 0,5-1 2 0,-3 0 1 15,0 0-3-15,5 0-2 0,-3 1 1 0,3-1-2 16,0-2-2-16,-1 2 0 0,3 0-1 16,2 0 0-16,-4 1-3 0,1-1 4 0,3-2-1 15,0 4 1-15,0-4-3 0,3 5 1 0,-1-5 1 16,2 4 0-16,1-2-1 0,6 0-1 15,0 3 0-15,-2-3 1 0,0 2 1 0,-3 1-3 16,1-3 2-16,-3 3 0 0,-1-1 1 0,1 0-2 16,-2-1 1-16,-2-1 0 0,-2 2 1 0,2-4-2 15,-4 5 1-15,-1-5 2 0,1 2-2 0,-3 0 0 16,1 0 1-16,-1 0-1 0,1-2 2 16,-3 3-2-16,-4-6 0 0,2 3 1 0,4 3-1 15,-2-3 2-15,0 2 5 0,1-2-1 0,-3 2 2 16,2-2 2-16,-2 0-2 0,0 0-1 15,0 0 2-15,0 0-3 0,0 0 1 0,0 0 2 16,0 0-6-16,0-2-2 0,0 0-2 0,0-1 3 16,-2-1-3-16,2 0 1 0,0-1 3 0,0-4-1 15,0 3 1-15,-3-5 1 0,1 0 1 16,2 0-5-16,-4-3 0 0,2-1 0 0,-1 0 0 16,-1-5 0-16,2 0 0 0,-3-7 1 0,1 1-2 15,0-1 0-15,-1-1 1 0,3 4-3 0,0-1 4 16,2 3-2-16,-3 0 1 0,1 2-5 15,2 3 2-15,-2 1 0 0,0 1 2 0,2 2 0 16,-5-1 2-16,5 1 0 0,-2 2-1 0,0 2 0 16,2-2-1-16,-2 2 2 0,0 3-2 0,2-3 2 15,0 5-3-15,0-3-1 0,0 3-6 16,0 1 5-16,0-1-4 0,0 11 2 0,0-5-4 16,0-2 1-16,0-2-5 0,0-3-1 0,0 3 7 15,0 0-3-15,0 2 9 0,0 0 3 0,0 2 1 16,2 2-2-16,0 1 3 0,-2 1-2 15,0 1-1-15,0 4 1 0,0-2 1 0,0 6-3 16,-2-1 3-16,0 3-1 0,-3 1-2 0,-1 4 1 16,1 0 1-16,-1 2-1 0,-3 0 0 0,-2 3 1 15,0 6 0-15,-3-2 0 0,1-2-2 16,2-5 2-16,0 0-1 0,0-4 1 0,2-3 0 16,3-3-2-16,-1-1 1 0,3-2 2 0,2-4-1 15,-3-1-1-15,5-6 1 0,0 2 1 0,0-2 2 16,0 0 4-16,0 0 5 0,0 0 0 15,0-2-5-15,-2 7-8 0,0-5 1 0,2 0 0 16,-2 0-1-16,2-5-4 0,0 3 4 0,0-5-3 16,0 1 2-16,4-3-4 0,-2-2 2 0,3-2 2 15,1-1-1-15,3 1 0 0,0 0 5 16,0 0-3-16,2-3 0 0,0 1 1 0,-3 4-2 16,3-2 3-16,-2 4-4 0,-2-2 3 0,0 4-1 15,-1 1-1-15,-1-1-4 0,-3 3 3 16,2 1-7-16,-4 1 8 0,2 0-1 0,-2 0 0 15,-2 2 4-15,-2 2-3 0,-5 0 3 0,-2 3-1 16,-2 3 1-16,-5-1 1 0,3 4 2 0,-3-2-3 16,-2 0-1-16,3 2 1 0,1-2 0 15,1-1 0-15,1-1-1 0,1 2 0 0,4-5 1 16,-2 3-1-16,5-3 0 0,-1 1 3 0,0-3-4 16,5 0 3-16,-2 0-2 0,2 0 3 0,-1 1-2 15,3-3 4-15,-2 0 5 0,2 0-5 0,0 2-2 16,0-4-8-16,0 2-3 0,0 0 6 15,2-5 0-15,3 3 2 0,1-5-2 0,1 1 1 16,2-1-1-16,2 1-1 0,0-1 1 0,0 0 2 16,0 1-1-16,-2-1 0 0,-3 3 0 15,3-1-1-15,-2 3 2 0,-3-2-2 0,-1 4 2 16,-1-5-2-16,2 5 2 0,-4 0-3 0,2-2-2 16,1 2-11-16,-3 0 15 0,2 0-2 0,-2 0 3 15,0 2-2-15,-2 0 3 0,-1 3-1 16,1-1-2-16,0 5 3 0,0-2-2 0,-3 2-1 15,3-1 1-15,0 3 1 0,0-2-1 0,2 0 0 16,-3 2 0-16,3-4 1 0,0-1-1 0,0 3 0 16,3-2 2-16,-3-1-1 0,0 1 1 15,2 0-2-15,0-3 1 0,3 0 1 0,-3 1-3 16,2-3 3-16,1 2 2 0,-1 1-3 0,3-3 3 16,1 0-2-16,6 3-2 0,1-3 0 0,3 0 1 15,10 0-2-15,3-2 2 0,0 0-2 16,0-2-1-16,0 2 0 0,-5-2-2 0,-4 2 0 15,-2 0-4-15,-2 0-1 0,-5 0-23 0,-2 0 2 16,-7 2 32-16,3 0 1 0,-9 3-67 16,-3-1-89-16,-8 5-311 0</inkml:trace>
  <inkml:trace contextRef="#ctx0" brushRef="#br0" timeOffset="40798.092">10711 11509 47 0,'9'-6'37'0,"-2"1"-5"15,-3-1-13-15,0 1 22 0,-1 1-17 0,1 0 1 16,-4-1-13-16,2 1 10 0,0-1-5 0,-2 3-1 16,0-2 3-16,0 1-8 0,0 1-3 0,0 0-5 15,0 0-7-15,0 2-4 0,0-2-3 16,0-1 7-16,0 3 5 0,0-2 4 0,-2 2 5 16,2 0 8-16,0 0 10 0,-2 0-8 0,2 0-9 15,0-2 5-15,0 2 0 0,0 0-8 0,0 0 5 16,0-2-3-16,0 2-4 0,0 0 3 15,0 0-2-15,0 0-3 0,0 0 5 0,-2 0-9 16,2 0-5-16,0 0 4 0,0 0 0 0,0 0-2 16,0 0 2-16,0 0-1 0,0 0 1 0,0 0-1 15,0 0 0-15,0 0 1 0,0 0-1 16,0 0 0-16,0 0 2 0,0 0 1 0,0 0 0 16,0 0 3-16,0 0 1 0,-2 0 0 0,2 0 11 15,0 0-7-15,0 0 6 0,0 0-9 16,0 0 4-16,0 0-1 0,0 0 2 0,0 0 0 15,0 0-2-15,0 0-1 0,0 0-1 0,0 0-5 16,0 0 2-16,0 0-3 0,0 0 1 0,0 0-4 16,0 0 2-16,0 0 0 0,0 0-1 15,0 0 1-15,0 0 1 0,0 0-3 0,0 0 3 16,0 0-1-16,0 0 0 0,0 0 2 0,0 0-2 16,0 0 1-16,0 0 1 0,0 0 1 0,0 0 0 15,0 0-2-15,0 0 1 0,0 0-2 0,0 0 1 16,0 0-2-16,0 0 2 0,0 0-1 15,0 0 0-15,0 0-1 0,0 0 0 0,0 0 1 16,0 0 0-16,0 0-2 0,0 0-1 0,0 0-2 16,0 0-10-16,0 0-5 0,0 0 2 15,0 0-4-15,0 0-4 0,0 0 4 0,0 0-6 16,0 0-5-16,0 0-63 0,0 0-57 0,0 0 55 16</inkml:trace>
  <inkml:trace contextRef="#ctx0" brushRef="#br0" timeOffset="45328.307">11939 10782 24 0,'-4'0'53'0,"2"0"-31"0,0-2-4 16,-3 2 2-16,5 0 6 0,-2 0-11 16,0 0-7-16,2 0-6 0,0 0-7 0,0 0 3 15,0 0-9-15,0 0 0 0,0 0 13 0,0 0 11 16,0 0-6-16,0 4 1 0,0-4-1 15,2 4-6-15,-2 1 9 0,2-3-4 0,-2 2-1 16,0 1 39-16,2 1-9 0,1-1-19 0,1-1 6 16,-2 1-3-16,5-1-4 0,-3 3-4 0,3-3-13 15,2 3 6-15,-3-3-6 0,3 1-1 16,0 1 3-16,2-1-1 0,0-1 3 0,0 3 2 16,0-1 0-16,0-1 0 0,2-1 0 0,-2 5 5 15,2-3-2-15,-2 1 0 0,5 2 3 0,2-3-3 16,1 1-2-16,3 0 5 0,0-1-3 15,5-1-4-15,-1-1-1 0,3-2 1 0,2 3-1 16,0-3-2-16,0 0 2 0,0 0-1 0,-1-2 0 16,1 3-1-16,0-1 2 0,4-4 1 0,-4 2-3 15,2-3 4-15,-2 1-3 0,0 0 1 16,-2 2-1-16,-1-2 0 0,-1 2 4 0,-1 2 3 16,-1 0-1-16,3-2 6 0,-1 2-6 0,-1 1-2 15,3-1-3-15,-1-2 1 0,3-2 5 0,0 2-4 16,5-3-1-16,3 1-2 0,1-2 1 15,-3 4 1-15,1-2-2 0,-5 2 1 0,-4 0 1 16,-1 0 3-16,1 0 0 0,-3 0-2 0,1 0-1 16,-1 0-1-16,3 0-2 0,-3 0 3 15,5 0 1-15,0 0-1 0,0 0 0 0,2 0 1 16,2 0-3-16,1-3 4 0,1 1-2 0,-2 2-1 16,5-4 0-16,0-1 0 0,4 1-1 0,0-3 3 15,-2 3-2-15,2 2 1 0,-2-1 0 16,-2-1-3-16,-3 2 2 0,3 2-3 0,2-2 1 15,-1-1 1-15,8 3 0 0,-3-2-1 0,1 4 3 16,-3-2-1-16,-2 0 1 0,-3 0 0 0,3-2 1 16,-2 2-2-16,4-2-1 0,0 2-1 15,5 0 0-15,-5 0 1 0,0-2-2 0,-2 6 1 16,-5-2 0-16,-2 3-2 0,1-1 3 0,-1 1-1 16,5-1-2-16,-1 3 3 0,5 2-1 0,-2-5 0 15,-4 5 3-15,-1-5 2 0,-4 1 4 16,-2-5 0-16,7-3-1 0,4-1-1 0,6-3-4 15,1 3 0-15,1-3-2 0,1-1-1 0,0-1 3 16,-1-2 2-16,-1 0 0 0,4 0 1 0,0 0-2 16,0 2 3-16,0-2-4 0,-5 2 1 15,-6-2-4-15,-4 2 1 0,-3 2-1 0,0 1 1 16,3-1-2-16,-3 5 2 0,2-2-1 0,-1-1-2 16,1 1 1-16,-4-1 2 0,0 3-2 0,0-2-1 15,-2 2 1-15,-2-1 1 0,4 3-1 16,4-2 1-16,1 2-1 0,2-2 2 0,-3 0-3 15,1 2 2-15,-5-2-2 0,-5 2 3 0,-3-3-1 16,-1 3-1-16,0 0 2 0,-4 0-1 0,-2-2-1 16,-1 4 2-16,3-2-1 0,-2 0 3 0,1 0-4 15,4 0 2-15,-1 3-2 0,0-1 0 16,2-2 0-16,0 0 3 0,3 2-2 0,-1 0-1 16,0-2 0-16,1 2 1 0,-1 1 0 0,-1-1 0 15,-1 0-1-15,0 0 2 0,0 0-2 16,1 1 1-16,-1 1 2 0,2-4-3 0,3 2 0 15,0 0-1-15,-1-2 2 0,-1 0 1 0,1 3-2 16,1-3 0-16,-2 2 1 0,-1-2 1 0,1 0-1 16,-3 2-1-16,2 0 0 0,1-2 1 15,1 2 0-15,3 3-1 0,0-3 1 0,4 0-1 16,5 3 1-16,0-1 0 0,-3 1-2 0,1 1 1 16,-1-1 2-16,-4 1-1 0,0-1 0 15,0-1 0-15,-4 0 1 0,4 1-2 0,-2-1 2 16,0-4-1-16,2 2 0 0,-2-2 3 0,-2 0-1 15,1 0 4-15,1 0-1 0,-2-2-3 0,0 0 1 16,1-2-2-16,4-1 3 0,3 3-4 0,5-2 2 16,2-1-3-16,-2 1 1 0,-2-1-2 15,-1 3 2-15,-6 0 0 0,3 2-1 0,-8-2 2 16,5 2-3-16,-2 2 3 0,-2-2-1 0,4 2 0 16,-4-2 0-16,-1 0 1 0,1 0-1 15,-3 2 0-15,-1-2 0 0,-1 0 1 0,-2 0 0 16,-2 0-1-16,0 0-1 0,2 3 1 0,0-1 1 15,0 0-1-15,0 0 0 0,2-2-2 0,0 5 3 16,1-5-1-16,1 0 0 0,-2 2 1 0,3 0 3 16,-1-4 1-16,-2 2 1 0,1 0-1 15,-5-2 0-15,2 2-1 0,-3-3-3 0,-1 1 0 16,0 2-1-16,-1-2 0 0,1 0-1 0,-3 2 1 16,1-2 0-16,2 2 1 0,-1 0-2 15,1-3 1-15,-3 3 1 0,1 0 2 0,1-2-1 16,-1 2 0-16,-1 0-2 0,1 0 1 0,1-2-2 15,-4 2 2-15,3-2-2 0,-3 2 1 0,0 0 1 16,-4 0-1-16,2 0-1 0,-4 0 1 0,-1 0 0 16,1 0 0-16,-5 0 0 0,0 0-1 15,3 0 0-15,-5 0 0 0,4 0 2 0,-4 0-3 16,2 0 4-16,1 0-4 0,-3 2 3 0,2-2-3 16,0 2 3-16,0-2-2 0,1 0 3 15,-1 0-2-15,0 2-2 0,0-2 2 0,0 3 0 16,1-1 1-16,3-2-2 0,-4 0 1 0,1 2 0 15,-1-2 0-15,0 2 0 0,0-2-2 0,0 0 3 16,-2 2 0-16,3-2-1 0,-3 0 0 0,0 3 5 16,0-3 2-16,0 0 3 0,0 0-4 15,0 0 2-15,0 0-2 0,0 0-5 0,0-3-1 16,2 1-3-16,-2-2 3 0,4-3 0 16,1 1-1-16,1-1 3 0,-1-4-5 0,1-2 4 15,1 2-3-15,2-5 3 0,-1-4-2 0,1 0-2 16,0-2 3-16,0 3-3 0,0-8 1 0,0 3-7 15,-3-5-2-15,-1 1 3 0,-1-3 5 0,-2 2 2 16,-2-2 1-16,-2 3-2 0,-2-10-2 16,-1 3 1-16,1-1 1 0,-1 3 1 0,3-2 0 15,2 4-4-15,0-2-2 0,2 5 0 0,1-1 5 16,-1 2 1-16,2 8 2 0,-2-1 1 0,1 2-4 16,-1 3 4-16,2-1-2 0,-4 3 0 15,2 2 0-15,1 2 1 0,-1-2-3 0,-2 2-4 16,0 5-4-16,-2-5-12 0,-1 5-9 0,-1-1 9 15,-3 1 6-15,-1-1 8 0,-6 1 2 16,-1 0 4-16,-3 1 4 0,1 1-1 0,-3 2 1 16,-2 5-2-16,0-3 1 0,-3 2 1 0,1 3-1 15,-7-1 2-15,3-1-4 0,-14 6 2 0,0-2-1 16,-4-3 1-16,1 1 2 0,-1-3-4 16,-5 5 3-16,3-4-2 0,-3 1 2 0,-6-1-1 15,0 1-1-15,-3-4 2 0,-2 3-2 0,3-5 1 16,1 4 0-16,-5-2-1 0,-6-2 0 0,-8 0 2 15,4 0-2-15,-2 0-1 0,3 0 1 0,-3 3 1 16,0-3-1-16,11 0 0 0,-2-3 1 16,8 3-1-16,-1 0 1 0,-3 0-2 0,-2-2 1 15,2 2 0-15,3-2 2 0,1 2-2 0,3-4 1 16,-6 4-1-16,-3-5 1 0,-7 3-1 16,7-2 0-16,2-1 2 0,-2 1-4 0,-2 4 3 15,-11 0 0-15,7-2-2 0,-1 2 2 0,5-3-1 16,0 6 0-16,2-3-1 0,-5 0 1 0,10 0-2 15,-3 0-4-15,7 0-11 0,0 0 4 16,-7 2 0-16,0 0 3 0,1 2 2 0,-3-1 4 16,4 1-2-16,5 0 3 0,0-1-1 0,0-1 4 15,0 0 0-15,-5 0 0 0,1 3 0 0,4-1-1 16,2-2 0-16,0 3 1 0,-7 1-3 16,-2-1 0-16,1-1-2 0,1 0-1 0,5-1 4 15,4 1 0-15,3-2-1 0,2 1-1 0,1-3 0 16,1 2 1-16,5 0-8 0,-1-2-1 0,5 0 3 15,-1 0 8-15,1-2 1 0,4 0 0 16,-4-1 2-16,0-1 0 0,-5 2 1 0,-4-1-2 16,0 1-1-16,0 2-1 0,0 0 4 0,0 0-1 15,4 0-2-15,-2 0 1 0,0 0 1 0,-2 5 0 16,-2-5 1-16,-1 2-3 0,5-2 2 16,1 2-1-16,5-2 1 0,3 0-1 0,2-2 2 15,0 0-3-15,-2 2 2 0,0-5 0 0,-2 3-2 16,0-2 1-16,-3-1 1 0,1-1-1 0,2-1-1 15,-1-2 0-15,3 3 2 0,-2 1 0 16,-5 1-2-16,1-1 1 0,-6 3 1 0,-1 0-2 16,2-2 6-16,2-3-3 0,7 3 2 0,2-1-4 15,6 1-1-15,1 2 1 0,-1-3 1 0,1 1-3 16,0 1 1-16,-3 1 1 0,-2-2-2 16,-2 4 3-16,-2-2-2 0,-3-1 0 0,5 3 0 15,2 0-1-15,3 0 2 0,1 0-1 0,1 0 0 16,-1 0 0-16,1 0 0 0,-5 3 1 0,0-1-1 15,-4 0-1-15,-3 0 3 0,-1 0-3 16,3-2 1-16,1 0 1 0,4 0-1 0,2 0 0 16,3 0 0-16,-3 3 0 0,3-1-1 0,-3 0 2 15,-2 0-1-15,0-2 1 0,1 5-3 0,1-5 4 16,0 0-2-16,3 2-1 0,2-2 2 16,2 0-1-16,2 2-1 0,0 0 2 0,2-2-2 15,-2 3 1-15,5-1 1 0,-3 0-1 0,-2 0 1 16,1 5-1-16,-1-3-1 0,-2-2 2 15,0 3-2-15,0-1 2 0,2 1-1 0,0-1-1 16,2 0-5-16,1-1 1 0,-1 1 2 0,0 0 1 16,5 1 3-16,0-1 0 0,0 1 1 0,4-3-1 15,2 0 2-15,3-2-3 0,13 0-6 16,-7 0-9-16,0 0-1 0,0 0 8 0,0 0 3 16,-2-2 1-16,0 2 1 0,-4 2 7 0,2 0-3 15,0 0 1-15,-1 1-3 0,1-1 2 0,2 0-1 16,0 3 1-16,-2-1 1 0,0 3-2 15,2-3 2-15,-2 3 0 0,-3-1-3 0,3 1 2 16,0 2 0-16,-3-1 0 0,3-1-1 0,-2 2 1 16,2 2-1-16,-1-4 0 0,-1 1 0 0,4 1 0 15,-4-2 3-15,1-1-1 0,-1 3-3 16,4-2 6-16,-2-1 2 0,0 3-3 0,-1-2-3 16,1 2 0-16,0-3-1 0,-3 3 0 0,3 0 1 15,-2 0 1-15,-1 2 0 0,1 2 3 0,0-2 0 16,-3 2 2-16,3 3 6 0,-3-3-4 15,3 2-3-15,-3 1 0 0,5-1-8 0,-3-2 4 16,1 5-1-16,-3 0-1 0,3-1-1 0,2 3 2 16,-3 2 0-16,1-2-2 0,-3 4 3 0,1 7-1 15,-1 0-3-15,-4 0 3 0,0-2 0 16,-2 4-3-16,0-2 3 0,-1-3-1 0,1-1-4 16,2-3-26-16,2-4-19 0,-2 2-6 0,5-5-37 15,-1 3-1-15,5 2-169 0</inkml:trace>
  <inkml:trace contextRef="#ctx0" brushRef="#br0" timeOffset="54919.871">9596 12316 55 0,'-9'-6'42'0,"2"-1"-1"0,1 3-17 15,1-1 1-15,1 1-19 0,1-1-7 0,10 3 1 16,-7 0-2-16,2 2-5 0,1 0-5 16,-3 0-1-16,2 0 11 0,-7 0 10 0,3 0-2 15,2 2 7-15,0-2-3 0,0 2-11 0,5 3 4 16,-1-3-1-16,3 3 17 0,-1-3-3 16,5 2 5-16,0 1-13 0,5-3-3 0,1 2 1 15,1-4 11-15,0 2-3 0,4 1-1 0,0-3 7 16,2 0 5-16,0 2-8 0,5-2-4 0,10 0-4 15,1 0 0-15,2-2-5 0,0 2 8 16,2-3-6-16,0-1-4 0,11 0-1 0,-2-1 1 16,-2 3-2-16,0-2 2 0,13-1-1 0,-3 1-2 15,-8 1 2-15,-4 1-2 0,-7 2 3 0,-5 0-2 16,1 0 2-16,1 0 0 0,3 0-1 0,7 0 3 16,-1 0-3-16,1 0 1 0,-1 0 4 15,-4-2-1-15,-4 0-2 0,4 0 1 0,0-1 0 16,5 1-2-16,1 2-1 0,-1 0 5 0,-5 0-3 15,-4 0-3-15,-3 5 2 0,-6-5-3 16,2 2 2-16,0 0-2 0,0 2-4 0,3 3 5 16,-1-2 1-16,-2-1-5 0,0 3 4 0,-4-3 0 15,1 0 4-15,-1 1 5 0,-5-1-1 0,3 1 2 16,-1-1-1-16,1-2 0 0,-1 3-6 16,5-3 0-16,-2 0 0 0,4-2-3 0,0 2 1 15,0 0-2-15,0-2 3 0,-4 0-4 0,-1 0 3 16,-3 0-2-16,-3 0 3 0,-2 3-1 0,-1-1-1 15,1-2 3-15,-2 2 4 0,-3-2 0 16,3 2 2-16,0-2 0 0,-5 0 0 0,4 0-4 16,1 2 0-16,2-2 0 0,-2 0-1 0,1-2 0 15,1 2-1-15,2 0-3 0,0 0 2 16,-2 0-3-16,0 0 1 0,0 0-1 0,-2 0 0 16,-1 0 0-16,3 0 2 0,-2 0-2 0,1 2 4 15,1 1-2-15,0-1 3 0,0 0 10 0,4 0-5 16,1 0 5-16,-1 1-7 0,4-3-1 0,-1 2-1 15,2-4 1-15,1 2-2 0,-3 0-4 16,-1 0 0-16,-1 0 1 0,-1 0-2 0,2 0 2 16,1 2-1-16,1-2 2 0,3 0-3 0,5 0 2 15,-1 0 0-15,2 0 3 0,3 0 0 16,-5 0 0-16,-4 0 0 0,-2-2-2 0,-1 2 1 16,-3-3 4-16,1 3-2 0,3 0 0 0,0 0-4 15,1 3 0-15,3-3 0 0,-2 0 2 0,2 0-3 16,3-3 3-16,-3 3-2 0,-7-2 0 0,1 0 2 15,1 2-3-15,-3 0 2 0,-1-2-1 16,2 2-1-16,-1 0 2 0,3 0-4 0,3 0 3 16,-2 0-1-16,-1 0 1 0,1 0-2 0,-2 0 1 15,-3 0 0-15,0 2 0 0,-6-2-1 16,-1 2 0-16,-3 0-1 0,-3-2 2 0,-3 5-1 16,-1-5-1-16,2 2 1 0,-3 0 2 0,1 3-4 15,-3-3 5-15,1 0-3 0,-1 3 2 0,1-1-2 16,-1-2 1-16,3 3 1 0,-3-3-1 0,3 0 0 15,-3 2-1-15,5-4 3 0,-2 5-2 16,-1-3 1-16,3 0 0 0,-2 0 0 0,1 1 0 16,1-1 0-16,0-2-1 0,2 2 0 0,-2-2 1 15,0 2-1-15,2-2 0 0,-2 2 0 16,2-2 2-16,0 3-3 0,2-3 1 0,-2 2 0 16,4 0 1-16,3 0 0 0,0-2 1 0,-1 0-1 15,5 0 0-15,-2 0 0 0,2 0 0 0,0 0 2 16,7 0-1-16,-3-2-1 0,5 0 1 15,0 2 0-15,2-2-3 0,2 2 2 0,3-5-1 16,-3 5 0-16,3-2 1 0,1 2-1 0,1-2 0 16,-5 2-2-16,3 2 3 0,2 0-1 0,1-2 0 15,4 0 0-15,1 2-1 0,-2 1 2 16,0-1-2-16,0 0 3 0,-4-2-4 0,-3 2 3 16,10 0-1-16,-1-2-1 0,5 3 2 0,2-1-1 15,-3-2 0-15,1 2-2 0,-5 0 4 0,1 3-4 16,3-1 3-16,1-2-1 0,2 3 0 15,4-3-2-15,-2 2 3 0,-2 1 0 0,-2-3-1 16,4 5-2-16,7-5 2 0,2 2 3 0,0-2-5 16,0 3 2-16,-5-3 1 0,-4 0-1 15,3-2 0-15,1 0 0 0,1 2-1 0,-1 1 3 16,-4-1-2-16,-4 0-1 0,-2-2 0 0,-1 2 2 16,5-2-2-16,0 5 0 0,0-3 1 0,0 0 1 15,-5 2-1-15,-1 1-1 0,-1-1 1 0,2-2-1 16,3 1 3-16,2 1-4 0,0-2 3 15,-2 3-1-15,-7-5 1 0,2 4-1 0,-4-4-1 16,2 0 1-16,0-2 0 0,0 4 0 0,0-2 1 16,-2 0-1-16,-2 5-2 0,-5-3 3 15,5 0-3-15,-5-2 4 0,7 0-3 0,4 0 2 16,3 0-1-16,4 2 0 0,0 0 0 0,-5-2 0 16,-2 0 1-16,-4-2-1 0,0 0-1 0,2 0 1 15,7-3-1-15,2 3 3 0,-2 0-3 16,-3 2 1-16,-4-2 0 0,-2-1-1 0,-2 1 2 15,0 0-1-15,1 0-1 0,4 2 3 0,-1 0-3 16,2 0 1-16,-4 0 0 0,-2 4-1 0,-3-2 2 16,0 1-2-16,3-1 2 0,0-2-1 15,2 2 0-15,-3 0-1 0,1 1 0 0,-5-1 2 16,1 0-1-16,-3 0 0 0,-5-2 0 0,1 0 0 16,2 0 1-16,2-2-2 0,2 0 1 0,1 0-1 15,1 2 2-15,3 0 0 0,-1-3-1 16,1 3-2-16,-5-2 4 0,3 2-5 0,-1-2 4 15,1 0 0-15,6-1-2 0,0 1 1 0,5 2 0 16,-1 0 1-16,-2 0-2 0,1 2 3 0,-8-2-4 16,-3-2 3-16,1 2-2 0,-2-4 0 15,5 2 2-15,0 2 0 0,-3 0-3 0,1 0 4 16,-1 0-3-16,-4 0 1 0,-2 0 1 0,0 0-3 16,-5 0 2-16,3-3 2 0,-2 3-3 0,-1-2 3 15,-2 2-1-15,-2-2 5 0,0 0-1 16,-4 2 2-16,-5 0-2 0,-2 0 1 0,-4-2-2 15,0 2-1-15,-1-3 0 0,-4 3-2 0,-13 0-2 16,7 0 3-16,2 3-4 0,-1-3 3 16,1 0-3-16,2 0 4 0,0 0-2 0,0 0 0 15,0 0 0-15,0 0 1 0,0 0 3 0,5 0 6 16,-3-3 3-16,2 3-4 0,-4 0-1 0,3 0 0 16,-1 0-2-16,-2-2-13 0,0 2 1 0,0-4 2 15,0-1-2-15,0-3 5 0,-2-1-2 16,-1-2 1-16,3 0-1 0,-2 0-1 0,2-3 1 15,-2-1 1-15,2 0-1 0,0-3-1 0,0-6 2 16,0-1 1-16,2-1-1 0,3 2 3 0,-1-5 0 16,-2 0-4-16,3 1 2 0,-1-1-5 15,0-2 2-15,3 3-1 0,-3-8-3 0,-1 12 2 16,-1-7-5-16,0 2-1 0,-4 1-3 0,-3-1 3 16,-1 3 7-16,-5-3 4 0,-2 0 2 15,1 3 0-15,-1 4-1 0,4 0 2 0,1 2-1 16,1 7 0-16,0-3 1 0,1 3-2 0,1 2 1 15,1 0-1-15,2 2 1 0,-3 3-3 0,1-3 2 16,2 2-3-16,0 1 3 0,-3 1-2 16,3-1 0-16,-2 3-2 0,4-1 3 0,-5 2-6 15,3-3 3-15,0 3-4 0,-3-2 1 0,1 4 2 16,-5-5 2-16,2 3-1 0,-4 0 1 0,0 0 3 16,-2-1 0-16,0-1-2 0,-3 2 2 15,1 0 0-15,-3-1 1 0,3-1-3 0,-5 4 0 16,3-4-2-16,-3 4-1 0,0-5 3 0,-2 5 2 15,2-2 0-15,-2 0-1 0,2 0 3 0,-2-1-2 16,0 3-1-16,0-2 1 0,0 2 1 16,-5 0 0-16,5 0-2 0,0-2 3 0,0 0-2 15,0 0 0-15,0-1 2 0,0 3-1 0,-2-2-1 16,0 0 1-16,-1 2-1 0,1 0 0 0,-2 0 2 16,-3-2-3-16,0 2 0 0,-2-2 2 15,-2 2-2-15,2 0 3 0,-2-3-2 0,3 1 1 16,-4 2-2-16,1 0 2 0,-2 0-2 0,-9 0 1 15,-4 2 2-15,-5-2-2 0,-3-2 0 0,4 2-1 16,-1 0 1-16,2-2 1 0,0 2-2 16,-6 2 2-16,-5-4 0 0,0 2-1 0,5-2-1 15,6 2 2-15,3 0-1 0,-1 0 1 0,-1 0-3 16,-3 0 2-16,0 0 1 0,4 0-2 16,5 0 3-16,5 0-2 0,-1 0 0 0,0 0-1 15,-2 0 2-15,-2 0 0 0,-2 0-1 0,4 0 0 16,2-2-1-16,5-1 2 0,0 1-1 0,6 0 0 15,3-3-1-15,-3 3 2 0,0 0 0 0,-4 0-2 16,-4 0 2-16,-5-3-1 0,0 3 1 16,0-2-1-16,2 1-1 0,7 1 2 0,-2-2-3 15,2 2 3-15,-2-1-1 0,-9-1 2 0,-7 2-2 16,-4-5-2-16,0 3 2 0,2-1 0 16,4 3 0-16,5-2 2 0,2 2-3 0,-6-1 3 15,-1 3-2-15,-4-2-1 0,-4 2 1 0,6 0 0 16,3 0 1-16,1-2-1 0,1 0 0 0,-5 2 2 15,-4-5-4-15,-2 5 2 0,-3-2 0 0,12 0 1 16,-1 2-1-16,3-2 0 0,-2 0 1 16,-10 2-2-16,-1 0 1 0,-1 0 0 0,5 0 0 15,4 2 0-15,3 0 0 0,2-2 2 0,-3 2-3 16,-4-2 2-16,-2 0-2 0,4 2 1 16,1-2 1-16,8 3 0 0,0-3-2 0,0 0 2 15,-4 0-1-15,-5 0 1 0,-4 0 0 0,2 2-2 16,4 0 3-16,5 0-4 0,0 3 2 0,0-1-1 15,-4-2 0-15,-5 0 0 0,-2 3 0 0,-1-3 0 16,8 2 1-16,4-4 1 0,2 5-2 16,2-5 2-16,-4 2-2 0,-2 0 3 0,-5-2-3 15,3 0 1-15,-1 2 0 0,7-2 0 0,3 3-1 16,-1-1 3-16,-4 0-3 0,-5 2 2 16,-4 3-2-16,-4-3-1 0,4 3 3 0,5-5-2 15,1 3-1-15,1-1 2 0,-3 3 0 0,-1-3-2 16,-8 1 3-16,3-1-1 0,2-4 1 0,7 2-2 15,2 0 1-15,0 1 0 0,-5-1 1 0,-4 2-1 16,-2-2-1-16,0 1 1 0,0-1 1 16,4 0-2-16,1 0 1 0,1 3 1 0,-4-1-2 15,-2 0 1-15,-4-1 0 0,6 1 1 0,0-4-1 16,2 4-1-16,3-1 1 0,-5 1 0 16,-3-4 1-16,-1 4-1 0,2-4 0 0,4 0 0 15,7 0 0-15,0 0 0 0,0 0 1 0,-2 3-2 16,-1-3 2-16,-3 0-1 0,1-3-1 0,1 3 2 15,4 0-2-15,0 0 1 0,-1 3-1 16,-3-3 2-16,-3 0-1 0,-2 2-1 0,-2 0 0 16,2 0-1-16,5 1 0 0,1 1 0 0,1-2-3 15,-2 0 2-15,-1 1 1 0,3-3 3 0,-3 0-4 16,7 0 4-16,3 2-1 0,3-2-1 16,1 2 0-16,0-2 0 0,-3 0 1 0,1 0 0 15,-3 0-3-15,3 2 2 0,-5-2-2 0,4 2 0 16,1 1 3-16,4-1-1 0,-2 0 1 0,-1-2-1 15,3 4 2-15,-2-1-2 0,-5 1-2 16,1-2-1-16,-3 3 2 0,0-3-1 0,0 2 2 16,2 1-1-16,3-3 1 0,-1 2 3 0,5-2-2 15,-7-2 0-15,3 3 0 0,-3-6 1 0,1 3-2 16,-1 0 1-16,5 0 2 0,2 0-4 16,2 0 3-16,2 0 0 0,0 0-1 0,3-2 1 15,-3 2-3-15,3 0 2 0,-3-2-1 0,-4 0 1 16,2 0-1-16,-4-1 0 0,0 3 2 0,4 0-3 15,-2 0 2-15,4-2-2 0,0 2-2 16,3 0 1-16,-3-2 1 0,-2 2-1 0,1-2 3 16,-4 2 0-16,1 0-1 0,-2-2 3 0,2 2-3 15,2 0 4-15,5-3-3 0,-1 1 1 0,1 0 1 16,2-2-2-16,1 1 1 0,-3-1 0 16,2 2-2-16,-1-3 2 0,-1 3-2 0,-3 0 2 15,1-2-2-15,-1 1 1 0,0 3 0 0,3-2 0 16,-3 0 2-16,5 2-2 0,2-2 0 0,2 0 0 15,0-1 1-15,5 1-1 0,-3 0 1 16,3 0-3-16,-1-1 4 0,1 1-2 0,2-2 2 16,2 2 0-16,-5-1-1 0,5 1 0 0,-2 0-1 15,2 0 1-15,0 0-2 0,0-1 2 0,0 1-1 16,2 0 0-16,-2 2 1 0,2-2-2 16,-2 2 1-16,2-2 1 0,3 2-1 0,-1 0-1 15,1 0-1-15,1 0-2 0,1 2 2 0,1 0-4 16,-1-2 4-16,2 2 1 0,0 0 1 15,-1 1 0-15,1-1-1 0,-4 2 2 0,3 1-1 16,1 1 1-16,-2-1-1 0,-1 1 0 0,3 3 0 16,-2 0 0-16,2 2 1 0,-1-2-1 0,-1 6-1 15,4-2 2-15,-7 3-3 0,5-1 5 0,0 5-4 16,0-2 2-16,0 2 0 0,-1-1-1 16,1 1-1-16,2 0 2 0,0 2-2 0,0 0 3 15,2-2-1-15,-2 2-3 0,5-2 3 0,-5 2 0 16,4-2-1-16,-4 0 1 0,5 0-2 15,-5-1 2-15,4 1-1 0,-4 2 1 0,2 0-3 16,0 0 4-16,1 5-4 0,-1-3 3 0,-2 3-4 16,2-3-15-16,0 0-11 0,0-2-16 0,1 2 14 15,1-4 2-15,0 2-10 0,1-2-53 16,-1 0 13-16,5 2-40 0</inkml:trace>
  <inkml:trace contextRef="#ctx0" brushRef="#br0" timeOffset="57497.374">10189 13159 62 0,'0'8'24'0,"0"-1"-27"16,-3-3 3-16,3 1 14 0,0-3-3 0,0 0-7 15,0 0-11-15,0-2-6 0,0 3 2 0,0-1 2 16,0-2 7-16,0 2 8 0,0-2 17 0,3 0-12 15,-3 0 8-15,0-2-1 0,0 0 38 16,-3-1 21-16,3 3-39 0,0-2 6 0,-2 0-18 16,0 2-8-16,0-2 0 0,0 0-7 0,2 2 0 15,-5-3-8-15,5 1-2 0,-2 2-3 0,0 0 0 16,2-2 0-16,0 0 1 0,-2 2 0 16,2 0 6-16,-3 0 0 0,3 0 16 0,-2-2-4 15,2 2 13-15,0 0-15 0,0-3 2 0,0 3-8 16,0 0 5-16,0 0-8 0,0 0 1 0,0-2-7 15,0 2 0-15,0 0-1 0,0 0-5 16,0 0 3-16,0 0 0 0,0 0 0 0,0 0 0 16,0 0 3-16,2 0-2 0,1 0 3 0,-1 0-1 15,2 2 3-15,1-2 4 0,3 0-3 0,-1 3 1 16,4-3 3-16,2 0-3 0,-2 0-2 16,5 0 1-16,1 0-1 0,1 0-1 0,2 0 0 15,0 0-1-15,2 0 1 0,6-3-2 0,1 1 3 16,0 2 3-16,-3 0-3 0,3-2 0 15,0 0-2-15,1 2 1 0,1-2-1 0,7-1-1 16,6 3 2-16,4-4 2 0,1 2-1 0,-1-3 4 16,-1 3 1-16,1-2 5 0,-6-1-5 0,-4 1-3 15,-1 0 1-15,-2 1 5 0,5 1-3 16,0-4-3-16,4 1 0 0,-7 1-2 0,-1-1-1 16,-8-1-1-16,3 3 0 0,-4 1-1 0,-3 2 2 15,-2-2-1-15,0 4-2 0,0-2 3 0,-2 2-3 16,4 1 2-16,-2 1-2 0,2 0 1 15,1 3 0-15,-1-2-1 0,-2-1 2 0,2 0-1 16,-2 1-1-16,0-3 1 0,-2 2 1 0,-4 1 2 16,1-3-2-16,1 0 2 0,-3 3 0 0,1-3 1 15,1 0-2-15,1 0 1 0,2 0 0 16,4 1-1-16,0-3-1 0,3 0 0 0,1 0-1 16,1 0 0-16,0-3 2 0,2 1-1 0,-3 0 1 15,-1-2 1-15,1-1-1 0,-1 1 1 0,-3-1-1 16,3 3 3-16,-3-2-4 0,2-1 3 15,-1 5-3-15,3-4 0 0,1 4-2 0,0-4 1 16,-3 4 0-16,3-3-1 0,-5 3 1 0,-2 0-1 16,0 0 0-16,-4 0 1 0,-1 0-1 0,-1 3 1 15,-3 1-1-15,-2-2 2 0,2 0-1 16,-2 3-1-16,5-3 1 0,-5 0 0 0,2 3 2 16,0-3-3-16,-2 2 2 0,5-4-1 0,-3 5-1 15,2-5 0-15,3 4 2 0,0-4 0 0,1 2-1 16,-1 0 1-16,0-2-2 0,2 0 2 15,-1 0 1-15,-1 0-3 0,2 0 2 0,-5-2 0 16,3 2-2-16,-3 0 2 0,1 0 0 0,-3 0 0 16,0 0 1-16,-2 0 2 0,0 0 0 0,-2 0 1 15,2 0-1-15,-2 0 1 0,0 0-3 16,-3 0 2-16,-1 0-3 0,-1-2-2 0,3 2 4 16,-5 0-4-16,0 0 0 0,-11 0 1 0,7 0-1 15,0 0 1-15,0 0 0 0,2 0-2 0,0 0 3 16,0 0-5-16,0 0-4 0,4 0-9 15,-2 0-4-15,3 0 8 0,-3 0-27 0,0 0-27 16,0 2-9-16,1 0-24 0,1 3-76 0,-4 4-91 16</inkml:trace>
  <inkml:trace contextRef="#ctx0" brushRef="#br0" timeOffset="63245.98">10028 12435 9 0,'-7'5'27'0,"0"-5"4"0,3 4 7 0,-3-2-10 16,1-2-5-16,-1 0-16 0,3 0 9 0,-1 0-21 16,3 0-4-16,-2 0 6 0,2 0 1 15,-1 0-3-15,3 0 22 0,-2 3-1 0,2-1 23 16,-2 0-11-16,2 2-5 0,0 3-2 0,-2 2-2 15,2 2 6-15,-2 0-10 0,-1 4-1 0,1 3-1 16,0 8-11-16,-2-1 2 0,1 3 3 16,-1 1 3-16,-3 0 2 0,5 2-6 0,-2-3 0 15,-1 3 1-15,1-2 1 0,-1 2 0 0,1 2 0 16,-3 6-6-16,1 1-1 0,-1 0-2 0,-2-1 0 16,5-1 0-16,0 2-2 0,1-7 2 15,1 0 1-15,2-2-4 0,0-7-2 0,2-2-9 16,1-4-7-16,-1-1-24 0,0-6-5 0,0 2-44 15,3-4-6-15,-3 0 81 0,0 0-52 0</inkml:trace>
  <inkml:trace contextRef="#ctx0" brushRef="#br0" timeOffset="64464.437">9858 12588 44 0,'13'-9'35'15,"0"2"-5"-15,3-2-8 0,-1 0-7 0,3 3 2 16,0-3 3-16,-1 0 12 0,7 0 9 16,-2 1-15-16,3-1 6 0,-5 0 8 0,2 5-9 15,-3-3-19-15,4 0 2 0,-4 3-2 0,3 2 0 16,0-1-7-16,1-1 3 0,1 4-2 0,0 0-3 15,2 0-2-15,3 2 1 0,0 0 3 16,6 5 0-16,0 0 0 0,3-1 4 0,-1-1-1 16,1 1-3-16,1-3-2 0,-1-1 3 0,13-4-6 15,-1-1 1-15,1 1 0 0,2-2-1 0,-2 2 0 16,-3-1 2-16,-4 1 6 0,3 0 7 16,-3-2-10-16,2 1 0 0,0-1-1 0,-2 4 7 15,3-5-5-15,-3 5 1 0,-2-4-2 0,2 2-3 16,0-3 1-16,4 1 1 0,3 2-1 0,2 0-1 15,-2-3 1-15,-3 3 2 0,-1-2-3 0,-8-1 3 16,-3 3 0-16,1 0 0 0,-2-3 4 16,1 1-1-16,3 2 1 0,-1-3-1 0,1 1-2 15,1-3-2-15,-2 3-1 0,-1 0 1 0,-4 1-3 16,2 1 0-16,1 0-2 0,1 2 1 16,1-2-3-16,-1 2 1 0,-4 2 2 0,-2-2-2 15,-2 4 2-15,-5-1-2 0,0-3 3 0,-2 4-3 16,-2-2 2-16,2 0 1 0,-2 3 0 0,0-1-2 15,4-2 2-15,0 3 0 0,3-3 0 16,-1 0 1-16,5 0-2 0,0 1 0 0,2-3 0 16,-4 0-1-16,4 0 1 0,-4 0-1 0,-3 0 0 15,-2 0-1-15,-2 2 1 0,0 0 0 16,-2-2 0-16,-2 2 0 0,-1 0 0 0,3 1 2 16,-4-1-2-16,1 2 1 0,-1-2 2 0,1-2-4 15,-1 3 3-15,-1-1 0 0,1-2 0 0,-3 0-1 16,2 0-1-16,1 2 3 0,-1-2 0 0,-1 0-1 15,1 0 0-15,-2 0 0 0,3 0 0 16,-3 0 1-16,-2 0-1 0,4 0-1 0,-4 0 2 16,3 0-4-16,-6 0 4 0,3 0-4 0,-2 0 5 15,2 0-3-15,-4 0 5 0,-1-2-4 16,1 2 0-16,-2 0 0 0,-3 0 0 0,0 0 2 16,2 0-2-16,-12 0-3 0,5 2-1 0,1-2 1 15,2 0 1-15,0 2 5 0,2-2-4 0,1 0 2 16,1 5-3-16,-2-3 0 0,0 2 2 0,-2 3-2 15,0 0 1-15,0-1 2 0,0 3-3 16,0 0 0-16,0 0 1 0,0-1 1 0,0 3 0 16,3 0-1-16,-6 7 0 0,3 0 1 0,-2-1 0 15,0 3-2-15,2 0 2 0,0 0-1 16,-2 0-1-16,2 0 3 0,0 2-2 0,0 0 1 16,0-2-1-16,0-1 0 0,0 3 2 0,0-2-3 15,0 0 3-15,-2 0-3 0,2 2 4 0,0 0-2 16,0-2 3-16,-3 2 1 0,3 0 3 0,0 0-3 15,0 0-3-15,0-2-2 0,0 0 2 16,3 2-2-16,-1 0 0 0,0-2 0 0,0-5-1 16,3 1 3-16,-3-3-2 0,0-2 0 0,0-2 1 15,0-1-2-15,1-1 4 0,-1-2-1 16,-2-3 3-16,2 0-3 0,-2-9 0 0,-2 3 0 16,2 4 2-16,0-2 1 0,0 2 7 0,0 0-4 15,0-3 0-15,0 3-1 0,0 0-1 0,0 0 0 16,0 0-2-16,0-2 0 0,0 2-1 15,0 0-1-15,0 0 0 0,0 0 1 0,0 0-1 16,0 2 1-16,0 1 0 0,0 1-3 0,-2-4-1 16,-1 0 2-16,-1 0-3 0,0-2 0 0,-5 2 2 15,0-5-5-15,-2 5-2 0,-5 0 1 16,-1-2 0-16,-3 4-4 0,-11-2 1 0,-4 3-4 16,-5 1-2-16,-6 3-4 0,-3-1-6 0,-23 5-6 0,-6-2 0 0,-25 7-14 0,6-1 2 0,-18 3-32 15,45-5 6-15,8 0-141 0</inkml:trace>
  <inkml:trace contextRef="#ctx0" brushRef="#br0" timeOffset="67588.89">5049 13990 22 0,'2'-2'44'0,"-4"2"-11"16,2-5-7-16,0 3 5 0,0 0-12 15,-2-3-3-15,0 3 3 0,2-2-2 0,0 4-8 16,0-5-1-16,0 5-6 0,0-2-2 0,-5 0-4 16,5 2-6-16,0 0 2 0,0 0 1 0,0 0 7 15,0 0 1-15,0 0 1 0,5 2 6 16,-5 3 1-16,0-1-1 0,0 3-3 0,2-1 7 15,0 3-10-15,3-2 2 0,-3-1 11 0,4 1 6 16,-1 0-8-16,1-1 21 0,1-1-6 0,2-1-9 16,0 0-11-16,2 1 6 0,2-5-1 15,0 2 0-15,0 0-4 0,3-4-2 0,1 2 0 16,5-2-3-16,1 2 1 0,-4-5 1 0,1 3-3 16,2 2-2-16,-2-2 5 0,0 2 2 0,0-2-5 15,0 2 2-15,-1 2-2 0,-1-2 1 16,2 0-3-16,0 2 0 0,-3-2-2 0,3 0 3 15,2 0-2-15,-2 0 2 0,4 0-1 0,1 0 2 16,-1-2 1-16,0 2 0 0,7-2 2 0,-2 2 1 16,2 0-3-16,-3 0 0 0,3 0-2 15,-2-2-1-15,-1 2 0 0,-1-3 2 0,-1 1-2 16,1 2 1-16,-1-2-1 0,3 0 0 0,2 0 1 16,0-1-3-16,0 1 1 0,2 0 2 0,0 0-2 15,-2-1-1-15,2 1 1 0,-5 2 0 16,-1-2 0-16,-3 2 0 0,0 0-1 0,-4 0 1 15,0 2 0-15,0-2-1 0,-3 2 0 0,1 1-2 16,-2 1 4-16,1 1-1 0,-1-1 1 0,3 3-2 16,-1-3 2-16,2 3-1 0,0-3 1 15,4 3-3-15,0-3 3 0,3 0-1 0,-3 1 0 16,2-1-1-16,1-4 1 0,-1 5-1 0,3-5 2 16,0 0-2-16,4 0 1 0,-2-3 0 0,4 3-1 15,-2-2 2-15,0 2-2 0,0 0 1 16,-2 0 0-16,0 0 0 0,-5 2 0 0,1 1-1 15,1-3-1-15,-1 2 2 0,2-2-1 0,1 0 2 16,1 2-3-16,0-2 3 0,2 0-1 16,3 0 1-16,-1 0 1 0,-2 0 1 0,2 0 2 15,-2-4-2-15,2-1 0 0,5 1 1 0,0-3-2 16,2 1 1-16,0-3-2 0,0 4 2 0,-3 1-2 16,-1-3-1-16,-1 3 3 0,-4 0-3 15,0-1 1-15,-2 1-1 0,0 1 3 0,0 1-1 16,2 0 0-16,-4 0 0 0,2 0-1 0,-3 2-1 15,-4 0 1-15,1 0 0 0,-1 0 2 0,-4 0-1 16,0 2 1-16,-1 0 1 0,-3-2 1 16,-1 2-2-16,1 0-1 0,-3 1-1 0,2-1 2 15,1-2-1-15,-3 2 1 0,3 0-2 0,-1-2 1 16,0 3 0-16,1 1-3 0,-3-4 2 0,3 2-1 16,-3 0-2-16,0-2 2 0,2 0-2 15,-1 0-5-15,1 3-26 0,1-3-27 0,-3 0-29 16,2 2-51-16</inkml:trace>
  <inkml:trace contextRef="#ctx0" brushRef="#br0" timeOffset="78883.201">8292 14748 30 0,'0'0'15'16,"0"0"2"-16,0-2-7 0,0 0-7 0,0 0 8 15,0-3-24-15,0 1 7 0,3-1-3 0,-1-1-3 16,2-3 9-16,-1 2 47 0,1 1-7 16,0-3 2-16,-1 2 15 0,-1 3-13 0,2-3-1 15,-2 5 3-15,1 0-25 0,-1-2-10 0,-2 4 6 16,0-3-6-16,2 1-9 0,-2 2-4 15,2 0-8-15,-2 0 11 0,0 0-2 0,2 0 0 16,1 5 4-16,-1-3 3 0,2 0-3 0,1 5 9 16,3-3-3-16,1 3 5 0,0-1 4 0,2-1 2 15,5-1-8-15,-3 3 2 0,2-3 2 16,3-2-2-16,-1 3-1 0,1-1 1 0,0 0 2 16,-1-1-3-16,1-1-3 0,4 2 1 0,-2 1 3 15,2 1-2-15,-2-1-1 0,0-1 0 16,2 1-1-16,0-3-1 0,2 2 0 0,5 1-3 15,2-3-2-15,-3 0 2 0,12 2-3 0,0-4 2 16,-1 3 0-16,-3-1-1 0,-1-2 2 0,0 0-1 16,-2 2-2-16,0-2 3 0,0 0-2 0,3 0 3 15,-3 2-1-15,2-2-1 0,-4 0-3 16,0 5 4-16,-3-1-1 0,-1 0-1 0,-3 3 2 16,3-3-1-16,-3 3-1 0,2 0-1 0,1-1-1 15,-1-1 2-15,1-1 0 0,3 3-2 16,1-3 1-16,-2-2 0 0,2 3-1 0,0-1 1 15,-3 1-1-15,1-1 1 0,-2 0 1 0,1 1 4 16,-4-3 1-16,3 0 0 0,2-2 1 0,-1 0 1 16,1 0-2-16,4 0-4 0,-2 0 2 0,0 0 3 15,2 0-4-15,-5 0 2 0,1 0-5 16,-2 0 2-16,-3 0-3 0,-4 0 2 0,2 0 1 16,-2 0-2-16,-1 0 2 0,3 0-1 0,0 0-1 15,1 0 1-15,1 0 2 0,2 0 0 16,3-2-2-16,0 0 1 0,-1 2-1 0,1-2-3 15,0-3 5-15,-3 5-4 0,3-4 0 0,-3-1-1 16,3 3 3-16,-1-2-3 0,3 4 2 0,0-2 1 16,0 2-2-16,0 0 1 0,-2 2-1 15,1 2-1-15,-3-2 1 0,-1 3 2 0,-1-1-3 16,-1 1 1-16,-4-1 1 0,2 3 1 0,-2-5-2 16,-1 0 1-16,4 0 0 0,1 0-1 0,0-2 1 15,0 0-1-15,5 3 1 0,-3-3 1 16,3 2-3-16,-5-2 2 0,3 2-1 0,-3 0 2 15,-2-2-1-15,0 2 1 0,0 1-1 0,-2-3 1 16,0 0 2-16,0 0-1 0,2 0 2 0,0 0-4 16,2-3 1-16,5 1 0 0,-1 2 0 0,-1 0-1 15,1 0 0-15,1 0-1 0,-2 0 2 16,-1 0-2-16,-2 0 2 0,-2 0-1 0,-2 0 1 16,0 0-1-16,0-2 4 0,0 0-2 0,0 2 6 15,-1-5-4-15,6 3 2 0,-1-2 3 16,5 2-7-16,-1-3 6 0,3 1-5 0,2-1 3 15,-2 1-5-15,2 0 3 0,-4-1-3 0,2-1 0 16,-3 1-2-16,1 1 1 0,0-1 0 0,-1-1-2 16,5 1 3-16,-2 1-2 0,2 4-1 15,-4-5 2-15,2 5 0 0,-2-2-1 0,-5 2 1 16,0 0 1-16,-4 0-2 0,-2 0-1 0,-1 0 2 16,-1 0 0-16,-3 0 1 0,2 0-2 0,-4 0-1 15,3 0 3-15,1 2-3 0,-2 1 2 16,0-1 1-16,5 2-3 0,-3-4 2 0,3 5 0 15,0-5 1-15,-1 4 0 0,3 1-3 0,-2-5 4 16,2 4-3-16,0-2 0 0,-1 0 3 0,1 1-3 16,0-3 1-16,0 0 1 0,-5 2-3 15,3-2 2-15,-3 0 1 0,3 2-3 0,0-2 2 16,-3 0 0-16,3 0 1 0,-1 2-2 0,1 0 0 16,2-2-1-16,0 3 1 0,0-1 2 0,-1 0-2 15,4 2 1-15,-4-1 1 0,3-1-2 16,0 2 2-16,3-4-1 0,-3 2-1 0,0 1 2 15,2-3-1-15,3-3 1 0,-3 1-2 0,4-2 2 16,1-3-2-16,2 3 1 0,2-1 1 0,-2-1 0 16,0 1-2-16,0 1 4 0,-5 2-3 15,1 0 0-15,-3-1 0 0,-4 1 1 0,-1 2-1 16,-1 0 0-16,2-2-1 0,-5 0 3 0,3 2-3 16,0-2 1-16,2-1-1 0,2 1 1 0,2 0 2 15,2 0-3-15,3-1 0 0,-3 1 0 16,1 2 0-16,4-2 2 0,-7 2-2 0,2-2 0 15,-1 2 0-15,-3 0 1 0,0 0 1 0,-2 2-1 16,-3-2 1-16,1 0-3 0,-3 2 2 16,5 0 1-16,-4 1-1 0,3-1-1 0,1 0 0 15,0 0 0-15,0 1 2 0,0 1-2 0,2 0 2 16,-2-4-1-16,2 5 0 0,0-3 1 0,2 0-1 16,-2 0-1-16,2-2 2 0,-2 0-1 0,5 3 1 15,-3-3-3-15,3 0 4 0,1 0-2 16,1-3 0-16,2 3-2 0,0 0 2 0,0 0 1 15,-3 0-1-15,3 0-2 0,0 3 3 0,-5-1 0 16,-1-2-2-16,-1 0 0 0,-2 2 2 16,0 0-1-16,-2-2-1 0,2 0 0 0,0 0 2 15,4 0 0-15,1 0-3 0,-1 2 2 0,3-2 1 16,0 3 0-16,2-1-3 0,-7 0 2 0,0 2 0 16,-2-1 1-16,-2 1-1 0,-2-2 0 15,1 0 1-15,-5 1-2 0,3-1 2 0,-1-2-4 16,-1 2 5-16,1 0-3 0,1 0 0 0,1 1-1 15,-1-1 2-15,1 0 1 0,0 2-1 0,-1-1 1 16,1 1-1-16,0 0-3 0,-3 1 2 16,1-1 1-16,-3 1 0 0,0-1-2 0,0-2 2 15,-4 3-2-15,0-3 1 0,-2 0-1 0,-1 3-1 16,-1-3 3-16,-3-2-4 0,0 2 7 0,0 0 0 16,-11-4 0-16,5 2 4 0,2 0 3 15,0 0 0-15,2 0 2 0,0 0-2 0,0-2-2 16,0 2-2-16,0 0-1 0,0 0-5 0,4 0 2 15,-2 0-1-15,3 0 4 0,-3-2 0 16,2-1 2-16,-4 1-1 0,5 0-1 0,-3 0 1 16,0 0 0-16,0-1-3 0,3 1-1 0,-5 0-2 15,2 0 1-15,0-3-1 0,-2 3 0 0,2-2 1 16,0-1-2-16,-2 1 0 0,3-3 1 0,-3 1 2 16,0-1-4-16,0-2 2 0,2 0-1 15,0 1 1-15,-2-3-1 0,0 0 1 0,2-3-1 16,0 3 1-16,1-2 0 0,-3 2 1 0,2-2-2 15,0 0 0-15,-2 2 2 0,2-5-2 16,0 1 1-16,1 1 0 0,-3 1 1 0,2 0-2 16,0 0 1-16,0 2 1 0,0 0-2 0,1 0 3 15,-3 0-3-15,2 2 2 0,0 0-1 0,-2 0-1 16,2 0 2-16,-2 1-1 0,2 1 0 16,-2-2-2-16,0 3 3 0,0-3 0 0,0 0-3 15,0 0 2-15,0-2 1 0,0-2-1 0,0 0 1 16,0-1-3-16,0 1 2 0,0-2-1 0,0-1 2 15,0 3-2-15,0-2 2 0,0-1-2 16,0 3 2-16,0-3-1 0,0 3-1 0,-2 0 1 16,2 0 0-16,0 0-1 0,-2 2-1 0,0-3 3 15,0 1-1-15,-1 0 1 0,-1-5-2 0,2 3 1 16,0-1 1-16,-3-1-3 0,1 1 2 16,2-1 0-16,-1-1-2 0,-1 0 4 0,0-1-3 15,1 1-1-15,-1 0 0 0,2-2 4 0,0 5-4 16,-3-3 1-16,3 1 0 0,0 3 2 0,-3-1-2 15,3 2-1-15,0 2 0 0,-2-2 0 16,-1 2-2-16,3-1 4 0,-2-1-3 0,-1 2 1 16,3 2 1-16,0-2-1 0,-3 0 1 0,3 0 2 15,0 3-1-15,0-1 1 0,-1 0-3 0,-1 2 2 16,4 1-3-16,-4-1 1 0,1 3-1 16,1-1-3-16,0 3 3 0,-2-2-1 0,-1-1 1 15,-1 3-1-15,-3 0 0 0,0 0 2 0,-6-1-1 16,1 3 2-16,-3 0 0 0,-3 0 1 15,-2 0 0-15,-5 5-3 0,-1-3 3 0,-1 2 0 16,0 1 0-16,-2 1-1 0,-8 3 1 0,-3 0-2 16,-4 0 2-16,-3-2 1 0,-13 4-2 0,1 0 1 15,5-5-3-15,6 1 3 0,1-1-1 0,3 1 0 16,-9 2-1-16,-3-5 1 0,-1 1-5 16,-3-1 5-16,7-2-1 0,0 0 1 0,-5 3 1 15,1-3 1-15,-7 0-1 0,0 0-1 0,2-2 2 16,2 0-2-16,-2 3 1 0,0-1 0 0,-6-2 1 15,-1 0-1-15,11 0 1 0,-1 0-1 16,1 0-1-16,-2 0 1 0,-2 0 0 0,-4 0 2 16,6 0-4-16,3 0 4 0,-3 0-1 0,0 2-2 15,-2 0 1-15,-6-2 1 0,6 0-1 16,0 3 0-16,0-1 5 0,-2 0-6 0,-9-2 1 16,2 2 1-16,11-2-1 0,-1 2 0 0,1-2 0 15,0 0 3-15,-6 0-5 0,-1 0 3 0,12 0-2 16,-3 0 1-16,5 3 0 0,-2-3 2 15,0 0-2-15,-5 0 1 0,5 0-1 0,2 0-1 16,2 0 1-16,2 2 1 0,-9 0-3 0,-4 0 3 16,-6 0-1-16,4 5 0 0,4-5 1 0,0 3-2 15,1-1 0-15,-3 0 2 0,-3 1-1 16,3-1 1-16,3 1-3 0,3 1 3 0,1-1 0 16,-2-1-2-16,-3 0 1 0,2-1 1 0,3 1 0 15,4-2-2-15,5 1 0 0,-1 1 3 0,1 0-3 16,-1-1 1-16,1 1 0 0,-1 0-1 0,5-1 1 15,0-1 1-15,2 2-6 0,0 1 1 16,-2-1 1-16,0 0 0 0,-2 3-2 0,-1 0 3 16,5-3 1-16,0 0-3 0,5-1 3 0,-1 1-1 15,5 0 1-15,-2-1-1 0,-2-1 1 16,-3 2 2-16,-2-2-2 0,2 3-1 0,1-1 2 16,1 1 0-16,5-3 0 0,2 2-4 0,3-4 4 15,-3 3-4-15,0-1 4 0,0-2-1 0,-2 0 3 16,0 0 0-16,0-2-1 0,4-1 0 0,0 3-1 15,3-2 1-15,2 0 0 0,4-2-2 16,0 1 3-16,5-1-1 0,1-1-3 0,-1-1 4 16,2 1-3-16,-3-3 3 0,3 3-2 0,0 1 0 15,0-3 0-15,-1 3 1 0,-1-5-1 16,2 5-2-16,-1-3 4 0,1 3-3 0,0-1 2 16,2 1-3-16,-2-1 3 0,2 3-17 0,0-2 4 15,0 2 2-15,0-1-2 0,0 1 10 0,-3 0 4 16,3 0-2-16,3-1 1 0,-3 3-1 0,2 0 1 15,-2-2-1-15,4 0 0 0,0 2-2 16,-1 0 3-16,1 0-1 0,0 0 0 0,1-2 0 16,1 2 0-16,-1 0 1 0,1-2-1 0,-1-1 1 15,1 3 0-15,1 0-3 0,0-2 3 16,-1 0-1-16,1 2 0 0,-1-2-1 0,1 0 2 16,-1 2-2-16,1 0 0 0,2-3-3 0,-5 3-3 15,3-2-1-15,-1 2 0 0,1 0-1 16,-3 2-4-16,3 1 6 0,-3-3-5 0,-1 2 5 15,-1 0 2-15,-4 2 4 0,-1 3 1 0,-1-3-1 16,-3 5 3-16,5-2 1 0,-2 2-4 0,-1 0 2 16,5-3 1-16,0 3-3 0,2 0 3 15,0 0-2-15,1-1 0 0,1 1 1 0,3 2 1 16,-3 3-1-16,3-1 0 0,1 0 3 0,1 2 3 16,2 3-1-16,2-3-3 0,1 8 1 0,-1-4-1 15,2 6-3-15,1 1 1 0,-3 3 0 0,2-3-1 16,-2 3 0-16,1 0-2 0,-3 10-12 15,0 3-20-15,-5 0-12 0,3 4-25 0,-2-2-2 16,1 9-107-16,3-4-30 0</inkml:trace>
  <inkml:trace contextRef="#ctx0" brushRef="#br0" timeOffset="79961.062">10817 14856 50 0,'-2'16'-15'16</inkml:trace>
  <inkml:trace contextRef="#ctx0" brushRef="#br0" timeOffset="80351.597">10771 14920 1 0,'9'-4'52'0,"2"-1"-26"0,-3 1 5 15,1 2-15-15,0 2 1 0,0-5-4 0,2 3 9 16,0 0 9-16,0-2-7 0,2 1 21 16,3 1-29-16,-1 0-6 0,0-2-3 0,5 4 2 15,0-5 10-15,7 3 1 0,1 0 8 0,1-3-15 16,0 3 9-16,-1 2-4 0,5 0-4 0,0-2 3 15,3 0 8-15,1 0-8 0,16-3 2 16,-2 1-8-16,4-3 1 0,13-2-1 0,-4 3-1 16,-2-1 4-16,-9 3 2 0,0-1-3 0,-5 3-4 15,-1-2 0-15,1 1 4 0,3 1-5 0,-3 2 3 16,-1-2 5-16,-5 0-3 0,-5 2 4 16,-6-2-7-16,0-1 0 0,-7 1 1 0,-2 2-5 15,0 0-1-15,-6 2-6 0,-1-2 4 0,-2 3-2 16,-6-3-1-16,2 0 2 0,-3 0 1 0,-4 0 4 15,-10 2 8-15,3-2-4 0,3 0 2 16,-2 0-5-16,4 0 2 0,0 0-2 0,-3 2-1 16,3-2-1-16,-2 0-3 0,2 0 0 0,0 0-4 15,0 0 2-15,5 0-1 0,-1 0 0 0,-2 0 0 16,0 0 0-16,-2 0-2 0,3 0 0 16,-3 0-2-16,2 0-6 0,-2 0-15 0,0 0-18 15,0-2-44-15,0 4-2 0,-2-2 64 0,-1 2-32 16,1 3-39-16,-4-1-41 0,-1 7-89 0</inkml:trace>
  <inkml:trace contextRef="#ctx0" brushRef="#br0" timeOffset="81163.9">14155 14680 106 0,'-9'0'48'0,"1"-4"-39"0,-1-5 3 16,-2 0-2-16,0-2 48 0,0 0-22 0,2 2-5 15,0 0-6-15,2 3-14 0,3 1-8 0,0-1 0 16,1 1 5-16,1 1 5 0,0 2 5 16,2-1 0-16,0-1 9 0,0 2-11 0,4 6-5 15,1-2 2-15,-5-2-8 0,0-2-2 0,0 0 13 16,0 2 4-16,4 0-3 0,-2 0 4 15,7 2-2-15,0 0-8 0,4 3 3 0,3-1 1 16,4 1 5-16,4 3-5 0,2-1 4 0,7 2-1 16,11 2-6-16,5-2-1 0,4-3-5 0,4 1-3 15,31-3 0-15,3-1-1 0,30-6 0 16,-17-1 0-16,-14 2 1 0,7 0 4 0,-26 2-5 16,-14-3 6-16,0 3 0 0,-6-2 3 0,-5 2 4 15,3 0-4-15,-1 0-5 0,-6 0 0 0,-2 0 0 16,-7 5-2-16,-7-5 1 0,-1 2-3 15,-5 0 1-15,-5-2 0 0,-2 2 2 0,-2 0-2 16,-2-2-3-16,-5 3 1 0,3-3 0 0,-3 2 1 16,-15-2 0-16,7 0 0 0,0 0 1 0,4 0 2 15,0 0-2-15,-3 0 3 0,3 0 0 16,0 0 1-16,-2-2-2 0,2 2 1 0,0 0-5 16,0 0 4-16,5 2-3 0,-3-2-1 0,0 0 1 15,0 0-3-15,-2 0 1 0,2 0 1 16,-2 0-1-16,0 0 0 0,-2 0-1 0,2 0 1 15,0-2-1-15,-2 2 0 0,2 0 0 0,0 0-2 16,0 0-3-16,-2-3-8 0,2 3-1 0,0 0-3 16,-2 0-13-16,2 0-20 0,0 0-48 0,0 0-85 15,-3 0-7-15,1 3-41 0</inkml:trace>
  <inkml:trace contextRef="#ctx0" brushRef="#br0" timeOffset="89193.205">19586 13683 80 0,'20'-11'64'0,"-5"3"26"16,3-1-17-16,-5 0 44 0,0 2-70 0,-2 1 13 15,-4-1-26-15,2 3-1 0,-5-1-21 0,0 3-7 16,1-2-9-16,-1 4-4 0,-2-3 5 15,3 1 9-15,-1 2 1 0,1 0 3 0,6 0-6 16,2 2 1-16,5 1-2 0,1-3 0 0,3 2 0 16,1 0 7-16,1 0-5 0,2-2 6 15,1 0-2-15,-3 2 3 0,2 1-3 0,1-3-1 16,-3 2 1-16,3 0-1 0,-3-2-5 0,0 2 1 16,-2 0-2-16,0-2-1 0,0 0 2 0,5 3-4 15,-3-3 2-15,0 2-2 0,3-2-1 16,-5 0 2-16,0-2-3 0,-5 2 0 0,-1 0 1 15,-3 2 2-15,-2-2-1 0,-2 0-1 0,-2 0 0 16,-3 0 2-16,0 0-1 0,-12 0 3 0,3 0 0 16,3 0-3-16,2 0-2 0,-2 0 1 15,6 0 3-15,1 2 0 0,-5 0 0 0,2 5 0 16,-2-3 0-16,0 5 2 0,2 2-3 0,-4 2 3 16,2 3 0-16,2 1 0 0,-2 5-1 0,2 1 4 15,-2 1-1-15,2 2 2 0,1 5 0 16,1 0-3-16,-4 2 1 0,4 2 1 0,-4 9-1 15,0-2 0-15,-2 2 0 0,2 3-1 0,-4-1 1 16,2 7-1-16,-1-7 2 0,3 1 0 16,3-10 1-16,1 1-2 0,0-3-1 0,3 0 0 15,2 3 2-15,2-1-1 0,0 3 1 0,2-5 2 16,0 2-6-16,1-1 4 0,-1-5-2 0,-4-3 1 16,2-1-1-16,0-1 1 0,-3-2 2 0,-1-1 2 15,2 1-1-15,-3 0-3 0,1-4-1 16,0 0 0-16,-3-3-3 0,3-1 2 0,-3-1-1 15,1-4-1-15,-3 0 0 0,0-2 1 0,2 0-2 16,-4 2 0-16,5-2 0 0,-5 0 0 16,2-5-1-16,-2 3 0 0,2-3 3 0,-2-2-2 15,-4-8 2-15,4-1-1 0,0 7 2 0,-2-2-2 16,2 0-2-16,0 2 4 0,0 0-4 0,0 0 2 16,0 0-2-16,0 0 0 0,-3 0 0 0,3 0 0 15,0 0 0-15,0 0 0 0,0 0 0 16,0 2 0-16,-2 0 2 0,0 5-1 0,-5-5 0 15,-1 2 0-15,-6-2-1 0,-6 3 0 0,-15-3 2 16,-5 2-2-16,-6-1 1 0,-7-1-2 16,-6 2 0-16,-29 1-1 0,-5-1-4 0,-26 3 3 15,13-1-5-15,13 3-4 0,-8 0 1 0,35 0-5 16,0-7-7-16,11 2-21 0,4 1-70 0,2-3-59 16,1 2-157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33:25.4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37 7358 73 0,'-2'2'37'16,"-2"0"7"-16,1-2-13 0,1 0-10 0,0-2-14 16,0 0 4-16,0 2 4 0,2-5 1 15,-3 5-4-15,3-4 6 0,0 4 0 0,0-2 4 16,0-1 2-16,0 3 8 0,0 0-15 0,0-2-12 16,3 0 0-16,-3 2-4 0,0-2-5 0,0 2 0 15,2 0-2-15,-2 0 2 0,0 0 3 16,2 0-1-16,-2-2 5 0,0 4 11 0,2-2-1 15,0 0-1-15,1 0 3 0,-1 0 0 0,2 2-4 16,3 0 2-16,-3-2-5 0,1 2 3 0,1-2 2 16,1 3-8-16,-1-3 0 0,-1 2 0 15,1-2 1-15,3 2 7 0,-4-2-9 0,4 2 2 16,2-2-2-16,0 0 2 0,2 2 2 0,0-2-3 16,2 0 1-16,1 0 1 0,2 0-2 0,6-2 4 15,0 2-2-15,0 0-3 0,3 0 1 16,-3-2-4-16,0 0 2 0,3 2-2 0,-3-2 0 15,0-1 0-15,0 1-2 0,3 2-1 0,-3-2 1 16,3 0 0-16,-1 2-2 0,12-2 3 0,-1-1 0 16,3 3-1-16,-1 0-1 0,3 0 1 15,0 0 0-15,-4 0 1 0,-1 0-1 0,-6-2-1 16,2 4 1-16,-2 1 1 0,0-1 2 0,0 2 0 16,0-2 0-16,2 1 0 0,-2 1-2 0,-3-4 1 15,1 4 1-15,-3-4-1 0,-1 5 0 16,-3-3-1-16,-2 0 3 0,-3 0-1 0,1 3 1 15,2-5 0-15,2 2 0 0,2 0-2 0,2-2 0 16,5 0-1-16,0 0-1 0,0 0 1 16,0-2 1-16,-2 2 0 0,-3-2-1 0,0 2 1 15,-1 0-1-15,-3-2 0 0,-2 4 0 0,-3-2 1 16,-1 0 1-16,1 0-2 0,-1 0 0 0,-1 0 2 16,3 0 0-16,2 0-1 0,2 0 1 15,4 0-2-15,3 0 1 0,-1 0-1 0,3 0 2 16,-2-2-1-16,0-1 2 0,-5 3-2 0,-2-2 1 15,-2 2 0-15,-3 0-2 0,1 0 1 0,-2 0 0 16,-1 0 2-16,0 0-3 0,-1 0 0 16,-1 0 0-16,0 0-1 0,-4 0 2 0,4 0-1 15,-2 0 0-15,2 0-2 0,-2 0 2 0,5 0 2 16,-3 0-2-16,0 0-1 0,1 0 1 0,-1 0 2 16,0 0-2-16,-2 0 3 0,0 0 4 15,-2 0 4-15,2 0-5 0,-5 0 7 0,3 0-9 16,0 0 0-16,-4-2-4 0,3 2 0 0,-1 0 1 15,-3 0-3-15,5 0 3 0,-2 0-2 0,-1-2 1 16,1 2-4-16,2 0 2 0,-3 0 2 16,-1 0 1-16,2 0-3 0,-3 2 2 0,0-2 0 15,-1 0 0-15,-8 0-1 0,3 2 3 0,2-2-2 16,-2 0 0-16,2 0 0 0,0 0-1 0,4 0-2 16,-2 0 2-16,3 0 5 0,-5 0 0 15,2 0 3-15,0-2 2 0,-2 2 1 0,0 0 1 16,0 0-2-16,0 0-3 0,0 0-2 0,0 2 3 15,0-2-1-15,0 0 1 0,0 0 2 0,-2 0-4 16,2 0-1-16,0 0 0 0,-2-2 3 16,2 2-9-16,0-2 2 0,0 2-1 0,-2-2 2 15,-1-3-1-15,3 3 0 0,0-2-1 0,-2-1 2 16,0 1-2-16,2-3 2 0,0 1-1 0,0-1-2 16,0-2 2-16,0 2-1 0,0 1 2 15,0-5-1-15,2 4-2 0,0-2 2 0,-2 1 1 16,3-1-2-16,-3 0 1 0,2 0 0 0,0 0 1 15,-2-2-1-15,2 0-1 0,0 0 2 16,-2-4 0-16,0-3 0 0,3-2-4 0,-3 0 4 16,0-4-2-16,0 4 2 0,0-4-4 0,0 0 1 15,0 2 3-15,2-2-2 0,-2 2-1 0,2-3 0 16,-2-1 0-16,2-1-1 0,-2 1 3 0,-2-9 1 16,2-3-2-16,-2 3 1 0,0 0 1 15,-1 2-2-15,1 2 0 0,-2 2 4 0,-1 5-2 16,1-1 2-16,0 1-4 0,-1 4 2 0,-2 1 1 15,3-4-4-15,0 4 4 0,-3-3-3 16,0 2 0-16,1 0 0 0,1 0 0 0,-3-2 2 16,3 0-2-16,-4 0 1 0,3 0 0 0,-1 2 0 15,1 0-1-15,-1 3 2 0,0 1-2 0,1-2 0 16,1 3 2-16,-1 0 0 0,-1 1-1 0,0-1 0 16,1 0 0-16,-1 1 0 0,-4-3 0 15,5 1 1-15,-5-1-2 0,2-3 1 0,0 2 2 16,0 0-4-16,0 3 3 0,3-3-1 15,-1 1-1-15,5-1 0 0,0 0 2 0,-1 1-2 16,1-1 0-16,4 1-1 0,1-1 2 0,-3 5 1 16,2-1 0-16,0 1-3 0,0 4 3 0,-2-2-1 15,0 7 0-15,0-3-1 0,0 5 1 0,0-2 1 16,0 13-3-16,0-7 1 0,0 0-2 0,0-2 0 16,0 0-4-16,0 2-4 0,0-2-1 15,0 0 0-15,0 0 3 0,0 0-1 0,-2-4 1 16,2 2 2-16,-2-1 4 0,2 1 3 0,-5 2 2 15,-1 0-3-15,1 2 1 0,-6 1 2 16,0-3-3-16,-2 4-1 0,-7 3 0 0,3-3 2 16,1 0-4-16,-10 5 2 0,1 2 1 0,-3-2 2 15,-1 2-2-15,-2-2 2 0,-4 2-1 0,0-2 0 16,-5 2 1-16,-8 2 0 0,-1 2-3 16,5-1 3-16,4-3-1 0,1 0 1 0,1-2 0 15,1-3-2-15,-5 1 1 0,-2-3 0 0,-5 3-1 16,1-1 0-16,1 1 1 0,5-3 0 15,1 3-3-15,-1-3 3 0,-5 3 0 0,-6 0 1 16,-6-3-1-16,6 5 1 0,0-2-3 0,13 1 5 16,1-3-4-16,3 1 2 0,-1-3 0 0,-3 1-2 15,-4 3 0-15,0-3 1 0,0 0 0 0,6-1-2 16,1-1 5-16,8 0-2 0,5-2-1 16,-2 0-1-16,1 2 2 0,3-2-2 0,0 0 3 15,-4 2-3-15,-1-4 2 0,1 2 0 0,-3-2-2 16,5 2 2-16,2-2 0 0,0 0-1 0,4-3-1 15,3 1 3-15,2-1-3 0,4 1 5 16,-2 0-6-16,2-1 4 0,0 1-2 0,2-3 2 16,1 3-3-16,1-1 1 0,1 1 3 0,2 2-4 15,-3-3 1-15,5 1 1 0,-2 2-1 0,0 2-2 16,13 0 2-16,-7 0-5 0,-4 0-17 16,3 0-10-16,-1 0 14 0,-2 2 16 0,-5-4 1 15,3 4 2-15,0 0 1 0,2 2-3 0,-2 3 2 16,2 2-1-16,-2-2 0 0,2 1 0 15,0 1 1-15,0 2-1 0,0-2 1 0,2 4 0 16,-2 0 0-16,2 1-2 0,0-1 2 0,-2 0-1 16,5 0 2-16,-5 3-3 0,0-1 1 0,2 3 2 15,-2 2-2-15,2 0-1 0,-4-1 2 16,0 3-1-16,2 1 1 0,-5-1 0 0,3 0-2 16,-2 2 2-16,-1-2-2 0,3 2 2 0,-2 3 0 15,1-1 0-15,1 1-2 0,-2-1 2 0,2 5 0 16,-1 6 0-16,1 7 0 0,0 1-1 15,2 3 1-15,2 7-1 0,0-6 0 0,3-7 1 16,-3-7-2-16,0-4 3 0,0-3-3 0,-2-1 2 16,3-1 1-16,-1-1-1 0,-2 1 2 0,0 0 7 15,0 3-4-15,0-2-2 0,0-1-1 16,2 3-1-16,0-5-2 0,3 5 0 0,-1-5 2 16,3 0-1-16,-1-2-1 0,1-4 0 0,-1-1 0 15,1 1 1-15,-3-2 1 0,1-1-4 0,-3-2 3 16,0 3-2-16,-4-5-1 0,2 2 1 15,0-2-2-15,0-2 1 0,-2 2-17 0,2-2-25 16,-2-1-64-16,-3 3-47 0,5-2-160 0</inkml:trace>
  <inkml:trace contextRef="#ctx0" brushRef="#br0" timeOffset="1015.379">7746 5834 13 0,'15'7'72'0,"-2"-1"-35"15,-2-1-38-15,-2-1 2 0,-4-2 7 16,-1 1-5-16,-4-1 18 0,2 2 9 0,-2-2-6 15,0-2 4-15,0 0-6 0,0 3 5 0,0-3-21 16,0 0 5-16,2 0 10 0,-2 0 22 0,3-3-12 16,1 3-6-16,0-4-7 0,3 0-7 0,2-3-1 15,0 2 2-15,4-3 4 0,-2-1-7 16,4 0-1-16,3-2-4 0,0 0 4 0,8-4-1 16,1-3 2-16,-1 0-1 0,0-2-5 0,1 3-2 15,2-1 3-15,-3-4-1 0,3 2-1 16,2-6 0-16,4-5 2 0,-2 0 0 0,4-2 0 15,1 2 0-15,15-2 1 0,-2 2 4 0,-1 3-2 16,-1-1 6-16,-1 0-4 0,-4-2-1 16,-4 0 0-16,0 1-4 0,-3 1 1 0,1 7-1 15,-3 0-3-15,-6 6 2 0,-5 1 2 0,-4 6 1 16,-7 0 0-16,-4 3 6 0,-5 4 10 0,3-1-1 16,-5 1 1-16,-11 7-6 0,5-3-8 15,2 0 2-15,2-2-2 0,2-2-8 0,0-3-2 16,-2 3 2-16,2 0-3 0,-2-3 1 0,0 3-4 15,-2-2 1-15,2 4-14 0,0-5-23 0,-9 10-14 16,5-5 0-16,4-2-7 0,0-1-20 0,0 3-58 16,-5 0 25-16,-1 5-58 0</inkml:trace>
  <inkml:trace contextRef="#ctx0" brushRef="#br0" timeOffset="1780.815">7746 5497 35 0,'0'-9'44'0,"0"2"-5"0,2 1-18 16,-2-1-2-16,2 0 25 0,-2 3 43 0,2 0-45 15,0-1-2-15,-2 3-15 0,0 0-13 0,0 0-3 16,0 2-5-16,0 0-5 0,0-3-3 0,0 3 0 16,0-2 6-16,3 4 0 0,-1-2 1 15,-2 3 3-15,4-1-4 0,-1 2 1 0,1 1 2 16,0 1 6-16,1 1-6 0,-1 2 3 0,1-1-1 15,-1 4 3-15,0-1-1 0,1 0-2 0,-3 2 4 16,0 0 2-16,0 0 2 0,1 0-8 16,-3 3-5-16,0-3-2 0,0 3 2 0,-3-1-2 15,1 3-1-15,0-1 2 0,0 1-3 0,-3-3 1 16,3-1 2-16,-2-3-2 0,4 2 3 16,-5-4-3-16,5-1 2 0,-4 1 0 0,2 0 0 15,-3-2 0-15,3 2 0 0,-2-1 2 0,-1 1 0 16,1-2 4-16,-3 2 0 0,1-1-2 0,-3 1-4 15,0 0 0-15,-2 2-1 0,0 0 2 0,-2 0-3 16,0 2 3-16,-1-2-1 0,3 0-1 16,-2-2 1-16,2 2-1 0,2-4-1 0,3 0 0 15,1-5 2-15,1 2-1 0,4-6 2 0,0 0 1 16,0 0-4-16,0 2 2 0,0 0-2 16,0 0 5-16,-2 4-3 0,-1-2-3 0,3 0 2 15,-2 1 2-15,2-3-2 0,0 0-4 0,-2 0 3 16,2 0 2-16,2 0 1 0,0 0 1 0,1 0-1 15,3-3 1-15,-1 1-2 0,6 0 3 0,0-2-2 16,2-1-1-16,2 1 0 0,3-1-1 16,0-1-1-16,-1 1 0 0,3 1 1 0,0-1 2 15,0 3-1-15,0-2 0 0,2-1 1 0,-3 3-1 16,8 0-1-16,-1-2 1 0,3 4 2 16,-5-3-3-16,3 1 2 0,-1 0-2 0,1 2 2 15,-1 2-1-15,1-2 0 0,-3 0-1 0,0 0 1 16,0 2 0-16,-4-2-2 0,0 3 2 0,0-3-2 15,-7 0 1-15,3 0 1 0,-5 0-1 0,-5 2 0 16,1-2-2-16,-12-2 1 0,5 4-3 16,0-2-12-16,-2 0-18 0,2 0 8 0,0 2-10 15,-2-2-20-15,6 2-62 0,1 0-45 0</inkml:trace>
  <inkml:trace contextRef="#ctx0" brushRef="#br0" timeOffset="2436.912">9818 4322 47 0,'-4'-5'47'0,"-1"1"-23"0,-1-1-1 0,1 1-14 16,-1 4-2-16,1-7 2 0,1 5 2 15,0 0-7-15,-3-3 4 0,3 3 2 0,-1 0-9 16,1 2-1-16,-3 0 0 0,0 2 21 0,1 0 5 16,-3 5 4-16,-2 4-11 0,-2 0-2 0,-3 7-11 15,-1 2 9-15,-1 2-4 0,-2 4-1 0,-6 9 3 16,-1-2 4-16,5 1-7 0,2 1-2 16,1-9 0-16,3 5-1 0,1 2 2 0,1-4-2 15,1 11 1-15,2-1 0 0,2-1-3 0,7-5-2 16,0 0 2-16,2-4-4 0,2-3 2 15,3-2-2-15,1-2-1 0,3-4 4 0,0-3 2 16,2-4-3-16,-2 0-1 0,4-4 1 0,0 2 5 16,0-5-5-16,5 1-3 0,0-3-1 0,2-2-1 15,-1-2-2-15,6-1 2 0,1-5 1 16,3-3-15-16,-3-3-26 0,1 1-18 0,-7 0-35 16,2 0-55-16</inkml:trace>
  <inkml:trace contextRef="#ctx0" brushRef="#br0" timeOffset="2952.408">10356 4163 61 0,'-6'2'81'16,"-1"0"-67"-16,-2 0 41 0,0-2 16 0,-2 0-17 16,3-2-14-16,-4 2-13 0,4-4-18 0,-1 4-5 15,0 0-6-15,0-5 1 0,3 5-3 16,-1 0 4-16,-2 0-2 0,3 5 0 0,-3-3 0 16,2 5 2-16,-2-1-3 0,-2 3-1 0,0 2 4 15,-2 2-1-15,2 1 3 0,-2-1 2 16,-3 7 1-16,1-3-1 0,-7 12 1 0,2-5 2 15,-2 5-1-15,2-1-5 0,2 3 1 0,1 0 2 16,-3 2 0-16,5-4 0 0,-1 6 3 0,3-4-2 16,2-7 5-16,6-2-3 0,1-6-2 0,2-3-2 15,4 0 0-15,0-2 0 0,5-2 6 16,-3-4 1-16,5 1 5 0,-2-1-5 0,4-3 1 16,0 0 1-16,0-2 4 0,2-4-8 0,0 1-1 15,3-1-3-15,-1-5-6 0,1 0 0 16,1-2 0-16,1-4-1 0,2-3 4 0,-5-2-3 15,3-2 0-15,-5 5-1 0,0-10-2 0,3-1 4 16,-5-1-4-16,-3 0 6 0,-1-2-3 0,0 5 0 16,-5-1 3-16,2 3 5 0,-4 4-10 15,-2 1 2-15,-2 3-5 0,-3 3-2 0,-2 0-2 16,-2 2-12-16,-2 4-13 0,-2 3 3 0,4-1-19 16,-3 5-30-16,1-2-19 0,0 4-86 0</inkml:trace>
  <inkml:trace contextRef="#ctx0" brushRef="#br0" timeOffset="3374.181">10863 3870 114 0,'-4'2'26'0,"-7"-2"4"0,-2 0 12 16,-5 0 27-16,5-2-32 0,-3 2 3 0,-3 0-15 16,-1 0-18-16,-2 0 0 0,2 2 0 15,0 0-6-15,0 0-1 0,2 3-2 0,1-3 1 16,-1 4-2-16,1 3 2 0,1 0-1 0,1 2 1 16,-1 2-2-16,3 0-1 0,-2 5-4 0,1 0-18 15,-1 8-1-15,0-2 4 0,3 3 9 16,6-3 7-16,1-6 7 0,1 2 1 0,6 0-1 15,0-5 3-15,5-2-2 0,0-2 11 0,-1-2 3 16,5-2-7-16,-2-1 15 0,0-1 8 0,4-1-13 16,3-2-13-16,-1-2 3 0,-4 5-3 15,-2-3 2-15,2 2 0 0,0-1-2 0,0-1-3 16,-2 4-3-16,2-3 3 0,-2 3 1 0,2-1-2 16,0 1 9-16,-2 3-3 0,2 0-2 15,-5 2-2-15,1 2-3 0,-3 0 6 0,-4 3-4 16,0-1 3-16,-4 5-3 0,-1-2 0 0,-6 4-1 15,-2-2 0-15,-2 2-3 0,-5-3 1 0,-2 3-3 16,-2 1-14-16,-5-6-8 0,-11 5-23 16,0-6-48-16,1-1-36 0</inkml:trace>
  <inkml:trace contextRef="#ctx0" brushRef="#br0" timeOffset="3749.088">11179 3239 215 0,'-7'11'95'0,"-2"-2"-64"16,-2 2 4-16,-2-7-22 0,0 3-2 0,-1-5-10 15,3 0-1-15,-2 3 4 0,4 1 4 0,1 3 4 16,1 2 0-16,-2 2-4 0,3 5 1 16,-1 6 2-16,-4 9 4 0,2 5 5 0,0 1-5 15,3 8-7-15,-3 1-6 0,4 1-1 0,-1 21-3 16,1 1 1-16,3-3-3 0,-2 16 0 0,6-9 1 16,-2-7 0-16,0-6 0 0,0-9 2 15,2-11 1-15,0-9-3 0,3-4 3 0,-3-5 0 16,0 0-1-16,0-4 0 0,1 0-4 0,-1-3 2 15,-2-1-14-15,2-5-19 0,0 0-13 16,0-4-55-16,1-1 22 0,-1-1-8 0</inkml:trace>
  <inkml:trace contextRef="#ctx0" brushRef="#br0" timeOffset="3967.791">10570 3870 433 0,'13'28'104'0,"-4"-6"-51"0,-4-6-16 0,-1-5 0 16,-2-5-5-16,0-1-31 0,3-5-1 0,1 0-9 16,3-7 3-16,2 3 0 0,2-3 2 15,12-2-8-15,1-4 2 0,7 2-12 0,5-2-15 16,21-11-14-16,1 1-24 0,4-1-54 0,4 2-61 15</inkml:trace>
  <inkml:trace contextRef="#ctx0" brushRef="#br0" timeOffset="4467.666">12532 2846 40 0,'5'-6'59'0,"-5"1"-43"0,-2-3-7 15,-5-3 16-15,0 2 32 0,-1-2-22 16,-1 4-19-16,2-2-13 0,1 1-10 0,-3 3-5 16,-2-4-3-16,-3 5 17 0,-1-3-22 0,-3 3 16 15,-1 2-7-15,-6 2-3 0,3 0 2 0,-4 0-5 16,2 0 20-16,-5 4-6 0,2 5-11 16,-1 2 25-16,-8 0-17 0,1 4 8 0,2 1-7 15,2 4 15-15,3-1-4 0,-3 1 20 0,2 7 9 16,5-3-11-16,0 0-11 0,-1 14 6 15,3-3 2-15,7 0 0 0,4 3-1 0,2 4 20 16,0 4-23-16,7 7-3 0,2 6-3 0,2-1-3 16,3-3 0-16,-1-4 0 0,5-3-4 0,0-2-4 15,-3 1 2-15,3 1-1 0,0 1 3 0,0-3 0 16,2-6-2-16,-5-5 0 0,1-4-2 16,-3-2-2-16,1-3 3 0,-1-2-2 0,1 0-1 15,-1 1-1-15,0-1-9 0,-1 0-21 0,-1-2-20 16,0 0-21-16,2-6-28 0,-1-1-70 15</inkml:trace>
  <inkml:trace contextRef="#ctx0" brushRef="#br0" timeOffset="4701.986">11633 3693 429 0,'0'11'79'16,"0"-4"-55"-16,0-1-1 0,-2-3 24 0,-1 1-18 16,3-4-25-16,0 0 1 0,0 4-13 0,0-4-3 15,0 0 4-15,0 0-5 0,3 0 8 16,1 0 4-16,5-4-2 0,0 0-4 0,6-5-1 16,5 2-7-16,4-4-31 0,5-6-12 0,6 1-18 15,16-4-41-15,2-2-4 0</inkml:trace>
  <inkml:trace contextRef="#ctx0" brushRef="#br0" timeOffset="5170.625">12457 3305 57 0,'-2'0'39'0,"-2"2"-21"0,-3-2-1 0,1 0 68 15,1 0-33-15,-4 0-36 0,3 0-14 0,1 2-8 16,-1 1 5-16,1 1 9 0,-1 1-4 0,-1 3 15 16,0-1-6-16,3 8 11 0,0-1 1 0,-1 1-3 15,3 0-13-15,0 5-5 0,4 0 0 16,-2 2-3-16,4 2-4 0,5 12 3 0,0-5-2 16,2 2 2-16,0-2-1 0,2-3 1 0,1 1-4 15,-1-5 3-15,-2 0 1 0,4-2-5 0,-4-8 0 16,3 1 6-16,-3-6-8 0,2 2 6 15,-2-9-4-15,4 0 8 0,1-4-8 0,-1 0 3 16,5-9-1-16,0 0 3 0,0-2 0 0,0-7 2 16,-1 0-3-16,-1 0 5 0,0-4-4 0,-5 2 5 15,-2-9 1-15,-4 5 0 0,-3-8-3 16,-4 1 6-16,-4 5 1 0,-1 3 5 0,1 1-2 16,-1 2 0-16,1 5 2 0,-1 3 9 0,3 1 0 15,-2 2 0-15,-1 2-14 0,3 5-13 0,0-1-2 16,-2 14-26-16,4-11 34 0,-3 0 1 15,1 6 2-15,0 5 15 0,-2 2-4 0,1 9-3 16,1-9-2-16,-2 7-6 0,4 1-4 0,-2 6-2 16,-1 3-3-16,6 3-15 0,-1 0-48 15,2 0 14-15,5 0 3 0,4 8-62 0,3-5 28 16,1-8-52-16</inkml:trace>
  <inkml:trace contextRef="#ctx0" brushRef="#br0" timeOffset="5592.401">13095 3228 126 0,'-11'0'151'0,"-3"0"-120"16,1-2 11-16,2 0 6 0,0-3-27 0,2 3-19 16,3 2-6-16,-1-2-6 0,3 2 10 0,1 2 1 15,-1 5 11-15,4-1 7 0,-2 1-3 0,0 6-7 16,2 2 1-16,0 5 12 0,-3 2-6 15,6 3-1-15,-1 1-12 0,2 3-3 0,3-1-2 16,0 3-1-16,4 7 2 0,4-1-1 0,-4-4-2 16,2 0 4-16,0-8-1 0,-2-8 0 15,-2 1 1-15,0-5 34 0,-4-4 30 0,-1 0 4 16,-2-5-70-16,0-4 1 0,-2 0 0 0,-2 0-3 16,0-9 3-16,-2 5-8 0,-1-7 6 0,-2-5-2 15,-1 1 0-15,1 0-1 0,0-7 0 16,-1-1-1-16,1-1-2 0,0 0 7 0,3-3 3 15,2 5-2-15,2-8 4 0,2 3-3 0,2-6 1 16,3 4-2-16,2-1 1 0,2 3 2 0,2 3-1 16,0 4 0-16,1 5-3 0,1-3 2 15,0 11 3-15,3-2 5 0,-3 7-3 0,1 4 2 16,2 7 3-16,-3 5-2 0,-2 3 2 0,3 7-5 16,-8-4-2-16,3 2-2 0,1 11-4 0,-4 3 1 15,1-1-7-15,0-4-31 0,-2 2-25 16,-1-2 10-16,-1-3-15 0,1 1-34 0,-1-5-41 15</inkml:trace>
  <inkml:trace contextRef="#ctx0" brushRef="#br0" timeOffset="6685.884">14076 2908 6 0,'-7'-2'64'0,"-2"-7"-20"0,3 5-20 0,-3-7-3 0,2 2 27 16,-1-2 18-16,-1-2-22 0,-2 2-4 16,2 2 2-16,-2-2-30 0,0 4-9 0,0 1-2 15,2 1-2-15,-2-1-1 0,2 1-1 0,-2 5 2 16,-2 2-2-16,0 7 2 0,-5 2 1 16,-2 2 4-16,-2 9 4 0,-4-2 0 0,-1 9 0 15,-10 13 2-15,1 4-3 0,1-2 1 0,-2 3 3 16,-5 8 0-16,7-2-4 0,4 0-4 0,6-7 1 15,8-6 0-15,6-3-1 0,4-6-2 16,5-5-3-16,2-4 6 0,7-2 0 0,-1-7 3 16,7-2 3-16,5-4 3 0,8 0-1 0,3-5-8 15,6 0-1-15,3-4-5 0,6-3 0 0,4-1-2 16,19-10-4-16,-3 3-31 0,2 2-62 16,-5-6-81-16</inkml:trace>
  <inkml:trace contextRef="#ctx0" brushRef="#br0" timeOffset="7013.929">14060 2461 122 0,'-15'13'69'16,"2"-4"-21"-16,2-9 19 0,-5-7 2 0,7 0-27 15,-2-1-16-15,3-1-6 0,3 4-22 16,3-1-9-16,6 1 3 0,1 5 2 0,-10-2 4 16,3 4 1-16,4-2 2 0,1 11-1 0,1 0 5 15,-2-4-2-15,3 4 3 0,-1 7 0 0,5-3-1 16,-3 7-1-16,6 0 1 0,-1 5-4 16,4 10 1-16,3-2-2 0,-1 7-1 0,-1-6 3 15,4 10-2-15,-3 2 2 0,7 12-1 0,3 2 5 16,-1-7-2-16,-1-7 3 0,-1-4 2 0,0-8-6 15,5 1-2-15,-3-8-1 0,-4 0-2 16,0-5 1-16,-2-2-2 0,-2-2-20 0,-5-3-22 16,0-1-59-16,-2-5-27 0</inkml:trace>
  <inkml:trace contextRef="#ctx0" brushRef="#br0" timeOffset="7498.188">13661 3018 291 0,'-6'11'116'0,"-1"-4"-88"0,0-7 11 0,3-2-7 16,0-3-9-16,-1 3-3 0,5 0-17 0,2 0-3 15,1-5 4-15,3 3 1 0,3-3-3 0,0 3-5 16,0 2 0-16,11-7-2 0,4 0-4 15,4 0 6-15,10 0-11 0,-1-2-25 0,8 0 4 16,12-6-11-16,-2 1 0 0,-4 3 0 0,-1 0 27 16,-1-3 7-16,-1 1 13 0,12-1 1 0,-9-1 0 15,-9 4 4-15,-7 2-1 0,-6 4-1 16,-10-4-4-16,-5 2-6 0,-3 2-8 0,-3 1-16 16,-1 4 19-16,2-9 2 0,0 4-8 0,-3-2-24 15,5 3-25-15,-2-3 38 0,4 0 22 0,1 2 21 16,-6-1-3-16,6-1 3 0,-3 2 26 15,-3 3 13-15,-1 1 3 0,0 1-36 0,-3 0-9 16,1 2 10-16,-3 0 20 0,0 0-16 0,2 2-5 16,-1 0-4-16,1 5 0 0,0-5 2 0,1 9-8 15,-1-6 12-15,-2 8 4 0,3-2 7 16,-3 7-14-16,0 4-1 0,0-2-2 0,-2 4-4 16,0 4-5-16,-2 6-2 0,2-6-5 0,0 5-3 15,0 0-1-15,5-2-3 0,-1 0 6 0,0-2-2 16,5-3-3-16,0-2 4 0,0 1-12 15,2-3-15-15,0-7-12 0,0 5-5 0,2-7 6 16,-2-2-6-16,2-4-63 0,-2-1-40 0</inkml:trace>
  <inkml:trace contextRef="#ctx0" brushRef="#br0" timeOffset="7654.4">14682 2447 196 0,'-15'7'75'0,"-5"-7"-91"0,-2-7 20 15,2-4-30-15,2 0 18 0,5 3 2 16,2 3-58-16</inkml:trace>
  <inkml:trace contextRef="#ctx0" brushRef="#br0" timeOffset="8123.033">15178 2533 119 0,'5'20'105'0,"-5"-13"-51"15,-3-3-2-15,1-2-11 0,0-4-2 0,-2 2-19 16,-1-6-5-16,-1 3-12 0,1 1-8 0,-1-2 1 16,-1 2-4-16,3 2 5 0,-7-3 1 15,2 6 2-15,-7 3-3 0,3-1 3 0,-5 6-3 16,1 2 3-16,-3 5-4 0,-4 1 2 0,2 3 2 16,2 7-3-16,0-5 2 0,2 5-2 0,3 6 3 15,-1 1 3-15,1 12-5 0,4-4 1 16,4 0 5-16,3-8-4 0,4-8 7 0,4-4 7 15,5-4 6-15,2-9 14 0,5-2-2 0,-1 2 5 16,3-9-5-16,-1 1-5 0,3-1-2 0,2-7-11 16,3-3 0-16,-1-6 1 0,-4 6-1 15,-1-4-1-15,1-1-2 0,-4-2-2 0,1-9-4 16,-3-5-5-16,-3 0-2 0,-3 3-3 0,-3-7-2 16,-5 0 3-16,0 0-9 0,-5-1 0 15,-3 4-5-15,-1-1 3 0,-7 2 3 0,-1 7-3 16,-3-2-9-16,-7 2-2 0,-1 4-7 0,-5 5 13 15,-3 6-15-15,-1 7 13 0,-3 2-9 0,1 7-10 16,1 5-61-16,-4 8-21 0,7-3-38 0</inkml:trace>
  <inkml:trace contextRef="#ctx0" brushRef="#br0" timeOffset="8591.674">15187 2489 262 0,'11'9'127'15,"0"-2"-76"-15,-4-5-6 0,-3-2-21 0,-2 0-32 16,1 0-1-16,-3 0 1 0,2-2-2 0,0 2 10 16,0 2 1-16,0-2 4 0,1 7 2 15,1 1-4-15,-2 10 0 0,5-5-3 0,-1 11 1 16,3 1-2-16,2 1 2 0,3 7-2 0,1 5-1 15,7 17 1-15,0-7-4 0,2 8-7 0,5 3-13 16,-7-13 13-16,-2-15 9 0,-9-2 1 16,-2-14 2-16,-5-1-1 0,1-8 3 0,-3 5 24 15,0-9 18-15,-9-10 29 0,3 3-39 0,6 7-24 16,-2-2 5-16,-2-2-1 0,-3-4-4 0,1-3 0 16,0 2-4-16,-1-2 0 0,1-4-6 15,2 0-4-15,-3-7-1 0,5-2-1 0,2-2-11 16,1-3-21-16,3 1 13 0,5-5 4 0,7-9 7 15,6 1 1-15,5 1 11 0,0 3 6 0,4 2 1 16,0 2-2-16,4 0 0 0,3 7-1 16,-7 10 0-16,0 3 5 0,-2 14 1 0,0 5 0 15,-3 6-5-15,-1 8 8 0,-3 0-2 0,0 4-3 16,-6 7 1-16,-3 5-5 0,-6 6-2 0,-4 13-4 16,-3-4 4-16,-2 2-7 0,0-8-9 15,-5-12-17-15,5-6-31 0,-4 1 0 0,2-5-69 16,-3-1-115-16</inkml:trace>
  <inkml:trace contextRef="#ctx0" brushRef="#br0" timeOffset="9185.28">10067 5636 237 0,'-4'8'74'15,"-3"-5"-68"-15,-4-3-12 0,-2-7-4 0,2 0-3 16,0-1-34-16,4-1 30 0,5-2 14 0,4-2-8 15,9-3 11-15,-2 3-7 0,7 0 42 16,8-5-28-16,2-2 9 0,8 0-5 0,7 0 2 16,23-13 13-16,2 0-4 0,29-17 7 0,2-1-11 15,31-20-1-15,57-26-1 0,-92 49 4 0,11 4 0 16,-1-11-1-16,14-1 9 0,-2-10-6 16,15 2-4-16,2-2 4 0,11 0-6 0,3 2-3 15,2-2 0-15,-1-5 3 0,6-1-9 0,-1 3 4 16,6 3 7-16,1 0-4 0,4 2-6 0,3-4-1 15,4-1-1-15,-3 12 0 0,1-2-1 16,-1 12 3-16,-4 1-2 0,1 2-4 0,-12 0-1 16,0 2 3-16,-7 2-5 0,3 9 0 0,-9-2-3 15,-2 11 1-15,-20 0-4 0,2 4-2 0,-11-1-8 16,0 3-9-16,-16-1-24 0,3 1-12 16,-22 3-14-16,0 2-4 0,-14-2-101 0</inkml:trace>
  <inkml:trace contextRef="#ctx0" brushRef="#br0" timeOffset="11403.494">7816 6906 13 0,'9'-3'27'0,"2"1"-12"15,0 0-6-15,2 2-1 0,1-4 0 0,1 1-4 16,5 1 8-16,0 0-5 0,11-2-2 16,2-3-1-16,2 3 0 0,0-1-3 0,3 1 2 15,-1-1 4-15,1 1-2 0,6 0 0 0,-5 1-1 16,1 1 3-16,0 0-1 0,-3 2 17 0,3 0 10 15,-3 0-6-15,-1 0-10 0,-3 2-3 0,-2 0 6 16,-3 1-9-16,-1-1-1 0,-3 2-3 16,0-2 6-16,1 3-6 0,-1-5 2 0,0 4-6 15,3-4 1-15,-1 2 0 0,5 1 1 0,-3-3 6 16,-1 0 4-16,-1-3-5 0,-6 3 1 16,0-2-5-16,-4 2-3 0,-8 0-2 0,-1 0-3 15,2 0 1-15,-5 0 0 0,3 0 1 0,-18 0-5 16,9 0 4-16,-1 0 2 0,1 0-4 0,0 0 1 15,2 0 1-15,0 0 1 0,-2 0-2 16,2 0 0-16,0 0-6 0,0 0-6 0,0 0-24 16,4 0 0-16,-2 0 10 0,1 0-60 0,-1 2 27 15,-2-2 2-15</inkml:trace>
  <inkml:trace contextRef="#ctx0" brushRef="#br0" timeOffset="12153.312">8107 6703 25 0,'16'-2'31'0,"-5"-5"-1"0,0 0-7 0,-2 1-3 15,-1-1 36-15,-1 1 10 0,2-1-27 16,-5 0-14-16,1 1 3 0,-1 1-3 0,0 1-10 16,-1-3-4-16,1 5-8 0,-4 0-5 0,2-3-3 15,0 5-1-15,-2-2-3 0,3 0-4 16,-3 2-2-16,2-2-9 0,-2 0 21 0,0 2-2 16,0 0 1-16,0-3 1 0,-2 3 5 0,2 3 1 15,-3-1-3-15,1 0-2 0,-2-2 6 0,-1 4-2 16,1 1 6-16,-5-3 9 0,3 2 5 0,-3 1-7 15,-2 1-6-15,-2-1-2 0,-1 1 0 16,-1 1 0-16,-3 0-6 0,-2-1 3 0,-6 5-2 16,-1-2 1-16,3 4-2 0,0-2-1 0,2 0-1 15,0-2 1-15,2 4 0 0,2 1 0 16,1-5 2-16,-1 4-3 0,3-2 1 0,-1 0 0 16,-1 0-2-16,-1 0 2 0,5 0-1 0,-3-2-1 15,3 2 3-15,2-2-2 0,-2-3 2 0,2 3-2 16,2-2 2-16,2 1-3 0,-1-3 3 0,1-1-1 15,3 3-1-15,1-3 1 0,-1-4 0 16,8 0 0-16,-1 0-1 0,-3 0 2 0,0 0 0 16,2 0-1-16,-2 0 2 0,0 0 0 15,0 0-1-15,2 0 1 0,-6 2-2 0,1 1 3 16,1-1-6-16,0-2 6 0,2 2 3 0,2-2-1 16,0 2 1-16,1 0 7 0,3 1-8 0,1-3-1 15,-1 4-3-15,5-2 1 0,0 1 0 0,3 1 0 16,1-2-1-16,1 3 1 0,1-1-2 15,1 3 0-15,2-1 0 0,8 1 0 0,-1 2-1 16,1-1 2-16,1 3-3 0,-2 3 3 0,-1-1-1 16,-2 0-1-16,3 5 1 0,-3-3-15 15,-2 5-7-15,0 0-6 0,0 4-39 0,0-2-61 16,-4 0-58-16</inkml:trace>
  <inkml:trace contextRef="#ctx0" brushRef="#br0" timeOffset="13449.935">8440 8143 156 0,'13'13'110'0,"-2"-4"-50"16,-6-5 16-16,-5-2-62 0,4-2-10 0,-4 0-7 16,0 2-1-16,0-2-1 0,2 0-1 15,-2 0 1-15,3-2 0 0,-3 2 3 0,0 0 6 16,0 0-3-16,0 0 7 0,0 0 0 0,-3 0 25 16,3-2-20-16,0 2-9 0,-2-2 1 0,0 2 3 15,-2-2-3-15,-3-1-2 0,0-1-4 16,-1 2 0-16,-3-3-2 0,-3 1 3 0,-1 0-1 15,-1-1-1-15,-1-1 2 0,1-1 0 0,-3-2-2 16,-1 0 1-16,-2-6 1 0,0-3 1 16,0 1 8-16,-3-3 6 0,1-2-1 0,-5 0 2 15,-1-5-1-15,-10-6-3 0,0 0-9 0,-2 2 4 16,3 2 0-16,3 1-2 0,-6-3-1 0,9 2-2 16,2 5 0-16,7 2-2 0,0 0-4 15,2 2 3-15,0-2-5 0,-2 0 6 0,-3-4-3 16,1 1 0-16,1 1 3 0,3 2 1 0,3 0 1 15,-1-2 0-15,0 4 0 0,4 2 0 0,-1-2-2 16,1 1 0-16,3 1-1 0,2 0 2 0,-2 3-5 16,4-1 3-16,2 1-1 0,1 4-1 15,1-2 3-15,3-1-2 0,0 3 0 0,-2 0 3 16,4 0-3-16,-3-2 6 0,1 2 0 0,2-2-1 16,2 4-3-16,-2-2 0 0,0 4 2 15,0-1-2-15,0 1-2 0,3 3 1 0,-1-1 1 16,-2 1 0-16,0 2 2 0,2-1 0 0,0 10 2 15,0-5-2-15,1 0-2 0,-3 1-1 0,0-3 0 16,0 0 1-16,0 0 0 0,0 0 2 0,0 2 0 16,0-2 3-16,0-2-5 0,0 2-2 15,-3 0 3-15,3 0 1 0,0-3 0 0,0 1-1 16,-2-2 0-16,2 2-3 0,0-1-1 0,0 1-2 16,0 2 2-16,0 0-9 0,0 0 3 15,0 0 8-15,0 0-1 0,0 2 0 0,2 3 2 16,1-1 0-16,-3 1 1 0,0 1-3 0,2 3 2 15,0 0 0-15,-2 2-2 0,2 0 2 0,0 2 0 16,-2 0 2-16,3 3-3 0,-1-1 0 16,-2-2 3-16,0 3-3 0,0-1 1 0,0-1 1 15,-2 1-1-15,2-4-1 0,0 0 2 0,-3 0-4 16,3-2 4-16,0-3-1 0,0 3-1 0,0-2 0 16,0-3 1-16,0 1 0 0,-2-1 2 15,2-2-1-15,0 1 4 0,0-1 13 0,0 0-1 16,0-2-9-16,0 0-9 0,-2 0 2 0,0 0 0 15,2-2-1-15,-5 2-2 0,3-5 3 0,-2 3-2 16,-1-2 1-16,-1-1-1 0,1 1 0 16,-1 0-2-16,1-5 0 0,-1 2 0 0,-1-2-5 15,3-2 2-15,-3 2-2 0,5-2 0 0,0 0-3 16,-3-2 10-16,5 0 0 0,0 2 1 0,0-5 1 16,0 3 0-16,0 2-1 0,2-2 1 15,1 2-1-15,-1 2-1 0,0-2 2 0,0 2-1 16,3 0 0-16,-3 3 0 0,0-1 0 0,3 1-1 15,-3-1 3-15,2 3-3 0,-2 1 2 0,1 1-2 16,1-2 1-16,0 4 1 0,3 0 0 16,-3 0-3-16,3 0 2 0,0 2 1 0,-1 0-2 15,3 3 2-15,0-1 0 0,-2 0-3 0,1 3 3 16,3 2-1-16,-2-3 1 0,2 3-3 16,2 0 3-16,-2 0-13 0,3 0-30 0,1 0 3 15,7 4-52-15,2-4-44 0</inkml:trace>
  <inkml:trace contextRef="#ctx0" brushRef="#br0" timeOffset="18917.48">15077 10206 88 0,'4'-2'46'0,"-4"0"32"0,-2 0 23 0,2-1 2 16,0-1-60-16,-2 2-5 0,2 0-14 0,2-1-16 16,-2 3-5-16,0 0-3 0,0-2-2 0,2 2 4 15,-2-2-6-15,0 2-1 0,2 0 4 16,1 0 4-16,-3 0 3 0,4 0 0 0,3 0-2 15,-3 0 4-15,5 0-2 0,0 0-1 0,0-2-1 16,2 0 1-16,0 2-4 0,2-5 1 16,0 3-1-16,2-2 1 0,1-1 2 0,2 1 0 15,-1-3-1-15,3 3 2 0,-2-1 6 0,-1 1-5 16,8 0 2-16,-6-1-2 0,1 3-1 0,-4 0-5 16,-1 2 2-16,-2-2-3 0,-4 2-2 15,2 2 2-15,-2 0 0 0,-2-2-4 0,1 2 5 16,-1 0-1-16,2 3-1 0,-2-3 1 0,-1 0 0 15,3 0 1-15,-2 1-1 0,1-1 0 0,1 2-4 16,-2-2 3-16,2 1 0 0,-1 1 0 16,-1 0 6-16,0-1 0 0,-1 1-4 0,1 0 3 15,-3 1-2-15,1 1 5 0,-1-1-2 0,-2 1 0 16,3 1-2-16,-3 0 2 0,0 2-1 0,0 2-1 16,1-3 1-16,1 3-2 0,-2 0 0 15,0 7 2-15,-2 0-1 0,5 2 4 0,-5 2-1 16,0-3 3-16,2 6 3 0,-2-1-5 0,0 5-2 15,0-1-1-15,-2 3-1 0,0 2-2 16,-1 2 0-16,-3 14 2 0,1-5-3 0,-1 0 2 16,1-4-3-16,3-9 6 0,-2-3-2 0,2-3 2 15,-1-5-4-15,1-1 1 0,2-1 1 0,0-3 1 16,0 5 5-16,2-2-3 0,-2 2 1 0,0 0-1 16,3 2 3-16,-3 2-1 0,0 0-2 15,0 0 0-15,-3 1-2 0,3-1 2 0,-4 0 0 16,2-2-3-16,-3-2 3 0,1-2-4 0,-3-3-2 15,1 1 3-15,-3-1-3 0,4 0 1 16,-3-1-3-16,1-3 3 0,3 2-1 0,-1-4 0 16,1-3 2-16,2 3-2 0,-3-4 2 0,5-1-2 15,-2-2 1-15,0 0 1 0,6-8 2 0,-4 1 1 16,-2 12 0-16,0-5 0 0,2 5-2 0,-5-3 1 16,3 3-2-16,-2-1 1 0,2 3-4 15,-3 0 2-15,-2 4 1 0,3-2-2 0,-3 3 1 16,3-1-2-16,-3-2 2 0,3 2 0 0,0-4-2 15,-1 2 2-15,-1-2-2 0,1 0 2 16,3-1-2-16,0-1 1 0,-3 2 0 0,3-3 2 16,-2 1 0-16,4 0-3 0,-2-3 1 0,-1 0 2 15,3-1-1-15,3-6 0 0,-3 1 0 0,0 0 2 16,0 2 2-16,-3 2 2 0,3 3-6 16,-4-3 1-16,2 0-1 0,-3 2-2 0,1-4 1 15,2 5 1-15,-3-3-2 0,1 0 4 0,-1 0-3 16,1 1-1-16,2-1 3 0,-3 0 0 0,3 0 0 15,-2-2-1-15,-3 0 4 0,1 0 0 16,-1 0-3-16,-4-2 1 0,2 0-3 0,-2 2 0 16,-7-2 2-16,3-1 1 0,-5 1-2 0,0 2-1 15,1 2 2-15,-6-2-4 0,1 5 4 0,0-1-2 16,-5 1 2-16,-2-1-2 0,0 1-1 16,-2-1 2-16,-11-2-1 0,2 5 1 0,0-5-1 15,3 0 1-15,-5 3-1 0,-3-3 2 0,-8 2-1 16,-2-2 0-16,0 1 1 0,4-1-2 0,2 0 0 15,5 2-1-15,4-1 2 0,0 1-2 16,2 0-11-16,-2 1-9 0,5-1-3 0,1-2-12 16,6 3-9-16,3-1-5 0,5 1 6 0,2-1-16 15,5 3-52-15,2-3-60 0,4 3-11 16</inkml:trace>
  <inkml:trace contextRef="#ctx0" brushRef="#br0" timeOffset="19761.027">15608 10857 184 0,'-4'13'106'0,"2"-4"-67"0,-3-3 23 15,1-3-37-15,-1-1 0 0,3-2-14 0,0 0-4 16,-5 0-4-16,5 0-9 0,0 0 2 16,2-2-3-16,-2 2 5 0,0 0 2 0,2 0-2 15,0 0 5-15,0 0 5 0,0 0 1 0,0 0-1 16,0 0 3-16,0 0-9 0,2 0 0 15,0 0-1-15,2 0 5 0,3 0 0 0,0-3 0 16,4 1 1-16,4 0-1 0,3 0 2 0,4 0-2 16,4-3 2-16,5 1 7 0,11-1 1 0,2-1 12 15,0 4 1-15,-4-3 3 0,0 3-5 16,-3-2-11-16,3 1 0 0,-1 3 1 0,14-2-4 16,-2 4-5-16,-3-2-3 0,1 0-2 0,-7 3-2 15,-2-3-2-15,-5 2 1 0,2-2-1 0,-1 2 0 16,-1 0 1-16,5 0 1 0,-3-2 3 15,1 0-2-15,-1-2 1 0,-2 2 1 0,-6-4-1 16,0-1 1-16,-5 3 4 0,-4 0-1 0,-3-3 0 16,-6 3 1-16,-4 0 4 0,2 0-2 0,-5 2 1 15,-2 0-1-15,-13 0-1 0,3 2-3 16,5-2-3-16,1 0-1 0,2 0 0 0,-2 2 0 16,2-2-1-16,0 0-2 0,-2 0 1 0,2 0-2 15,0 0 2-15,0 0-1 0,0-2 2 0,0 4-2 16,-2-2 0-16,2 0-3 0,0 0 1 15,0 0-5-15,-3 0-7 0,6-2-13 0,-1 2-6 16,0 0-4-16,-4 0-20 0,0 0-8 0,-3 2 6 16,-1-2 8-16,-1 0-33 0,0 2-49 15,-1 3-51-15</inkml:trace>
  <inkml:trace contextRef="#ctx0" brushRef="#br0" timeOffset="20542.092">16420 10638 33 0,'-9'-2'72'0,"-2"-2"50"0,2-3-28 16,0 3-21-16,3-1-25 0,-1 1-3 0,0-3-15 15,3 3-8-15,-1 2 0 0,3 0 1 0,0-1 4 16,0 1-5-16,0 2-9 0,-1-2-1 15,3 0-1-15,0 2-6 0,0 0 0 0,-2 0-3 16,2 0-2-16,0 0 0 0,0 0-2 0,0 0 4 16,0 0-1-16,2 0 6 0,-2 0-2 15,0 0 7-15,0 0 11 0,3 2-6 0,-1 0-2 16,0 0-1-16,0 1-2 0,3 1-3 0,-1 0 3 16,3 1-3-16,2-3-3 0,-3 5 0 0,3-3-1 15,0 0 1-15,4 1-5 0,-2-1 3 16,4 1-5-16,1 1 4 0,2-1-3 0,1 1 0 15,1-1 3-15,7 4-3 0,-1-1 1 0,1-1 0 16,-3 0-2-16,-2 1 1 0,0-1 0 16,-2 2-2-16,-3 0 2 0,-1-3-2 0,-1 3 3 15,-1-2-3-15,-3-1 4 0,-3 1-3 0,1 0 1 16,2-3-2-16,-4 3 1 0,-1-3 1 0,1 0-1 16,2 1-1-16,-5-1 3 0,3 1-1 0,0-1-1 15,-3 0 0-15,0-1 1 0,-1-1 0 16,1 0 1-16,-2 0-3 0,-6-4 2 0,2 2 1 15,4 2-1-15,0 0 2 0,0-2-2 0,-2 0 1 16,2 3 0-16,1-3 3 0,-3 2-4 16,0-2 1-16,0 0-2 0,-5 0 4 0,3 2-3 15,-2 0-1-15,1-2 2 0,-1 2 0 0,-3 1-1 16,1-1-2-16,1-2 2 0,-1 2 0 0,-3 0 0 16,2-2 0-16,1 5 0 0,-3-5-1 0,2 2 0 15,-2 0 2-15,3-2-2 0,-1 5 1 16,1-3 1-16,-1 0-1 0,-2 0 0 0,0 3-1 15,3-1 2-15,-3 3 0 0,0-3-2 0,2 3 2 16,-1-1-1-16,-3 1 1 0,2 2-2 16,-2 2 1-16,0 0 0 0,-7 4 1 0,0 3-1 15,-1-3-1-15,-1 3 2 0,-2 2-1 0,2-5-1 16,0 3 1-16,-2-3 0 0,4-4 1 0,-2 0 0 16,5-2 0-16,2 0 1 0,2-5 0 15,0 3 0-15,2-5 3 0,5 0-2 0,-3 1-2 16,9-8 1-16,-2 3-2 0,0 2-1 0,0 0 0 15,2 0 1-15,-2 0 0 0,0 0-1 0,0 0 1 16,0-2-4-16,0 2-5 0,-4 2-7 16,2 0-16-16,-1 0-12 0,1-2-22 0,0 3 1 15,2-1 7-15,-4 0 14 0,1 0-24 0,-1 3-74 16,2-3 13-16,0 2-17 0</inkml:trace>
  <inkml:trace contextRef="#ctx0" brushRef="#br0" timeOffset="21604.408">16340 10705 26 0,'-4'0'57'0,"2"0"-40"0,-1 0 5 0,-1-3 35 0,2 1-17 16,0 2 8-16,-1-2-26 0,3 0-4 16,0 0 13-16,0-1-12 0,-2 1-8 0,2 2 5 15,-2-4-11-15,2 4 5 0,0-5 0 0,0 5-6 16,0-4-6-16,0 2 2 0,2-3 0 16,0 3-2-16,-2-4 2 0,3 1-1 0,1-2 2 15,0 1 1-15,1-1 2 0,-1-4 4 0,3 5 5 16,-3-1-3-16,1 0 12 0,-1-1-1 0,3 3 5 15,-5 1-7-15,0-3-2 0,3 3 1 0,-3-1-8 16,0 5-5-16,0-4 8 0,-2 4-11 16,2-2-3-16,1 2-8 0,-3-3 6 0,0 3 1 15,0 0-1-15,0 0 3 0,2 0-1 0,-2 0-2 16,2 3 0-16,-2-1 2 0,4 2 8 16,-4 1 8-16,5 1 0 0,-3 3 5 0,0 2-1 15,3 2-5-15,-3 1 0 0,2 1-2 0,-2 3 0 16,1-1-4-16,-1 5 1 0,0 0-5 0,2 5 0 15,-1-1-3-15,-1-1 4 0,0-1-2 16,0-4 1-16,3 0 0 0,-3-3 0 0,0-1-3 16,2-1 1-16,-1-2 0 0,-1-2 0 0,0 0 1 15,0-2 1-15,-2-2 0 0,2-1 1 0,-2 1 2 16,3 0-3-16,-3-3-2 0,0 0 0 16,0 3-1-16,2-3-3 0,-2 1 2 0,2-1 1 15,-2-2-2-15,0 1-1 0,0 1 3 0,0-2-2 16,0 3 2-16,0-5-3 0,0 4 0 0,0-2 1 15,-2 1 2-15,2 1-4 0,0-2 1 0,0 0 0 16,0 1-4-16,0-1-1 0,0 0-1 16,0-2-1-16,0 0 1 0,0 0 6 0,0 0-1 15,0 0 15-15,0 0-1 0,0 0-10 0,2-4-3 16,-2 1 2-16,5-3 2 0,1-3-3 16,-1 0 0-16,3-4 2 0,3 0-1 0,0-3-1 15,3 1 1-15,-1-1 3 0,0 1-1 0,3 2-1 16,-1-3-1-16,5-1 1 0,0-1-2 0,-3 5 1 15,3 0 0-15,-4 1-1 0,-1 1 2 16,-4 5 0-16,0-3-1 0,-4 5-1 0,-1-1-11 16,-4 5-2-16,1 0-1 0,-3 0 15 0,2 0 5 15,0-2 0-15,-4 4-5 0,-5 3 2 16,-2 1 2-16,-4 3 1 0,-7 2-2 0,1 2 3 16,-6 1-3-16,1-1 2 0,-5 2 0 0,3-2 1 15,-1 3-2-15,-6 1-3 0,5-1 0 0,3-1 3 16,6-6 1-16,1 0 3 0,5 0 3 0,4-3-1 15,0-3 5-15,3-1-2 0,1 0-14 16,3-2 1-16,0-2-2 0,4-5 3 0,2-2-1 16,3-4-1-16,2 2 1 0,4-6 0 0,0 1 0 15,3-2 0-15,1 1 1 0,1 4-2 16,-3-3 9-16,1 1 0 0,-3 4 2 0,-2 0-5 16,-2 4-5-16,-3 0-3 0,1 1 0 0,-5 1-10 15,-2 3-3-15,-2 2 3 0,-5 0-6 0,-6 5 4 16,0 1-8-16,-2-1-25 0,-3 1-8 0,2 1-29 15,1-1 1-15,2-1-121 0,-3-1-49 16</inkml:trace>
  <inkml:trace contextRef="#ctx0" brushRef="#br0" timeOffset="28868.433">8423 12625 52 0,'-3'7'71'0,"8"-3"-39"0,-3-2-22 15,0-2-5-15,-2 0 2 0,0 0-1 16,0 0-1-16,0 0-12 0,0 0-9 0,2 0 11 15,-4 5 56-15,0-3-17 0,6-2 1 0,-1 2-16 16,-3 0-1-16,4-2 0 0,3 0 15 16,-1 2-10-16,1-2-9 0,2 3-2 0,2-3 3 15,-2 0-6-15,6 0-2 0,-2 0 2 0,3 2-4 16,-1-2-2-16,5 2 0 0,0-2 0 0,4 0 1 16,7 0-1-16,6 2 3 0,1-2 0 15,2 3-3-15,-1-3 8 0,5 2-5 0,0-2-2 16,12 0 3-16,-1-2-3 0,4 2-1 0,16-7-2 15,5 0 1-15,-3 3-2 0,-7-3-2 0,-4 1 2 16,1 1-3-16,-1-1 3 0,9 1-1 16,-7 5 1-16,-8-2-2 0,-3 2 2 0,-2 0-1 15,2 2 0-15,5-2 2 0,2 7-2 0,-5-3 0 16,-1 3-2-16,1-1 1 0,1 1 1 0,8 0-3 16,14 2-13-16,-7-3-1 0,-2 3-1 15,15-2 2-15,-4-5 1 0,4 2 1 0,0-2 3 16,-7 3 7-16,1 1 2 0,0-1 4 0,-1 4-1 15,-6-3 0-15,-2 3 3 0,6 0-2 0,-2 2 0 16,1-2 1-16,-1-3-1 0,2 3 0 16,1 0 0-16,3-2-2 0,3-3 1 0,0 0 2 15,3 1 0-15,-1-3-2 0,2 0 4 0,-2-2 9 16,1 0 13-16,-3 2-3 0,2-2 9 0,-2 0-9 16,-3 0 0-16,6 0 0 0,-1-2 10 15,0 0 19-15,-2 2-23 0,0-2-7 0,0 2 0 16,-2-2-6-16,0 2-3 0,-7-3-1 0,2 3-2 15,1-2 1-15,-1 0-1 0,-6-2-4 0,-1-1 0 16,6 1-2-16,-3-3-3 0,0 3 3 16,2-3-1-16,-9 1-4 0,0-1 1 0,5 0 0 15,2-2 0-15,-7 3 0 0,1-3-2 0,-14 0 2 16,0 3 0-16,0-3 0 0,0 2 5 0,-2 1-2 16,-2 1 0-16,-9-1 1 0,-7 1-1 15,-8 1 0-15,1-3 0 0,-4 5-2 0,3-3-2 16,4 1 1-16,2 0 0 0,2 1 0 0,3 1-1 15,-3 0-1-15,-2 0 3 0,-4 2-2 0,-5-2 2 16,-2 2-2-16,-9-3 0 0,3 1 1 16,-8 2 0-16,1 0-2 0,0 0 2 0,-2 0-1 15,-1 0-1-15,-1 0 3 0,-5 0-3 0,-9 0 2 16,4 0-1-16,3 2 0 0,0-2 0 16,0 0 0-16,2 0-1 0,0 0 1 0,0 0 1 15,0 0 0-15,0 0 0 0,0 0 0 0,4 0 0 16,-2 0 0-16,1 0-1 0,-1-2 1 0,0 2-3 15,0 0 1-15,-2 0 1 0,3 0-5 0,-1 0-4 16,0 0-3-16,0 0 3 0,3 0 3 16,1 0 6-16,-1 0 1 0,-1 0 0 0,0 0 1 15,1 0 1-15,1 0-3 0,-3 0 1 0,-1 0-3 16,0 0-7-16,0 0-12 0,-2 0 2 16,0 0 6-16,2 0 6 0,-2-2 6 0,0 2 2 15,0 0 7-15,0 0 5 0,-2 0-5 0,2-2-8 16,0 0 2-16,-2-1 0 0,0-3 2 0,-3-1-2 15,5 1 0-15,-4-5 2 0,2 0-2 16,-3-3 0-16,1 1-1 0,2-2 3 0,0-1 2 16,-5-6-1-16,3 2-2 0,-1 0 1 0,-1-6-4 15,-3-5 3-15,2 0 0 0,3-2-1 0,-1-2 0 16,-1-3-1-16,1-1 0 0,-1-10 0 16,3 1 0-16,1 4-1 0,0 2 2 0,2 2-2 15,2 0 1-15,0 1 1 0,1-5-1 0,1 2 0 16,-2 2 0-16,0 5 0 0,1-1 1 0,1 8 0 15,-4-1 2-15,4 3-1 0,-1 4 0 16,-3 0-2-16,2 4 0 0,-2 0 3 0,-2 1-1 16,2 1-2-16,-5 3 1 0,5 2-2 0,-2 2 2 15,0-2 0-15,2 2-3 0,-5 3 4 0,5 1-4 16,-2 1-2-16,0 2-2 0,0 10 0 16,2-10-2-16,-5-2 4 0,3 4 0 0,-2 0 0 15,-3 0 4-15,1 0 1 0,-5 2-1 0,-3 2 0 16,-1-1 1-16,-5 3-2 0,-4 1 3 0,0 0-3 15,-3-1 3-15,-4-1-1 0,0 1-1 16,-2 1-2-16,-2-1 1 0,2-1 2 0,-2 1-4 16,-12 3 4-16,-1 0-4 0,-5-2 3 0,-18-3 0 15,3 0-1-15,2-4 3 0,6 5-2 16,-1-5 0-16,-6 7 0 0,-16-5 0 0,5 0 1 16,6-2-1-16,-3 2 0 0,-2 0-1 0,-3-2 1 15,5 0-1-15,-2-2 2 0,4 0-3 0,1 2 4 16,-8-2-3-16,1-3 1 0,6 1 0 0,0-3 0 15,-2 3 0-15,0-3 1 0,0 1-1 16,0-1 0-16,5 0 0 0,-1 1 2 0,-6-1-3 16,-2 3 1-16,6-1 1 0,0 1-1 0,3 2 0 15,-7 0 2-15,-5 2-1 0,0 0-1 16,10 0 0-16,-1-3 1 0,-4 1-4 0,2 2 5 16,2 0-2-16,0 0-1 0,9 2 2 0,0 1-1 15,-8-3 1-15,-1 2-2 0,13-2 1 0,1 2 1 16,6-2-1-16,0 2 0 0,-7-2 0 15,-4 0 2-15,0 2-2 0,1 1 1 0,7-1-1 16,4 2-1-16,-4 1 3 0,-3-1 1 0,-7 3 1 16,0-3-1-16,4 0-4 0,2 1 3 0,1 1-1 15,-1 1-3-15,-4 0 4 0,3-3-2 16,8-2-1-16,4 3 2 0,9-3 0 0,5 2-1 16,0-1 0-16,-3 1-1 0,-1-4 2 0,-3 2-1 15,2-2-2-15,0 0 2 0,3-2 1 0,-3 0-2 16,5 0 2-16,-2 2-1 0,-8 2 0 15,-5 2 1-15,-5 1-1 0,-3 1 1 0,8 1 1 16,1-1-2-16,7 3 1 0,5-2 1 0,-1 2-2 16,-2-5 1-16,5 3-2 0,0-3 3 0,2 1-4 15,2-1 4-15,0 3-2 0,2-5 1 16,3 0-1-16,-3 2-1 0,5 1 0 0,-5 1 4 16,3-1-5-16,-5-1 0 0,-6 3 1 0,-3-1 1 15,-9 1-3-15,1 0 3 0,4-3-3 0,-2 0-5 16,8 1 2-16,3-5-3 0,2 2 7 15,0-4 2-15,2 2-1 0,0-2 2 0,2-1-2 16,1 1 1-16,6 0 1 0,-1-2-1 0,6 1-2 16,-1-1 4-16,7 4-5 0,-2-4 4 15,4 1-3-15,-2 1-5 0,2-2-2 0,-2 4-3 16,2-5-1-16,1 5 2 0,1-2-2 0,-2-2-5 16,3 4 8-16,-1-2-3 0,0-1 6 0,-2 3 3 15,3 0-1-15,-3 0 1 0,0-2-3 0,3 2-2 16,-1-2 3-16,3 2-1 0,-1 0 5 15,1 0 1-15,2 0 2 0,-1 0 0 0,-1 0-3 16,2 0 4-16,-3 0-1 0,1 0-1 0,2 0 0 16,-3 0 1-16,3 0 0 0,-4 0 0 0,1 0 1 15,-2 0-2-15,1 4-1 0,-1-4 4 16,1 5-2-16,-1-1-1 0,0-2 1 0,1 5 0 16,-1 0-2-16,3-1 4 0,-3 3-3 0,3 2 2 15,-1 2-3-15,1 1 2 0,2 1-1 16,-3 5 1-16,5 0-2 0,-2 0 2 0,2 4 0 15,0 2 0-15,0 3-2 0,2 0 4 0,1-1-4 16,-3 5 6-16,0-2 5 0,2 13 6 0,-4 5-3 16,-3 4-2-16,-2 13-8 0,1-4-2 0,-3-7 0 15,5-7 1-15,-1-4-3 0,1-4 5 16,-1-3 0-16,3-3-2 0,0-1 2 0,4-5-1 16,0 1-1-16,1-3-3 0,1-1-2 0,3-6-7 15,1 4-21-15,1-6 3 0,0-4 5 16,2 1-24-16,0-3-36 0,0-3-36 0,0-1-77 15,0 2 78-15</inkml:trace>
  <inkml:trace contextRef="#ctx0" brushRef="#br0" timeOffset="71701.981">8281 11540 4 0,'-11'-15'91'0,"0"-3"-66"16,-2-2 10-16,2 0-4 0,2 3 19 0,-2-1-3 16,0 1-32-16,-2-1 47 0,2 0-35 15,-2 1-11-15,0 1-2 0,-3 3-5 0,-1 0 2 16,-1 4-7-16,-2 0-2 0,-2-2 5 0,2 4-5 15,-2-1 4-15,0 3-3 0,0-1 0 0,0-1 2 16,-2 0 2-16,2 3 9 0,0 0-7 16,2-3-5-16,-2 3-1 0,2-1-1 0,-2 1 2 15,-2 2-1-15,-3 2-5 0,-4 0 2 0,0 2-1 16,-2 0 0-16,0 2-1 0,-2 3 0 16,2 0 1-16,0 1 0 0,2 1-1 0,4 2 1 15,1 0 2-15,2 3-2 0,-1-1-1 0,6 0 2 16,-6 2-1-16,6 5 1 0,-6-2-1 0,1 2-2 15,-2 6 3-15,-3 7-1 0,-2 0-1 16,2 0 0-16,3 0 1 0,2-4-1 0,4-5 0 16,2 1 2-16,1-1 1 0,1 0-1 0,3-2-2 15,-3 2 4-15,3 1-3 0,0 1 0 0,2 1 0 16,-2-3 3-16,4 0-4 0,-2 3 2 16,2-5 2-16,-2 0-2 0,7-2-1 0,-3-1 9 15,3-1-7-15,1-3 1 0,3 1 0 0,0-3-6 16,5 0 6-16,-1-2-2 0,1 5 4 0,1-5-6 15,3 2 2-15,0 0 0 0,2 1 2 16,4-1-6-16,1 0 3 0,-1 2 0 0,3 1 4 16,-3 1-3-16,-1-1 1 0,1 2-2 0,-2-1 2 15,0 1 0-15,3-1-4 0,-3 1 2 0,0-2 1 16,3 1-5-16,1 1 4 0,1-3 0 16,0 3 2-16,2-3 2 0,2-1 0 0,-3-1-1 15,1 0-1-15,0 0 3 0,0-2-1 0,-2 2-2 16,-1 3 3-16,1-3-1 0,-1 3 1 0,-1 1-1 15,-1 1 0-15,-1 2 1 0,-1 0-2 16,0 2 0-16,0-3 1 0,1 1 0 0,1 0-2 16,0-2-1-16,3-1 1 0,2-1 0 0,0-1 4 15,2-1-1-15,0-6 4 0,2 3 1 0,3-4-2 16,-1-5-2-16,3 3 2 0,-1-5 3 16,-1 0-2-16,-3-5 0 0,0 1 2 0,1-1 1 15,-3-1-4-15,-5-3 1 0,3 2 4 0,0-2 0 16,2-2 1-16,0 0 4 0,-2-2-2 0,4 0 1 15,-2-2 4-15,0-3-8 0,0 0-3 16,2-4 1-16,-4 2-2 0,0-6-1 0,0 4 1 16,-5-2-2-16,1-1 1 0,-3 3-3 0,-2-2 0 15,0 4-2-15,-2-2 1 0,0 0-1 0,-3 2 1 16,1-4 0-16,0 2 2 0,-1-2-3 16,-1-3-1-16,-1-1 5 0,-2-3 1 0,3 0-1 15,-3-2-2-15,2 2-2 0,-4 0-1 0,0 0 0 16,3 3 0-16,-8-3-2 0,3 2 4 0,0-6-2 15,-9-5-1-15,4-2 3 0,-2-2-1 16,3 0-1-16,-5 4 2 0,-3 3-2 0,1 6-1 16,-2 0-1-16,-3 5 1 0,-2-1-1 0,-4-2-1 15,-5 3 1-15,-6-3-3 0,0 3-5 16,-7-1-4-16,-2 8-3 0,2-3-9 0,0 8-15 16,7 1-48-16,-1 6-17 0,1 3-2 0,0 6-92 15,-3 5-62-15</inkml:trace>
  <inkml:trace contextRef="#ctx0" brushRef="#br0" timeOffset="136655.727">4637 14030 13 0,'-2'-7'73'0,"2"3"-26"16,0-1 20-16,0-2-27 0,0 3-16 0,0 0-23 15,0 1-7-15,0 1-4 0,2 2-2 0,-2-2 31 16,0 0-4-16,0 2-1 0,2 2 5 0,0 0-3 16,-2 0 7-16,2 1-4 0,1 1 10 15,3 0-14-15,-1 1 0 0,-1-1 6 0,0 1 2 16,3-1-5-16,0 1-4 0,-1-3-4 0,3 2 0 16,-2-2-1-16,2 1-3 0,2-1 3 15,0-2-5-15,2 0 11 0,-2 0-9 0,2 0-1 16,0 0-3-16,3-2-1 0,-1 2-2 0,5 0 4 15,-5 0-6-15,5 0 4 0,-2 2-2 0,6-2 7 16,5 0 0-16,-5 0 1 0,3 0 1 0,-3 0 0 16,2 0 0-16,1 0 1 0,4-2-5 15,2-3 3-15,2 3-3 0,9 0 3 0,2-3 0 16,-2 1-1-16,-2 0-1 0,-2 1 1 0,0 1-4 16,-7 0 0-16,2 0 1 0,-2-1-3 15,2 3 0-15,1 0-1 0,3 0 1 0,6-2-1 16,-4 2-1-16,1-2 2 0,-2 0 0 0,-3 2 0 15,-3-2 0-15,1-1 2 0,0 3-1 0,5-4 3 16,2 4-1-16,4-2-2 0,2 0 2 16,-1-1-1-16,-3 1-1 0,-2 0 3 0,-5 0-3 15,1 2 1-15,-1 2-2 0,1 2 1 0,1-1 1 16,1 1-4-16,0 0 5 0,-1 1-3 0,-5-1 1 16,1 1-2-16,-4-1-1 0,2 3 3 15,2-3-2-15,3 1 1 0,1-1-2 0,3 0 2 16,2-1 1-16,-2 1-2 0,-2-2 2 0,-3-2-1 15,-1 0 1-15,-1 0 0 0,-2-2 3 0,7 2-1 16,-3-2-2-16,3 2 1 0,2 0 0 16,-3 0-1-16,-1 0 0 0,-1 0 0 0,-4 0 0 15,0 2-2-15,1 0 1 0,3 0-1 0,3 3 2 16,-1-3-1-16,1 2 0 0,0 1-1 16,-1-1 1-16,-1 1 0 0,-3-1 1 0,0 0-2 15,1 1 1-15,3-3 0 0,3 0 1 0,5 0 0 16,-1 1 0-16,2-3 4 0,1 0-1 0,-5 0 0 15,-2-3-2-15,2 1 3 0,5-2-1 0,1-3 2 16,1 3-3-16,4 2 2 0,-4-1 1 16,-3-1-2-16,-1 2-2 0,-1-3-1 0,2 1 2 15,3 0-3-15,4-1 3 0,0-1-3 0,0 1 2 16,-2-1 3-16,3-1-2 0,-1 0 2 16,4 3-3-16,3-3 0 0,-3 1 0 0,1-1 0 15,-5 0 1-15,0 3-1 0,0-3 1 0,3 3-3 16,-1 0 3-16,0-1 0 0,-2-1-1 0,-4 1-1 15,0 1 0-15,2-1 1 0,2 3 0 0,4 0-2 16,-1 2 0-16,-3-4 2 0,0 1-1 16,-6 3-1-16,-1 0 0 0,3 3 2 0,4-1-2 15,-2 2 2-15,0-2-2 0,-5-2 2 0,-4 5 0 16,0-3-2-16,3 2 1 0,-1 1 2 16,2-3-2-16,3 2 0 0,-2-1-1 0,-7-1 0 15,-1 0 0-15,-3 2 0 0,-1 1 1 0,5-1-2 16,2 1 1-16,3-1-1 0,3 0 0 0,-1 1 0 15,-3-1 2-15,-4-2-1 0,-2 3-1 0,2-1 1 16,0 3 2-16,4-3 1 0,0-1-1 16,1 1 1-16,-1-2-1 0,-2 3-2 0,-4-3 2 15,-1 0-1-15,-1 0-1 0,-1 0 1 0,3 1 0 16,2 1 0-16,-2-2-2 0,-5 3 1 16,0 1-1-16,-6-4 0 0,-1 3 2 0,-1-1-2 15,-1 1 1-15,-4-3-1 0,0 0 1 0,0 2 1 16,1-1-1-16,-4-1-1 0,-3 0 3 0,-1-2-2 15,-2 4 0-15,-1-4 2 0,-1 3-2 16,0-1-1-16,0 0 1 0,0 0 0 0,0 3 1 16,0-5-2-16,-3 4 2 0,1-2-2 0,0 1 2 15,-2-1 1-15,-1-2-2 0,-3 0 2 0,-1 2 0 16,2-2 3-16,-13 0-1 0,5-2 4 16,2 2-6-16,0 0 4 0,2 0-1 0,0 0 2 15,0 0-3-15,0 0 1 0,0 0-3 0,-3 0 2 16,3 0-2-16,0 0 0 0,-2 0 1 0,2 0 1 15,0 0-3-15,5 0 1 0,-3 0-1 16,0 2 1-16,0-2 1 0,0 0-1 0,-2 0-1 16,0 0 1-16,0 0-1 0,0 0 0 0,0 0 1 15,0 0 0-15,3 0-2 0,-3 0 1 0,0 2-1 16,0-4 1-16,-3 2 1 0,3 0-2 16,0 0 1-16,0 0 1 0,0 0-2 0,0 0 1 15,-2 0 1-15,2-2-1 0,0 2 2 0,0 0-2 16,-2 0 3-16,2 0-4 0,0 0 1 0,0 0 3 15,0 0-2-15,0 0-3 0,0 0 4 16,0 0-3-16,-2 0-1 0,2 0 2 0,0 0-2 16,0 0 0-16,0 0 3 0,-2 0-2 0,2 0-3 15,0 0 2-15,0 0 0 0,0 0 2 0,0 0-2 16,0 0 4-16,0 0-4 0,0 0-1 16,0 0 2-16,0 0 2 0,0 0-3 0,-3 0 1 15,3 0-1-15,0 0 2 0,0-2-1 0,0 2-2 16,0 0 4-16,0 0-4 0,0 0 2 15,-2 0 0-15,2 0 1 0,0 0-2 0,0 0 1 16,0 0-2-16,0 0 2 0,0 0-1 0,0 2 1 16,0-2 1-16,0 0-2 0,0 0 2 0,0 0-1 15,0-2 1-15,0 2-2 0,0 0 3 0,0 0-3 16,0 2 0-16,0-2 1 0,0 0 1 16,0 0-2-16,0 0 3 0,0 0-4 0,0 0 3 15,0 0-2-15,0-2 0 0,0 2 2 0,0 0-2 16,0 0-1-16,0 2 2 0,0-2-1 15,0 0-1-15,0 0 3 0,0 0-3 0,0 0 0 16,0 0 2-16,0 0-2 0,0 0 2 0,0 0-3 16,0-2 1-16,0 2 2 0,0 0-1 0,0 0 1 15,0 0-1-15,0 0-1 0,0 0-1 16,0 0 2-16,0 0 0 0,0 0-2 0,0 0 2 16,0 0-5-16,0 0 2 0,0 0-2 0,0 2-3 15,0-2 3-15,0 0-2 0,0 0 10 0,0 0-4 16,2 0-3-16,-2 0 0 0,3 0 2 15,-1 0 0-15,0 0 0 0,0 2-1 0,0-2 0 16,1 2-2-16,-1-2-5 0,2 0-1 0,-2 0-13 16,3 0-18-16,-1 2 1 0,1 1-30 0,1-3-31 15,-1 0-16-15,-1 2-98 0</inkml:trace>
  <inkml:trace contextRef="#ctx0" brushRef="#br0">13661 14058 36 0,'7'5'45'0,"-3"-3"-19"0,1 0-13 16,-3-2 12-16,2-2-7 0,-4 0-15 0,3 2-2 15,-1 0-3-15,-2-3-3 0,2 1-6 16,0 2 10-16,0-2 1 0,-2 0 8 0,0-3-1 16,3 3 18-16,-1 0-10 0,-2 0-7 0,0-3 6 15,2 5-2-15,0-4 12 0,-2 4-4 0,2-2 4 16,-2 0-4-16,3-1 1 0,-3 3 1 0,0-2-9 16,0 0-3-16,0 2-3 0,2 0-3 15,-2 0 1-15,0-2-4 0,0 2 9 0,2-2 5 16,-2 2-7-16,2 0 3 0,0 0-1 0,1 0 0 15,1 2 1-15,0 0 0 0,3-2-4 16,2 2-2-16,2 0 1 0,2 1-2 0,3-1 0 16,-1 0 0-16,5 0-2 0,9 0 1 0,-3-2 1 15,3 0 0-15,-1 0 3 0,1 0-4 0,2 0 2 16,2-2-2-16,0-2 2 0,4 2-2 0,14-5 3 16,4 3-3-16,-2-3 5 0,0 2-6 15,7-1 2-15,-7 1-2 0,-5 1-1 0,1 0 4 16,4 4-3-16,-1-3 4 0,1 1-2 0,0 0 0 15,-2-2 1-15,-3 1-3 0,-1 1-2 16,3-2 3-16,8 2 0 0,6-1 0 0,0-3-1 16,0 1-2-16,-5 1 0 0,-1 0 0 0,5 1 2 15,6-1-1-15,-1 0-1 0,-2-1 2 0,-6 3-1 16,2-3 3-16,4 3-1 0,6 0-3 16,-1 2-1-16,0-2 2 0,-3 0-3 0,5 2 2 15,6-3-1-15,0 3-1 0,-4 0 1 0,-2 3 1 16,4-3 1-16,1 2-1 0,1-2-1 0,-2 0 0 15,-6 0 1-15,-1 4 3 0,5-2 0 16,-2 3 0-16,-7-3 6 0,2 0-1 0,-8 3-4 16,2-3 4-16,6 0-4 0,5 3-2 0,-7-3 2 15,2 0-3-15,-4-2 1 0,9 2-4 0,2 0 0 16,2-2-1-16,-9 0 3 0,1 0-2 16,-5 0 3-16,6 0 0 0,1 0 4 0,-1 0 2 15,-6-2 1-15,-2 2 3 0,-2 0 1 0,-1 0-4 16,5 2-3-16,-2-2-3 0,-3 0 2 0,-4 3-1 15,-2-1-1-15,0-2 0 0,2 4 0 16,5-2-2-16,-3 1 1 0,-4-3-1 0,-4 2 2 16,-5 0-3-16,0-2 1 0,2 4 3 0,1-1-2 15,3-1-1-15,-3 0 0 0,1-2 4 0,-4 2-4 16,-4 0 0-16,0-2 0 0,-3 5 2 16,3-3-2-16,4 0 2 0,-5 3 3 0,1-3-3 15,-2 0 0-15,-3-2 3 0,-2 2-3 0,-2 0 4 16,-2-2-1-16,-1 3-4 0,3-1 3 0,-2 0-4 15,2-2 2-15,-1 2-3 0,6 1 1 16,-1-1 3-16,2 0-4 0,1 0 2 0,-5 0-2 16,2 1 2-16,-6-1 0 0,4 2-3 0,2-2 3 15,1 1 0-15,1-1-1 0,3-2 1 0,-1 2 2 16,-1 0-1-16,-3-2 0 0,1 0 1 16,-6 0-3-16,3 0 2 0,1 0-2 0,1 0 0 15,0-2 0-15,7 2 1 0,-2 0-2 0,2 2 1 16,-3-2 0-16,1 0 0 0,-5 0-2 15,-2 0 3-15,5 0-1 0,-3 0 0 0,5 0 0 16,2 0-1-16,6 0 3 0,-2 0 0 0,1 2 1 16,-3-2 1-16,-9 0-1 0,0 0-1 0,-2 0 0 15,3-2 0-15,-1 2-2 0,2 0 1 0,5 0-2 16,0 2 2-16,-2 1-2 0,0-1 2 16,-5-2-3-16,-2 2 3 0,-4 0-2 0,-1-2 2 15,8 2-2-15,-3 1-1 0,0-1 3 0,4 0-1 16,-4 0 0-16,3 3-1 0,-3-3 2 15,0 0-1-15,-5 2 0 0,-1-1 0 0,-1-1 0 16,1 0-1-16,-3-2 2 0,2 2-1 0,1 0 1 16,-1-2-2-16,5 0 0 0,0 0 2 0,2 3-1 15,0-1 0-15,0 0 0 0,-2 0 1 16,-2 0-1-16,2 1-1 0,-5-3 1 0,1 2 0 16,1-2 0-16,1 2 0 0,0-2 1 0,-1 0 0 15,-1 0-1-15,-3 0 3 0,-2 0-3 0,2 0 0 16,-2 0 1-16,0 0-2 0</inkml:trace>
  <inkml:trace contextRef="#ctx0" brushRef="#br0" timeOffset="146059.704">12407 14193 9 0,'4'0'44'0,"3"0"-16"0,-3 0 11 0,-2-3-28 15,1 3 17-15,1-2 39 0,-2 0-16 0,0-2-6 16,1 1 0-16,-1 1-26 0,0-2-10 15,-2-1-3-15,4 1-4 0,-4 2-1 0,3-3 0 16,-1 1 2-16,0-3 0 0,0 3 6 0,0 0 1 16,3-3 4-16,-3 0 0 0,2-1-2 15,1 1-3-15,-1-2-2 0,-1 0 2 0,-1 0-2 16,2 1-5-16,-2-3 2 0,3 2-5 0,-3-2 1 16,2 0-1-16,-1 0-1 0,1 0-2 0,0 0 3 15,3-3-1-15,-3 3 1 0,1-2 4 16,1 2-1-16,-1-2 6 0,-1-3 0 0,1 3 0 15,-1 0-1-15,-2 2 2 0,3-2-2 0,-3 0 2 16,-2 2-4-16,2 0 2 0,-2-1-6 0,2 4-1 16,-4-1-3-16,2 0 2 0,0-2-1 15,0 2 2-15,-2 0 1 0,2-2 0 0,0 3 6 16,0-4 0-16,0 1 2 0,0 0 2 0,0 0 1 16,0 3-1-16,0-3-5 0,2-3 2 0,-2 3-1 15,0 2 0-15,2-2 2 0,1 3 2 16,-3-3-1-16,2 2-1 0,-2 0 3 0,2-2 0 15,-2 2-3-15,-2 0-3 0,2-2 3 0,-2 2-2 16,2-2-1-16,-3 3-2 0,1-3-1 0,2 0-4 16,-4-3 3-16,1 3-1 0,1-2 0 15,0 2-2-15,0 0 3 0,0-2 1 0,-1 4-2 16,1-4 1-16,2 4 2 0,-2-2-3 0,2 0-1 16,0 2 2-16,0 0-2 0,0-2 0 0,0 2 2 15,0 1 1-15,0-1-1 0,0 0 1 16,0 2 1-16,0 1-3 0,0-1 2 0,0 1-2 15,0-1 1-15,0 0 0 0,0 3 0 0,0-1 1 16,0 1-1-16,0 2 0 0,0-3 1 16,0 3 3-16,-2 0-5 0,2 0 0 0,0 0 2 15,0-3-2-15,0 5 2 0,0-4-1 0,-2 2-1 16,2-1 1-16,0 1-3 0,-3 2-1 0,1-2 1 16,0 0 0-16,0 0-2 0,-3-1 5 0,3 3-2 15,-2-4-2-15,-3 4 1 0,1-2 1 16,-3-3 0-16,0 5-1 0,-2-2 2 0,-5 0-2 15,-3 2 2-15,-6 0-2 0,1 0-1 0,-7 0 3 16,3 0-2-16,-5 0 1 0,-3 0 2 16,-1-2-4-16,-3 2 2 0,0 0 1 0,-10 0-3 15,-3 0 3-15,2 0 0 0,-2 0-3 0,-4 0 3 16,4-2-1-16,7 2 0 0,13 0-1 0,-1-3 1 16,4 1 0-16,1 2 0 0,2-2 2 15,-1 0-4-15,-3 0 1 0,4-1 3 0,-1-1-3 16,1 2 1-16,-4-1-1 0,5-1 2 0,0 0-2 15,-1 1 0-15,3-1 0 0,0 4 2 0,2-2-2 16,2 0 0-16,-2 2-1 0,0 0 3 16,-3 2-2-16,1 0 1 0,-2-2-2 0,-3 4 2 15,0-1-1-15,1 1 2 0,-3 0-2 0,0 3-2 16,2-2 5-16,1 1-5 0,-3 1 3 0,2-3 0 16,0 3 2-16,-4-3-2 0,0-2 0 15,-4 1-1-15,-3-3 1 0,5 0-1 0,-3 2 2 16,5 0-3-16,2 0 4 0,0 0-3 0,3 1 1 15,-1-3 0-15,-2 2 0 0,-4-2 1 0,-5 0-1 16,-2-2 0-16,-2 2-1 0,2 0 1 16,1-3 0-16,3 3-1 0,1-2 0 0,-1 2 3 15,3-2-4-15,-5 0 2 0,-2 2 0 0,-2-2 1 16,4-3-1-16,-1 3 0 0,3 0 0 0,3-3 0 16,4 1 1-16,0 0-2 0,2-3 2 15,-1 5-1-15,-1-3 0 0,-2 1-1 0,-3-1 1 16,1 1 1-16,4 0-2 0,-2-3 2 0,2 0-1 15,3 3-1-15,1 0 2 0,1-3-2 0,1 3 2 16,1-1 0-16,0 1 0 0,-3-1-1 16,1-1 0-16,-3 1 0 0,1 1 1 0,-1 0-1 15,-2-5 0-15,2 2 1 0,3 3 0 0,0-5-2 16,1 2 1-16,5 3 0 0,1-1 1 16,-3-1-3-16,2 1 2 0,-5 3 1 0,-1 0-2 15,0 0 1-15,-8 2 0 0,1 2 1 0,0-2-2 16,-2 2 2-16,4 0 0 0,-2 3-3 0,4-3 4 15,3 2-3-15,0-1 0 0,1 1 1 0,1-2 1 16,0 5 0-16,-3-5-1 0,1 0-1 16,-1 0 2-16,-1 1-1 0,1-3 2 0,1 0 0 15,2-3-1-15,-1 1-1 0,5-2 1 0,1-1 0 16,1 1-1-16,3 2 1 0,1-3-3 16,-1 1 4-16,2 2-3 0,-1 0 2 0,-3-3-1 15,-1 3-1-15,-6-2 0 0,2 4 3 0,-5-5-3 16,-1 5 0-16,-3 0 2 0,2 2-2 0,-2 1 0 15,0-1 1-15,5 0 1 0,2 0-1 0,-1-2 0 16,1 2 2-16,2-2-4 0,0 0 4 16,-4 0-3-16,1 0 1 0,-1-2 1 0,-3 2-2 15,1 0 2-15,-1-2 0 0,0 0 0 0,3 0-2 16,-1-1 1-16,1 3 1 0,2-4-3 16,2 2 3-16,0 0-1 0,2-1 0 0,-5 1 0 15,3 0-1-15,-4-2 1 0,-5 4 1 0,-4-3-2 16,-3 1 3-16,-6 2-3 0,0 0 2 0,9 0-2 15,2 0 2-15,0 0-3 0,0-2 2 0,-5 0 0 16,1 2 1-16,-3-2-1 0,-4-1 0 16,2 3 1-16,0-2 0 0,2-2-1 0,7 4 1 15,-2-5-1-15,6 3-2 0,-1 0 4 0,-1-3-1 16,-7 1-1-16,1 2 1 0,-3 0 0 16,-4 2-1-16,4 0 0 0,1 0 0 0,5-3 0 15,4 1 0-15,1 0-1 0,0 2 2 0,-2-2 0 16,1 2-2-16,-8-2 1 0,-2 4 2 0,3 0-1 15,-5 0-2-15,5 3 0 0,1-3 2 16,5 0 0-16,5 0-1 0,-3 0-1 0,3-2 1 16,-3 3-1-16,0-1 2 0,-4 0 0 0,0 0-2 15,-4 0 1-15,4 3 0 0,2-3 0 16,0 0 0-16,2 1 1 0,5 1-2 0,4-4 0 16,-2 0 1-16,2 0 1 0,1 2-1 0,-3-2 0 15,2 0 0-15,-5 0 1 0,3 0-1 0,-2 0 1 16,-2 0-3-16,1 0 3 0,-3 0-1 0,1 2 1 15,-1-2-1-15,3 0 0 0,1 3 0 16,4-1-1-16,0 0 1 0,3 0 1 0,1-2-1 16,3 2 0-16,-2-2-1 0,1 0 3 0,3 0-2 15,-2 0 1-15,2 0 0 0,-2 0-2 16,0 0 1-16,4 0 1 0,-2 0-2 0,0 0 1 16,2 0 2-16,0 0-3 0,0 0 1 0,3 0 0 15,-3 0 0-15,2 3-2 0,1-1 2 0,-1-2 2 16,0 2-4-16,3 0 2 0,0 3 0 0,-3-1-2 15,-2 3 2-15,5-1 0 0,-5 3 1 16,2 0-4-16,1 2 3 0,-3 0 0 0,2 2-1 16,1 0 2-16,-1-2-1 0,1 5 0 0,-3-3-1 15,4 2 0-15,-1 1 2 0,-3-1-1 16,4 3-2-16,-1-3 2 0,1 5 1 0,-1-2-2 16,-1 2 2-16,1 0 0 0,1 6-2 0,-4 1 2 15,1-1-1-15,-1 0 1 0,-2 3-2 0,-3-2 3 16,3-3 0-16,0 0-2 0,-2-2 0 0,2-2 1 15,0-5 0-15,0 1-2 0,2-3 1 16,0 2 0-16,3-6 1 0,1 2-1 0,1-2-1 16,0 2 1-16,-1-2-2 0,3 0 0 0,-2 2-1 15,4-5-3-15,0 1-6 0,0 2-7 16,0 0-16-16,0 0-34 0,2 2 12 0,0 0-14 16,0 2 2-16,3 0-106 0,-1 5 27 0,5-3 8 15</inkml:trace>
  <inkml:trace contextRef="#ctx0" brushRef="#br0" timeOffset="147606.21">20174 14168 2 0,'-2'-2'16'0,"0"-2"6"15,0 2 0-15,2-3-7 0,0-1-7 0,0 1-4 16,2-1 1-16,-2-1-3 0,2-2 5 0,0 3 0 16,1-3 0-16,-3 2 2 0,2-2 24 15,0 3-6-15,-2-3 1 0,2 4 5 0,-2-3 12 16,3 3-13-16,-3-1 7 0,0 1-14 0,0 1-13 16,0-1-3-16,0 1-7 0,2 2 1 15,-2 0-1-15,0-1 1 0,0 3 6 0,0 0 2 16,0 0-5-16,0-2 2 0,0 2 3 0,0 0 2 15,0 0-3-15,-2 2 3 0,2-2-4 0,0 0 0 16,0 0 5-16,0 0 2 0,0 0 0 16,0 0-5-16,0 0 0 0,0 0-5 0,0 0-4 15,0 0 0-15,0 0 0 0,0 3-2 0,0-3 1 16,0 0 0-16,0 0 4 0,0 2 1 0,0-2-5 16,2 4 0-16,0 1 4 0,0 1 0 15,0 3-4-15,1 2 0 0,1 0 0 0,-2 4 0 16,3 3-1-16,-1 0 5 0,0-1 3 0,1 5-5 15,-1 5 6-15,1 2-1 0,-1-3-1 0,0-2 0 16,-1 3-3-16,-1-5-1 0,2 2-2 16,-4 0 1-16,0 1-3 0,0-1 3 0,0 2-4 15,0 3-1-15,0 0 4 0,-2-3-2 0,2 3 2 16,-2 4-2-16,2-5 3 0,-2-1 1 16,-1-1 4-16,1-4-2 0,2-2 2 0,-2-2 0 15,0 0 1-15,2-3-3 0,0-2 4 0,0 3-4 16,-2-3 4-16,2 0-1 0,-3 3 0 0,3-3-8 15,0 2 3-15,-2-2-4 0,2 3 1 0,0-1 0 16,2 1-2-16,-2-1 1 0,0 1 1 16,0-1 1-16,3-2-2 0,-3 0 1 0,0-2 3 15,0 1-3-15,0-1 3 0,0-3-1 0,2 1-2 16,-2-2 0-16,0-1 0 0,0 1 0 0,2-3 0 16,-2 1-1-16,0-1 0 0,0 1-1 15,0-3-2-15,0 2 2 0,0-4-3 0,2-6-5 16,-2 1-20-16,0 3-27 0,0 2-11 0,-2-2-4 15,2 6-27-15,0 1-53 0,-7-3-82 0</inkml:trace>
  <inkml:trace contextRef="#ctx0" brushRef="#br0" timeOffset="147809.283">20104 13919 24 0,'-9'22'40'0,"2"-4"-43"15,3-3-11-15</inkml:trace>
  <inkml:trace contextRef="#ctx0" brushRef="#br0" timeOffset="150652.341">20073 14007 24 0,'0'-2'32'0,"2"2"-4"16,0-2-9-16,-2 2 75 0,3 0-23 0,-3 0-30 15,0 0-1-15,0 0-5 0,2 0-14 0,-2 0-10 16,0 0-1-16,2 0-3 0,-2 0 1 0,0 0 6 16,0 0-3-16,0 2 3 0,0-2-5 15,0 0 4-15,0 0-2 0,0 2 11 0,0-2-9 16,2 0-6-16,-2 0-6 0,0 0-1 0,0 0-1 15,0 0 0-15,0 3 1 0,0-1 2 16,0 2 0-16,0 1 0 0,0 1-1 0,0 1 1 16,-2 4 1-16,0 2 0 0,-3 0 3 0,3 3 0 15,0-1 0-15,-2 5 1 0,-1-2 2 0,-1 2-2 16,1 6 1-16,-1-2 0 0,-1 1-3 16,0-6-3-16,1 1 0 0,1-2 0 0,-1-3-1 15,4 1 0-15,-3-3 1 0,3-2-2 0,-3-2 2 16,3-3 1-16,2 1 1 0,-2 0 6 15,0-5 2-15,4-4 1 0,-2 2 0 0,2 0-1 16,-2 0 1-16,0 0 2 0,0 0 2 0,-2 2-2 16,2 0 0-16,-2 0-2 0,2 1-2 0,0-1 1 15,0-2-1-15,0 0-4 0,0 0 3 0,0 0 0 16,0 0-10-16,0-2-2 0,0-3 2 16,2 1-1-16,-2-1 0 0,2-4 0 0,0 1 0 15,3-3 4-15,-3-3-4 0,0-1 3 0,3 0-1 16,1-1-2-16,-1-2 2 0,-1 1 1 15,3-1-1-15,-3 1-1 0,3-1-1 0,2 0 1 16,-5 1 0-16,7-5 0 0,-2 4-2 0,0 0 2 16,-3 1-1-16,3 3 2 0,-2 1-2 0,2 2 2 15,-3 2-2-15,-1 1 2 0,-1 1-1 0,0 3 0 16,1-1 1-16,-3-2-1 0,0 10 0 16,0-6 0-16,-2-1 0 0,3 2-2 0,-1 0 1 15,0-1 1-15,0 1 1 0,-2 2-2 0,2-2 2 16,1 2-1-16,-1-2-2 0,-2 2 3 15,0 0-2-15,2 0 1 0,-2 0 0 0,2 0 1 16,-2 0-3-16,0 0 3 0,0 0-2 0,0 0 0 16,0 0 0-16,0 2 1 0,0-2 0 0,2 2-1 15,-2-2 0-15,3 0 2 0,-1 5-2 0,0-5 2 16,0 2-1-16,3 0 0 0,-1 2 0 16,1-1 0-16,-1 1 1 0,0 1-1 0,1-1 0 15,1 3 0-15,-1-1 0 0,-1-1 0 0,3 1 0 16,-1 1-1-16,1-1 0 0,-3 1 2 15,1 2-1-15,1 0-1 0,1-1 1 0,0 3-2 16,-3 1 4-16,1-1-3 0,1-3 1 0,-1 3 1 16,1 3-2-16,1-1 1 0,4 0-1 0,-5 0 1 15,3 1 0-15,0-3-1 0,0 2 1 16,0-2 1-16,0 0 0 0,-1-2-2 0,1-1 2 16,0 4-2-16,-2-6 1 0,-1 3-1 0,3-5 2 15,-2 3-1-15,-1-3 0 0,1 1 0 16,-3-1 0-16,1 1-1 0,-1-3 1 0,-2 0 0 15,0 0-1-15,1 0 0 0,-1-2 2 0,-2 0-1 16,-2-2-1-16,-1 0 2 0,6 4-2 0,-1 0 1 16,0-2 0-16,-2 3 0 0,2-3 1 0,-2 2-1 15,0-2 1-15,0 0-3 0,0 0 3 16,0 0-1-16,0 0 0 0,0 0 0 0,0 0 0 16,0 0 0-16,0 0-1 0,0-2 0 0,-2 2 2 15,2 0-1-15,0 0 2 0,0-3 2 0,0 3-1 16,-2 0 0-16,2 0 0 0,0 0-2 15,-2 0 2-15,2 0-2 0,0 0 0 0,0 0-1 16,0 0 1-16,0-2-1 0,-3 2-2 0,1-2 2 16,0 2-2-16,-2 0 1 0,-3-2-2 0,0 0 3 15,-4 2-2-15,-2-3 3 0,0 1-1 16,-2 2-2-16,-1 0 2 0,-2 0 0 0,1 0 0 16,-3 0 0-16,2 0 0 0,-2 0 0 0,-6 2-2 15,4 1 2-15,-2-3 0 0,4 2-2 16,2 0-1-16,1-2 3 0,1 2-1 0,5 0 1 15,0-2-1-15,0 3 0 0,4-3 0 0,1 0 1 16,-1 2-1-16,5-2 1 0,0 2 1 0,-3-2-3 16,3 0 3-16,0 0-3 0,0 0 1 0,2 0 1 15,0 0-1-15,0 0 1 0,0 2-1 16,0-2 1-16,0 0-1 0,0 0 0 0,0 0 0 16,0 0 1-16,0 0-1 0,0 0 0 0,0 0 3 15,0 0-2-15,2 0 1 0,-2 0-1 0,0-2 1 16,2 2-1-16,-2 0 0 0,0 0 1 15,0 0 0-15,0 0-1 0,0 0 1 0,2 0 2 16,1 0 2-16,-3 0-2 0,0 0 0 0,2 0 1 16,-2 0-4-16,0 0 0 0,0-2 0 0,0 2-1 15,2 0-1-15,0 0 1 0,-2-2 1 16,5 2-2-16,-1-3-1 0,5 1 1 0,0 0-3 16,2-2 4-16,0-1-1 0,4 1 3 0,-4-1-1 15,2 1 0-15,-2 2-1 0,1-3 1 16,-1 1 0-16,0 0 0 0,-3 1 0 0,-1 1 1 15,0 0-2-15,-1 2 2 0,1-2-2 0,-5 0 1 16,2 2 2-16,-1 0-3 0,-1-3 0 0,0 3 1 16,-2 0 0-16,0 0-1 0,2 0 2 15,-2 0 0-15,0-2-2 0,0 2 1 0,0 0 2 16,0 0-4-16,0 0 2 0,0 2-1 0,0-2 1 16,0 0 1-16,-2 0 1 0,2 0-2 0,-4 3 0 15,-1-3-2-15,-1 0 4 0,-3 4-1 16,0-4-2-16,0 4 0 0,0-4 1 0,1 5 2 15,-1-3-3-15,2 0 1 0,0 0 0 0,1-2 1 16,1 3-1-16,1-1-1 0,0-2 0 0,1 0 2 16,-1 2-1-16,4-2-1 0,-2 0 2 15,0 0-1-15,2 0 1 0,0 0-1 0,0 0-1 16,0 2 3-16,-3-2 0 0,3 0 5 0,0 0 0 16,0 0 0-16,0-2 1 0,0 2-6 0,0 0-2 15,0-2 1-15,0 2-1 0,0-5 3 16,0 1-3-16,0 0 0 0,3-1 3 0,-3-1-5 15,2 1 3-15,0-4-2 0,0 3 3 0,-2-3-4 16,2 2 1-16,1-2 1 0,-1 1 1 0,0-1-4 16,0 2 2-16,0-4 1 0,1 2-1 15,-1 3 1-15,0-3-1 0,0 0 1 0,0 0 1 16,-2 3 1-16,3-1-3 0,-3 0 2 0,2 3-1 16,0 0 1-16,-2-1 0 0,0 3-1 0,0 0 0 15,0 0 1-15,0-1-2 0,0 3 1 16,0-2-2-16,0 2 0 0,0-2 0 0,0 2-2 15,0 0-2-15,0 2 5 0,0 0 1 0,-2 1 0 16,-3 1 1-16,1 0-2 0,-3 5 2 16,-1 2 0-16,-1-2-3 0,0 4 3 0,-2 0-2 15,2 1 2-15,0 1-4 0,3-2 2 0,-3-2 0 16,2 0 0-16,3 0-1 0,-3-2 2 0,3-2-1 16,2 0 1-16,-1-3 0 0,1 3 1 0,0-5 0 15,0 0 1-15,2 0 2 0,0 0 2 16,0 1 1-16,0-3 1 0,0 2 5 0,-2-2 1 15,2 0-10-15,2-2-5 0,-2-1-1 0,0-1 3 16,0-3-2-16,2-1 0 0,0-4 2 16,0-1-1-16,1 2-1 0,-1-2 1 0,2-2 0 15,-2 4-2-15,3-3 2 0,-1 1 0 0,-2 2-1 16,1 2 1-16,1-2 0 0,-2 2-2 0,3 1 3 16,-5 1-3-16,4 3 3 0,-4-3-3 15,2 5 2-15,-2 0-4 0,3-3 3 0,-3 5-1 16,0-2-2-16,2 0 1 0,-2 2 0 0,0 0-2 15,0 0-4-15,0 0 8 0,0 0 1 0,0 2 1 16,0 2 0-16,-2 3-3 0,2 0 4 16,-3 1-2-16,1 3 0 0,0 3 0 0,0-3 0 15,0 0-2-15,-1 2 3 0,1-2-2 0,0 0 0 16,0-2 1-16,2 0 0 0,0-1-2 0,-3-1 2 16,3 0-1-16,0-3 0 0,0 0 2 15,-2-1 0-15,2 1 0 0,0-4 0 0,0 2 7 16,0 0-3-16,0 1 1 0,0-3-3 0,0 0 6 15,0 0-4-15,0 0 3 0,0 0-9 0,2 0 2 16,-2-5-3-16,3 1 2 0,-1-3 0 16,0 1 0-16,3-3-1 0,-3 2 0 0,0-2 1 15,0 1-1-15,3-1 1 0,-3 2-1 0,0-2 2 16,0 5-1-16,3-1 0 0,-5-1-1 0,2 1 1 16,0 3 0-16,-2 0 0 0,0-2-1 15,0 4 2-15,2 0-3 0,-2-3-2 0,0 1-2 16,0 2-1-16,0 0-3 0,0 0 2 0,2 0 6 15,-2 0-1-15,3 5-2 0,1-3 2 0,0 2 1 16,3 1-4-16,0 3 1 0,-1-1 1 16,3 2 3-16,0 0 1 0,-2 2-1 0,1-2 0 15,1 2 1-15,2 0 0 0,-2 0-1 0,0-3 0 16,0 4-1-16,-1-4-1 0,1 1 0 0,0-2-3 16,0 2-1-16,-2-3 1 0,1 3 1 15,-1-2 1-15,0-1-1 0,-3-1 2 0,-2-3 1 16,3 2 1-16,-3-2 1 0,0 1 1 0,-2-1 0 15,2-2 0-15,-2 2 0 0,0-2 1 0,0 0 2 16,0 2 1-16,0-2 0 0,-2 0-4 16,2 0 1-16,-2-2 2 0,0 2 2 0,-3 0-1 15,3-2 6-15,-2 2-7 0,1 0 0 0,1-5 0 16,-2 3-2-16,2 2 4 0,-1-4-4 16,1 4 0-16,-2-5-1 0,2 3 0 0,-1 0 0 15,1-2 1-15,0-1-3 0,2 3 2 0,-5-2-1 16,5-1 0-16,-2 1 2 0,0-3-2 0,0 3 1 15,0-3-1-15,-1 1 1 0,1-1 0 16,0 3-2-16,2-3 1 0,-2 0 1 0,0 3-1 16,2-1-1-16,-3-1 1 0,1 4 1 0,2-3-1 15,0 1-1-15,-2-1 1 0,2 3 1 0,-2 0-2 16,2-2 3-16,0 4-2 0,0-5 0 16,0 3 1-16,0 0-2 0,0 0 2 0,-2-3 1 15,2 3-3-15,0 0 5 0,0 0-2 0,0-1 0 16,0 1 0-16,0 0 0 0,0 2-1 0,0-2-1 15,-3 2 0-15,3 0 1 0,0 0-2 0,0 0 2 16,0 0-1-16,0 0-1 0,0 0 0 16,0 0 1-16,3 0 1 0,-3 0-2 0,0 0 3 15,0 0-3-15,0 0 1 0,0 0 1 0,0 0-1 16,0 0 1-16,0 0-1 0,0 0 1 16,0 0-3-16,0 0 3 0,0 0-1 0,0 0 1 15,0 0 0-15,0 0-2 0,0 0 2 0,0 0 0 16,0 0 0-16,0 2-1 0,0-2 0 0,0 0 2 15,0 0-2-15,0 0 0 0,0 0 1 16,0 0 0-16,0 2-3 0,0-2 4 0,0 0-4 16,0 0 3-16,0 0-1 0,0 0-1 0,2 0 1 15,-2 0 0-15,0 0-1 0,-2 0 1 16,2 0 0-16,0 0-1 0,0 0 1 0,2 0 0 16,-2 2-2-16,0 3 2 0,2-5 0 0,0 4 1 15,3-2-1-15,-3 1-1 0,2 1 1 0,-2 3 1 16,1-3-2-16,1 0 2 0,0 1-1 0,-1-1-2 15,1 1 1-15,-2-3-1 0,1 2-3 16,1 1 0-16,-4-3-3 0,4 0-1 0,-4 2-6 16,3-1 2-16,-1-1-10 0,-2 0-19 0,0-2-20 15,0 2-30-15,0 1 5 0,0-1-48 16,-2 0-91-16</inkml:trace>
  <inkml:trace contextRef="#ctx0" brushRef="#br0" timeOffset="152105.176">20225 14116 28 0,'0'-3'34'0,"-2"1"-8"0,2-2-7 16,-2 1-1-16,2 1 11 0,0-2 45 0,-2 2-14 16,2-3-8-16,-3 1-15 0,3-1-11 15,0 1-9-15,0 0 1 0,0-1-2 0,-2 3 0 16,2-2-6-16,0-1-3 0,-2 1-1 0,2-1-2 16,-2 1 2-16,2 0-3 0,0 1 1 0,0-1-2 15,-2 0 0-15,-1 1 0 0,3 1 0 16,0 0 1-16,-2-2 2 0,2 4 2 0,-2-3 0 15,2-1 1-15,0 4-1 0,-2-2 2 0,2-1 4 16,-2 3 7-16,2-2-13 0,0 0-2 0,0 2 1 16,0-2 8-16,0 0-5 0,-3 2 3 15,3-3-5-15,0 3 2 0,0-2 2 0,-2 2-2 16,2-2-3-16,0 0-2 0,0 2-2 0,0-2-1 16,-2 2-1-16,2 0-3 0,-2-3 2 15,2 3-2-15,0-2 1 0,-2 2-1 0,2 0 2 16,-3 0-3-16,1-2 1 0,2 2 2 0,0 0-1 15,-2-2 4-15,0 2-3 0,2 0 2 0,0 0-1 16,-3 0 0-16,3 0 0 0,0 2 0 0,0-2-1 16,0 0-2-16,-2 0 5 0,2 0-4 15,0 0 2-15,0 0 0 0,0 2 0 0,0-2 0 16,0 0-1-16,0 0 2 0,0 0-2 0,2 0 2 16,-2 0 0-16,0 0-2 0,0 0 0 0,0 0 1 15,0 0 0-15,0 0 0 0,0 0-1 16,0 0-1-16,0 0 3 0,0 0-2 0,0 2 4 15,0-2 7-15,0 0-3 0,0 0 4 0,3 0 1 16,-3 0-3-16,0 0-3 0,0 0 0 0,0 0-2 16,0 0 0-16,0 0-2 0,0 0 1 15,0 3-3-15,0-3-1 0,0 0 1 0,0 0-2 16,0 0 0-16,-3 0 0 0,3 0 3 0,-2 0-1 16,0 2-3-16,-2-2 4 0,-1 4-3 15,-1-4 2-15,-1 2-7 0,3 1-11 0,-5 1-8 16,2-2-35-16,3 0 8 0,-3 3-23 0,1-1-24 15,-1 1-80-15</inkml:trace>
  <inkml:trace contextRef="#ctx0" brushRef="#br0" timeOffset="153464.219">20073 14451 41 0,'-2'-7'31'0,"2"3"-6"0,-2-1-4 0,2 1 3 16,0 2-10-16,0-3 37 0,0 3-26 0,0 0 5 15,0 0-22-15,0 2 1 0,0-3-5 0,0 3-3 16,0 0 1-16,0-2-2 0,0 2 1 16,2 0 6-16,-2-2-2 0,0 2 48 0,2 2-42 15,0-2 9-15,-2 2-5 0,2-2-2 0,1 3-1 16,1-1 2-16,0 2-2 0,1-4 9 15,-1 5-3-15,3-3 0 0,-3 2-7 0,5-4 0 16,0 2-7-16,2 1 5 0,0-1-6 0,2-2-1 16,3 2 1-16,-1-2-4 0,-2 4 1 0,3-4-4 15,-3 3 4-15,2 1-1 0,-1-4 2 0,-1 2-1 16,5 0 3-16,-3 3 1 0,0-5 4 16,-1 2-2-16,1-2-2 0,-4 2 0 0,5-2 4 15,1 0 1-15,-1-2-5 0,-3 2 6 0,0-2-5 16,0 2 6-16,-2 0-4 0,-2 0 7 15,-2-2-2-15,-1 2 3 0,-3 0-3 0,1-3 1 16,0 3-5-16,-1 0 5 0,-1 0-4 0,-2 0 1 16,0 0-4-16,2 0-3 0,-2 0 6 0,0 0-4 15,0 0-2-15,0 0-3 0,0 0-3 0,0 0 1 16,-2 0 1-16,2 0-3 0,0 0-1 16,0 0 2-16,0 0-1 0,0 0-3 0,-2 0-15 15,2 0-19-15,-3 0-5 0,3 0-12 0,0 0 9 16,0 0-27-16,0 0-19 0,0 0-20 15,-2 0-77-15</inkml:trace>
  <inkml:trace contextRef="#ctx0" brushRef="#br0">10328 13106 19 0,'-7'13'63'0,"3"-6"-43"0,-3-1-14 0,-2-6 12 15,5 0-6-15,-5 0-7 0,2-2-2 16,-2-2 0-16,3-1-4 0,-1 1 3 0,-2-1-2 16,1 1 0-16,1-5-1 0,-2 2 2 0,0 1 2 15,1-3-1-15,1 2-1 0,-2-1 4 16,0-1 6-16,3 0 20 0,-3-2-19 0,0 2 4 15,0-2 14-15,-2 0-19 0,2-2 8 0,-6 0 1 16,4 2-3-16,-2 0-3 0,-3 2-2 0,-1 0-8 16,1 2 0-16,-4 1-2 0,3 1 0 15,-5 1-1-15,2 2-4 0,-2-1-1 0,-3 3-1 16,3 0 2-16,-4 3-4 0,2 1 5 0,-1 0 0 16,1 1 2-16,0 2 1 0,0 1 1 0,-7 3-1 15,0 0 5-15,0 3 7 0,-4 1-7 16,0-2 0-16,-3 3-1 0,3-1-2 0,2 1-1 15,0-1 0-15,4 3-2 0,3-3-2 0,3-2 2 16,-1 1 1-16,2-1-3 0,0 0 3 0,0-2-3 16,-2-2 2-16,2 2 0 0,0-2-3 15,2 2 3-15,2-5-1 0,-2 1 0 0,5 2-2 16,-3-3 3-16,3 1-3 0,-1 2 1 0,3-3 3 16,2 3-1-16,-2 0-2 0,2 2 0 0,2 0 4 15,2 0-3-15,-1 0-1 0,1-2 6 16,0 4-7-16,3-2-2 0,0 5 4 0,-1-3-2 15,5 2 2-15,0 1-4 0,-2-1 7 0,4 1-3 16,3 1-1-16,-1 1 3 0,0 0 0 0,1 1 2 16,-1-3-2-16,5 1 1 0,-2 1 1 15,2 0-2-15,-3-3 5 0,3-2-4 0,0 3-1 16,-3-1 0-16,3 3 0 0,0-3 0 0,-2 1 1 16,-1 1-4-16,1-1 6 0,2 4-3 15,0-3-3-15,-1 1 5 0,1 2-3 0,0-5 3 16,2 3-3-16,-2-3 1 0,2 3-1 0,-2 0 1 15,-1-3 0-15,1 0 0 0,0 1 2 0,0-1-1 16,0-4-3-16,0 3 2 0,-1-3 0 0,1 0 2 16,0 0-3-16,0 0 1 0,0 0-1 15,-1-2 4-15,4 2-2 0,-4 2-1 0,3-2 1 16,3 2 2-16,1 0-2 0,-2 0 3 0,3 3-3 16,-1-1 3-16,-2 3-2 0,5 0 3 15,0-3-2-15,-1 1 1 0,3-1-2 0,2-2 0 16,2 0-1-16,5-2 0 0,0 3-1 0,2-3 1 15,2 0-1-15,-5-2-1 0,3 2 1 0,-2-5 1 16,0 1 2-16,-3-1-1 0,0 1-1 0,5-3 2 16,2 3-1-16,3-5 0 0,3 3 0 15,-1-5 5-15,2 2-6 0,-3 0 0 0,-2-2 2 16,1 4-3-16,-3 1 3 0,2-1-1 0,0 1-1 16,9-3 1-16,0 2 1 0,0 1-4 15,5-3 2-15,-5 0-2 0,0 3 0 0,-4-3 1 16,2 2 1-16,4 1 0 0,0-1 0 0,1 0 0 15,1 1-1-15,-2-1-2 0,1 1 2 0,-5-1-1 16,0 0 0-16,2 1-2 0,4-1 3 16,3-2-1-16,2 5-1 0,-2-3 1 0,-1 1-1 15,-8-1 2-15,0-1 0 0,0-1 1 0,0-2 1 16,6 2-2-16,1 0 1 0,-3 0 0 0,3 3-2 16,-7-3 0-16,-3 2 2 0,-4-1-2 15,3 1 0-15,2-4-1 0,2 0 2 0,2-2 0 16,4 0-1-16,-4-3 1 0,0 1-1 0,-6-1 3 15,-3 1 1-15,0-3 1 0,1 1 2 0,1 1-3 16,3-1-2-16,0-1 1 0,-1 3-3 0,-4 1 1 16,-1-1 0-16,-6 4 2 0,-4-7-2 15,3 5 2-15,-5 0-1 0,-2-2 0 0,-3-1-1 16,1-1 3-16,2-1-3 0,-2 0 1 0,-3 1 1 16,3-1 2-16,-5 0 1 0,2 3 0 15,1-5 4-15,-3 3-4 0,-2-5-2 0,4 2-1 16,-4 0-2-16,3 0 0 0,-3-2 2 0,2 0 0 15,-2-2 2-15,0 0 0 0,0-3-4 0,-4-1 1 16,1 1 1-16,-3-1-3 0,-1-3 5 16,-2 2-3-16,1-4-2 0,-3 2 0 0,0-4 1 15,0 0-2-15,-5-1 2 0,1 1-2 0,-1 0-1 16</inkml:trace>
  <inkml:trace contextRef="#ctx0" brushRef="#br0" timeOffset="180771.638">10755 14127 47 0,'11'0'54'0,"-4"0"-39"0,0 0-8 0,-3 0-4 15,0-3-13-15,1 1 5 0,-3 2-3 0,0 0 0 16,0-2 2-16,-2 2 4 0,3-2-2 0,-3 2 4 16,0 0 2-16,0 0 3 0,-3 2-4 0,3 0 4 15,-2-2 3-15,0 5-2 0,0-5 2 16,0 4 4-16,-1-2 3 0,1 0-3 0,0-2 32 16,2 3-21-16,-2-3-7 0,2 2 1 0,-2-2-3 15,2 0-7-15,0 0 3 0,0 0 2 0,0 0-4 16,0 0-3-16,0 0-2 0,0 0-2 15,0 0 6-15,0 0 19 0,0 0-3 0,0 2-1 16,0 0-10-16,0 3-2 0,2-1-1 0,0 3-2 16,0-1-4-16,0 3 2 0,1 0 4 15,1 2-2-15,0 2 3 0,1 0-3 0,-1 3-3 16,3 6 2-16,-1-2-3 0,3 2-1 0,-2 0 1 16,2 2 1-16,-5 2 0 0,5 5 3 0,-2 2-3 15,1 7 0-15,1 15 1 0,0 7-1 16,-5 0 1-16,3 15-3 0,-5-4 0 0,3-1 3 15,-3 1-1-15,2-4-2 0,1-1 3 0,-3-13-2 16,0-4-1-16,2-9 3 0,1-7 4 0,-3-4 0 16,0-7-2-16,3-4 0 0,-3 0 5 15,0-5-5-15,-2-6 0 0,0 0 6 0,2-3-4 16,-2 3 0-16,3-2 3 0,-3-3-4 0,0 1-2 16,0-1-2-16,0 3-1 0,0-5-3 0,0 0 1 15,0 0-2-15,0 0-1 0,0-2 2 16,0 3-2-16,-3-10 1 0,3 3-1 0,-2 1-1 15,2 1 1-15,0 0-5 0,0 2 0 0,0 7-7 16,2-5-2-16,-2 0-13 0,0 0-15 0,0 0 6 16,0-2-14-16,0 0-7 0,0 0-65 15,0 0-48-15</inkml:trace>
  <inkml:trace contextRef="#ctx0" brushRef="#br0" timeOffset="182177.581">10877 13974 22 0,'2'9'22'0,"-2"0"-1"0,0-2-4 0,2-3-2 16,-2 0 4-16,0 1-4 0,0-3-2 0,0 3-8 15,0-5 1-15,0 2 7 0,0 0-2 16,0-2 21-16,0 0-16 0,0 2 10 0,0-2-10 15,0 2 0-15,-2-2-6 0,2 0 0 0,0 0 4 16,0 0 7-16,0 0-13 0,0 0 3 16,0 0 7-16,0 0 2 0,0 0-10 0,0 0 0 15,-2 0 1-15,2 0 1 0,0 0 4 0,0 0-3 16,0 0 3-16,0 0-3 0,-3 0-4 0,3 0-2 16,0 0-1-16,0 3 2 0,0-3-2 0,0 0-2 15,0 0-2-15,0 0 2 0,0 0-5 16,0 0 1-16,0 0 1 0,0 0-1 0,0 0 0 15,0 0 1-15,0 0-2 0,0 0 0 0,0 0-1 16,0 0-1-16,0 0 3 0,0 0-5 16,0 0 3-16,-2 0 1 0,2 0 2 0,0 2-1 15,-2 0 0-15,2 2 2 0,-4 3-4 0,1 2 3 16,-1 2 1-16,0 0-1 0,-3 4-1 0,3 3 0 16,-3 0 0-16,-4 8 1 0,0 0-1 0,0 1-1 15,-2-3 1-15,-1 3-1 0,3-5 3 16,-2 0-1-16,-2 0-1 0,1-2 1 0,-1-5 2 15,0 3-2-15,1-5 6 0,1-2 0 0,0 0-2 16,2 0 2-16,2-2-3 0,0-3-3 16,3-1 1-16,-1 1-1 0,3-3 0 0,1-1 0 15,1 0 0-15,-2 0 1 0,4-2 1 0,6-6-1 16,-6 6 0-16,3-3 2 0,-1 1-3 0,-2 0-3 16,0 2 6-16,0 0-2 0,0 0 0 15,-2 2 1-15,-1 3 0 0,1-5 0 0,2 2-2 16,-2 0 0-16,2-2 1 0,-2 0-1 0,2 0 4 15,0 0 0-15,0 0 4 0,0 0 1 16,0 0 5-16,0 0 10 0,2-2-27 0,-2 0-2 16,0-1-2-16,0-1 3 0,0 0 2 0,2-5 2 15,0 0-3-15,1-2 0 0,-1 0 2 0,0 0 1 16,0-2 0-16,5-1 0 0,-5-1 2 16,0 0 0-16,3-3-2 0,-3 3 4 0,0-3-5 15,0 0 4-15,0 1-1 0,1 1-4 0,-1-4 2 16,2 5-2-16,-4-3 1 0,2 3 0 0,1-5 0 15,-1 5-1-15,0-1 1 0,0 3 1 16,-2 0-4-16,0-1 4 0,0 6-1 0,0 1 0 16,0-2 1-16,0 5 5 0,0-1-3 0,0 1 2 15,0 0-4-15,0 1-1 0,0 1 0 0,0 0 1 16,0 2 0-16,0 0-1 0,0 0-2 0,0 0-1 16,0 0 0-16,0 0-3 0,0 0-4 15,0 0 6-15,0 2 3 0,3 0 2 0,-1 1 0 16,0 1-1-16,0 3 2 0,5-1-2 0,-3 3 1 15,5 0-1-15,-2 4 0 0,1-2 2 16,3 2-2-16,3 1 3 0,-3 1 1 0,4 0-2 16,1 1 0-16,-1-1-1 0,7 3 1 0,0 2 3 15,0-7 1-15,0 2-4 0,-2-1 2 0,0-3-1 16,2 0 0-16,-2-2-1 0,2-1-2 0,0 1 2 16,0-2-1-16,-2-1-2 0,2 1 2 15,-5-3 2-15,1 1 0 0,-5-1-2 0,1-2 2 16,-6 3 2-16,1-3-3 0,-4 0 1 0,-1 0 0 15,-8-4 3-15,1 2-1 0,1-2 4 16,2 2 2-16,0 0-2 0,0 0 0 0,-2 0-1 16,2 0 0-16,0 0-3 0,-2 0 0 0,6 0-3 15,-4 0-2-15,0 0-2 0,-2 2 2 0,0-4-2 16,-3 2 2-16,-1 0-1 0,-1-2 0 16,-2 0 0-16,0-1-1 0,-2 1 0 0,-2 0-3 15,2 0-4-15,-2 0 4 0,0 2 0 0,0-5-1 16,-1 5 1-16,1-2-3 0,0 2 0 15,0 0-2-15,-3 0 7 0,3 2 1 0,-3-2 3 16,1 2 0-16,-3 1-2 0,3 1 0 0,-5 3 2 16,-2-3-1-16,4 0-2 0,1 1 1 0,-1 1-3 15,5-1 1-15,0-1 3 0,-1-2 0 0,6 1-2 16,1 1 4-16,-2-4-3 0,5 2 2 16,4-2-1-16,0 0 1 0,0 0-3 0,-2 3 0 15,-1-3 0-15,1 2-2 0,0-2 4 0,2 0 1 16,-2 0 3-16,2 0-4 0,0 0 4 0,0 0-4 15,2-2-1-15,-2 2 2 0,4-3-2 16,1 1-1-16,-1 0 4 0,3 0-3 0,2-3 3 16,2 1-2-16,-2 2-1 0,-1-1-4 0,1-3-22 15,-2 4-12-15,2-1-21 0,-3 1 0 0,1 0-21 16,-1 2-48-16,-3 2-51 0</inkml:trace>
  <inkml:trace contextRef="#ctx0" brushRef="#br0" timeOffset="194221.885">5179 15438 41 0,'-4'-4'53'0,"-1"0"-15"0,1 1-13 0,0 1 16 16,-1-2 23-16,3 2-29 0,0-3 16 0,0 5-33 15,-1-2-9-15,3 0-9 0,-2 2-10 16,2-2-2-16,0 2 4 0,0-3-2 0,0 3-6 15,0 0 12-15,0 0 2 0,0 0-3 0,0 0 6 16,0 0 9-16,0 0 7 0,0 0-3 16,2 0 6-16,1 0-4 0,1 3-9 0,-2-3 2 15,3 0-7-15,-1 0 0 0,0 2-2 0,1-2 1 16,1 0 0-16,3 0-1 0,-4 2 1 0,3-2 4 16,-1 2 5-16,2-2-5 0,0 5 0 15,2-5 0-15,-2 2-4 0,2 2 1 0,2-4 1 16,-2 5 2-16,2-5-2 0,0 4 1 0,1-4-1 15,1 2-1-15,0-2 3 0,3 2-1 16,-3-2 2-16,1-2 0 0,2 2 0 0,1-2-4 16,1 0 0-16,0 0 1 0,0-3 0 0,0 1-1 15,0 2 0-15,-1-3-1 0,4 1-1 0,-1 2 1 16,2-3-1-16,0 3-1 0,0 0 0 0,-2 0 1 16,3 2-2-16,-3 0 1 0,0 0 0 15,0 0 1-15,-2 0 1 0,-1-3 0 0,1 3 0 16,0-2 1-16,-2 0 1 0,2-2-2 0,-1 1 0 15,1-1 0-15,2-1 1 0,0 1-1 16,-2 2 0-16,2-3-1 0,0 3 1 0,-2 2-1 16,-2 0 0-16,-1 0 1 0,1 2-3 0,-2 1 3 15,-3-1-2-15,0 0 1 0,0 0 1 0,-2 0-1 16,-2 1-1-16,0-1 2 0,2 0-1 0,-4 0-1 16,1-2 3-16,-1 3 0 0,0-1 2 15,4-2 1-15,-5 0-1 0,1 0 0 0,2 0-2 16,-3 0-1-16,1-2 0 0,2 2-1 0,-5-3 0 15,5 3 1-15,-2 0 0 0,-3 0-3 16,3 0 4-16,-1 0-2 0,-1 0 1 0,1 0-1 16,-1 0 2-16,1 0-4 0,-1 0 3 0,1 3-2 15,1-3 2-15,-1 2-2 0,-1-2 2 0,2 2-1 16,-1-2 4-16,5 2 0 0,-4-2 2 0,4 0-1 16,-2 0-4-16,4 0 0 0,-2 0 1 15,2 0 0-15,0 0-2 0,1-2 1 0,-1 2-1 16,0-2 0-16,2 2 0 0,-4 0 0 0,3 0 0 15,-1-2 1-15,-2 2-1 0,2 0 1 16,-2 0-2-16,0 0 1 0,-2 2-1 0,2-2 1 16,-2 0 1-16,-2 2-2 0,1 0 2 0,1-2-2 15,0 5 1-15,0-5 1 0,0 4-2 0,-1-2 2 16,3 0-2-16,0 1 2 0,0-1 0 16,5 0-3-16,2-2 3 0,-1 2-1 0,3 0 0 15,2-2 0-15,-2 0 1 0,2 0 0 0,0 0-1 16,0-2 0-16,2 0 2 0,-4 2-1 15,0-2-1-15,-2 0 0 0,-1 2 2 0,-1-3-2 16,-1 3 0-16,1-2 1 0,-1 0-1 0,3 2 1 16,-3 0-1-16,3 0 1 0,-1 0 0 0,5-2-2 15,3 2 2-15,-1-2 0 0,2 2 0 0,1 0-2 16,2 0 3-16,-5-3-2 0,2 1-1 16,-4 0 2-16,3 0 0 0,-6 2 0 0,1 0-1 15,-2-2 1-15,0 2-2 0,1-3 3 0,1 3-4 16,4-2 4-16,-2 2-3 0,5 2 0 0,-3-2 1 15,3 3-1-15,-1-1 2 0,1 0-1 16,-1 0-1-16,-4 0 1 0,2-2 0 0,-2 0 0 16,0 3 2-16,-2-6-3 0,0 1 2 0,4 0-1 15,1 2 0-15,3-4 2 0,3 1-2 0,2 1 2 16,3 0-4-16,-1 0 4 0,2-1-3 16,-4 3 2-16,-4 0-2 0,-3-2 1 0,3 2 0 15,-2-2-1-15,-3 2 2 0,7 0-1 0,2 0 0 16,0 0-2-16,7 0 1 0,-1 0 3 0,-1 0-3 15,-3 4 1-15,-2-4 0 0,-4 5-1 16,-3-5 1-16,5 2 0 0,-2-2-1 0,6 0 3 16,2-2-2-16,8 2-2 0,-1-2 3 0,0-1-1 15,-5 3-1-15,-3 0 3 0,-3 0-3 0,-2-2 1 16,2 0 2-16,6 0-1 0,6-3 0 16,3 1-1-16,3 0 1 0,-7-1-1 0,0 1 1 15,-9 2-2-15,-2-3 1 0,0 1 0 0,0-1 1 16,5 1-2-16,6 2 1 0,0-3 0 15,0 3 0-15,-2 0 1 0,-2 2-2 0,-7 0 1 16,-2 2-1-16,0-2 1 0,-3-2 1 0,8 2-1 16,1-2 0-16,3 0-1 0,4 2 1 0,-4 0 0 15,-1 0 1-15,-4 0-2 0,-1-3 0 16,-6 3 2-16,3 0 0 0,-2-2-1 0,6 0 0 16,2-2 0-16,3-3 0 0,4 3-1 0,0-1 2 15,-4-2-3-15,0 3 4 0,-7 0-2 0,-2-1 0 16,2 1-1-16,2-1 2 0,3 1-2 15,3 2 2-15,1 0-1 0,0-1 0 0,-2 3-1 16,-3-2 1-16,-6 2 0 0,-2 0 1 0,-3 0-2 16,1-2 1-16,4 0-1 0,-3 2 1 0,3 0 2 15,-2 0-2-15,4 2 0 0,-2 0 0 16,-3 0-1-16,3 3 2 0,-2-1-2 0,-3 1 2 16,-1 1-2-16,-3 1 1 0,-2-1 0 0,-1-1 1 15,1 2-3-15,0-3 2 0,2 3 1 0,2-3-2 16,3 0 2-16,-1 1-3 0,1-1 3 15,4-2-1-15,-7 1 1 0,5 1-1 0,-5-2 0 16,-4 0-2-16,0 3 2 0,-1-1 1 0,-1-2 0 16,-3 3-3-16,1-1 3 0,-3 1-1 0,3-1-1 15,-3 3 2-15,2-3-2 0,1 0 2 16,-1-1-1-16,3 1 0 0,2 1 0 0,-3-5 0 16,1 4-1-16,2-4 1 0,0 0 1 0,-5-2-3 15,3 0 3-15,-3-1 0 0,0 3 0 0,-1 0 3 16,-1 0-2-16,-2-2 0 0,0 2-1 15,-2 0-2-15,-3 0 1 0,1 0 0 0,0 2 0 16,-3-2-1-16,3 0 1 0,-3 3 0 0,1-1-1 16,-1 0 1-16,3 0-2 0,-3 0 2 15,5 3-1-15,-3-1-1 0,3 1 2 0,0 1-4 16,0 1-4-16,2-1 10 0,0 1-1 0,-2 0-1 16,4-1 1-16,-2-1-1 0,4 1 3 0,-1-4-1 15,1 1-2-15,0-1 1 0,1 0 0 0,2-2-2 16,-3 0 1-16,5 0 1 0,-3 2-2 15,-1-2 2-15,2-2-1 0,-3 2 1 0,0 0 6 16,-1 0 2-16,1-2-3 0,-2 0 0 0,1 2-4 16,1-5-3-16,-4 3 2 0,2 0-2 15,3 0-1-15,-1-1 1 0,3-1 2 0,-3 2 0 16,3-3 7-16,-1 3 8 0,1-2-8 0,0 2 0 16,-3-1-1-16,1-1-5 0,-3 2 1 0,0-3-5 15,-2 5 2-15,0-4-2 0,-2 4 1 0,2-2 0 16,-4 2-4-16,1-2-2 0,-1 2 8 15,0 0-2-15,-3 0 3 0,0 2-2 0,1-2-1 16,-1 2 1-16,1-2 2 0,-1 0-2 0,3 0 2 16,-3 0 2-16,0 0-3 0,1 0 4 15,2 0-2-15,-1 0-1 0,1 0 0 0,-3 0 0 16,3-2-2-16,-1 0-1 0,1 2 2 0,0 0-1 16,-3-3-1-16,0 3 2 0,1-2-1 0,-1 2-1 15,-2 0 1-15,3 0 1 0,-5-2-1 16,4 2-2-16,1 0 2 0,-3-2 0 0,0 2 0 15,3-2 1-15,-3 2 1 0,2 0 1 0,1-3 4 16,-3 1 1-16,0 2 2 0,2-2 5 0,-1 0 0 16,1 0 0-16,-4-1 1 0,4-1-5 15,-1 4-2-15,-1-5-3 0,0 3 0 0,0-2-4 16,0-1 1-16,1 1-1 0,-1-3-2 0,-2-1 1 16,2-1-1-16,0-2 1 0,-2 0-4 0,0-7 3 15,0 0-4-15,2 3 6 0,-2-5-2 16,-2 0-2-16,0 3 2 0,2-3 2 0,-4 2-4 15,1-2 1-15,-1 1 3 0,0-3-4 0,-1-1 2 16,1-1 0-16,-3 0 1 0,3 0-3 0,-1-1 3 16,3-1 0-16,-2-3-2 0,2 3 1 15,-1-7-1-15,3 4 1 0,0 5 0 0,3 0-1 16,1 4 1-16,-4 4 1 0,4 1 0 0,-4 2-2 16,3 2 3-16,-1 2-2 0,-2 0 0 0,0 2 0 15,2 3-2-15,-2 2-1 0,0 0 2 16,-2 10-1-16,0-5 1 0,-1 1-1 0,3-4 1 15,0 0 0-15,0 0-1 0,0 0 3 0,0-4 0 16,-2 1-1-16,2-1 2 0,0 2-3 16,-2 0 2-16,2 2-2 0,0-3 3 0,-2 1-1 15,0 2-1-15,2-2-1 0,-5 0 3 0,5 2-4 16,-4 0 5-16,1-2-3 0,-1-1 0 0,0 1-1 16,-1 2 2-16,1-2-3 0,-3 0 1 15,-2 0 1-15,1-1 1 0,-1 3-2 0,-2 0-2 16,0-2 3-16,-9 2-1 0,0 0 1 0,5-2-1 15,-7 2-1-15,-5 0 2 0,3 0 0 0,0 0 0 16,-3 0 0-16,3 0 0 0,-3 0 1 0,3-2-2 16,0 0 2-16,0-1-2 0,2 1 1 15,-3 0 2-15,-1 0-3 0,-3-1 1 0,-8 3-1 16,-5-2 2-16,-4 0-2 0,1 2 2 0,-7 0-2 16,1 4 1-16,9-1-1 0,2-3 0 15,1 4 0-15,-6-4 2 0,-3 0-2 0,-3 0 1 16,-2-2-2-16,5 0 2 0,4-3 0 0,4-1 0 15,0 1 0-15,1 1-1 0,-5-5 3 0,-5 2-3 16,-4 3 0-16,0 0 1 0,5-1 1 16,4 3-5-16,2 0 2 0,-2-3-4 0,0 3 0 15,-9-2 4-15,-3-1-1 0,-1 5 2 0,4-2 3 16,7 0-4-16,4 0 3 0,-2 0-3 0,-2-3 1 16,-9 1 1-16,-3 4-2 0,1-3 0 15,2 1-1-15,8 0 1 0,1 2 0 0,0-4-2 16,-7 1 5-16,-7 1-4 0,3 2 5 0,0 0-4 15,6 0 3-15,3-2-2 0,1 2 0 0,-10-2 1 16,-3 2 1-16,-4 2-2 0,5 0-1 0,4 0 3 16,4-2-4-16,-2 0 2 0,-2 3 0 15,-9-1 2-15,2 0 0 0,1 2-2 0,8 3 2 16,0-5-2-16,2 3 1 0,-8-5 0 0,-3 2-1 16,2 0 3-16,3-2-3 0,8 2 1 15,3-2 0-15,2 0 0 0,-4-2 0 0,-5-2 2 16,-2 4-4-16,2-5 4 0,4 3-3 0,7 0 1 15,2-3 0-15,-1 1 1 0,-3 0-1 16,-7 4-1-16,-4 0 0 0,2 0 2 0,2 2-2 16,5 2 1-16,6 1 1 0,-4-1 0 0,-2 3-1 15,-7-3-1-15,-5 3 0 0,3-1 3 0,2-1-4 16,7-1 3-16,2 1-2 0,-2-3 2 16,-5 2-2-16,-4 1 2 0,-2-3-1 0,4 0-1 15,6 2 1-15,8-1 0 0,6-3 1 0,-1 0-1 16,1-3-1-16,-4-1 2 0,-5 4-1 0,-4-2 1 15,2 2 0-15,0-2 0 0,2 2 0 0,6 0-1 16,1-3 0-16,-2 1 0 0,-3 2 0 16,-6-4 0-16,-1 4 1 0,1-5-4 0,0 3 4 15,6 0 0-15,5-2-3 0,2-3 3 0,4-2-4 16,-4 3 2-16,0-3 2 0,-2 0-2 16,-5-2 2-16,2 2 0 0,-3 5-1 0,3-3-1 15,5 3-1-15,4-1 1 0,-2 3 0 0,3 0 2 16,-1 0-2-16,-2 2 2 0,0 0-2 0,-2 0 2 15,0 2 0-15,0-2-4 0,2 0 3 0,0 0 0 16,3 0-1-16,-1 0 0 0,3 0 1 16,1 0 1-16,3 0-1 0,0 0-2 0,2 0 3 15,1 0-1-15,-3-2-2 0,-5 2 1 0,1 0-1 16,-5 2-8-16,0 0 1 0,-2 2 2 16,-2 1-9-16,1-1 2 0,1 1 12 0,3 1 1 15,1-1 2-15,2-1-1 0,3 3 1 0,-2-3-2 16,-1 0-1-16,1 1-17 0,-3 2 3 0,-2 1 5 15,0-1 3-15,0 2-6 0,-2 4 7 0,5 2 0 16,-1 1 6-16,5-1-2 0,4 3 1 16,0-3 0-16,5 1-2 0,-1-3-2 0,3-2 5 15,2-2-2-15,4 0 3 0,1-3 0 0,-1 3 0 16,-2 0-1-16,7-2 2 0,-7 1-1 16,5-1 1-16,0 2-1 0,1 2 1 0,1-2-1 15,0 2 2-15,2 2 0 0,0 2-2 0,0 5 1 16,2 0-2-16,0 2 5 0,3 5-3 0,1 1-2 15,3 3 3-15,-7 0-1 0,3 0-1 16,1-5 1-16,-1 1 1 0,-1-3-1 0,1-2-1 16,-1 2 0-16,3-2 2 0,-3 0-3 0,3 0 1 15,-3 3 1-15,0-3 0 0,1 2-1 0,-1-2 1 16,1-2-1-16,-3 0 0 0,2-3 3 16,-1 3-3-16,1-2-1 0,0-3 1 0,-1 1 0 15,-1-1-2-15,2-2 1 0,1 3-5 0,-1-5-21 16,0 2-53-16,1 0-74 0,1 1-90 0</inkml:trace>
  <inkml:trace contextRef="#ctx0" brushRef="#br0" timeOffset="195862.145">9620 15231 15 0,'4'-4'22'0,"1"2"13"15,-3-1-5-15,0 1-14 0,-13 2-13 16,4 2 8-16,7-2-13 0,-2 0 0 0,0 0-5 15,2 0 0-15,0 0-9 0,0 0-21 0,0 0 20 16</inkml:trace>
  <inkml:trace contextRef="#ctx0" brushRef="#br0" timeOffset="196221.395">12208 15258 102 0,'7'24'-30'0,"-5"-11"62"15,3-6-16-15,-3-3-34 0,-2-4 1 0,0 0 6 16,0 0-7-16,-11-11-22 0</inkml:trace>
  <inkml:trace contextRef="#ctx0" brushRef="#br0" timeOffset="202391.869">14448 15430 96 0,'-2'8'41'0,"-2"-1"-29"0,2-3-13 0,-1-1-16 16,-1-1 7-16,4-2-2 0,-2 2 10 0,2 0-5 16,-2-2 2-16,2 0-2 0,0 0 8 0,0 0 2 15,0 0 5-15,4 0-3 0,-4 0 1 16,4 0-3-16,1 0 12 0,1 0 14 0,-1 0 7 15,1 2 0-15,1-2 0 0,2 0-12 0,-2 0-13 16,4 0-6-16,-3 0-1 0,3 3 3 0,3-3 2 16,-1 0 6-16,2 2-3 0,1-2 6 0,4 2-3 15,-3 0-2-15,10 1-5 0,-1-1 2 16,1-2-3-16,1 0 1 0,-1 2 1 0,-1-2-3 16,1 0-4-16,1 0 1 0,1 0-1 0,2 2 0 15,4-2 2-15,14-2-2 0,-3 2-1 16,2 0-1-16,1 0 0 0,-5 0 1 0,-4 2-2 15,4-2 0-15,-2 2 1 0,6 1-1 0,3-3 2 16,2 0-3-16,2 0 4 0,-2-3-2 0,-5 1 0 16,-4 2 2-16,-2 0 0 0,7 0 3 15,2 2 0-15,1-2-4 0,1 3 1 0,0-3-2 16,-6 2 2-16,-1 0-2 0,0 2 0 0,7-1 1 16,7-1-1-16,-1-2 2 0,1 2 2 0,-3-2 2 15,-4 2-1-15,0-2 3 0,2 2-2 16,7 1-1-16,-1-3 0 0,-3 0-1 0,-7-3 1 15,-3 1 0-15,1 2-2 0,3-2-2 0,4 2 2 16,-1-2 0-16,2 0 0 0,-6-3-1 0,-1 5-2 16,1-2 0-16,2 0 1 0,2 0-1 15,5-3-1-15,-5 1 1 0,0 2 0 0,-9-3-1 16,1 3 0-16,-1 0 1 0,2 2 1 0,5-5-1 16,-2 5 1-16,-7-4 0 0,-2 4 1 15,-9-2-2-15,-4-1 3 0,-1 1-3 0,1 2 0 16,2 0 1-16,6 0 1 0,10 0 0 0,-1-2-2 15,-2 2 1-15,0 0 0 0,-4 0-1 0,-5 0 2 16,-4 2-3-16,-2-2 4 0,8 2 0 0,3 1 0 16,4-3-2-16,2 2 0 0,-6-2-1 15,0 2 0-15,-7-2-2 0,0 0 4 0,-7 0-2 16,-1 2-1-16,1 0-1 0,-2 1 3 0,3-3-2 16,-1 4 1-16,3 1 0 0,-3-5 1 15,3 4-2-15,0-2 1 0,-1 0 1 0,1-2-1 16,2 0 1-16,-5 0 1 0,1 0-1 0,-3 0 2 15,2 0-2-15,1 3 1 0,2-1 3 0,-1-2-4 16,5 2 1-16,-2-2-1 0,2 2-1 16,-4-2 1-16,2 0-3 0,0 0 2 0,-5 0-1 15,-2 0 1-15,-2 0 0 0,-2 0-2 0,0 0 1 16,-2 0 0-16,2-2 2 0,-1 2-3 0,3 0 3 16,0 0-2-16,3 0 2 0,-1 0-2 15,2 0 1-15,1-2 2 0,2 2 0 0,-3 0-1 16,3-2 1-16,-1-1 0 0,-1 3-3 0,-1 0 2 15,1 0-2-15,-1 0 1 0,1 3-1 0,4-1 2 16,-1-2-1-16,3 2 0 0,1 0 0 16,-4-2 0-16,3 0 0 0,-4 2 0 0,0 1 2 15,-3-3 2-15,-1 4-2 0,-6-4 0 0,3 2-2 16,-2 0 0-16,2 5-1 0,-2-5 2 0,4 0-1 16,3 3-1-16,-1-1 0 0,5-2 3 15,-2 1-4-15,-3 1 4 0,1-2-2 0,-1 3 0 16,-2-5 1-16,-1 4 1 0,-1-4 2 0,-5 4 2 15,3-4-1-15,-2 3-3 0,2-1 3 0,-1-2-2 16,3 2-1-16,0 0 0 0,1-2-3 16,-4 3 1-16,3-3 1 0,-4 0 0 0,0 0-2 15,-3-3 2-15,-2 3-1 0,-2 0 2 0,5 0-3 16,-5 0 2-16,0 0 1 0,0 0-2 0,0 0 0 16,0 3 0-16,0-3 0 0,0 0 0 15,0 2 0-15,0-2 0 0,0 2-2 0,-2-2 3 16,2 2-1-16,-2 0-1 0,0-2 1 0,-1 3 0 15,-1-1-2-15,0-2 3 0,-1 4-3 16,-4-4 4-16,3 2-5 0,-3-2 5 0,2 3-4 16,-1-3 2-16,-10 0-1 0,5 0 2 0,2 0-1 15,0 0-1-15,4 2 1 0,-2 0 1 0,5-2 0 16,-5 2-2-16,0-2 1 0,3 0 0 0,-1 2 1 16,-2-2-1-16,3 3 0 0,-3-3 0 15,0 0 4-15,-6 0 11 0,4 2 1 0,0-2-8 16,4 2 5-16,-4-2-3 0,3 0-1 0,-1 0 0 15,-2 0-3-15,0 0 1 0,0 0 0 16,0 0 1-16,0 0 1 0,0 0-3 0,0 0 3 16,0 0 0-16,0 0-2 0,0 0-1 0,0 0-4 15,0-2-3-15,-2 0 0 0,2 2 0 0,0-5 0 16,0 1 2-16,2 2-3 0,-2-3 2 0,0 1-1 16,0-1 1-16,0 1-2 0,2-3 3 15,-2 1-3-15,0-1 0 0,2-2 3 0,-2 0-2 16,0-2 0-16,0 0 0 0,0-2 2 0,0-2-3 15,0-1 2-15,0-8-2 0,2 0 1 16,-2-3 1-16,3 1-1 0,-1-1 1 0,0 3 0 16,2-2 0-16,1-1 1 0,-3 3 0 0,2 0-3 15,1 2 2-15,-1-3 0 0,1 3 1 0,-3 0-3 16,0-2 3-16,0 0-3 0,-2-3 3 0,0-1-2 16,-2-1 1-16,2 3-1 0,-4 1 0 15,4 1 2-15,-5 2-2 0,5 4 1 0,-4 1 0 16,4 4 0-16,-2-1-3 0,-1 1 2 0,3 4 1 15,-4-2-1-15,2 2 1 0,0 1 0 16,-1 1-2-16,1 3 0 0,2-1-2 0,-4 1-1 16,2 2 1-16,-1-1-4 0,1 1 2 0,2 0 4 15,-4 0-1-15,4 2 0 0,-2-5 4 0,-1 5-2 16,-1 0-2-16,4-2 0 0,-5 0 1 0,3 2-1 16,-2-2 2-16,2-1-2 0,-3 3 3 15,1-2 0-15,-1 0-1 0,1 0 1 0,-3 2 0 16,3-2 2-16,-3-1-2 0,3 3-2 15,0-2 2-15,-3 0 0 0,3 0-2 0,-3 0 0 16,3-1-2-16,-3-1 0 0,0 4 3 0,-2-2-4 16,-2 0 0-16,-2 2 1 0,-2-5 3 0,-3 5-5 15,-2-4 2-15,-4 2-5 0,-2-1 1 0,-3-3 3 16,-2 1 2-16,-4 1 2 0,-7 0-1 16,2-3 2-16,5-2-1 0,4 2-1 0,-2 1 0 15,4-3 1-15,-2 0 0 0,-2 3 0 0,-2-3 1 16,-11 2 1-16,-1 1-2 0,3-1 2 15,0 3-2-15,7-1-5 0,2 1-12 0,-1 2 5 16,-3-3 1-16,-8-2 2 0,-3 5-2 0,-6 0 4 16,-1-2-1-16,9 4 6 0,1 0 2 0,10-3-1 15,2 1 1-15,1-2 0 0,1 2 0 0,3-1 1 16,-4 1 0-16,4 0-2 0,-3 0 3 16,2 2 0-16,2-2 0 0,3 2-2 0,-1 0 4 15,5-3-4-15,4 3 2 0,-1 0 0 0,1-2 0 16,0 0 1-16,-2-2-3 0,1 1 2 15,-3-1-1-15,-3 0 2 0,1 1-3 0,-2 1 3 16,-3-2-3-16,2 4 2 0,-1-5 0 0,-1 5 0 16,3 0-1-16,-1-2 0 0,1 0 1 0,1 2-2 15,1 0 1-15,-4-2 1 0,-8 2 0 0,-1 0-1 16,-12 2 1-16,-1 2-1 0,1 1-1 16,3-1 1-16,-1 3 3 0,3-3-2 0,-4 1-1 15,-7-3-1-15,0 2 3 0,-5 1-3 0,5-3 2 16,4 0-2-16,3-2 2 0,-3 0-1 15,-4 0 1-15,-9 0-2 0,2 2 1 0,3 0 1 16,4-2-1-16,2 0-1 0,-2-2 3 0,-7 0-3 16,-4 0 2-16,-3 2 0 0,8 0-2 0,3-2 1 15,1-1 0-15,-5-1 2 0,-6 0-3 16,4-1 1-16,2 1 1 0,5 2-2 0,4-5 1 16,-4 3 0-16,-3-1 0 0,1 1 0 0,-3-1 2 15,9 1-4-15,2 2 3 0,5-3 0 0,0 1-2 16,-5-1 1-16,0 1-1 0,-2 0 2 15,3-1 0-15,3 1 0 0,3 2-1 0,2-3-1 16,0 3 1-16,-6 0 0 0,-3 0 0 0,3-1 1 16,-1 1 0-16,5 0-2 0,4 0 2 0,3 0 0 15,2-5-2-15,-5 3 2 0,0-1 0 16,-4 1-2-16,0 2 0 0,0-1 2 0,0 1-1 16,6 0 1-16,-1 0-2 0,3 0 2 0,-1 2-2 15,-1 0 3-15,-4 4-3 0,1-4 2 0,-1 4-1 16,4-4-1-16,3 5 3 0,4-5-2 15,2 4 0-15,3-2 0 0,2 1-1 0,-1-1 1 16,3 2 1-16,0-2-2 0,3 1 2 0,-6 1-1 16,5-2-1-16,1 0 3 0,-1 1-3 0,2-3 1 15,-2 0 0-15,0 0 1 0,1 0 0 16,1-3-2-16,0 3 2 0,1 0-2 0,1 0 3 16,1 0-2-16,-1 0 1 0,3 0-1 0,2 3 1 15,2-3 0-15,0 2-1 0,-2 0 0 16,5-2 0-16,-1 2-2 0,1 0 2 0,1 1 0 15,1 1 0-15,-1-2 0 0,1 0-2 0,0 3 2 16,-1-1-2-16,3 3 1 0,-5 0 1 0,3-1 0 16,-1 5 3-16,-1 0-4 0,-1 5 1 0,1-1 3 15,-1 5-2-15,-2 2 0 0,3 0-1 16,-3 2 0-16,0 3 2 0,0 6-2 0,-2-2 3 16,0-1-1-16,2 1 1 0,-2 0-2 0,0 2 0 15,0 0 0-15,-4 3-1 0,-1-1 2 0,1 5-4 16,-1-1 4-16,1-8-1 0,2-2-2 15,2-3 0-15,0-4 1 0,0 0 0 0,0-2-2 16,0 2-1-16,0-2 2 0,2 0-10 0,-2 0-9 16,4 0-16-16,-2 2-45 0,3 0-54 15,-1 2-90-15</inkml:trace>
  <inkml:trace contextRef="#ctx0" brushRef="#br0" timeOffset="203797.779">20812 14850 18 0,'13'-9'35'15,"2"0"-5"-15,-1 2-9 0,-1-1 0 0,-2-1 1 16,0 2 38-16,0 1-5 0,-2-1-13 0,-3 0-15 16,-1 3 15-16,-1-3-17 0,1 3-6 0,-3-3 3 15,0 1-5-15,-2 1 7 0,0-1-5 16,0 1-8-16,0-1 0 0,-4-1 1 0,1 0 1 15,1-1-2-15,-2 1 3 0,-1-2-3 0,-1 0 7 16,1-2-10-16,1 3 6 0,-3-3-1 0,1-1-4 16,-5-3 4-16,2 2-3 0,0 0-1 15,0-3 0-15,-2 3-4 0,2 0 1 0,-2-1-4 16,0 1 0-16,0 0 0 0,0 2-3 0,0 0 1 16,0 2-2-16,-2 0 0 0,0 3-1 15,-1 1-3-15,-1 1 2 0,0 2 2 0,-5-1-3 16,2 6 0-16,-4-1 3 0,0 0 1 0,-2 5 0 15,-3-1 1-15,1-1-1 0,-1 4 1 0,1-3 1 16,2 3-1-16,-3 0 1 0,5 2-2 16,0-2 0-16,2 2 1 0,0-3-1 0,3 4-3 15,1 1 6-15,1-2-3 0,4-2-1 0,-2 2 3 16,2-3-3-16,2 3 2 0,-2-2-1 0,2 2-2 16,-2 0 5-16,2 3-4 0,0-6 1 15,-2 3 1-15,3 0-1 0,-4 0 0 0,4 0 1 16,-3 0-2-16,2 3 2 0,0-3-1 0,0 2 0 15,0-2-1-15,3 4 0 0,-1-1 2 0,3 1-1 16,-1 1-1-16,1 1 3 0,4 1 0 16,0-1-3-16,0 5 1 0,4 3 0 0,1-3 1 15,-1 2 1-15,5 0-1 0,-2 3 3 0,-3-3-2 16,-2 0 1-16,0-2 1 0,1 0 6 0,-1-2-7 16,-2 0 2-16,0 0-3 0,0-5 0 15,0 3 2-15,0 0-2 0,2-1 2 0,-2-4-2 16,4 3 1-16,1 2-2 0,1-3 2 0,3 0 1 15,2 3 1-15,0 0 6 0,3-5-2 0,1 2-1 16,3 3-1-16,-3 0 2 0,3-5-3 16,-1 5 1-16,1-3 0 0,2-2-3 0,2 3 3 15,-2-3 2-15,4 2-2 0,0-1-2 0,3-1 0 16,-3-2-2-16,5 2 0 0,-1 0 4 16,3 0-3-16,2-2-3 0,-2 0 3 0,7-2-1 15,-3-2-1-15,-2 0 3 0,4-3-1 0,3-4 0 16,0 0 3-16,-1 0 0 0,3 0 1 0,-2 0 3 15,-3-4-3-15,-6 1 0 0,0-1-2 0,-2 0-3 16,-3-1 3-16,1-4-1 0,-3 0 2 16,0 1 0-16,-2-3 2 0,0 0 1 0,-2 0-4 15,0-5 1-15,0 1 0 0,-2-3 1 0,1-6-3 16,1 0 1-16,-2-3 1 0,0-6-6 16,-5-7 1-16,-4-6 0 0,2-2-1 0,-3-3-2 15,3 2 3-15,-6 3-2 0,1 0 2 0,-6-1 0 16,-2-3 0-16,-4 1 2 0,-1 1-4 0,-6 1 2 15,-5 5-4-15,-4 3-2 0,-4 10-1 0,-10 3-1 16,-1-1-2-16,-12 3-6 0,1 2 1 16,-5 0 5-16,0 6-3 0,2 3-10 0,-4 7-19 15,-2 3-51-15,-3 8-8 0,5 4-20 0,2 6-88 16,11 5-51-16</inkml:trace>
  <inkml:trace contextRef="#ctx0" brushRef="#br0" timeOffset="-207859.421">17482 10301 50 0,'-15'20'68'15,"6"-7"-13"-15,-6-4-20 0,6-5-14 0,-2-1 14 16,2-3-9-16,0-3-3 0,0 1-5 0,1-2 9 16,-3-1-16-16,4-1 15 0,-4-1-15 15,2 1-2-15,2-1 3 0,-1-2 1 0,1 0-5 16,0 3 1-16,-1-3 3 0,1 0-4 0,-2 2-2 15,3-1-2-15,-3-1-2 0,-2 2 2 0,-3-2-1 16,-3 1-3-16,-1 1-2 0,-4 0 1 16,2 3-1-16,-4-1 0 0,-5 5 0 0,3 0 2 15,-3 3-3-15,1 1 6 0,-3 1-2 0,2-1-2 16,0 0 3-16,3 3-2 0,-7 0 2 16,2-1 0-16,2 5 2 0,3-4-3 0,-1-1 2 15,1 5-2-15,-3-4 0 0,-2 2 1 0,-2 0 2 16,-4 2-2-16,-5-2-2 0,0 2 2 0,5 2-2 15,4-2 0-15,2-2 1 0,4 2-1 0,3-3-1 16,2 1 3-16,2 0-3 0,2 0 0 16,1 0 3-16,1 0-3 0,-1-1 1 0,1-1-1 15,-1 2 1-15,1 2 0 0,-1 0-1 0,3 2 0 16,-3-4 1-16,1 4 0 0,1 0-1 16,-1 1 3-16,1-1-2 0,0 2-2 0,1-1 2 15,1-1 0-15,2 2 2 0,-2-2-4 0,4 3 2 16,-2-3 0-16,4 3 0 0,1-3 0 0,-3-2 0 15,2 2 0-15,3-2 2 0,-3 0-2 0,3 0 0 16,-1 0 1-16,-1 0-2 0,1 2 4 16,1 1-3-16,2-1 0 0,-3 0-1 0,1 0-1 15,2 0 2-15,0 3 1 0,-3-3-1 0,3 3 1 16,2-3 0-16,-2 0 0 0,0 2-1 16,2 1 1-16,0-1-1 0,0 1 0 0,0-1 0 15,0 5 2-15,0-5-3 0,0 3 8 0,2 2-3 16,0 0-2-16,2 0-1 0,1-1 3 0,-1 4 4 15,1-1-9-15,3-3 11 0,-3 1-7 16,4 0-3-16,-3-2 0 0,3 2-1 0,2-3 5 16,0-1 2-16,5-1-1 0,-1 3 3 0,3-3 1 15,-1 1-2-15,5-3 0 0,0 0-4 0,3 0-1 16,-1-2 0-16,2 3 0 0,3-3 1 16,0 2-2-16,-1-2-1 0,1 0 2 0,-3 0 1 15,1-2 0-15,-3 0-2 0,3-3 2 0,-1 1 1 16,3 2-1-16,2-3-1 0,4 3 3 0,0-2 1 15,3-1-1-15,-3 1 0 0,2-3 2 16,-1 1-1-16,-5-3-1 0,2 2 2 0,-2-4-4 16,4 2 0-16,7 1 1 0,2-3-1 0,4-3 5 15,5 1-5-15,-2-2 2 0,0-1-2 16,-3-1 1-16,1 1 0 0,6-1-2 0,4 1 1 16,-1 1 2-16,-1-3 1 0,-4 3-1 0,-2 0 1 15,1-1-1-15,4 1-4 0,3-1 2 0,7 3-4 16,-4-2 3-16,-5 2 0 0,-2-1 1 0,1 3-1 15,3-2 3-15,3 0-4 0,4 2 3 16,-4-2-2-16,-3 2-1 0,1-2 0 0,2-3-1 16,6 3 1-16,-2-5 0 0,-2 7 0 0,-7-2 3 15,-4 0 0-15,-2 2 1 0,0 0 2 16,2 0-1-16,-1 0-1 0,-3 0 1 0,-1 0-5 16,-8 4 1-16,0-4-3 0,2 5 1 0,2-5-1 15,2 4 3-15,5-2-2 0,0 3-2 0,-5 1 4 16,-2 1-2-16,-2-3 0 0,-2 1-1 15,-1 1 1-15,5-1 1 0,3 1-2 0,-1-1 4 16,2-1-3-16,-3 1 4 0,-6-1 0 0,3-4-1 16,-2 4-1-16,2-1 1 0,4-1-1 0,0-2 2 15,3 2 0-15,-1-4-1 0,-4 2-4 16,-4-5 2-16,0 5 0 0,-1 0-2 0,6 0 0 16,1-2 3-16,2 0 0 0,1 0-3 0,-3 0 4 15,-6-1-3-15,0-1 2 0,-5-3 2 0,-2 3 1 16,2-5-3-16,5 3 0 0,-3 1-2 15,-1-4 0-15,1 3 2 0,-2 1-1 0,-4 1-2 16,-2-1 2-16,-3-1 0 0,-1-1-1 0,-1 1 2 16,0-1-3-16,-2-2 2 0,0 0 1 0,0-2-1 15,0-2-2-15,3 2 1 0,-3 0 1 16,-3 0 0-16,-1 0 1 0,0 0-1 0,-3 0-2 16,1-2 5-16,-3 0-3 0,0-3 0 0,-2 1 2 15,-2-1-4-15,2-4 4 0,-4 1 2 0,-1-1 0 16,-1-2-5-16,-3-3-1 0,0 1 3 15,-4-2 3-15,0-1-3 0,-3-1-1 0,-1 3-2 16,-5-3 3-16,-3-1-1 0,-1 3 0 0,-5-1-3 16,-2 1 2-16,-7 1-1 0,-4 1 0 0,-11-2 1 15,-2-1-4-15,2 1 0 0,-3-3 3 16,3 0-1-16,-6 3 3 0,-3-3-2 0,-2 1 2 16,0-1-2-16,2 7 2 0,2 0-4 0,2 0 4 15,1 4-2-15,-5-2 2 0,-7 5-2 0,-4-1 1 16,-6 1 1-16,4 2-1 0,-5 0-1 15,-2-1 2-15,-4 3-3 0,-2-2 2 0,6 2-4 16,0 0-2-16,-4 0 1 0,0 2-2 0,0-2 6 16,2 5-5-16,2-3 5 0,0 2 0 0,-8-2 0 15,1 3 1-15,8-1 0 0,-3-2 0 16,4 0 0-16,1 3 0 0,-5-5-1 0,2 2 2 16,5 2-1-16,1-1-1 0,-3-1 1 0,-3 0-1 15,3-2-2-15,1 4-2 0,5-2 2 16,-2 1 0-16,-7-1-4 0,3 2-2 0,-1-2-1 15,1 5-5-15,-1 0-8 0,3-1 10 0,-1-1-5 16,1 3-4-16,9 1-11 0,-3 0 2 0,7 2-25 16,2 2 0-16,0 3 11 0,0 1-21 0,0 1-83 15,4 6-87-15</inkml:trace>
  <inkml:trace contextRef="#ctx0" brushRef="#br0" timeOffset="-198423.817">21253 12506 7 0,'-5'0'47'0,"1"-2"9"15,-1 0-43-15,3 2 7 0,-2-3 10 0,4 1 6 16,-2 2-9-16,-1 0 0 0,3 0-7 15,0 0 1-15,0-2-5 0,0 2 27 0,0-2-29 16,0 2 2-16,0 0-8 0,0-2 2 0,0 2-2 16,0 0-4-16,0 0 1 0,3 0 4 15,-3 0 3-15,0 0 0 0,2 0-6 0,-2 0-4 16,0 0-2-16,0 0-3 0,0 0 18 0,0 0-3 16,2 0-2-16,0 2-1 0,0 2-2 0,1-4 4 15,-1 2-2-15,2 1 4 0,-2 1 9 0,3-2-3 16,-1 0-7-16,1 1-1 0,-1-1-1 15,0 0-4-15,1 2 1 0,-1-1-5 0,1-1 2 16,1 0-3-16,-1 0 3 0,1 0-4 0,1 1 4 16,0 1-1-16,1 0 2 0,-1-1 0 15,2 1 2-15,0 0 1 0,2 1 2 0,-2 2-2 16,2-3 3-16,-3 0-4 0,3 1 0 0,3-1-2 16,-3 1 0-16,2-3 3 0,0 2-3 0,5 1 1 15,-1-3 0-15,-1 0 2 0,1-2-6 16,1 2 4-16,0 0-1 0,-1-2-3 0,1 3-2 15,0-3 0-15,-1 0 0 0,3 2-1 0,-2-2 0 16,2 2-1-16,-1-2 0 0,1 0 3 16,2 0-1-16,-2 2 1 0,2-2 0 0,-2 2-1 15,0-2 3-15,0 0-2 0,2 0 1 0,0 0 1 16,-2 0-2-16,0 0 0 0,4 0 1 0,0 0-2 16,0 0 0-16,-2 0 1 0,0 0-3 0,-2 3 2 15,0-1-1-15,0-2 0 0,0 2 1 16,-3 0-2-16,1 0 1 0,-3 1 3 0,3-1-5 15,-2 0 2-15,1 0 0 0,3 3 1 0,0-5-2 16,4 2 2-16,0 0-1 0,5-2 0 0,2 0 2 16,2 0 0-16,2 0-3 0,-2 2 3 15,0-2-1-15,-2 2-1 0,0-2 0 0,-7 3 1 16,1-1 0-16,-1-2-1 0,-4 2 3 0,-3-2-2 16,3 2-2-16,-2-2 2 0,2 3-1 0,2-3 1 15,0 2 0-15,2-2 1 0,0 2-2 16,1 0 1-16,1 0 0 0,-4 1-2 0,2-1 3 15,-4 0 0-15,-2 0-1 0,-3-2 1 0,1 2-2 16,-5 1 4-16,0-3-3 0,-2 0 1 16,-1 2-1-16,-3-2 0 0,-1 0-1 0,1 2 0 15,-14-4 3-15,4 2-2 0,3 0-1 0,9 2 0 16,-3-2-1-16,1 0 3 0,-3 0-2 0,2 0 1 16,1 2 0-16,-3-2 1 0,0 2-2 0,2-2 1 15,-1 0 1-15,-1 0-1 0,0 0 2 16,-2 0-1-16,4 0 0 0,-4 0-3 0,3 0 2 15,-3 3 0-15,0-3-3 0,2 0 3 0,-2 0 0 16,0 0-2-16,0 0 1 0,4 0 1 16,-4 0 2-16,5 2-3 0,-1-2 0 0,3 2 2 15,-3-2 0-15,5 0-2 0,-2 0 3 0,1 0-3 16,1 2 1-16,0-2 3 0,-2 2-4 0,1-2 3 16,-1 0 0-16,0 0-2 0,-3 0 2 0,1 3 1 15,-1-3-1-15,-4 0 5 0,4 0-3 16,-4 0 1-16,0 0-3 0,3 0 2 0,-3 0-1 15,0 0 0-15,0 0-1 0,0 0 1 0,0 0 0 16,0 0 4-16,0 0 2 0,0 0-5 16,-3-3 0-16,3 3 1 0,0-2-2 0,3 0 7 15,-3-5-5-15,0 3-2 0,0-3-1 0,0 1 0 16,0-1-2-16,2-2-2 0,-2 0 1 0,0-2 0 16,2 0 1-16,-2 0-2 0,0-2 0 15,0-2-1-15,0-1 0 0,0-4 5 0,0-2-2 16,-2 3 1-16,0-1 1 0,-3 0 1 0,1 0-4 15,-1 0 2-15,-3 0 0 0,1 1-1 0,-2-1-1 16,0 0 1-16,-2-2 2 0,2 2-2 16,1 0 0-16,1 0 0 0,-2 0-1 0,5 1 2 15,-5-1-2-15,5-2 2 0,-1 0-2 0,-2 4 2 16,3-2-1-16,2 0 0 0,-3 3 0 0,3-1 0 16,-2 3-1-16,-1-1 2 0,5 3-1 15,-2 0-1-15,0-1 0 0,2 1-1 0,0 4 2 16,0-4-1-16,2 2 1 0,0 0-2 0,3 2 3 15,-3 1-2-15,2-4 0 0,-1 4 4 0,1-3-5 16,0 2 3-16,-1-2 0 0,-1 2-1 16,2-2 0-16,-1 2 1 0,-1 0 0 0,2 0-1 15,-2-2-2-15,-2 3 4 0,3-3-2 0,-1 0 2 16,-2 2-3-16,0-2 1 0,0 2 0 0,0-2 0 16,0 2 1-16,0 0-1 0,0 0 1 15,0 1-3-15,-2-1 3 0,-1 2 0 0,3 1-3 16,-2-1 4-16,0-2-4 0,2 5 4 0,0-1-3 15,-2-1 0-15,0 1 2 0,2 1-1 0,0-1 1 16,0 3-1-16,-3 0 1 0,1-2 0 16,2 1-1-16,0 1 2 0,0 0-2 0,-2 0 1 15,2 0-2-15,-2-3 1 0,2 5 0 0,0-4 1 16,0 2 0-16,-3 2-2 0,1-3 0 0,2 1 2 16,-2 2-2-16,0-2 1 0,0 0 2 15,-1 0-4-15,-1-1 2 0,2 3-1 0,-3-4 0 16,1 4 2-16,-3-2-1 0,3-3 0 0,0 3 0 15,-3 0-1-15,0 0 2 0,1 0-2 0,-3-1 1 16,0 1 0-16,0 0-2 0,-2 0 2 16,-2 0 1-16,0 2-3 0,-3-3 3 0,-1 1-2 15,1 2 2-15,-1 0-1 0,-1-2-2 0,-2 0 3 16,-2 2-2-16,2 0 0 0,-4 0 1 16,-2 0-1-16,1-3 1 0,1 3-1 0,0 0-1 15,0 0 0-15,-1 0 1 0,1 0-1 0,-5 3 1 16,-6-1 1-16,0 0-3 0,-5 0 4 0,3 3-1 15,-3-5-2-15,2 2 4 0,3 0-4 0,4-2 2 16,0 0 2-16,3 0-2 0,1 0 0 16,1 0-1-16,-3 2 0 0,-2-2 1 0,-2 0 2 15,-2 0-2-15,-2 0-1 0,-3-2 2 0,5 2-3 16,-3 0 2-16,7-2-1 0,3 0 3 16,-1 2-4-16,0 0 2 0,1 0-1 0,-6 0 0 15,4 0 0-15,-3 0-2 0,2-2-1 0,-2-1-2 16,4 3-1-16,0 0 5 0,1-2-1 0,3 2 3 15,3-2 0-15,5 2 0 0,3 0 0 16,1 0 0-16,2 0 0 0,0 0 0 0,2 0-1 16,-2 2 3-16,0-2-4 0,2 2 3 0,1-2 0 15,1 3-1-15,-2-3-1 0,3 2 1 0,1 0 2 16,-1-2-3-16,-1 2 2 0,3-2-1 16,-1 2-2-16,-1-2 3 0,1 0-1 0,1 3 0 15,2-3 0-15,-3 2 0 0,1-2 1 0,1 0-2 16,-1 0 2-16,2 2-1 0,0-2-4 0,-1 0-1 15,1 0 0-15,2 2-2 0,7-4 2 16,-9 4 2-16,-3-2 4 0,3 0-3 0,0 2 2 16,0 1 0-16,2-1 1 0,-3 0-2 0,3 2 2 15,-2 3-1-15,2-3 2 0,-4 3-4 0,4 0 5 16,-5 1-4-16,3 1 2 0,-2 0-1 16,4 4-1-16,-2 5 2 0,-1-3-1 0,3 3 1 15,-2 0 0-15,-2 2 1 0,4-1-1 0,-2 3 2 16,-1-2-1-16,1 2 4 0,-2 0-1 0,4 0-2 15,-2 0 4-15,-1 1-4 0,3-1-1 16,-2-3-1-16,2 3 2 0,0 0-2 0,-2-2 0 16,0 0 1-16,0 2 0 0,-3 0-3 0,3 0 3 15,-2 3-1-15,1-1 0 0,-1-2 2 16,2 2-3-16,-1-4 0 0,1 0 3 0,2-3-3 16,0-1 3-16,-2 2-1 0,4-3 0 0,-2-2-2 15,2 0 2-15,-2 3 0 0,0-5-2 0,0 0 4 16,3 0-3-16,-3-2 3 0,2 0-4 15,-2-1 3-15,0 1-4 0,2 0 1 0,0 0 1 16,-2-3-2-16,0-1 2 0,3 1-1 0,-3 1 1 16,2-2-2-16,-2-1 2 0,0 0 0 0,0-1-2 15,0 1 3-15,0 0-1 0,0-1 0 16,0-1 0-16,0 0-1 0,0-9 2 0,0 5-1 16,0 0 0-16,0 0-1 0,0 6 3 0,0 1-2 15,0-3 3-15,0 0 1 0,0 0-2 0,0 0 1 16,0-2 0-16,0 0-1 0,0 0 1 15,0 0-3-15,0 0 2 0,0 0-2 0,0 0-1 16,0 0 1-16,0 0 0 0,0 0-1 0,0-2 1 16,0 2 0-16,0-2-1 0,0 2 0 0,0 0 0 15,0 0 0-15,0-2 0 0,0 2 0 16,0 0-1-16,0-2-1 0,0 2 1 0,0 0-4 16,0 0-5-16,-2 0-6 0,2-3-9 0,0 3-17 15,0-2-77-15,0 2-14 0,0 0-58 0,0 0-91 16</inkml:trace>
  <inkml:trace contextRef="#ctx0" brushRef="#br0" timeOffset="-195955.598">15862 12629 13 0,'9'3'13'0,"-1"1"-3"0,-5-2 5 15,1 0 10-15,3 1 1 0,-3-3-11 0,5 0-7 16,0 0 20-16,0 0-5 0,2 0-3 0,0 0-2 16,0 0 8-16,2-3-4 0,2-1-9 0,3 4-2 15,2-4 3-15,2-1 0 0,2 1 8 16,9-3-13-16,2-2 15 0,1 5-16 0,-1-5 8 15,2 3 0-15,-1 1-2 0,1-4-2 0,5 3-2 16,15-8 4-16,1 3-4 0,1 0-3 0,12-2 3 16,-7 2-6-16,-9 2 1 0,-4 3 0 15,-5 1-1-15,0 1 1 0,3 0-1 0,-1 1 3 16,5 1-3-16,-4 0 2 0,-1 2-2 0,1 0 6 16,-3 0-7-16,2 0 0 0,8 0 0 0,-1 0-2 15,4 0 4-15,1 2-1 0,-3-2 1 16,0-2-3-16,1 0 0 0,6-1 2 0,2-3-1 15,4 6 1-15,-6-5-1 0,-2 3 0 0,0 0 3 16,2 2-4-16,2 0 1 0,-2-2-1 0,-5 2-2 16,-4 0 2-16,1 4-1 0,-1-2 0 15,6 3-1-15,-1-1 2 0,0 1-2 0,-3 4 1 16,-4-3-3-16,2 1 3 0,2-1-2 0,3-1 3 16,1 1-2-16,1 3 2 0,-2-2 0 0,-1-1-1 15,5-1 2-15,2-3-2 0,7 0 4 16,-5 0-2-16,-6 1 3 0,0-3 1 0,-3 2 1 15,1-2 0-15,2 2 2 0,2 0-4 0,-9 3 0 16,-4 1-2-16,1-1-1 0,1 1-2 16,7 1-1-16,-1-3 1 0,-1 5-2 0,-5-2 3 15,-5-3-2-15,-4 1 0 0,3 1 1 0,3-4-1 16,5 1-1-16,3-1 2 0,-8 0-1 0,1 2-2 16,-5-4 2-16,-1 3 0 0,5-1 2 0,-1-2-2 15,4 0 5-15,-3 0 6 0,-6 0-4 16,-4 0-2-16,-2 0-3 0,-7 0-1 0,-1-2 1 15,-1-1-2-15,4 3 1 0,-4-4 0 0,2 2 0 16,-3 0 0-16,-3-1 0 0,-1 3 1 16,-4-4 1-16,-5 4 0 0,-2-2 1 0,-2 0 2 15,-4 2 0-15,0 0 2 0,-3-3-1 0,-2 3 9 16,-13 3-7-16,7-3 6 0,2 0-8 0,-1 0-2 16,1 0-3-16,2 0 0 0,-2 0 1 0,6 0-5 15,-4-3 0-15,3-1 1 0,-6 2 1 16,3-3 2-16,-4 1-4 0,2-3 3 0,0 1-3 15,-1 1 3-15,1-3 0 0,-4 1-1 0,1-2 1 16,1-2-1-16,-1 2 1 0,-1-4-1 16,1 2-1-16,-1-2 1 0,1 0 1 0,1-1-3 15,-3-1 2-15,1-3-1 0,1 3 1 0,1-5-2 16,-1 0 3-16,1-2 0 0,2 0-2 0,-3-2 0 16,3-3 2-16,-2 1-3 0,-1-3 3 15,1-2-3-15,2 3 2 0,-3-3 0 0,1-2-2 16,-1 0 3-16,1 4-2 0,2 2 2 0,-5 3-1 15,3 0-2-15,-1 2 3 0,1-2-1 0,0 2 1 16,-1 0-1-16,1 2-2 0,-1 0 4 16,1 0-2-16,-3 2 1 0,3 1-2 0,0-1 0 15,-1 5 0-15,1-3 2 0,-1 5-1 0,3 0-2 16,-2 0 3-16,-1 0-2 0,3 0 1 0,0 5 1 16,-3-1 0-16,3-2-1 0,0 5-1 15,0-1 2-15,0 1-1 0,-1 2-2 0,1 0 1 16,0-1 1-16,0 1-1 0,0 0 3 0,-1 0-3 15,1 2 0-15,2 0 1 0,-2-2 1 0,0-1-2 16,2 3 1-16,0 0-1 0,0 7 1 16,0-5 0-16,-2 3 0 0,-1-10-2 0,3 3 0 15,-4 0 1-15,2 2-1 0,0-5 1 0,-3 5-1 16,1-2 1-16,-1 2 0 0,-3-2 1 0,1 2-2 16,-6 4 2-16,-1-4-1 0,1 3 0 15,-4-1 1-15,-3 2 1 0,-5-2-2 0,1 3 0 16,-2-3 0-16,-3 0 0 0,-2 0 1 0,-2 1-1 15,0 1 3-15,-2-2-5 0,-9 1 5 16,2-1-2-16,2 0-1 0,-2 0 2 0,-2-2 0 16,-2 0-3-16,-7 2 3 0,2-2-1 0,3 0 0 15,4-2-1-15,0 2 2 0,-1 0-1 0,-3 0 1 16,-3 2-1-16,-4-2-1 0,-2 0 0 0,2 0 2 16,2 0-2-16,4 3 3 0,1-1-4 15,-3-2 1-15,-2 2 2 0,-4 2-2 0,4-1 1 16,0-1-2-16,9 0 2 0,0 0-2 0,-3-2 3 15,1 2-2-15,0-2 1 0,0 0-1 16,1 0 1-16,1 0 0 0,5 0 0 0,1 0 1 16,3-2-2-16,0 2 2 0,-5 0-2 0,-2 0 2 15,0-2-2-15,-2 2 1 0,2 0 1 0,2 0 0 16,5 0-2-16,4 0 1 0,0 0 0 16,1 0 1-16,-1-2-1 0,-2 2 0 0,-3 0-1 15,-1 0 1-15,2 0-1 0,-1 0-1 0,3 0 0 16,-2 0 1-16,2 0-3 0,-2 2 3 0,2 0-1 15,-3 0 1-15,-3-2 0 0,-6 0 1 16,1 0 0-16,-2 3-1 0,2-1 2 0,2-2-2 16,2 0 0-16,5 0 1 0,-2 0-3 0,-3-2-1 15,-2 2-3-15,0 0 3 0,-2 0 1 0,0 0-4 16,0 2 5-16,4-2 1 0,-2 2-1 16,3 0 0-16,-6 0-3 0,-3-2 7 0,-1 5-4 15,-1-1 0-15,1 1-6 0,3 1-5 0,4-1 4 16,2-1 4-16,1 3 3 0,-3-3-2 0,0 1-1 15,-2-1 4-15,4 3-3 0,-2-3 1 16,7 3 1-16,0-3 0 0,6 0 2 0,0-1 0 16,3-1-2-16,-1 0 1 0,1 0 2 0,0-2-3 15,-3 0 3-15,2 2-2 0,1 1 1 0,2-3 0 16,-3 2 1-16,5 0 0 0,2 0-1 16,3-2 0-16,1 2-1 0,3 1 3 0,2-3-2 15,0 0-1-15,2 0 2 0,0 0-1 0,1 0-1 16,1 0 3-16,3 0-3 0,-1 0 1 0,1 0 1 15,-1 0-1-15,5 0-1 0,-2 0 1 16,11 0-7-16,-7 0 1 0,3 0-7 0,-3 0 2 16,-2 0 2-16,0 0 3 0,0 2 5 0,-2 0 3 15,-3-2-3-15,3 4 3 0,2 3-1 0,-2-3 0 16,4 5-1-16,-2 2 2 0,-2-4-1 16,2 4-1-16,0 0 2 0,2 4-2 0,-2 5 1 15,2-2 0-15,-2 0-1 0,0-1 5 0,0 3 0 16,2-2-1-16,1-1-1 0,-3 3-1 0,4-2 3 15,-4 2-2-15,4-3 5 0,-4 5 11 16,3-2-7-16,-1 4-5 0,0-2 0 0,-2 0 0 16,0 3 1-16,0-3 6 0,0 0-6 0,0 0-6 15,2-2 5-15,0 0-6 0,1-1 2 16,-1-1-3-16,2 2 2 0,1-5-2 0,1 3 0 16,1-3-1-16,-1 1 1 0,1-1 0 0,0 1 2 15,-1-1-3-15,-1-4 1 0,-1 5 1 0,0-8 0 16,1 3 1-16,-3 0-2 0,0-2 0 15,-2 0 1-15,0-2-2 0,3 2 4 0,-3-5-4 16,0 3 1-16,0-3-1 0,-3 0 2 0,3-1-1 16,0-1-4-16,0 0 2 0,-4-9-16 0,4 5-23 15,0-2-17-15,0 4-3 0,2 0 2 16,-2 0-96-16,2 4-52 0</inkml:trace>
  <inkml:trace contextRef="#ctx0" brushRef="#br0" timeOffset="-191675.383">17284 7056 20 0,'0'-3'30'0,"0"1"6"16,0 0-10-16,0-2-12 0,0 1-1 0,0 1-1 16,0 0-8-16,0 0 28 0,0-3-5 0,0 5-7 15,0-2 1-15,0 0-16 0,2 0 2 16,-2 2-6-16,0 0-2 0,0-3 4 0,2 3 4 15,-2-2 1-15,0 2 16 0,0 0-5 0,0 0 3 16,0 0-9-16,3 0 6 0,-3 0-8 0,0 0 0 16,2 0-6-16,-2 0 1 0,2 0-5 15,-2 0 1-15,0-2-2 0,0 2 5 0,0 0-4 16,0 0 3-16,0 0 2 0,0 0 2 0,2 0-4 16,-2 0-1-16,0 2-2 0,0-2 0 0,2 0 1 15,-2 0 2-15,5 0 0 0,-1 0 2 16,3 0-2-16,2 0 0 0,-1 0 4 0,3 0-5 15,5 0 2-15,-3 0-3 0,5 0 1 0,-1 0 1 16,3 0-2-16,0 0-1 0,0-2 1 0,0 2 2 16,0 0-1-16,8 0 2 0,-3 0-4 0,3 0 2 15,1 2 0-15,6-2-4 0,0 0 4 16,7 0-3-16,13 0 1 0,1-2 0 0,1 2 3 16,9-2-4-16,-4-3 2 0,-1 3 0 15,1-2 0-15,2-3 0 0,-2 3 3 0,-7-3-2 16,-2 1 1-16,-2-1 0 0,2 3-1 0,4-1-2 15,2-1 1-15,1 1-2 0,-7 1 0 0,-2-1 1 16,-3 5-2-16,5-2 1 0,2 2 0 0,5 0-1 16,-3 0 1-16,-2-2 1 0,-2 2-1 15,0 2 2-15,4-2-2 0,7 5 3 0,2-5-1 16,0 0-1-16,-4-3 1 0,-2 3-1 0,1 3 3 16,8-3-1-16,4 0 1 0,-12-3 0 15,3 1 1-15,-4 2 1 0,2-2-4 0,4 2 2 16,6-2 0-16,-12-1 2 0,0 3-7 0,-8 0 3 15,-3 0 1-15,6 0-2 0,0 0 0 0,3 0 0 16,-6 0-2-16,-1 0 3 0,-5 0-2 0,-4 0-2 16,2 0 2-16,7-2 0 0,0 0-1 15,2 2 2-15,-3-2-1 0,-8-3-1 0,-4 3 0 16,-5 0 2-16,-4 2-1 0,1-2 0 0,-1 0 1 16,0 2 1-16,-1-3 0 0,1 1-1 15,0 0-1-15,-5 0-1 0,-4 0 1 0,-2 2 1 16,-3-3-2-16,-4 3 1 0,-4 0-1 0,-1 0 0 15,-1 0 2-15,-1-2-3 0,-13 2 2 0,3 2-1 16,3-2 0-16,1 0 0 0,2 3 1 16,-2-6-3-16,2 3-1 0,0 0 5 0,0 0-5 15,0 0 4-15,-2 0 2 0,2 0-2 0,4 0-2 16,-2-2 2-16,3 4-5 0,-5-2 8 0,2 0-7 16,-2 0 4-16,-2 0 0 0,0 0-2 15,-5 0 0-15,-4 0 2 0,2 0 1 0,-6 0-5 16,-1 0 4-16,-4 0-1 0,3-2 2 0,-3 2-2 15,-4-4 0-15,4 2 0 0,-4-1-1 0,2-1 4 16,-1 0-3-16,-7-1 1 0,1-1-1 16,2-1 1-16,1-2 1 0,0 3 0 0,-3-3-2 15,2 0 2-15,1 0-3 0,-3-2 2 0,3 2 1 16,-3-2-1-16,1-2-1 0,3 2 3 16,-6 0-3-16,5-2 1 0,2 4 1 0,4 0-1 15,0 2 0-15,2 1-2 0,1-1 4 0,1 3-2 16,1 2 0-16,2-3 0 0,-3 3 0 0,5 0 0 15,-2 0 0-15,4-1-1 0,-2 3 2 0,5 0-2 16,-1-2 1-16,2 2-1 0,-1 0 0 16,4 2 1-16,-1-2 0 0,8 3-3 0,-1-1 1 15,-2-2-2-15,1 0-1 0,-1 0 3 0,-2 0 1 16,0 2 1-16,-5-2 0 0,3 2 1 0,2-2-3 16,0 5 2-16,-2-3 1 0,2 2-1 15,2 1 1-15,0-1 2 0,3 3-1 0,-1-1 1 16,5 1-1-16,0 2 2 0,2-3 2 0,0 3 1 15,2 0-4-15,3-2 2 0,-1 1 3 0,3-3-3 16,2 4-1-16,-1-3 0 0,6-1 1 16,-1 1 1-16,11 1-5 0,3-1 1 0,-3 1 1 15,2 0-2-15,-1-1-2 0,1-1 3 0,-2-1-1 16,1 1-2-16,-5 1 2 0,-1-1 0 16,-3-1 0-16,-3-2 0 0,0 3 1 0,-4-3 3 15,-4 2-2-15,-1-2-1 0,-2 1 0 0,-2-1 2 16,-2 0-3-16,0 0 0 0,0 0 0 0,-3 1 0 15,-1-3-3-15,2 2 3 0,-1 2 0 0,-1-4-3 16,-1 5 1-16,0-5 1 0,-1 2 0 16,1 0-2-16,-2-2 1 0,-6 0 3 0,2 2-3 15,-1-2 2-15,3 0-2 0,0 2 0 0,0-2 2 16,0 0-1-16,0 3 0 0,3-3 0 0,-3 2 0 16,2-2 0-16,2 2 0 0,-4-2 0 15,-2 2 0-15,4 0 2 0,3-2-3 0,-3 0 0 16,0 3 3-16,-2-3-3 0,0 0 1 0,2 2 1 15,-2-2-1-15,0 0 1 0,0 0-2 16,0 0 3-16,0 0-3 0,0 0 2 0,0 0-3 16,0 0 1-16,-2 0 0 0,2 0 2 0,0 0-2 15,0-2 0-15,0 2 0 0,0 0 1 0,-2 0 2 16,0 2-2-16,2-2 0 0,-5 2 1 16,1 0 0-16,-3 3-1 0,3-1 1 0,-5 1 0 15,2-1-1-15,-2 3 1 0,-2-3-1 0,-2 3 1 16,2-3-1-16,-4 3 3 0,-3 1 4 0,1-1-1 15,-3 0-1-15,-11 4 1 0,0-2-3 16,-4 2 0-16,-3-3-1 0,-4 3 1 0,-19 0-2 16,3 3 0-16,1-1 0 0,8-2-1 0,5 4-1 15,5-4 1-15,6 0-2 0,2 0 3 0,0 0-4 16,2-2 0-16,5-2-7 0,4 2-33 16,2-3-3-16,3 3-9 0,2-2-24 0,-1 4-86 15,6 0-84-15</inkml:trace>
  <inkml:trace contextRef="#ctx0" brushRef="#br0" timeOffset="-186036.001">17180 7111 9 0,'0'2'17'0,"0"-2"-13"0,2 0 0 0,1 0-3 15,-3 0 0-15,0 0 0 0,0 0-1 0,0 0-1 16,2 0 1-16,-2 0-1 0,0 0-3 0,2 0 5 16,-2 0 0-16,0 0 30 0,0 0-24 15,0 2-1-15,2-2-6 0,1 0 3 0,-1 2-1 16,0-2 0-16,0 2-2 0,3-2 1 0,-1 0 3 16,0 0 1-16,3 0-5 0,-3 0 0 0,3 0 0 15,2 0 2-15,-3 0-1 0,3 0 2 16,2 0-2-16,0 0-3 0,5-2 3 0,4 2-3 15,-1-2 0-15,6 0 2 0,10 0 3 0,-2-1-3 16,7-1-2-16,-3 2 3 0,5-3 0 0,22-3-2 16,0 1-1-16,24-2 2 0,-11 3-2 15,-6 1 4-15,-7 1-4 0,-5 2 1 0,3-1 0 16,2 1 2-16,4 0-3 0,-4 0-1 0,5 2 0 16,-5 2-2-16,17-4-3 0,-1 4-7 0,6-2 0 15,0 4-19-15</inkml:trace>
  <inkml:trace contextRef="#ctx0" brushRef="#br0" timeOffset="-181021.494">17447 4921 6 0,'-7'-15'11'0,"3"2"-7"0,2 2-6 0,4 2-4 15,2-2-1-15</inkml:trace>
  <inkml:trace contextRef="#ctx0" brushRef="#br0" timeOffset="-180740.318">17560 4809 2 0,'33'-7'10'0,"4"3"0"0,5-1-2 15,6 5 1-15,3-2 2 0,2 2 2 0,24 7 2 16,3-5-8-16,32 5 4 0,-4-1-9 0,29 3 3 16,-53-7-3-16,15 3 1 0,-2-1-1 0,6 3-1 15,3-1 1-15,0-1 0 0,-2 1-2 16,8-1 4-16,1 1-3 0,-1-3 2 0,1 1 3 15,6-4 0-15,0 2 0 0,0-2 5 0,-2 0 9 16,2 0-14-16,-2 0 4 0,6-2-6 16,0 2 3-16,-6-2-3 0,0 0-3 0,2-1 2 15,0 3-3-15,3-6 6 0,-3 4-4 0,-9-1 2 16,2-3-2-16,3 1-2 0,0 1 0 0,-10-3 2 16,-1-2-1-16,-7 1 2 0,0-1-3 0,-6 0 2 15,-3 0-3-15,-16-2 3 0,1 0-4 16,-2 0 1-16,-3 2 0 0,-13-2-1 0,0 5 2 15,-13 1-4-15,-6-6 0 0,-12 7-23 0,-2-1-36 16,-4 3 10-16</inkml:trace>
  <inkml:trace contextRef="#ctx0" brushRef="#br0" timeOffset="-180396.651">17681 5724 7 0,'-9'-9'10'0,"5"2"-4"0,-1 3-5 16,5 0-12-16,9-5 1 0</inkml:trace>
  <inkml:trace contextRef="#ctx0" brushRef="#br0" timeOffset="-180099.842">17745 5713 18 0,'22'2'14'0,"4"2"-2"0,1-1-3 0,6-1 6 16,2 0-3-16,20-2 3 0,2 0 1 15,7 0 23-15,29-2-9 0,2 0 12 0,31-5-19 16,-7 3-10-16,31-3-2 0,-56 3-4 0,-1-1-3 15,6-1 1-15,0 6-3 0,7-3 2 16,2 1-2-16,0 2 1 0,5 0-2 0,10-2 3 16,3 0-2-16,8 0 3 0,-1-1-3 0,1 1 2 15,-2 2 0-15,10 0 1 0,-1-2-3 0,-5 2 3 16,-1 0 2-16,-16 0-7 0,0-2 5 0,-2-1-2 16,-3 1 7-16,-10-2 3 0,-2 2-4 15,-3-1-4-15,0-1-2 0,-4 2 0 0,0-3-2 16,-3 1 2-16,1 2-3 0,-3-3 2 0,-2 3-2 15,-10 0-1-15,-1 2 2 0,2-2-3 16,-2 4 1-16,-17-2-2 0,-1 2-9 0,-10-2-49 16,-3 2 30-16,-8-2-75 0,-3 3-4 0</inkml:trace>
  <inkml:trace contextRef="#ctx0" brushRef="#br0" timeOffset="-179631.205">18946 5009 13 0,'-4'-4'20'0,"2"2"4"16,-3-3-17-16,3 5-6 0,0 0-7 0,0 0-2 15,0 0 5-15,2 0 1 0,-5 0 3 0,-1 5 13 16,-3-3-5-16,-9 5 1 0,-4 4-4 16,-2 0 0-16,-9 6-5 0,-9 3 0 0,-22 11 1 15,-35 18 0-15,-3-3-3 0,-17 13 0 0,49-21 0 16,-5-5 1-16,-3 0-4 0,10-2-10 0,-2-5-8 15,14 1 5-15</inkml:trace>
  <inkml:trace contextRef="#ctx0" brushRef="#br0" timeOffset="-179271.914">19720 5020 47 0,'-2'18'53'0,"-2"-7"-57"15,-1-6-10-15,1-1 11 0,-1 0-1 0,-8 1 6 16,-4 4 4-16,-3-1 1 0,-16 8-1 0,-1 8 0 16,-7 3 6-16,-18 8 6 0,-6 2-7 0,-5 3 8 15,-11-3-12-15,25-6 1 0,1-2-2 16,3-5-7-16,-6 1-3 0,-12-1 4 0,2 2-6 16,7 1 1-16,3 6 4 0,-6-2-8 0,-1 2-23 15,0 0 6-15,-5 0 11 0,20-2-4 0,-2-3 5 16,11-1-15-16</inkml:trace>
  <inkml:trace contextRef="#ctx0" brushRef="#br0" timeOffset="-179006.353">20538 4979 98 0,'2'8'41'15,"-2"-5"-34"-15,0 1-16 0,-2-2 0 0,-7 0 3 16,-2 1 13-16,-4 5-2 0,-5-3 7 0,-4 10-8 16,-5 1 3-16,1 4-8 0,-8 2 2 0,-3 6 10 15,-10 8-6-15,-26 10-7 0,-28 18-7 16,8-11 4-16,22-7 1 0,9-8 1 0,2-3-11 15,3-2-15-15,1-2-12 0</inkml:trace>
  <inkml:trace contextRef="#ctx0" brushRef="#br0" timeOffset="-178772.038">21544 4954 83 0,'11'16'95'0,"-7"-7"-92"0,1-5-40 15,-3 3-4-15,0-5 41 0,-6 0 9 0,-3 5 23 16,-9 1 7-16,-6 6-5 0,-13 3-25 0,-9 8-1 16,-38 12-7-16,-43 20-2 0,-71 27-2 15,96-38 2-15,-1 3-4 0,2-9-21 0,15-1-30 16,0-1 11-16,18-3-14 0</inkml:trace>
  <inkml:trace contextRef="#ctx0" brushRef="#br0" timeOffset="-178537.716">22240 4939 57 0,'11'9'11'0,"-2"-3"-18"0,-9-3-13 16,5-1 21-16,-8 2 17 0,1 3 26 15,-11 2 3-15,-7 6-3 0,-13 3-11 0,-9 6-26 16,-15 5 3-16,-31 17-8 0,-49 18-5 0,-70 28 1 16,119-43-4-16,-1-9-8 0,19-1-8 15,-1-3-47-15,12-6-1 0,-3 4 29 0</inkml:trace>
  <inkml:trace contextRef="#ctx0" brushRef="#br0" timeOffset="-178350.264">22494 5098 62 0,'31'6'60'0,"-14"-4"-12"16,-1-4-21-16,-9-2-55 0,1 4 14 0,-3-2 13 15,-1 4 25-15,-4 2 5 0,0 7 22 0,-9 3-29 16,-2 8 1-16,-11 8-17 0,-9 6-6 0,-6 6-4 16,-27 19-4-16,-4 5 0 0,-32 25-61 15,14-7-50-15,-22 13 49 0</inkml:trace>
  <inkml:trace contextRef="#ctx0" brushRef="#br0" timeOffset="-164744.146">18373 5245 24 0,'57'-2'16'0,"21"-2"-6"0,-8 2 0 0,-8 2 2 16,-5-3-1-16,-8 3-5 0,6 0 1 0,-2 3-3 15,2-3 1-15,7 0 0 0,-1 0 1 16,1 2 0-16,-2-2 3 0,1-2-3 0,14-1 2 16,16-1-3-16,-7 2 1 0,-3-3-5 0,7 3-1 15,-4 2 0-15,4 0 5 0,-4 0-1 0,-2 0 1 16,-3 5 7-16,0-5-4 0,3 6-4 16,-18-1 4-16,0-1 3 0,-9 3 4 0,4-5 4 15,3 2-1-15,2 1-10 0,-4-3 0 0,-7 2 2 16,-5-4 0-16,3 2-6 0,13 1 2 15,4-3-4-15,5 0 0 0,-9 0-1 0,-5 0-2 16,3-3-1-16,6 1-1 0,7 0 3 0,-11 2-2 16,-4-2 2-16,-9 0 1 0,-5-1 0 0,2 1 1 15,-1-2 4-15,-3 2 2 0,-2-3-1 0,-7 1-1 16,-6-1 4-16,-5-1 1 0,-4 1-2 16,-5 3-4-16,-4-5 0 0,-2 3 1 0,-5 2-3 15,3-3-2-15,-3 1-1 0,1 0-1 0,-1 1 1 16,1-1 0-16,-3 2-1 0,-2 2-1 15,-9 0 1-15,5 0 0 0,1 0-1 0,1 0-3 16,0 0-19-16,2 0 10 0,0 0-10 0,2 0 21 16,-2-5 4-16,-2 5-4 0,-2 0 5 0,-5 0-4 15,-2 0 3-15,-7 5-1 0,-4-5 0 16,-9 0-1-16,-2 2 2 0,-2 0-1 0,-16 3-2 16,0-3 1-16,3 0 0 0,-1 0 1 0,1 0-1 15,-3-2-1-15,-22 3 1 0,7-3-1 0,2 0-2 16,11 0 2-16,5-3-3 0,8 1-1 15,1 0 1-15,1-2 1 0,-2-1 0 0,1 1 3 16,3-1 2-16,8 3-1 0,-1 0 1 0,7 0 0 16,0-3-2-16,9 5 2 0,4 0-2 0,2-2 2 15,3 2-10-15,11 2-13 0,-1-2-25 16,-4 0 48-16,-4 0 10 0,2 3-2 0,5-1-7 16,3 0 0-16,3 0 0 0,7 0 3 0,4 3 0 15,7-1 4-15,2 3-5 0,4-3 4 0,0 3-4 16,7-3 3-16,15 5 2 0,3-4 1 15,-1 1-3-15,1-1 0 0,22 1 3 0,-14-1 1 16,-6-3 1-16,-7 0 2 0,-4 0-3 0,6-2 3 16,-11 0-4-16,-11 0-2 0,-6 2-4 0,-9-2-5 15,-7 3-2-15,-4-3 2 0,-5 0-6 16,-8 0-27-16,0 0 20 0,6 0 18 0,0 2 7 16,-4 0 3-16,-3 2-11 0,-1 1 5 0,-1 4-6 15,-4-3 4-15,-2 1-9 0,4-1 5 16,-2 1-2-16,0 2 3 0,-2-2-3 0,-3 1 0 15,1 1-2-15,-1-2-22 0,1 2-24 0,-3-1-95 16,3-1 73-16</inkml:trace>
  <inkml:trace contextRef="#ctx0" brushRef="#br0" timeOffset="-149732.014">16184 12616 1 0,'-5'-4'54'0,"3"-5"-4"0,0 2-27 0,0 3 1 15,-1-3 8-15,1 1 2 0,0-1 19 0,2 3-26 16,0-1 0-16,-2-1 5 0,0 1-14 16,2 1-7-16,0-1-7 0,2 1-8 0,0 0-2 15,0 1 0-15,0-1 2 0,3 0-2 0,-3 1 10 16,2 1-1-16,3-2 2 0,2 2 3 0,2-1 9 16,2 1-1-16,0 2-2 0,1 0-7 15,1 2 1-15,0 1 5 0,1-1-6 0,-1 0 1 16,1 0 1-16,1 3-1 0,1-3 1 0,0 0 1 15,4 2-5-15,0-1 1 0,13 1-2 16,-2-2 1-16,2 0 4 0,1-2-3 0,1 0-2 16,-2 0 0-16,5 0-1 0,-2-4-2 0,8 0 2 15,0-1-1-15,1-1 0 0,1-1 2 0,1 3 0 16,8-3-4-16,-2 3 3 0,-4-1 0 0,-5 1-2 16,-2 2 2-16,0-3-1 0,3 3 3 15,1 0 1-15,-2 0-2 0,3-1-1 0,-7 3 1 16,-3 0-1-16,-3 0 1 0,1 3-3 0,1-3 2 15,1 0-2-15,3 2-1 0,2-2 1 16,0 2 0-16,-4 0 0 0,0-2 1 0,-3 5 0 16,-1-3 0-16,1 0-1 0,1 0 1 0,3-2-1 15,4 0 0-15,1 0-2 0,2 0-1 0,-4 2 2 16,-2 1-2-16,-6 1 1 0,-1-2 2 16,-4 0-3-16,2 3 1 0,2 1 2 0,3-1-2 15,-1-1 0-15,3 5 1 0,-5-5 0 0,0 3 0 16,-4 2 2-16,0-2-2 0,0-1 6 0,-2 1 1 15,4-3-5-15,4-2 1 0,12 1-2 16,-1-3-1-16,3 0 1 0,-3 0-1 0,-4 0 0 16,-2 2 0-16,-2 0-1 0,0-4 2 0,2 2 0 15,4-2 0-15,5 2 0 0,-3 2 0 0,-4-2-1 16,-2 2-1-16,-7-2 2 0,-2 0-2 16,3 0 0-16,-1-2 1 0,9 0-1 0,0 2 2 15,3-3-1-15,-1 1 0 0,-2 0 0 0,-4 2-1 16,-1-4 1-16,-1 1 0 0,1-1-1 0,8 0 1 15,1-1-1-15,3 1 3 0,-5 4-2 16,-2-3-1-16,-4 3 2 0,-7 0-2 0,-2 0 1 16,0-2 1-16,2 2-3 0,0-2 2 0,5 2 2 15,-1 0-3-15,-4 0-1 0,0 2 3 0,-2-2-1 16,-2 2 1-16,-3 1-2 0,-4-1 2 16,0-2-2-16,-2 2 1 0,0-2 0 0,-2 0 1 15,-3 2-2-15,0 1 2 0,-1-3-2 0,-1 2 1 16,-4 0 0-16,2-2-4 0,-2 2 5 0,-3 0-1 15,1-2 0-15,-1 5-1 0,1-3 2 16,2 2-2-16,-3-1 1 0,3 1 0 0,2 0-1 16,3 1 2-16,-1-1-2 0,0 1 2 0,0-1-1 15,-2-2 2-15,0 0-1 0,0 1 5 16,-4-1 13-16,2 0-9 0,-5-2 8 0,1 0-2 16,-12 0-5-16,5 0-2 0,2-2-3 0,-2 2-3 15,2 0-2-15,-3-2-1 0,3 2 2 0,0 0-2 16,0 0 0-16,5 0-6 0,-1-3 4 0,1 3-4 15,1-4-2-15,-1 2 5 0,3 0 1 16,-1-3 2-16,4-1 2 0,-4-1-2 0,-1 0 0 16,1 3 6-16,-1-3 1 0,-1 3 10 0,-1-3-7 15,1 1-1-15,-3-1 0 0,0 3-6 16,0-3 0-16,1 0-5 0,-3 1 1 0,4-1 1 16,-4-2-3-16,2 3-1 0,0-1 3 0,1-2 0 15,-3 1 2-15,0-1-1 0,0-2 0 0,-3 0 0 16,1 0-2-16,2 2 3 0,2-2 0 0,-2 2-3 15,0-2 2-15,0-2 0 0,0-3 0 16,0 1 0-16,0-1 1 0,0-1-1 0,0 1-2 16,3-4 3-16,-3 1-2 0,2-1 1 0,-2 0 2 15,-2 0 2-15,-1-2 0 0,1 0-3 16,-2 2 0-16,-1-2 0 0,-1 2-1 0,-3 0 0 16,2 1 1-16,1 1 0 0,-1 3-1 0,0-1 1 15,1 1-3-15,1-1 1 0,3 1 1 0,-2-3-3 16,4 3 1-16,0-1 0 0,0-4-1 15,0 5 2-15,4-3 0 0,-2-1 3 0,3 3-1 16,-3-4 1-16,0 5-2 0,3-3 3 0,-1 3 3 16,-2-1 0-16,0 1 0 0,1 2-5 0,-3-1 2 15,0 1 1-15,0 0-4 0,-3 4 3 16,1-2-3-16,0 2 0 0,0 0 1 0,-3 3-1 16,3-1 0-16,0 1 0 0,-2 1-1 0,-1-1 2 15,3 1-3-15,0 1 2 0,-3-1 0 0,1 1 0 16,2 0-1-16,-3 1 0 0,3-1 1 15,0 2-2-15,0 0 0 0,0-1 0 0,-3 1-2 16,3 0 0-16,-2 2 0 0,1 0 2 0,-1 0-2 16,-3 0 1-16,1 0 3 0,-1 2-1 0,-2-2 0 15,0 5 2-15,-4-5-3 0,0 4 3 16,-2-2-1-16,-3 0-1 0,0 3 2 0,-2-3-2 16,-4 2-1-16,-2 1 4 0,1-3-4 0,-3 0 3 15,-3 3-2-15,0-3 0 0,-4 2 1 0,-14 1-1 16,-4 1-1-16,-2-1 0 0,-13 1-2 15,4-4 6-15,9 1-2 0,4-1-1 0,3-2 1 16,-5 4 1-16,2-4-3 0,-2 2-1 0,2-2 0 16,3 0-3-16,2 0 2 0,4 3 2 0,-2-1 0 15,-1 0 3-15,-7 0-1 0,-1 1 0 16,0-1-1-16,2 0 2 0,5-2-1 0,2 0-1 16,4 0 1-16,-2 2 0 0,-2 0 0 0,-2-2-2 15,1 0-1-15,1 0 1 0,0 0 0 16,7 0-1-16,2 0 1 0,1 0 0 0,-1 0 1 15,-2 0-1-15,-3-2 2 0,0 2 0 0,-4 0-2 16,5 0 3-16,1-2-3 0,1 2 0 0,3 0 2 16,1 0 0-16,-2 0 0 0,0 0 0 0,-5-2 1 15,0 2-3-15,3-2 3 0,-3 2-1 16,5-3 2-16,4 1-4 0,3 0 5 0,1 0-4 16,1-3 2-16,1 5-1 0,-1-4 0 0,-1 2 0 15,-1-3-1-15,-3 5 3 0,-2-4-4 16,-7 4 2-16,3 0 2 0,-1 0-3 0,5 0 2 15,0 0-3-15,2 0 2 0,2-2 2 0,-6 2-3 16,2 0 2-16,-4 0-3 0,-1 0 4 0,-2-3-3 16,5 3 0-16,0 0 1 0,2-2 0 0,2 0 0 15,2 2 1-15,1 0-1 0,-3-2-1 16,0 2 1-16,-7 2 0 0,-3-2-1 0,-1 0 2 16,0 0-1-16,0 2-2 0,2 0 2 0,3 1 1 15,-1-1-1-15,1 0 0 0,-3 2 1 16,-4 1-1-16,-2-1 0 0,-3-2 0 0,7 3-1 15,0-3 1-15,7 0 1 0,2 3 0 0,2-3-1 16,0 2 0-16,-2-4-1 0,0 5 1 0,-4-3-7 16,-1 2-2-16,1 1-3 0,-1-1 3 0,3 1 2 15,0-1 5-15,6-2 0 0,-2 3 0 16,7-1 1-16,-3-4 0 0,5 2 1 0,0 0 3 16,2 1-2-16,3-1-1 0,-1-2 1 0,3 2 0 15,4 0-2-15,2-2 2 0,2 0-1 16,-2 2 1-16,5-2 1 0,2 0-2 0,8-2 0 15,-1 2 0-15,-3 0-2 0,0 0 3 0,0 0 0 16,-2 0-6-16,0 0-1 0,0 0 1 0,0 0-3 16,-4 2 9-16,2-2-1 0,0 5 0 0,-1-3 3 15,3 0-5-15,0 3 4 0,0 1-2 16,5-1 1-16,-5 1 1 0,2 1-1 0,0 4-1 16,3-2 0-16,1 4 1 0,-1-2-2 0,-1 4 3 15,3 1-2-15,2 4 1 0,-1 2 3 16,-1-2 2-16,0 2 1 0,-3-5-3 0,-2 3 0 15,0 0 0-15,3-2-1 0,-5-1-2 0,4 3 0 16,-4-2-2-16,2-1 3 0,1 3-1 0,-3-2-2 16,2 4 4-16,-2 0-1 0,2 2 1 15,-2 0-2-15,2 3 0 0,-2-3 4 0,2 5-2 16,-2 0 2-16,0-5-1 0,0 0 1 0,-2-2 1 16,2 0-2-16,0-4 0 0,2-1-2 15,1-1-1-15,-3-3 1 0,2 0-2 0,0-2 0 16,3 3 3-16,-1-3-5 0,-2 0 1 0,3-3 2 15,-3-1-4-15,0 0-1 0,2-1 0 0,-1-1-6 16,-1-1-23-16,0-2-32 0,0 3-16 0,-2-3-28 16,2 0-75-16</inkml:trace>
  <inkml:trace contextRef="#ctx0" brushRef="#br0" timeOffset="-145967.141">21173 12535 4 0,'2'-5'21'0,"3"-1"21"16,-1-1-2-16,1 0-12 0,1 3-5 0,-1-5-2 16,1 3 47-16,-1 1-18 0,-1 1-13 0,1-1-12 15,-1 1-22-15,0 2-14 0,-1-3-2 16,1 5 15-16,-4-2 12 0,4 2 4 0,1 2-4 15,-1-2-2-15,3 5-2 0,2-1 6 0,-1 3-3 16,4-1 3-16,-4 3-4 0,8 0 2 0,-3 0 1 16,2 2 2-16,1-2-2 0,2 2-1 15,1-3-6-15,1-1-1 0,9 2-3 0,4 0 0 16,0-5 2-16,2 3-4 0,3-3 2 0,-1 1-1 16,3-1-2-16,0 0 0 0,10 1-1 0,-3 1 1 15,-5-1-1-15,-3-1 1 0,1-2 2 16,0 3 5-16,1-1-3 0,12-2 0 0,-4 1 3 15,-1-3-1-15,-6 2-3 0,-4 0-2 0,-1-2 0 16,1 0-2-16,4 0 0 0,2-2-1 16,2 0 1-16,3-1 1 0,-1 3-1 0,-6-2 1 15,-5 0 0-15,-3 0 4 0,-6 0 5 0,1 2-4 16,-3-3-1-16,1 1-3 0,-1 2-1 0,-2-2-1 16,1 2 0-16,-5 0-1 0,-1 0 0 0,-3 0-1 15,-1 0 3-15,1 0-3 0,-3 2 2 16,2-2 1-16,-1 2-1 0,1-2 1 0,-2 0-1 15,3 0-2-15,-3-2 2 0,2 2-3 0,-1 0 4 16,-1 0-3-16,-2 0 2 0,-2 0-3 16,-1 0 0-16,1 0 2 0,-2 0 0 0,-3 0 1 15,-1 0-2-15,-12 2 9 0,4-2-3 0,1 0 9 16,4 0 1-16,0 0-7 0,0 0 2 0,-2 0 3 16,2 0-3-16,0 0 10 0,0 0-3 15,4 0-4-15,1 0-4 0,-3 0 3 0,0 0-5 16,-2 0-3-16,2 0 0 0,-2 0-2 0,0-2-1 15,2 2 0-15,-2 0-3 0,0 0 0 0,0-2 1 16,0 0-2-16,0 0 0 0,0-3 1 16,0 1 0-16,0-3 4 0,0 3-2 0,0-3 1 15,3-2 1-15,-1 3-2 0,-2-3 1 0,2 0 1 16,-2-2-2-16,2 0-1 0,0 0 3 0,-2 0-2 16,3-2-1-16,-3 2 1 0,0-2 0 15,0-3-3-15,-3 1-3 0,3-5-4 0,-4 2-3 16,4 3 3-16,-2-5-2 0,0 0 2 0,4 0-1 15,-2-2-3-15,2 0 11 0,0-2 5 0,0 2-3 16,3-5 3-16,-1 3 1 0,1 0 1 16,1-3-3-16,-1 3 1 0,-1 0 0 0,3 0 0 15,-3 2 1-15,0-5 6 0,-1 3-3 0,-3-3 2 16,2 3-1-16,-4 0 0 0,2-3-3 0,0 3 0 16,-3 0-3-16,3 0-1 0,-2-1 1 15,2 1-1-15,-2 2-2 0,0 0-5 0,4 4 1 16,-4 1 2-16,2-1 3 0,-2 5 2 0,2 2-2 15,-3 0 2-15,1 2 1 0,0 0-3 0,0 3 2 16,0-1-1-16,2 0-3 0,-3 3 5 16,1 2-2-16,2-3 1 0,-2 1 2 0,2 2-4 15,-2 0 3-15,2-3-1 0,0 3 1 0,-2 0 1 16,-1 0-1-16,3-1 0 0,-2 1 1 0,0 0-1 16,2 0 0-16,-2 2 1 0,0-5-1 15,-1 3 0-15,-1 0 0 0,0 0-2 0,1-3 2 16,-1 1-2-16,0 2-2 0,-3-3 3 0,0 1-4 15,-2-1 1-15,1 1-10 0,-1 0 9 0,-2 1 2 16,2-1 1-16,-2 2 2 0,-2-3-1 16,-1 3-1-16,-1-2 2 0,-3 2-1 0,-1-1 2 15,-3-1-2-15,-7 2-1 0,-2 2 2 0,-4-2 0 16,-9 4-1-16,2 0 0 0,0-2 0 16,4 2 0-16,1 0-1 0,-1-2 3 0,-1 3-3 15,-3-3 1-15,-9 0-1 0,5 0 0 0,-1-3 1 16,8 3-1-16,-1 0 0 0,5 0 0 0,6 0 3 15,-6 0-3-15,2 0 2 0,-7 0-3 0,-2 3-3 16,-2-1 2-16,0 0-5 0,2 0 2 16,5 3 4-16,6-3-1 0,2-2 3 0,3 2-1 15,-3 0 1-15,5-2 0 0,0 0 1 0,-3 0-1 16,3-2-1-16,0 0 3 0,-1 0-3 16,1-1 2-16,2 1-2 0,0 0 1 0,2 0 1 15,2 0-1-15,3 2 0 0,2-5 1 0,2 5-1 16,-2-2-1-16,2 0 1 0,-3 2 0 0,3 0 1 15,0 0-2-15,-2 0 1 0,2 2 0 16,0-2 1-16,0 2-2 0,0-2 3 0,2 0-2 16,0 0-1-16,0 0 1 0,5 2 1 0,0-2-1 15,-1 0 1-15,3 0-2 0,-2 0 1 0,4 0-1 16,-3 3 3-16,10-3-2 0,-11 0-1 16,1 2 1-16,1 0-1 0,-2 2-1 0,2-1 3 15,-1 1-1-15,-1 3 0 0,0-1-1 0,-1 3 3 16,3 0-1-16,-5 0-2 0,3-1 1 0,0 4 0 15,1-1 0-15,-1 0 0 0,-1 0 1 16,1 0-2-16,-3 0 1 0,3 2 0 0,0-4 0 16,-3 4 1-16,3-2-1 0,-1 2 0 0,1-2 2 15,-1 2-3-15,1 1 3 0,2-1 0 0,-3 2 1 16,5-1 0-16,-2 3-4 0,2-1 5 16,0 1 0-16,0-1 3 0,0 1-1 0,0-1-3 15,0 4 2-15,2-1-1 0,1 1 0 0,-3 5-3 16,2-6 1-16,0 6-2 0,0-6 1 0,3 6-1 15,-3-1 1-15,2 5 1 0,3-1 3 16,-3 1-2-16,1 0-1 0,3-3 2 0,-1 1 1 16,0-1-2-16,2-2 0 0,-1 1 1 0,1 1 6 15,-2-2-4-15,4-2-3 0,-5 0 2 16,1-2 3-16,-3 2-2 0,1 0 7 0,-3-2-5 16,0 0 0-16,0 0-1 0,-2 2-2 0,0 2 0 15,0-2-2-15,-2 2-3 0,0 1 2 0,-2-1-2 16,-1 0-1-16,1 3 2 0,-1-5-1 0,-1-5-1 15,1 1-1-15,1-7-1 0,2-2 0 16,-3 0 0-16,3-1-7 0,0-1-16 0,0-3-18 16,0-1-14-16,2 1-24 0,0-2-3 0,-3 0-85 15,3-2-101-15</inkml:trace>
  <inkml:trace contextRef="#ctx0" brushRef="#br0" timeOffset="-144217.564">21145 8883 7 0,'-7'0'16'0,"3"3"27"0,-3-6-5 0,3 3-25 16,-3 0-8-16,-2 0-5 0,5-2-1 0,-5 4-8 16,0-2 10-16,0 3 1 0,-2-1 5 15,0 2-3-15,0 3 1 0,-2-1 2 0,0 3-2 16,0 0-1-16,-7 4-2 0,4 3-1 0,-1-1 6 16,-1 3 6-16,0 2 9 0,-2 4 1 15,3 0 1-15,-1 3 1 0,-2-1-7 0,-2 9 4 16,5-4-7-16,1 0 1 0,3-4 3 0,4-5-8 15,0 0-2-15,5-5 7 0,0 1-9 0,1-3 0 16,3 1 0-16,0-1 0 0,0 1 0 16,0 1 0-16,3-1 1 0,1 1 1 0,5 1-4 15,4 2 1-15,0 0 3 0,5 0-4 0,2-3-2 16,2 3 5-16,2-5-2 0,5 1 1 0,-1-3-1 16,1-4 2-16,2 0-1 0,-2-5-1 15,-3-2 1-15,-2-2 1 0,0-2 1 0,1-2 0 16,-1-1-3-16,2-3-1 0,-1-3-2 0,6-3 1 15,2-1-3-15,-2-1-3 0,2-3 4 0,0-6 1 16,-5-3 6-16,-3 3-1 0,-6-1 4 16,-1 4 0-16,-5 0-2 0,1-2 3 0,-6 4 4 15,-1-5-4-15,-3 3-6 0,-4 0 2 0,0-2 3 16,-2 0-6-16,-2 0-4 0,-3-5-3 16,-4 3-1-16,2-1 0 0,-4 1-1 0,-2-3-3 15,-3 5-2-15,-2 2 2 0,-2 4-6 0,-2 0-1 16,-5 5 4-16,3 4-7 0,-1 0 3 0,-1 5-13 15,-3 2 7-15,2 2 5 0,0 2 3 0,3 2-6 16,-1 1 0-16,5 2-9 0,0 1 7 16,0 3-4-16,3 3-11 0,1-1-12 0,0 2-20 15,5-2-20-15,0 3-87 0</inkml:trace>
  <inkml:trace contextRef="#ctx0" brushRef="#br0" timeOffset="-143842.655">21103 9269 96 0,'-2'13'72'16,"-3"-4"26"-16,3 0-56 0,2-4 9 0,-2-3-7 16,-1 0-15-16,1 2-19 0,2-4-3 0,0 3-6 15,0-1 2-15,0 0 17 0,0-2-1 0,0 0-4 16,5 4 3-16,-3-1-9 0,2-1-1 0,1 2-3 16,-1 5 1-16,5-2-2 0,0 4-1 15,0 2-2-15,2 2-1 0,0-1-2 0,2 1-2 16,2 3 1-16,1-1 3 0,1 1 2 0,3 0 1 15,4-1 1-15,3-1 0 0,-3-1-4 16,14 3-3-16,-3-5 1 0,-2 0-3 0,0 0 0 16,-2-2-24-16,2 0-43 0,0 0-78 0,0 0-134 15</inkml:trace>
  <inkml:trace contextRef="#ctx0" brushRef="#br0" timeOffset="-143374.015">19967 9212 34 0,'0'11'132'0,"-4"-2"-51"15,2 0-47-15,2-5-22 0,4-4 3 16,0 0 0-16,-1 0 5 0,-3 0-10 0,0 0-12 16,2 0-3-16,-4 2 9 0,2 3 22 0,2-5-7 15,0 4-5-15,2 0-6 0,5-1-3 0,2 1 2 16,5 0 0-16,1-1-3 0,3-1-2 15,4 4-1-15,12-6-1 0,-1 5-2 0,0-5-3 16,3 4 0-16,-5-2-16 0,2 1-38 0,0-1-3 16,-2 0-47-16,1 3-5 0</inkml:trace>
  <inkml:trace contextRef="#ctx0" brushRef="#br0" timeOffset="-142514.846">22368 8925 42 0,'-2'9'62'16,"-2"-4"-34"-16,1-5 1 0,-1-3 11 0,2-1 3 15,0-1-4-15,-1 1-14 0,3 0 5 0,0-1 19 16,-2 1-28-16,0 2-10 0,2-1-2 15,0 1-4-15,0 0-9 0,0 2-6 0,0 0 3 16,0-2 10-16,-2 4-8 0,-3 0 6 0,-1 3 0 16,-3 3-5-16,-6 10 3 0,-5 2 0 15,-2 4-2-15,-5 7 2 0,-1-2-1 0,-12 17 3 16,0-4-3-16,1-7 3 0,3-4-1 0,8-4 5 16,3-10 1-16,5-4 4 0,1-4 0 0,5-2 2 15,1-3-1-15,4-4 1 0,1 5-4 16,-1-5-2-16,2 2 2 0,3-2-2 0,1 0-1 15,10-5 0-15,-5 3-3 0,1 0 0 0,-1 2-4 16,0-2 2-16,-2 2 0 0,0 0 4 16,-2 2-4-16,2 0 0 0,2-2 0 0,0 5-1 15,5-3 2-15,2 0-1 0,4 2 1 0,2-1 0 16,3 1-2-16,2-2 0 0,2 0-1 0,0 3 3 16,0-1-2-16,-2 1 2 0,2-1-1 0,-5 1-3 15,1-1 3-15,0 0-2 0,-1 1 0 16,-1-1-22-16,-1 1-15 0,-2 1-23 0,3 1-26 15,-3 2-40-15</inkml:trace>
  <inkml:trace contextRef="#ctx0" brushRef="#br0" timeOffset="-141983.724">23330 8939 100 0,'-20'11'65'0,"0"-5"38"15,5-4-73-15,-1-2-6 0,-4 0 5 16,5-4 3-16,-3 4-20 0,3-4-4 0,2 1-17 15,-1 1-3-15,1 0 1 0,-2 2 8 0,1 0-2 16,-3 2-3-16,1 0 1 0,-4 5 12 16,-2 2-12-16,-2 4 5 0,-13 5 10 0,1 6-8 15,-3 0 1-15,1 0-1 0,-1 5 0 0,1 4-4 16,-10 9 0-16,8-2 4 0,7-5 3 0,4-2-4 16,7-2 5-16,2-2 10 0,7-1 0 15,2-1 0-15,7-3-4 0,4 0 7 0,2-2-4 16,7 0 7-16,2-2 4 0,6 0 0 0,8-5-10 15,5-1-2-15,3-1 0 0,14-4-3 0,17-5-3 16,0-2-1-16,-3-2 0 0,-8 0 2 16,-2-2-3-16,-5-2 0 0,1-7-1 0,-1 0-1 15,0-3 0-15,-6-1 2 0,0-3-2 0,-12 1 1 16,-1-5 4-16,-7-3-1 0,-7-1 0 0,0 0 0 16,-2-3-1-16,-4-2-7 0,-1 0 2 15,-6-2-12-15,-9-9 2 0,-2 0 2 0,-6-4 2 16,-5 2-3-16,-5 4 0 0,-8 3 2 0,2 12 1 15,-7 1-1-15,1 11-5 0,1 4-9 0,5 7 3 16,2 0-21-16,2 4-5 0,5 2-42 16,-2 5 23-16,1 2-82 0</inkml:trace>
  <inkml:trace contextRef="#ctx0" brushRef="#br0" timeOffset="-141702.542">22922 9263 344 0,'11'24'116'0,"-2"0"-34"0,-3-8-47 15,-1-5-22-15,-1-3 4 0,0-1 3 0,-1-3-15 16,-1-1-5-16,2 1-4 0,1-4-2 0,1 4 5 15,3-1 3-15,4-1-1 0,3 0 0 0,-1 2-6 16,5 1 4-16,-2 4-3 0,4 2 1 16,-2 0-1-16,2 2-1 0,-3 5-4 0,6 1-16 15,-3 1-4-15,2 2-19 0,5 5 9 0,-1-3-24 16,-1 0-24-16,-3-2 21 0,0-4-77 16</inkml:trace>
  <inkml:trace contextRef="#ctx0" brushRef="#br0" timeOffset="-140109.177">23513 9598 36 0,'-5'6'60'0,"1"3"-44"0,2-2-7 0,2-5 13 0,0 2 39 15,4-1-24-15,0-1-14 0,3 0-8 16,-3 0-3-16,3 0 5 0,0 1 0 0,-3-3 0 16,3 2-9-16,-3 0-5 0,1-2-6 0,-1 0-1 15,3-2-1-15,-3 0-4 0,3-3-6 16,-3 3-2-16,5-5 5 0,-3 1-4 0,-1-3 20 16,-1 0-2-16,1 0 4 0,-1-2 3 0,-2-2-2 15,0 2 3-15,-2-2 7 0,-2 2 8 0,0-2-7 16,0-1 3-16,-3 3-14 0,-1 0 0 0,-1 0 2 15,-2 2-5-15,1 1-1 0,-3 1-3 16,0 3 0-16,0 1-1 0,-3 1 2 0,1 4 2 16,0 1-3-16,0 3 5 0,-3 1 0 0,3 2 0 15,2 4 1-15,-2-2-4 0,-1 4 4 16,1 10-4-16,2-3 0 0,0 0-3 0,2 0 1 16,3 0 0-16,-1-2-2 0,3-1 2 0,2 1 0 15,-1-4-5-15,6-1 1 0,1-2-1 0,0-2 7 16,3 0-4-16,2-4 3 0,2-2 0 0,0-3-1 15,0 0 0-15,2-2 1 0,0-2 1 16,3-3 3-16,1 1 11 0,-1-3-4 0,-1 1 15 16,1-1-11-16,-3-2 5 0,0 0-3 0,-2 1 0 15,-2 1-2-15,0-2 3 0,-3 3-7 16,-1-1-7-16,-1 0 1 0,1 3-5 0,-3-3-5 16,0 5-3-16,0 0-4 0,-2 0-3 0,2-1-14 15,-2 3 29-15,0 0-1 0,-2 0 0 0,2 3 1 16,-2 3 0-16,0 1-1 0,-3 2-1 15,3 6 1-15,-2-2 0 0,-1 7-1 0,1 0 3 16,0 4-2-16,-1 7-1 0,1 2 1 0,2 3 0 16,-1-6 1-16,3 3 0 0,0 1 0 0,3 1 2 15,-1-4 2-15,0 2 2 0,0 2-3 16,0 0 5-16,1-2-4 0,-1-4 1 0,-2 0 0 16,-2-3 5-16,-3-4 3 0,1-2-2 0,-5-7-4 15,0-2-1-15,-2 0-3 0,-4-4-1 0,1 0-1 16,-1-3-1-16,0-4-1 0,-5-2 1 15,0-3-3-15,0-1 3 0,0-7 0 0,-2-3 2 16,2 1 10-16,3-7 9 0,-1 0-5 0,5 2-2 16,-3-2 1-16,10 0-6 0,-1 0 0 15,5 0-5-15,4 2-2 0,3-2-3 0,3 0 3 16,3 2-1-16,5-2-1 0,4 2-1 0,0-2 0 16,-1 2-1-16,6 2-2 0,-1 1 2 0,7-1-2 15,-3 5 0-15,3-3 0 0,-2 1-6 0,0 2 2 16,-3-1-2-16,-2-1 5 0,-4 2-2 15,0 0 2-15,-2-3 0 0,-5 1-1 0,0-1 3 16,-2-1 3-16,-4 1-1 0,2-1 2 0,-3 1-3 16,-1-1-1-16,-1-1 2 0,-2 2 3 15,0 1-1-15,-2-3 6 0,0 5 0 0,3 0 1 16,-3 2-2-16,0 0-1 0,0 2 1 0,0 2-4 16,0 3 0-16,-3 0-3 0,3 4-2 0,-4 6-3 15,4-1-6-15,-2-3-1 0,2 0-14 16,0-6 17-16,0 4 11 0,0 2-1 0,-2 2 0 15,-1 7 1-15,1-4-1 0,-2 4-3 0,-1 0 3 16,1 4-2-16,2 1 0 0,-5 1-11 0,5 1-5 16,0 2 4-16,-1-2-12 0,3 1 11 15,3 1 12-15,-3-4-4 0,4 1 6 0,1-1 1 16,-1-3 0-16,3-2 4 0,1 0 2 0,-1-4-1 16,0-3 4-16,4-2-1 0,-3 0 0 0,1-4 3 15,2 0 6-15,-2-2-7 0,2-3-1 16,-2-2-4-16,2 0-3 0,-2-2-3 0,0 0-1 15,-3-4 2-15,3 2-3 0,-2 2 3 0,1-3 1 16,-3 3-2-16,1 0 3 0,-1 3 1 0,-3-1 2 16,3 2-4-16,-3 3-4 0,0-1 2 15,-2-1-12-15,2 3-10 0,0 1-15 0,-2 2 31 16,0-2 7-16,0 4 2 0,0 3-1 0,0 1 1 16,0 1-4-16,0 2 4 0,-2 2-3 0,2 0 2 15,-2 4-2-15,2-4 1 0,0 2 0 16,-2 3 1-16,2-5-1 0,0 2 0 0,0-2 2 15,0-2-3-15,0 0-1 0,0 0-1 0,2-3 2 16,0-1 0-16,-2 1 2 0,5-1 0 0,-1-5 2 16,3 2 2-16,-1-2 0 0,3-2-6 15,0-5 1-15,2 3 1 0,2-3-1 0,0-2-4 16,3 0 1-16,4-8 0 0,-1 1 2 0,1 3 0 16,-2 0 3-16,0 4-1 0,-3 0-2 15,-4 3 4-15,-2 1 2 0,0 1 4 0,-3 2 0 16,1 2 0-16,-5 2-2 0,2 2-6 0,1 3-1 15,-5 2-1-15,0 4-5 0,0 0-21 0,0 3-36 16,-2-1-20-16,-1 3-13 0,-1 4-47 0,2-7-132 16</inkml:trace>
  <inkml:trace contextRef="#ctx0" brushRef="#br0" timeOffset="-139687.407">24443 8996 48 0,'-7'11'288'0,"3"2"-191"16,-5-4-54-16,3-5-7 0,1 3-26 0,-1-3 5 15,3 1-9-15,1-1-11 0,-2-2-1 0,2 3 1 16,-1-1 10-16,-3 1 2 0,1 3-3 0,1 3-2 16,-5 0-4-16,0 3-2 0,-2 1 4 15,0 1-1-15,-2 1 0 0,-2 1 0 0,-5 4-1 16,-2 2 3-16,0-4-2 0,0 0 1 0,-3 0-1 16,1-3 1-16,2-1 1 0,0-3-3 15,0 0 4-15,7-4 1 0,-1-2 10 0,5-1 2 16,2-1 4-16,7-5-3 0,-2 0 6 0,4 0-5 15,0 0-3-15,0 0-3 0,2 0-3 0,-2 0-7 16,-2 2 1-16,2 0 4 0,-3 0-2 0,8 0-2 16,1 3 0-16,3-1-3 0,2 1 2 15,5-1-5-15,1 1-2 0,5 1 0 0,0 3-11 16,3 0-10-16,-1 2-16 0,9 0 14 16,-2 2-25-16,-2 2-68 0,-3-1-7 0,-2-1-105 15</inkml:trace>
  <inkml:trace contextRef="#ctx0" brushRef="#br0" timeOffset="-139218.767">24734 9053 81 0,'-11'9'163'0,"0"-5"-85"15,2 1-24-15,0-3-34 0,3 2-13 0,-1-4-9 16,1 5-2-16,1-5-7 0,3 2 7 0,0 0 11 16,-3 0 14-16,3 5 3 0,-2 0-8 15,2 1 2-15,-1 4-3 0,-1 1 2 0,0 2-2 16,-1 1-9-16,3 3-3 0,-2-1-5 0,-1 2 3 15,3 6-6-15,-3-1 5 0,5-1-5 16,0 2-2-16,0-6-8 0,3 4-5 0,-1-6-1 16,0 2 8-16,0-5-25 0,3 1-17 0,-3-3 2 15,0-4-15-15,3 0-50 0</inkml:trace>
  <inkml:trace contextRef="#ctx0" brushRef="#br0" timeOffset="-138984.409">24421 9212 62 0,'-7'18'306'0,"1"1"-214"0,-3-8-65 0,5-2 9 15,-1 0-5-15,1-5-4 0,2-1-16 0,-1-1-6 16,3 0-9-16,3-2-4 0,1-2 5 0,7 0 1 15,0 2 0-15,7-5-3 0,2 3-1 16,4-2-3-16,2 4-1 0,3-5-5 0,4 5-22 16,2-2-19-16,16 0-8 0,-5 2-41 0,-2-2-19 15</inkml:trace>
  <inkml:trace contextRef="#ctx0" brushRef="#br0" timeOffset="-138453.331">25076 8901 264 0,'-7'20'129'0,"-2"-7"-91"15,3-2-1-15,1-2-24 0,-1-2 6 0,-1-1 0 16,5-4-7-16,-2 3-19 0,-1-1-2 0,5-2-3 16,-4 1 0-16,4-1 8 0,-5 0 3 0,1 2-1 15,0 3 0-15,-3 2 1 0,0 2 0 0,-2 0 0 16,-2 4 3-16,0 3-1 0,-2 2-2 16,-2 8 0-16,-1 1 0 0,-4 2-2 0,3-2 4 15,-3 2-2-15,0-3 0 0,0 3 0 0,3 0 2 16,-3 6 2-16,4-1 2 0,3-3 5 15,7-2-5-15,3-3 1 0,6-3 8 0,1-6-2 16,0 1 4-16,7-4-8 0,3-1 3 0,-1-2 2 16,2 1-9-16,1-3-2 0,-1-3 3 0,3 1-1 15,-5-2 8-15,-2-1 0 0,2-1-2 16,-2-1 1-16,3-4-1 0,-3-2-1 0,2-2-8 16,0-1 4-16,5-1-5 0,-3-5 3 0,5 0 0 15,0-5 6-15,-3 3 1 0,1-5 4 0,4-6-8 16,-2-5 2-16,-2 1-7 0,1-5-4 15,-5 0 2-15,-1 0-1 0,-2-1-5 0,-2 1 3 16,-3 2-6-16,-1-2-3 0,-5 0-3 0,0 0 8 16,-2 0-3-16,-3 2 0 0,-1 3-7 0,-5-1 3 15,-5 5-13-15,-2 4 9 0,1 2-22 16,-5 5-3-16,0 4-33 0,-3 5-21 0,3 4-36 16,-2 4 0-16</inkml:trace>
  <inkml:trace contextRef="#ctx0" brushRef="#br0" timeOffset="-138187.766">24829 9324 416 0,'7'18'88'16,"-3"-3"-19"-16,0-4-42 0,-1-2 0 0,-1-4-1 16,0-3-2-16,5-4-19 0,-5-3-24 0,0 5 10 15,-2 5 3-15,0-1 2 0,2-2 3 16,0 7-4-16,5-2 0 0,0 6 0 0,1 0-4 16,3 3-15-16,3 3-43 0,-1 1-38 0,2 5-87 15</inkml:trace>
  <inkml:trace contextRef="#ctx0" brushRef="#br0" timeOffset="-137172.382">24924 9479 27 0,'-2'-5'46'0,"-1"1"-18"16,1-1-1-16,0 3-8 0,-2-2 29 0,1-1-17 15,1 3-8-15,2 0-3 0,0-2-4 16,-2 4-7-16,2-5 2 0,0 5-5 0,0 0-2 15,2-2-5-15,-2 0 1 0,2 2 3 0,3 0 12 16,-1 0 5-16,1 2-8 0,1 0-5 0,1 3 3 16,-1-1-3-16,3 0-2 0,-2 3 0 15,2 2 0-15,-1 2-2 0,3 0-3 0,-2 2 0 16,5 3-2-16,-1 1 0 0,7 5 0 0,2 0-3 16,2 3-49-16,5-3-57 0,-1 0-37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38:38.4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5 4613 19 0,'2'-5'22'0,"-2"3"17"0,2-2 3 16,-2-1-13-16,0 1 32 0,0-1-9 0,3 3-21 16,-3-2 1-16,0 1-9 0,2 1-11 0,-2 0-12 15,0-2-8-15,0 4 2 0,0-3-3 0,0 3-5 16,0-2 6-16,0 2 3 0,0 0 3 15,0 0-1-15,0 2 1 0,2 1 3 0,-2 1 3 16,0-2 17-16,2 3-5 0,-2 4 3 0,0-1-9 16,2 3 1-16,-2 0-6 0,0 3 1 15,0 8 3-15,0-5-3 0,0 8 0 0,0 10-1 16,-2 5 4-16,2-3-1 0,-2 3 4 0,2-1-3 16,-4-1-1-16,1-3 0 0,1 0 1 0,0 5 1 15,-5 2-3-15,7-11-2 0,-4 4 0 16,4 5 3-16,0-5-5 0,0-2-1 0,0 2-2 15,0-1 7-15,0-1-4 0,0-3-1 0,-4-1 1 16,4-2 0-16,0-1 0 0,0 1 1 0,4-1-1 16,-4 5-2-16,0 4-1 0,0 5 2 15,0-1 0-15,0 1 0 0,0-2-1 0,0-10 3 16,2 3-1-16,-4-4-1 0,2-3 3 0,0 0 0 16,0-2 1-16,0 2 5 0,-4 1-8 0,4-1 1 15,-3-2-4-15,-1 0 4 0,4-2-1 16,-2-5 8-16,0 1-3 0,2-7-2 0,-3 2-1 15,3-3-2-15,0 3-3 0,0-4 0 0,0 0-2 16,0-5 0-16,0 2-3 0,3-1 3 0,-3-1 0 16,0-11-2-16,2 4 1 0,-2 3 1 15,0 2-2-15,-2 5-3 0,2-1-7 0,-3 3-19 16,3-3-36-16,-4 5-49 0,2 0-125 0</inkml:trace>
  <inkml:trace contextRef="#ctx0" brushRef="#br0" timeOffset="1562.118">3221 5020 13 0,'3'-2'22'0,"-3"0"0"0,4 0 2 0,-4 0 4 16,0-1-16-16,2 3 5 0,3-6 11 15,-5 4-4-15,0-1-12 0,0-1-2 0,2 2-9 16,0 0 0-16,-2-1 14 0,0 1 3 0,0 0 6 15,2 0-5-15,3 2-8 0,-5-2-6 0,0 2-4 16,0 0-2-16,0 0 1 0,0-3-1 16,0 3 0-16,0 0-1 0,0 0 3 0,2 0 7 15,-2 0 25-15,0 0-15 0,0 0-6 0,0 0-2 16,0 0-3-16,0 0-2 0,0 0 4 0,0 3 0 16,0-3-1-16,0 0-2 0,0 0 5 15,0 0 2-15,0 0-6 0,0 0 1 0,0 0-1 16,0 0-4-16,0 0-1 0,2 0 0 0,-2 0 2 15,0 0-2-15,0 0-2 0,0 0 1 0,0 2-2 16,2-2 2-16,-2 0-4 0,0 0 5 16,0 0-1-16,0 0 0 0,2 0-1 0,-2 0 0 15,3 2 2-15,-1-2 3 0,0 0-3 0,0 2 2 16,5 0-1-16,-7-2-1 0,4 3 2 0,3 1-2 16,-1-4 0-16,1 2 2 0,4 0-4 15,-4-2 2-15,2 3-1 0,4-1 1 0,0 0-3 16,0 2 3-16,3-4-2 0,1 0-2 0,1 0 3 15,2 0-1-15,6 0-1 0,-2 0 2 16,-1 3-1-16,1-3-2 0,-4 0 3 0,-1 0-3 16,1 2 3-16,2 0-2 0,-2 0 1 0,2-2-1 15,0 2 1-15,5 1 0 0,-5-1 0 0,0 0 3 16,0-2-2-16,0 2 2 0,0-2 1 0,2 2-1 16,-6-2 1-16,2 0-1 0,4-2 0 15,-4 0-1-15,4-2 0 0,-6 1 0 0,6-3-1 16,-2 1 1-16,2 1-2 0,5-3-2 0,-5 3 2 15,3 0 2-15,1-1-3 0,-1 3 1 16,-5-2 0-16,2 1 2 0,-4 1 0 0,0 2-1 16,-5 0 2-16,-2 0-1 0,-2 0 0 0,5 0-3 15,-7 0 3-15,2 0-3 0,0 0 2 0,0 0-1 16,0 0 2-16,-2 0-1 0,2 2-2 16,0-2 3-16,2 0 2 0,-2 0-1 0,2 0 3 15,0 0-4-15,1 0 0 0,-1 0 1 0,2 0-1 16,-4 0-2-16,3 0 1 0,-3 0-1 0,0 0 2 15,-3 0-2-15,-1 0 0 0,2 0 0 16,-5 0 0-16,1 0 0 0,-1 0 0 0,-2 3 0 16,5-3 1-16,-5 0-2 0,0 0 2 0,3 2 0 15,-1-2-1-15,-4 0 4 0,7 0-3 0,-3-2 1 16,3 2 0-16,-1 0-1 0,1-3 0 16,2 3 1-16,-3 0 0 0,3-2-1 0,-2 2 1 15,2 0-2-15,-5 0 3 0,0 0 0 0,1-4 1 16,-1 4-3-16,1 0 0 0,-1 0 0 0,1 0-1 15,1 0 0-15,1 0-1 0,-1 4 2 0,3-4 0 16,2 0-2-16,-4 0 2 0,2 0-2 16,-1 2 1-16,4-2 2 0,-6 0 0 0,3 3 1 15,2-1-2-15,-2-2 5 0,0 0-5 0,2 0 1 16,0 0 1-16,-3 0-2 0,3 0 0 16,-2 0 0-16,2 0 0 0,-2 0-3 0,2-2 5 15,-2 2-3-15,0 0-1 0,0 0 2 0,-1-3 0 16,-1 6-2-16,2-3 2 0,-2 0 0 0,-3 0 0 15,0 0-1-15,1 0 0 0,1 2-1 16,-3-2 3-16,-1 0-1 0,2 0 0 0,-2 0 3 16,1 0-1-16,1 0 0 0,-2 0 0 0,-2 0-1 15,2 0-2-15,-2 0 1 0,3 0 1 16,-3 0 0-16,0 0 0 0,0 0 3 0,0 0 2 16,0 0-4-16,0 0-1 0,-3 0 0 0,3 0-2 15,0 0 2-15,0 0-3 0,0 0 2 0,0 0-1 16,3 0 1-16,-3 0-1 0,2 0 0 0,0 0 0 15,-2 0 0-15,2 0 0 0,0 0 0 16,-2 0 1-16,0 0 4 0,0 0-4 0,0 0 5 16,0 0-4-16,3 0 2 0,-3 0-2 0,0 0-1 15,-3 0 0-15,3 0-3 0,0 0 4 16,0 0-4-16,0 0 3 0,0 0-2 0,0 0 0 16,0 0 0-16,0 0 1 0,0 0-2 0,0 0 2 15,-2 0-1-15,2 0-2 0,0 0-3 0,0 0 4 16,0 0-10-16,2 0-6 0,-2 2-18 0,0 0-7 15,3-2-1-15,-1 5-40 0,4-3-76 16,-6 2-103-16</inkml:trace>
  <inkml:trace contextRef="#ctx0" brushRef="#br0" timeOffset="3842.858">5025 5049 12 0,'-2'-2'24'0,"-3"2"7"0,5-2-5 16,-4 2-9-16,2 0-5 0,-1 0 6 0,-1-5-13 15,2 5 3-15,2 0 19 0,-2-2 0 0,2 0 12 16,-3 2-22-16,3 0-5 0,0-2-6 0,0 2-2 16,0 0 3-16,0 0-6 0,0 0 2 15,0-3-7-15,0 3-2 0,0 0 7 0,0 0 1 16,3 3 0-16,-1-3 6 0,4 0 4 0,-3 2 0 16,1 0 12-16,3 0-10 0,-3-2-3 15,3 5 2-15,4-5-2 0,-9 0 5 0,7 0-5 16,0 0-8-16,-3 2 4 0,3-2 0 0,-2 0-3 15,1 0 0-15,1 0 1 0,-2 0-1 0,2 0-1 16,2 0 1-16,0 0 1 0,2-2 0 16,0 4-2-16,3-2 3 0,-1 0-3 0,5 0-2 15,0-2 3-15,8 2 0 0,1 0-2 0,2 0-1 16,-2-7 1-16,1 5-1 0,-1 0 1 16,2-3-1-16,-2 3-1 0,-1-2 2 0,1-1-1 15,6 1 1-15,-2-1-1 0,0 1 6 0,0 2-8 16,3-3 3-16,-1 1 0 0,3 0-1 0,-3-1 1 15,0-1-2-15,-2 1-1 0,0-4 2 0,-4 5-1 16,2-3-1-16,0 5 0 0,2 0 2 16,-2-2-2-16,4 4 1 0,2-3-1 0,-1 1 1 15,1 2-1-15,-8 0 0 0,2 2 0 0,-3-2 1 16,-1 0 0-16,-1 3-1 0,-2-3 2 16,5 2-3-16,2 0 2 0,0-2-1 0,2 0 1 15,0 0 0-15,0 2 0 0,-2-2 1 0,-2 2-2 16,-5-2 2-16,-2 0-2 0,-2 3 1 0,0-1-2 15,-3 0 2-15,-1 0 1 0,1 0-1 0,1-2 1 16,6 3 0-16,0-6 0 0,5 1-1 16,2 0-1-16,0-2 2 0,2-1-3 0,0 1 4 15,-2-1-2-15,-2 1 1 0,-1-3 0 0,-4 1-2 16,3 3 3-16,-3-1-2 0,3 0 0 16,-1 1 1-16,3 3 0 0,-1-2 0 0,3 0-2 15,0 2 2-15,-2 0 0 0,-3 0-2 0,1 0 2 16,-3 0-1-16,-4 2 0 0,2 0 0 0,0-2 0 15,-2 0-1-15,4 0 2 0,0 3 0 16,3-3-2-16,4 2 1 0,-1-2-1 0,1 0 3 16,0 2-1-16,0 0 0 0,-2 0-1 0,-3 1-1 15,1-1 6-15,-5 2-4 0,2-2 3 0,-4 3-1 16,-3-3 3-16,3 0-3 0,0 3 1 0,2-3-2 16,0 0-2-16,2 0 0 0,1 1 1 15,-1-1 0-15,2 0-1 0,1 2-1 0,-3-1 1 16,0-1 1-16,-2 2-1 0,0-2-1 0,-2 3 2 15,0-1-1-15,-2 1 1 0,-1-1-3 16,3 3 3-16,2-3-2 0,0 0 1 0,5-1 0 16,-1-1 3-16,5-2-1 0,0 0 2 0,2-5 5 15,0 5 3-15,0-8-4 0,0 1-1 0,-2 3-1 16,0-3-3-16,-2 0 1 0,-1 1-3 16,1 1 2-16,2 1-3 0,-2 0 0 0,4 1 0 15,-2 1 0-15,-3 2-1 0,3 0 2 0,-7 2-3 16,1-2 3-16,-3 5-2 0,-3-1 2 0,1 3-2 15,-2-3 1-15,0 1-1 0,1 1-1 16,1 3 1-16,5 0 0 0,-6 0-1 0,6-1 3 16,-1 1-3-16,0 0 3 0,0 0 0 0,1 2-2 15,-1-4 0-15,-4-1 0 0,2 3 1 0,0-9 6 16,-2 2 5-16,0-2-6 0,2-2 2 16,0-2-4-16,2-1 1 0,0-1 1 0,3 1 5 15,1 1 0-15,1-1-4 0,-5 3 1 0,0 0-5 16,1 0-1-16,-8 2 1 0,1-5-3 0,-3 5 1 15,-1 0 1-15,1 0-1 0,-2 0 0 16,-2 5-2-16,5-5 2 0,-1 0 1 0,-2 0-1 16,3 0 0-16,-1 0-1 0,-2 2 3 0,3-2-4 15,2 0 2-15,-1 0 2 0,1 0-1 0,2 0 1 16,4-2 1-16,-4 2-3 0,2-5 1 16,-2 1 0-16,-3 2-2 0,1-1 2 0,-5 1 0 15,0 0-1-15,-2 2-1 0,0 0 4 0,-2-2-3 16,0 2 1-16,0 0-1 0,2-2 0 15,-4 2 1-15,1-3-3 0,1 3-1 0,0 0-2 16,-2 0-4-16,-1 0-20 0,-1 0 1 0,-3 0-16 16,2 0 11-16,-10 3-30 0,8-1-4 0,2 0-45 15,-4 0-23-15</inkml:trace>
  <inkml:trace contextRef="#ctx0" brushRef="#br0" timeOffset="4577.018">10228 4403 11 0,'-24'7'28'0,"4"-7"-5"0,0 0-18 15,1-5 0-15,3 3-1 0,3-2-2 0,-3-1-2 16,8 3-2-16,-1-2 2 0,0-1 1 0,2 1 5 16,1-1-4-16,1 5 4 0,-1-4-1 0,4 0 12 15,-3 1-4-15,5 3 23 0,5 0-28 0,-5 0 0 16,2 0-9-16,0 0-16 0,-2 0 7 16,-4 0 29-16,4 0 1 0,-3 0 15 0,3 3 2 15,3-1-12-15,-1 4-2 0,2 1 13 0,1 4-11 16,-1 0-8-16,3 2-5 0,-1 1-2 15,3 3-2-15,-2 1 1 0,1 2 0 0,1 2-2 16,-2-2-2-16,2 4 4 0,2 4-1 0,0 1 7 16,-2-2-9-16,-1-1 2 0,-1 1-3 0,2-3 8 15,-5 4-7-15,3-1 1 0,-1 4-1 16,1-9-1-16,-2 6 0 0,-1-1-2 0,3-3 0 16,-3 0 2-16,3 5-2 0,4-2 2 0,-3-1-3 15,1-2 2-15,0 3-1 0,0-1-1 0,0 7-2 16,-1-4 1-16,-1 6 2 0,0 3-3 15,-3 8 2-15,-2-2-1 0,1-2 0 0,-1-5 3 16,2-3-2-16,-4-6 5 0,2 3-2 0,-2 0-3 16,3 0 0-16,-6 6 1 0,1 1 6 0,0-3-4 15,0-6-5-15,4-1 5 0,-2-6 4 16,0 0-3-16,4-6-5 0,-1 2 12 0,-1-5-2 16,2-2-6-16,-2 0-3 0,1-2-2 0,1 2-2 15,-4-3 2-15,4 4-2 0,-1-6 2 16,-3 1-2-16,4 2-1 0,-4-3 2 0,2 1-4 15,0-3-6-15,-2 3-23 0,3-3-6 0,-1 1-10 16,-2 1-21-16,4-1-58 0,-4 1-16 0</inkml:trace>
  <inkml:trace contextRef="#ctx0" brushRef="#br0" timeOffset="6029.793">3283 5827 19 0,'-11'-2'32'0,"2"0"9"0,0 0-17 15,3-3 10-15,-1 5 27 0,3-2-31 0,2 0-20 16,-5 2-12-16,5 0-6 0,0-2-2 0,2 2 6 16,0 0-2-16,-3 0 7 0,6-2 11 15,-1 2 8-15,7 0-5 0,-5 0-6 0,7-5 0 16,4 5-5-16,3-4 1 0,4 2 1 0,0-3 0 15,5 1 5-15,-1 2 7 0,9-3-3 0,-2-1-6 16,0 1 2-16,-4-1 0 0,2 1-6 16,0 1 1-16,2-1 2 0,4-1-8 0,1-1 4 15,17 3-3-15,-2-5 2 0,4-2-4 0,-10 4 4 16,8-4-2-16,-7 2-1 0,-4 1 2 0,0 3-2 16,-4-2 2-16,0 3 0 0,-5 0-2 15,-6-1 1-15,-3 5-1 0,-4-2 1 0,-2 0 0 16,-2 2-3-16,-7 0 2 0,0 2 1 0,-2-2-3 15,-3 2 3-15,3-2-1 0,-2 0 0 16,-3 2-2-16,0 1 3 0,1-1-1 0,-3 2 1 16,0-2-1-16,0 1 3 0,-2 1-1 0,3 1 2 15,-3-1-1-15,2 0-1 0,0 3-1 0,-2-3 1 16,0 3 0-16,0 2 1 0,2 0-3 0,-2-1 2 16,0 1 0-16,0 2-1 0,0 0 2 15,0-2-3-15,0 4 2 0,0 1-2 0,-2-1 10 16,2 2-5-16,-2 1 1 0,2 1 2 0,-5-1-5 15,5 4 6-15,-4-1-1 0,4 1-4 16,-4 5-2-16,1-1 1 0,3 0 1 0,-4 0-2 16,2 3 0-16,-3 1 1 0,5 1 0 0,0 0-3 15,-2 6 5-15,2-4-1 0,0 2 1 0,5-2 0 16,-1 2 0-16,0-4-2 0,3 1 0 16,-3 1-1-16,1 0 3 0,-1 0-4 0,3-2 0 15,-3-3-1-15,1 1 3 0,-3-1-3 0,2-4 3 16,-1 0 0-16,-1-4 0 0,2 2-2 0,-4-3 1 15,5 5-1-15,-5-2 0 0,4 4-1 16,-4 1 2-16,4-1-2 0,-1 2 0 0,1-4 1 16,-2 1-1-16,0-1 1 0,1-3-2 0,3 1 1 15,-4-2 2-15,1 0-4 0,1 1 2 0,0-3 1 16,-1-1-1-16,-1 1-1 0,2-1 2 16,-4 1 2-16,0-1-2 0,0 0-1 0,0 1 2 15,0-1 2-15,-4-2 2 0,2 3-4 0,-1-1 0 16,1-1-2-16,-2 1 1 0,2-2 1 15,-1 0-3-15,1 1 1 0,0-1 2 0,0 0-2 16,0-2-2-16,-1 2 1 0,3-2 1 0,-2 0-1 16,2-2 2-16,0 0-2 0,0-2 3 0,2-3-4 15,-2-2 3-15,3-8-3 0,-3 1 3 0,0 1-2 16,2 2 0-16,-2 2-3 0,0 0-16 16,0 0-16-16,0-3-26 0,0 3-12 0,-2 5-91 15</inkml:trace>
  <inkml:trace contextRef="#ctx0" brushRef="#br0" timeOffset="6639.021">3230 7435 43 0,'-24'11'-9'0,"2"-7"48"16,4-8-41-16,5-7 0 0,4 2 6 0,-2 0 6 15,7 3-5-15,-3-1 21 0,3 0-11 0,4 1 14 16,0 1 6-16,2-1 5 0,2-1-21 0,1 3-1 15,-1-3-4-15,3 3-8 0,-5 1 0 16,7-1 3-16,0 2-3 0,-5 0 9 0,7-1-8 16,-4 1-2-16,4 2-2 0,2 0 5 0,2 0-4 15,1 0 2-15,1 0 3 0,5 0 8 16,-2 0-7-16,5 0-1 0,1 0 2 0,3 0 2 16,6 0-4-16,0-4 13 0,0 2-4 0,1-3 1 15,-1 1-5-15,3-1 1 0,1 1-2 0,5-3-2 16,16-2 0-16,-1 3-2 0,-1-3-2 15,-3 0 2-15,2 3-1 0,-4-3-5 0,-4 7 0 16,3-3-1-16,1 3 1 0,0 2 1 0,-2-2 1 16,-2 2 3-16,-1-5-2 0,3-1-1 0,8-5 1 15,3-2 0-15,4-1-5 0,-4 3 3 16,-9-2-2-16,-5 0 0 0,-1 0 1 0,3-1-1 16,-3 1 0-16,1 2 0 0,-2 4-2 0,-4 3 0 15,-6 0 0-15,-6 1 1 0,-1 1 0 0,0 0-1 16,-3 2 1-16,3-2-2 0,0 0 2 0,1 2-1 15,-1 0 1-15,2 0-2 0,-2 0 2 16,-1 0 0-16,1 0-2 0,-5 0 0 0,-4 0 1 16,0 0 0-16,-5 2-2 0,-1-4 2 0,-6 2 0 15,-1 0-1-15,0 0-1 0,-1 0 0 16,-4 0-4-16,-10 0-15 0,3 0-10 0,3 0-27 16,0 0 14-16,4 0-49 0,-2 0-52 0,-2 0-95 15</inkml:trace>
  <inkml:trace contextRef="#ctx0" brushRef="#br0" timeOffset="10934.854">4868 7102 23 0,'5'-11'32'0,"-1"2"26"0,1 2-26 15,-1 1 38-15,-4-1-25 0,0 9-33 0,0-2-8 16,0 0-8-16,0 0-1 0,0 0-4 16,0 0-1-16,0 3 0 0,0-3 6 0,0-3 2 15,2 3 7-15,3 5 14 0,-5 1-1 0,4 3-7 16,-2 4 0-16,3 5 8 0,-3 2-13 15,2 2 13-15,1 4-8 0,-1 3-6 0,0 0 9 16,5 10-6-16,-2-1 1 0,-3-3 3 0,1 0-3 16,1-1-3-16,-1-1 5 0,-3 0 1 0,2 0-5 15,-1 2 0-15,-3-2-4 0,2-2 2 0,-4 9-4 16,-1-5 2-16,1-4-1 0,-2 2 0 16,2-2-2-16,-3 0 1 0,3 2-2 0,-2 2 2 15,-1 0-3-15,3 3 1 0,-3-1 0 0,1 3 3 16,2-5-4-16,-3-2 2 0,1-4 1 15,0-3-1-15,-1-6-1 0,1 0 2 0,2-7-1 16,-3-2 1-16,3-2-2 0,-2-2 1 0,4-3 4 16,0 1 3-16,-3-3 3 0,6-13-5 0,-3 4 8 15,0 3-5-15,2 4 7 0,-2-2-4 16,0 2 1-16,0 0 2 0,0-3-2 0,0 3 1 16,0 0-2-16,0 0-4 0,2 0-4 0,-2 0-4 15,0 0 2-15,0-2-1 0,2 2-4 0,-2 0-1 16,0 0 3-16,0 2 2 0,0 3-5 15,5-5 3-15,-3 0 5 0,4 0-1 0,5 0-3 16,5 0-1-16,-1-5 3 0,7 5 0 0,-2-4-2 16,13 0-1-16,0-3 2 0,0 0-1 0,3 3 0 15,1-1 1-15,5 1 1 0,4 2-2 16,14-3 2-16,2 3-1 0,-7 2 0 0,2 2-2 16,9 1 3-16,-4 1-1 0,-5 3-2 0,-2 1 2 15,-4 1 1-15,-5 0-2 0,-4 0 2 16,-2 0 3-16,-2 0-2 0,-1-1 2 0,5-1-2 15,2 2 3-15,4 2-3 0,-1 0-1 0,-1 0 2 16,-2 4-2-16,-4-4 1 0,0 0 0 0,1-2-2 16,4-2 3-16,3 2-4 0,3-3 2 0,-5 1-1 15,0-1 0-15,-6 1 1 0,-5 0-1 16,1-1-1-16,1 3 1 0,1-2 0 0,1 2-1 16,1 2 1-16,0-7 4 0,-5 0 6 0,-2 1 0 15,-4-5 3-15,-5 0-1 0,0 0-2 16,0 0-4-16,-6 0-4 0,0 0 3 0,2 0-3 15,-5-2 2-15,0 2-2 0,-1 0-1 0,1-3-1 16,-4 3 2-16,2 0-4 0,-4 0 4 0,4 0-4 16,-4 0 3-16,0 0-3 0,0 0 2 0,-5 0 0 15,3 0 0-15,-1 3-1 0,-1-3 2 16,-1 2-4-16,1-2 0 0,-1 2 2 0,3 0 0 16,-3 0-2-16,1 3 4 0,1-3-5 0,-1 0 4 15,-3 0-2-15,2 1 2 0,-2-1 1 16,1 0-1-16,-8-2 3 0,1 0-3 0,2 0 1 15,-1 0 0-15,3 0 3 0,0 2 3 0,5-2 2 16,-1 0 1-16,-2 0 6 0,1 0-4 0,-3-2-13 16,0 0-1-16,2-3 2 0,-2-1 1 0,-2-5-2 15,4-2-1-15,-4-3 1 0,-1-1-4 16,3-3 0-16,-4-11-6 0,2 0 0 0,0 0-2 16,2 0-10-16,0-4 9 0,2 0-3 0,2-1 7 15,1-3 0-15,-1-16 3 0,3-1 4 16,-1 1 2-16,-1 2 3 0,-1-6-1 0,0 10-1 15,1 10 1-15,-1-1 0 0,1 3-1 0,-1-1 0 16,1-4 1-16,-3 0-2 0,2 0 4 0,-2 0-4 16,3 3 2-16,-1 4-1 0,1-1-1 15,-1 1 1-15,0 2-3 0,1-2 0 0,-3-1-4 16,2 1 3-16,-4 2 2 0,3 0 2 0,-1 4 0 16,0 1-1-16,2 1 3 0,-4 5-1 15,3 7-1-15,-1-1 6 0,-2 7-2 0,0 5-1 16,2-3 1-16,-2 3 1 0,2 2-1 0,-2 0-7 15,-2 13-1-15,2-5-7 0,0-4-1 0,0 1-11 16,0-1 7-16,0-2 13 0,0-5 4 0,2 5-1 16,-2 0 2-16,2 0-1 0,1 5-1 15,-1-1 1-15,0-2 0 0,0 1 0 0,3 1 2 16,-3-2-3-16,0 3 2 0,3-3-2 0,-3 0 1 16,2 2 1-16,-4-1 0 0,5-1-1 0,-5 2 0 15,4-2 3-15,-4 3 0 0,4-5 0 16,-1 4 1-16,1-4-3 0,-2 5 1 0,0-5 0 15,3 2-1-15,-1 0-1 0,1-2 1 0,1 0-1 16,-1 2-1-16,1 1 2 0,1-3-2 0,4 0-1 16,-2 0 2-16,2 0-1 0,2 2 2 15,2-2-2-15,3 0-1 0,4 4 4 0,-2-4-1 16,4 5 0-16,0-5-2 0,1 4 2 0,-1-4 0 16,2 4 2-16,3-4-3 0,-2 3 3 0,1-1-1 15,3-2-2-15,2 0 1 0,9 0-1 16,2 0 0-16,-4 2 4 0,2-2 4 0,-3 2-4 15,-3-2-1-15,1 0-3 0,-2-2 3 0,-2 0 5 16,3 0-5-16,6-3-2 0,-5 3 3 0,7-5-4 16,-2 3 1-16,0 2-2 0,0 0-1 15,-5-1 3-15,3 1-2 0,-2 0 1 0,3 0-2 16,1 0 1-16,2 2 0 0,-4 0-1 0,2 0 1 16,-4 2 0-16,-1 0 1 0,-2 0-1 0,-4-2 4 15,0 0 1-15,0-2 1 0,2 2 1 16,0-4 0-16,5 1-4 0,-3-1 1 0,0-1 0 15,0 3-1-15,-2 0-2 0,0-2 4 0,-2 1-4 16,0 1 0-16,2-4-1 0,3 3 3 0,-1 1-1 16,0-2 1-16,5-1 3 0,-1-1 0 15,1-3-2-15,0 2-1 0,-3-1 0 0,1-1-2 16,2-2-2-16,-3 6 3 0,5-4-3 0,0 3 2 16,-5 1 0-16,-1 1-2 0,-6 0 1 0,-3-1 0 15,-7 3-1-15,-5 2 2 0,-4-2 0 16,-6 4-2-16,3-2 2 0,-3 0 1 0,-1 0-1 15,-2 0-1-15,-13 2 0 0,7 0 1 0,0-2 0 16,1 0 1-16,3 0 1 0,-2 0 0 16,2 0 1-16,0 0-2 0,-2 0 5 0,2 0-4 15,0 0-1-15,0 0 1 0,2 0 1 0,3 0-3 16,-3 0 0-16,0 0-1 0,-2 0 3 0,0 0-4 16,2 0 2-16,-2 0 0 0,0 0 0 15,0 0-1-15,0 0 0 0,-2 0-1 0,2 0 1 16,0 3 1-16,0-3-2 0,0 0 2 0,-2 0-1 15,2 0 1-15,-2 0-1 0,2 0 2 0,0 0-3 16,0 0 3-16,0 0-1 0,-3 0 0 16,3 0 1-16,0 0-1 0,-2 2-2 0,2-2 4 15,0 0-4-15,0 0 3 0,0 0-3 0,-2 0 2 16,2 0 0-16,0 0-1 0,0 0 2 0,-2 0-2 16,2 0 0-16,0 0 0 0,0 0 0 15,0 0 0-15,0 0 1 0,0 0-3 0,0 0-1 16,0 0 1-16,0 0 3 0,0 0-1 0,0 0 1 15,2 0-1-15,0 2-2 0,-2-2 3 16,0 0 0-16,2 0-1 0,1 0 1 0,-1 0 0 16,0 0 0-16,0 0-1 0,0 0 0 0,3 0 0 15,-1 0 0-15,1 0 1 0,-1 0-2 0,3 0 2 16,-1 0 3-16,3-2-3 0,2 2 1 0,-2 0-1 16,4-2-1-16,0 2 1 0,3-3-1 15,1 3-1-15,-1 0 2 0,8-2-1 0,0 0 0 16,-2 0 1-16,1 0-1 0,1-1-2 0,0 1 2 15,-2 0 1-15,2-2-2 0,-2 1-1 16,3 1 3-16,-6-2-1 0,4-1-1 0,-1 3 2 16,-3-2-1-16,-1 2 0 0,2-3 0 0,-2 1 0 15,1 2 1-15,-1-5-1 0,-3 5 1 0,3-1-1 16,-2-1-2-16,-3 2 3 0,0 0 0 16,-2 2-3-16,0 0 3 0,0-3-2 0,0 3 0 15,0 0 2-15,2 0 0 0,-2 3-1 0,3-3 1 16,-1 0-3-16,-2 2 3 0,4 0-2 0,-2-2 1 15,1 0 1-15,-1 2-1 0,2-2-2 16,-1 2 3-16,-1-2 0 0,-2 0-3 0,2 0 3 16,-2 0-4-16,0 3 4 0,-2-3 0 0,-2 0-4 15,-1 0 3-15,-4 2 0 0,-6-2 0 0,0 0 0 16,4 0 0-16,-3 0 0 0,3 0 1 0,0 0 0 16,-2 0-1-16,2 0 1 0,0 0-1 15,5 0 0-15,-1 0 1 0,-2 0-1 0,0 0 1 16,-2 0-2-16,3 0 1 0,-1 0 1 0,-2 0-2 15,0 0 1-15,0 0 0 0,0 0-1 16,-2 0 0-16,2 0 1 0,0 0 0 0,-3 0-2 16,3 0 2-16,0 0 0 0,0 0 1 0,0 0-1 15,-2 0 1-15,2 0-2 0,0 0 0 0,-2 0 2 16,2 0-2-16,0 0 1 0,0 0-1 16,-2 0 1-16,2 0-1 0,0 0 0 0,-2 0 1 15,2 0-4-15,0 0-5 0,0 0 2 0,0 0-9 16,0 0-5-16,0 0-15 0,-3 0-57 0,3 0 7 15,0 0 14-15,-2 0-60 0,0 0-135 16</inkml:trace>
  <inkml:trace contextRef="#ctx0" brushRef="#br0" timeOffset="12028.349">11132 6317 18 0,'0'-7'21'0,"0"-2"-6"16,-2 3 12-16,0 1-12 0,2-3 0 0,-2 3-5 15,0-1 7-15,2 1 7 0,-3 1 15 16,1-1-27-16,2 3 17 0,0-2-11 0,0 2-10 16,0-1-3-16,0 3-5 0,0-2-2 0,0 0 0 15,-2 2 1-15,2 0 6 0,2 0 16 0,-2 0-8 16,0 2 8-16,0 0-3 0,0 3 10 15,0-1-14-15,0 7 7 0,2-2-3 0,-2 6-3 16,0 1-5-16,3 2-2 0,-3 1 0 0,0 6 0 16,0-1 4-16,0 5-3 0,2 8-2 15,2 1 3-15,-2-1-1 0,1 0-4 0,1 1 2 16,0 2 4-16,5 10-3 0,-2 3-1 0,2-2 1 16,-1 0-2-16,6 6 2 0,-3-8-2 0,0-5-4 15,-2 2 0-15,-1 5 2 0,-1 6 1 16,0 3-2-16,-3 1-1 0,-2 1 2 0,3-5-2 15,-1 3 1-15,3-1-2 0,-1-1 2 0,1-5-1 16,-1-7 1-16,-1-6 2 0,4-3 0 0,0-2-2 16,2-2-2-16,0 7 0 0,0 2 0 15,-5 0 3-15,-1-2-3 0,-1-10-2 0,-2-1-2 16,0 0 2-16,1-5 1 0,-1 0-2 0,-4-4-3 16,2-4-17-16,0-1-33 0,0-2 7 0,-3-4 1 15,1 2-37-15,2-2-98 0</inkml:trace>
  <inkml:trace contextRef="#ctx0" brushRef="#br0" timeOffset="13340.529">10288 5281 104 0,'4'8'78'15,"-2"-1"-64"-15,-2 0-12 0,-2-3-10 0,-2 1 15 16,-1-5 27-16,1 2 3 0,0 0-15 0,-1-2-4 16,1 0-4-16,4 0-16 0,-2 0-7 15,-1 2-8-15,3-2 14 0,0 0 5 0,0 0 2 16,5-2 4-16,1 2 3 0,1 0-1 0,4-2 1 15,0 0 5-15,5-1-8 0,1-1 4 0,1-1 1 16,4 3-8-16,-2 0-3 0,4-2 2 16,7-1-2-16,-2 1 3 0,1-1-5 0,-1 1 2 15,2 0 0-15,2-3 1 0,2 0-2 0,5 3 3 16,2-7 5-16,15 2-2 0,-4-2-4 0,-4-4 5 16,-5 4-1-16,-5-3 3 0,-1 6 0 15,-3-1-6-15,-4 2-1 0,-2 3-1 0,-1 2-3 16,-1-3 2-16,-3 5-2 0,0 5 3 0,-6-5-4 15,2 2 2-15,0 2 0 0,-5 1-2 0,0-1 2 16,-3 0-1-16,1-1 1 0,-2 1 0 16,2-2-2-16,-2 0 5 0,2-2 1 0,-2 0-4 15,0 0 1-15,0 0 1 0,-2-2-2 0,0 2 0 16,0 0 0-16,-5-2 3 0,3 2 1 0,-5 2 2 16,2 0 3-16,-1-2-2 0,-1 5 0 15,0-3 1-15,0 5-5 0,0-1 0 0,1 3 2 16,-1 2-2-16,-2 2 0 0,2 1-2 0,0 1 3 15,-2 0-3-15,2 5 0 0,1-2-1 16,1 0 0-16,0 1 2 0,1-1-1 0,-1 2 1 16,1 0 1-16,1 0 1 0,1 2 1 0,-3 0 0 15,3 4 1-15,-5 9 2 0,0 3-2 0,1-3 1 16,-1 3 0-16,0-1-5 0,0 1 3 0,3-5-4 16,-1-5 3-16,0 3 0 0,1-2-4 15,-1-5 3-15,1 5-2 0,1-3 0 0,1 5 3 16,-1 0 4-16,3 0-5 0,0 2 1 0,0-2 0 15,0-3-1-15,-3-1-2 0,3-5 2 0,0 0-1 16,-2-4-1-16,-1-3 0 0,1 1 1 16,-5-3-1-16,2 2 5 0,-1-2-1 0,-1 3-1 15,0-1-1-15,-2-1 0 0,2-1-1 0,1 0-1 16,-3 0-1-16,2 3 1 0,0-3 0 16,-2-2 0-16,2 2-3 0,0-2 2 0,1 0 0 15,-1-2 1-15,0 0-2 0,0-3 0 0,-2 3 2 16,2-4 0-16,-2 3-2 0,0-1 3 0,0-3-2 15,0 3 1-15,0-2-1 0,0-1 0 16,-2 0-1-16,2 1 1 0,0-1 0 0,0 1-1 16,0-3 2-16,0 2-1 0,0 1 0 0,2-1 0 15,-2 0-2-15,0-1 4 0,0 1-2 0,3 0 0 16,-3-1-1-16,0-1 0 0,0 2 2 16,0-2-3-16,0-2 2 0,0 5 0 0,0-3-1 15,0 0 1-15,0-2 1 0,0 0 1 0,0 2-2 16,0-2 3-16,0 0 3 0,0 0-1 0,0 0 3 15,0 0 5-15,0 0 0 0,0 0 12 16,0-2-10-16,0 2-2 0,-3 0-14 0,1 0 0 16,-2 0 0-16,-3 0 0 0,-4 0 0 0,-2 0 1 15,-3 2-3-15,-1 1 4 0,-5 1-3 0,-9 1 1 16,0-1 1-16,0 0 0 0,-2 3 1 16,4 0-2-16,-1-3 0 0,1 0 2 0,0 1-2 15,-2-3 2-15,5 2-3 0,-1-1 1 0,-1-1 0 16,4-2-3-16,-3 2-17 0,5-4 4 0,4 4 2 15,3-2-13-15,2 0 0 0,4-2-41 16,0 2 16-16,5 0-61 0,1 0-53 0,10 0-49 16</inkml:trace>
  <inkml:trace contextRef="#ctx0" brushRef="#br0" timeOffset="16199.211">7477 6745 36 0,'2'2'33'0,"-4"2"-25"0,-1-2-4 15,-1-2-2-15,0 3-4 0,-3-3 2 0,3-3 4 16,-3 3-1-16,0 0 6 0,1-2 2 0,1 2 23 16,1 0 1-16,2-2-13 0,-3 2-17 0,3-2-7 15,0 2 0-15,2 0 5 0,-2-2 12 16,4-1 7-16,-2 1-7 0,2 0-5 0,0-2 1 15,1 1-4-15,-3-1 0 0,4 4-1 0,-4-4 4 16,2 4-2-16,0-3 1 0,1 1 10 16,-3 2 10-16,2 0-13 0,0-2 1 0,-2 2-6 15,0-2-2-15,0 2-4 0,2-2-6 0,-2 2-4 16,2-5 5-16,-2 3 0 0,3-2 0 0,-1-3-1 16,-2 0 2-16,2 3 3 0,0-5 1 0,0 3 1 15,3 1 3-15,-5 1 4 0,2-1 3 16,0 1 0-16,-2 2-9 0,2-3-3 0,-2 5-3 15,3-2 0-15,-3 0 1 0,0 2-2 0,0 0 4 16,0-2-3-16,0 2 1 0,0 0 3 16,2-3 0-16,-2 3 1 0,0 0-3 0,0 0-4 15,0 0 1-15,0 0 1 0,0 0 1 0,2 0-1 16,-2 0 5-16,0 0-1 0,0 0 3 0,0 3-3 16,0-3 1-16,0 0 0 0,0 0 1 15,0 0-4-15,0 2 0 0,0-2-1 0,0 0-2 16,0 0-3-16,0 0-1 0,0 0 6 0,0 0-1 15,2 2-1-15,-4 0 0 0,2 3 4 0,0 1-2 16,2-1 1-16,-2 4 0 0,2-1-1 16,-2 3 1-16,0 3-3 0,3-1-1 0,-3 2 2 15,2 3-2-15,-2 0 2 0,0-1-2 0,2 5-2 16,0 0 3-16,-2 7 0 0,0-3 0 0,3 3 0 16,-3 0-1-16,0-5 4 0,0 5-4 15,0-5 2-15,-3 7 1 0,1-5 2 0,2 3 1 16,-2 0-2-16,0 8-2 0,-1-6 0 0,-1 2 0 15,2-2 2-15,-3-3 3 0,3-3 0 16,0 1 0-16,-2-4 2 0,-1 2-2 0,1-4 0 16,-1 0 0-16,-1 0-3 0,-1 0-2 0,1 0 4 15,1 0 1-15,-1 2-3 0,1-3 0 0,-1-1-2 16,-1 0-1-16,2-3 1 0,1 3 2 0,0-5-2 16,-1 0 3-16,1 0-4 0,-1-1 2 15,3-1-3-15,0 0 1 0,0-3 0 0,0 1 0 16,2 0 0-16,-3-2 0 0,3 1-1 0,-2 3 2 15,2-2-1-15,-2 2 1 0,2 3-1 16,-2-3 1-16,0 2-2 0,-1 2 1 0,1-2 1 16,0 3-2-16,0-1 0 0,0 1 2 0,-3 1-4 15,3 1 3-15,-2 0 1 0,1-1-2 0,-1 1 0 16,0-3 3-16,1 3-2 0,1-3 1 16,0 1 2-16,-2-1 1 0,4 1-3 0,-3-3 0 15,1 0 1-15,2 3 0 0,0-5-2 0,-2 2 1 16,2 2 0-16,0-1 0 0,0-1-2 0,0 0 3 15,-2 2-4-15,2 1 2 0,-3-1 2 16,3 3 0-16,-4 0 0 0,2 1-1 0,-3 4-1 16,1-1-1-16,-3 0 2 0,5 0 0 0,-2 0-1 15,-1-2 0-15,-1-1 1 0,4-1-1 0,-3-3 3 16,-1 3-1-16,1-5-1 0,1 1 3 16,-3 1-4-16,1 0 0 0,-1 1 3 0,0-1-3 15,3 3 1-15,-5 0 1 0,2 1-2 0,1 3 3 16,-1 1-1-16,3 1-1 0,-1 0 0 0,1-2-1 15,2 0 1-15,0-2-2 0,2 0 0 16,0 0 1-16,2-1 1 0,-2 1-1 0,2-2 0 16,-2 0 2-16,0-1-2 0,0-1 1 0,-2 1 1 15,2-3-2-15,-2-1 1 0,-1 2-1 0,1-2 1 16,0 1-2-16,0-3 2 0,0 2-1 16,-1-2 1-16,1 0 0 0,0-2 0 0,0 2-4 15,0-5 4-15,2-1-2 0,0-1 0 0,-3 1 3 16,6-12-3-16,-3 3 2 0,0 1-2 15,0 1 1-15,0 2 0 0,0 0 0 0,0 0 3 16,0 0-5-16,0 0 2 0,0 0 0 0,0-2-1 16,0 2 1-16,0 0-1 0,0 0 2 0,0 2-4 15,0 3 1-15,0-3-5 0,0 0-3 0,-3-2-10 16,3 0 3-16,0 0 0 0,0 2 5 16,0-4 12-16,3 2 1 0,-3 0-1 0,0 0 1 15,4-4 0-15,-2 1 1 0,0-1-1 0,3-3 1 16,1 1 0-16,3-3-3 0,-2 0 1 15,2-2 1-15,-1-2-1 0,3 0 0 0,-2-1 0 16,2-3 0-16,-2 1-3 0,2-3 2 0,0 1 1 16,-2-2 2-16,4-4-2 0,-4 0-1 0,0 1-1 15,0-1 1-15,-5 2-2 0,3 0-6 16,-3-2 5-16,-2-3-1 0,3 1-5 0,-3 0-4 16,0-3 6-16,0-2 1 0,3-2-1 0,-3-5 6 15,2-8 0-15,3-5 1 0,0 3 1 0,-1-3 2 16,1 0-1-16,-5 7-1 0,0 14 1 15,3-1 0-15,-3 4 0 0,2-4 0 0,1 3-1 16,-1-8-1-16,0-1 2 0,3-3 0 0,-2-4-3 16,1 0 3-16,-1 2 0 0,1 2-1 0,1 3 1 15,2-1-3-15,-1 3 4 0,1-4-3 16,0 1 3-16,2-2-3 0,0 5 3 0,-2-2-3 16,4 1 3-16,-2 3-3 0,-2 5 2 0,0-1-3 15,0 2 3-15,-3-1-4 0,-1-3-10 0,-1-2-2 16,-2-9-2-16,-2-7-9 0,2 1-7 15,3-1-30-15,-1 3 10 0,3 6-31 0,-3 7 28 16,3 0-109-16,2 7 112 0</inkml:trace>
  <inkml:trace contextRef="#ctx0" brushRef="#br0" timeOffset="18136.334">2507 4855 36 0,'-2'2'62'0,"-3"1"-36"0,1-6-3 16,2 3 33-16,-5-4-29 0,3 4-6 0,4-2-17 15,-5-9-9-15,3 6 0 0,2 7-7 0,0 1-1 16,-2-1 10-16,2 0 1 0,0 2 8 16,4-1 32-16,1 1-16 0,-3 3-4 0,7 2-6 15,-5-1 2-15,9 6-8 0,1 1 2 0,1 3 2 16,-6-3 0-16,6 3 1 0,-4-1-4 0,-2 1 0 15,0-3-3-15,0 3-2 0,0 0 2 16,-5-5-1-16,5 5 0 0,-7-3-4 0,2 0 2 16,1 1 0-16,-1-1 0 0,-2-1-2 0,3 1 2 15,-3-2-3-15,2-2 2 0,-1 2-1 0,1-2 0 16,-2-2 0-16,0 0 1 0,1-2-5 16,1-1-2-16,-2 1-26 0,-2-3-35 0,2 1-54 15,1-1-3-15</inkml:trace>
  <inkml:trace contextRef="#ctx0" brushRef="#br0" timeOffset="19089.225">3259 8087 25 0,'2'0'-3'16,"0"-4"55"-16,-2-3-12 0,-2 1-36 0,2-3 8 15,0 0 11-15,0 0-26 0,2-2-3 16,-2 2-6-16,7-2 11 0,-5-2-6 0,7 0 3 16,-3-2 1-16,8-3 0 0,1 0 0 0,3-2 2 15,8-8 0-15,1 4 1 0,4-3 0 0,-3 5-1 16,-4 0 9-16,1 2 1 0,-3 2 9 15,0 3-9-15,-5 2 21 0,1 4-16 0,-2 0 16 16,-3 5-4-16,-2-1-17 0,-2 3 0 0,-3 2-2 16,3 2-1-16,-5 1 4 0,1 1-3 0,-3 5 8 15,0 0-5-15,-2 4 4 0,0-2 1 16,0 0 7-16,-2 2-9 0,-2 5-3 0,-1-1 0 16,-1 3-2-16,-1 5 4 0,3-1-2 0,-12 4 0 15,7 3-5-15,-6-2 3 0,4 0-2 0,-5-1 0 16,3-1-5-16,-2-3 0 0,-1 2 0 15,1-3-3-15,-1 1 2 0,-1-4-1 0,4-1 4 16,-1 1 0-16,3-4 0 0,3-5-1 0,3-2 2 16,-1-1-4-16,1-3 1 0,5-5-2 15,-2 0 9-15,2 4-5 0,0 1 3 0,0-1-2 16,2 0 5-16,3 1 0 0,-1-1 1 0,3 1 2 16,1-3 3-16,3 0-2 0,3 2 2 0,1-4-6 15,3 0 8-15,4-4-8 0,-5 2-5 16,14-7 1-16,5-2-2 0,1-2-3 0,5 0 2 15,2-3-3-15,7-2-1 0,8-8 0 0,1 2 1 16,-3 0-2-16,-6-1 0 0,11-1 3 0,-10 2-19 16,-3 4-28-16,-9 4-36 0,-1 3-82 15</inkml:trace>
  <inkml:trace contextRef="#ctx0" brushRef="#br0" timeOffset="20276.441">10638 4458 26 0,'-4'5'48'16,"0"-3"-33"-16,-1 2-8 0,-1-8 7 0,1 2 6 16,1 2 12-16,-1-5-2 0,1 3 14 0,0-2 0 15,1 1-26-15,1 1-9 0,0 2-4 16,2-2-7-16,-2 2 1 0,0-4 2 0,2 1 1 15,0 3 5-15,2-4 1 0,0 4 1 0,0-7-3 16,3 5-1-16,-1-2 2 0,-2 2-3 16,5-5-4-16,-1 5 0 0,3-5 0 0,0 3 1 15,2-3-3-15,5 3 0 0,-3-1 1 0,7 1-1 16,-1-1-1-16,8 1-3 0,2 2-2 16,-5 0 5-16,0 2-4 0,0 0 5 0,-4 2-3 15,-2 4 1-15,-5-1-1 0,0-1 1 0,-4 5 7 16,0 0-11-16,-7 2 7 0,0 0 2 0,-6 2-2 15,-1-2 4-15,-3 2-3 0,-6 1 2 0,-3 1-1 16,-3 1 2-16,-2-1 7 0,-11 5 1 16,4-5-3-16,0 1-5 0,5-1 2 0,2-6-3 15,2 0-4-15,5-3 2 0,2 5 1 0,2-8-3 16,2 1 1-16,4 0-2 0,1-1 5 0,0-1-1 16,1 0 2-16,1 0-7 0,2 0 11 15,0 1-4-15,2-1 8 0,3 0 2 0,-1 0-9 16,3 3 0-16,4-3-2 0,-2 0 0 0,4 0 0 15,2 3 0-15,1-5 0 0,-1 4-1 0,3 1 1 16,-1-3 1-16,6 2 2 0,-1 5-3 16,-3-5 2-16,-1 5 1 0,-2 0-3 0,-3 4-2 15,0-4 3-15,-4 4-1 0,-3 0-3 0,-1 1 2 16,-3-1-2-16,0 2 2 0,-6-1 0 16,-1 1-2-16,-6-4-4 0,0 5-16 0,-6-3-70 15,-3 0-32-15</inkml:trace>
  <inkml:trace contextRef="#ctx0" brushRef="#br0" timeOffset="21354.303">11251 6917 55 0,'3'-3'65'0,"-1"1"-3"0,0 2 10 15,-2-2-11-15,0 0 3 0,2 0-29 16,-2-1-17-16,2 3-3 0,-2 0 4 0,3 0-1 16,-3-2-5-16,0 2-1 0,0 0-4 0,0 0-3 15,2 2-4-15,-2-2 1 0,0 0-3 0,2 0 1 16,-2 0-1-16,0 0 2 0,0 0-1 15,2 3 2-15,-2-3-4 0,2 2 4 0,-2-2-2 16,3 0 2-16,-1 2 2 0,-2 0-2 0,2-2 0 16,0 2 2-16,-2 1 0 0,2 1 0 0,1 0 1 15,-1 3-2-15,-2-3-2 0,2 5 0 16,0 0 0-16,-2-2-2 0,3 4 3 0,-1-2-1 16,0 2-1-16,0 0 2 0,0 0-1 0,1 0 1 15,1 0 1-15,-4-2 0 0,4 2 2 16,1-3 0-16,-3 1 0 0,2 2-2 0,1-2 1 15,-1-2-2-15,1 1 2 0,1 1 0 0,1-2-3 16,-1 0 1-16,3-3-2 0,0 3 0 0,2-5 2 16,0 2-4-16,0-2 4 0,2-2-3 0,3 0-1 15,6-2 2-15,-2-4-1 0,4 1 1 16,-2 1 1-16,0-5 0 0,0 2 0 0,-2-2 3 16,2 3-3-16,0-3 2 0,-4 2 1 0,-1-1 4 15,1-1-5-15,0 2 0 0,-1 1-1 0,-1-1-4 16,-3-2 2-16,2 3-2 0,-1 1 0 15,-3 1 2-15,2-1-4 0,-4 1 2 0,-1 2-2 16,1-1-6-16,-4 1-4 0,1 2-15 0,-1 0 14 16,-3 0-18-16,0 0-15 0,0 0-1 0,1 0-19 15,-3 0-7-15,2 0 2 0,-2 5-98 16</inkml:trace>
  <inkml:trace contextRef="#ctx0" brushRef="#br0" timeOffset="21713.594">11822 6831 61 0,'-8'2'54'16,"-1"-2"-50"-16,-2 0 32 0,2 0 3 0,0-5 21 16,0 5-40-16,1-4 8 0,-1 4-19 0,4-4 13 15,-1 1 7-15,-1 1-7 0,3 0-11 0,1 2-4 16,-1-2-10-16,4 2 0 0,-4 0 1 15,4-2-4-15,-3 2 7 0,3 2 4 0,0-2 0 16,0 2 0-16,0 2 8 0,3 1-1 0,-1 1-1 16,0 3 8-16,2 0-5 0,-1 2 7 15,1 5-2-15,0-1 5 0,1 0 0 0,2 5 2 16,-3 0-3-16,3 2 1 0,-1 9-8 0,1 2 8 16,-3 0-12-16,1 0-5 0,-1 0-1 0,0 0-2 15,-1 3-4-15,1-3 3 0,-2-2-1 16,0-3 0-16,1-1-3 0,1-3 0 0,-4-2 0 15,2-2-2-15,0-5 2 0,1 1-5 0,-1-3-28 16,-2-2-28-16,2-2 1 0,0 0-34 0,0-3-63 16,-2-1-99-16</inkml:trace>
  <inkml:trace contextRef="#ctx0" brushRef="#br0" timeOffset="22994.532">8229 7677 181 0,'11'16'118'0,"-3"-3"-111"0,-3-2 0 0,-3-4-3 15,-2-1 0-15,0-1 16 0,-2-3 5 16,0 0-7-16,-1 0-12 0,-1-2-3 0,0 2-2 15,1 1 1-15,-1-1-1 0,0 0-4 0,-1 0 6 16,-1 0-3-16,1 1 3 0,-4-3-2 0,5 4-2 16,-7-4 1-16,4 2-1 0,-4 1-1 15,-2-3-1-15,-2 0 3 0,-1 0 1 0,1 2 0 16,-3-2 1-16,0 0 6 0,1 0 0 0,-1 0-2 16,-2 2-1-16,0-2 1 0,1 0-4 15,-1 0 1-15,0 0 2 0,2 2 2 0,-2 3-2 16,1-3 4-16,-1 2-5 0,0-2-2 0,0 5 3 15,0-3 2-15,3 3-5 0,-1 0 0 16,0-3 1-16,5 0-1 0,0 1-1 0,2-3 3 16,2 2-5-16,0-4 1 0,5 5 0 0,8-7-3 15,-4 2 0-15,2 0 0 0,-2 0 5 0,-4 4-3 16,2-2-1-16,0 3 3 0,-1-1 0 0,3 3 2 16,0-1-3-16,3 3 0 0,-1 2 2 15,-2-2-3-15,2 4 3 0,0 0-2 0,0 1 2 16,1 1-2-16,-3 1-1 0,2-1 2 0,0-2 0 15,0 3-2-15,0-3 2 0,-2 0 3 0,3-2-3 16,-1-2 2-16,-2 0-3 0,0 0 2 16,2-3 0-16,0 1 3 0,-2-1 1 0,0 1-2 15,0-3 1-15,0 3-2 0,0-3-1 0,-2 1 0 16,2-1-2-16,-2 1 0 0,2-1 0 16,0-2 1-16,0 3-2 0,-2-5 2 0,4 0-2 15,-2-2 1-15,0 4 4 0,0 0-5 0,-2 0 2 16,2 0 0-16,0-2 0 0,0 3-1 0,0-3-4 15,0 0 1-15,0 0 4 0,0 0 0 16,0 0-2-16,0 0 1 0,2 0 0 0,-2 0 0 16,4 0 1-16,-2 0 0 0,3 0-1 0,1-3 0 15,1 1 0-15,2 2 0 0,2-2-1 0,-2 0 0 16,4-3 1-16,-2 3 0 0,4 0 0 16,-1-2-1-16,-1 1 2 0,0 1-1 0,3 0 0 15,-3 2-1-15,0 0 2 0,0 0-2 0,5 0 0 16,-3 4 1-16,1-1 0 0,-3 1 0 0,2 0 0 15,-1 3 1-15,1 0 0 0,0 1-2 16,-1 3 4-16,1 0 1 0,3 5-1 0,-1 1-2 16,1 6 1-16,0 1 1 0,-3 2 0 0,1 1 1 15,-1 4 2-15,-6-5 4 0,0-4 3 0,-5-4-2 16,-2-3 10-16,0-2 7 0,-2-2-10 16,0-2-9-16,-4 2-2 0,2-4-1 0,-7 2 1 15,2-5 1-15,-4 3 1 0,0-3-1 0,-4 1-4 16,0-1-1-16,-5-2-6 0,-5 0 2 0,-1-2 2 15,-3 0-2-15,-2 0 2 0,-2 0 0 16,-2 0 1-16,2 0-4 0,-13 0 2 0,2 3 0 16,2-1 0-16,0 2-2 0,2 1 0 0,7-1-4 15,0-2-15-15,4 3-44 0,3-1 20 0,6 0-19 16,0-1-37-16,5 1-183 0</inkml:trace>
  <inkml:trace contextRef="#ctx0" brushRef="#br0" timeOffset="32804.793">2672 3978 31 0,'2'-3'25'0,"1"3"23"0,-3 0-20 0,0-4 6 16,4 2 33-16,-4 2-25 0,0-2-7 0,0-1 3 15,0 3-16-15,0 0-11 0,2 0-2 16,-2 0-8-16,0 0-4 0,3 0 0 0,-3-2-6 16,0 2 3-16,0 0 3 0,0 0 3 0,2 2-5 15,0-2 4-15,-2 3-2 0,4-1 0 0,-1 4 5 16,1-3 0-16,0 5-2 0,3-5 7 0,0 1-3 16,-1 3-1-16,3-1 4 0,-2 1-6 15,4 2 2-15,-5-3 4 0,5 1-1 0,-2 4 3 16,0-4-2-16,0-1-1 0,0 3-2 0,-3-2 0 15,5 1-1-15,-4 1 0 0,-1 2 0 16,5 2-2-16,-6-1 1 0,4-1-2 0,-3 4 2 16,3 0-1-16,-2 3-1 0,-1-7 0 0,1 2 2 15,-3 1-1-15,3-3 1 0,-3 2 0 0,3-4 1 16,-5 2 0-16,3-5 1 0,-1 3-2 16,0 0 1-16,1-5 0 0,-3 5-2 0,0-2 0 15,3-3 0-15,-3 1 0 0,2-3 0 0,-4 2 0 16,3 1 0-16,-1-3 0 0,-2 2-1 0,2-4 1 15,2 2 0-15,-4 3-2 0,0-3 5 16,3 0 0-16,-3 0 6 0,2 1 0 0,0-1-1 16,-2-2-1-16,2 0 5 0,0 0 11 0,1 0 12 15,-3 0 2-15,0 0 6 0,0 0-29 0,0 0-12 16,0 0 5-16,0-5-5 0,0 3-1 16,0-2-4-16,-3-1-1 0,1 3-1 0,2-7-1 15,0 1 3-15,-2 1 0 0,2-2-1 0,0-2 1 16,0 0-1-16,0-2 1 0,2 0 1 0,-2-1-2 15,2-3 2-15,1-1-2 0,-1-2 3 16,0 0-1-16,0-6-2 0,3-1 2 0,-1 3 1 16,-2-2 2-16,3 2-3 0,1-1-1 0,1 5 1 15,-3-2 0-15,3 5-2 0,-1-1 4 0,1 3-4 16,2-1 1-16,-2 3-5 0,1 2 6 16,1-2-2-16,-4 2-1 0,1 2-8 0,3 2-3 15,-5-4-11-15,3 5-5 0,-3 1-43 0,1-1-76 16,-3 3 81-16,0 1-35 0,-2 4-36 0</inkml:trace>
  <inkml:trace contextRef="#ctx0" brushRef="#br0" timeOffset="33382.739">3510 3603 10 0,'-2'0'6'0,"2"0"-2"0,-2 0-7 15,2 0 7-15,-2 0 24 0,2 0-16 0,0 2 5 16,-3 0-3-16,1 3-4 0,2-1 1 0,-4 3 18 16,1-1 2-16,-1 5-11 0,0 2 4 0,1 3 21 15,-8-1-23-15,0 10 0 0,-2-1-15 16,0 0 7-16,2 3-1 0,-4 1 9 0,1-1-7 16,-1 4-1-16,4-3-9 0,-2 5 2 0,-5 14 1 15,0-3 8-15,5 2-2 0,-5 2-3 0,5-8-6 16,-4 9-1-16,1-12 1 0,-1-2 2 15,3-1 1-15,-3-1-1 0,3 4-1 0,3-4-3 16,0 2 0-16,3-2-2 0,-1-4-2 0,2 0-1 16,3-5 0-16,-3-2 0 0,5-2 1 15,0-2 1-15,2-5-3 0,2 0-1 0,0-6-2 16,0 1 1-16,3-1-1 0,-5 0-14 0,4-5-21 16,-4 0-45-16,7 0 41 0,-7-13-41 0,2 7-71 15</inkml:trace>
  <inkml:trace contextRef="#ctx0" brushRef="#br0" timeOffset="34038.868">3801 3810 30 0,'2'7'10'0,"-4"-1"13"0,2-6 1 0,-2 0-13 0,-7 0-5 15,5-6-2-15,-1 3-4 0,1-1-1 16,2 0 1-16,2-1 3 0,0 3 0 0,0-2-1 16,0-1-2-16,0 3-3 0,0 2 1 0,-5-4 0 15,5 1-1-15,-2 3-2 0,0-2 3 16,2 2 4-16,-2 2 2 0,2 1 10 0,-7 1 18 15,5-2 11-15,-3 7-5 0,-1-2-1 0,1 1-12 16,-6 3-6-16,5 0 3 0,-3-2-4 0,0 5 5 16,-2-1-10-16,2 0-7 0,-2 0 1 15,2 5 7-15,-6-1-1 0,2 3 4 0,0 2-5 16,2-4 2-16,-3 2-2 0,3 0-2 0,-2 0 0 16,2-1-7-16,-4 3 3 0,-1 0-5 0,1-2 1 15,-7 2 1-15,0-2-2 0,0 2-1 16,-7 3 1-16,2-6-1 0,8-1 0 0,-1-3-1 15,7-6 1-15,4 0-2 0,0 0 0 0,5-7 0 16,-1 3 5-16,10-10-3 0,-1 3 4 0,-4 2-1 16,2 0 5-16,0-5-1 0,-2 5-3 15,0 0 2-15,3 0 8 0,-6 5-3 0,6-5-3 16,1 0-4-16,0 0 0 0,1 0-3 0,1 0 0 16,3 0-2-16,2 0 0 0,0-5 2 0,2 3-1 15,3 0 1-15,-5 0 1 0,2 2-3 16,3-5 3-16,-3 3 0 0,0 0-1 0,2 0 1 15,-1 0-2-15,-1 2 2 0,-2-3-2 0,0 3 3 16,2 0 0-16,-2 0 1 0,0 0-1 16,3 0-3-16,-3 3 1 0,2-3-1 0,7 0 1 15,-5 0-1-15,5 0-1 0,-2 0 1 0,1-3 0 16,-1 3-5-16,0 0 4 0,4-2 1 0,-9 0-2 16,2 0-5-16,3 2-5 0,-7-2-22 15,2 2-8-15,-2 0-43 0,3 0-32 0,-3 0 14 16,0 0-90-16</inkml:trace>
  <inkml:trace contextRef="#ctx0" brushRef="#br0" timeOffset="34444.979">3492 3982 37 0,'-17'0'45'15,"1"0"-12"-15,3-2 33 0,0 0-5 0,2 2-33 16,4-3-14-16,3 3 2 0,-3-4-2 0,5 2 4 16,-2 2-7-16,1-2-4 0,10 4-7 15,-7-2-4-15,2 0 1 0,1 0 1 0,-3 0 0 16,-3 0 2-16,1 0 0 0,2 0 0 0,2 0 3 15,1 6 10-15,1-6 16 0,7 5-20 0,-7 1 7 16,7-1 0-16,0 1-4 0,0 8-6 0,3-8 6 16,-1 3 1-16,0 4-4 0,5-2 3 15,-5 3-2-15,0-1-3 0,7 2 1 0,-7-4 0 16,12 7-5-16,-3 0 2 0,-3-3-4 0,3 3 4 16,-2-3-4-16,0 0 0 0,-7 5 0 15,3-4 2-15,-7-1 3 0,-1 5-3 0,-1 0-2 16,0 2-1-16,-7-2-1 0,-5 2 0 0,3 0-3 15,-5 0-1-15,1 0 1 0,-5 0 4 0,0 2-6 16,-2-6-15-16,-1 2-45 0,-5 0-41 16,1-1-46-16</inkml:trace>
  <inkml:trace contextRef="#ctx0" brushRef="#br0" timeOffset="35069.832">3171 4410 25 0,'4'0'22'0,"-2"-5"8"0,-2 5-11 15,0-4 2-15,0 4 28 0,0-2 2 0,0-3 18 16,0 1-34-16,-2 2-1 0,2-1-30 16,0 1-3-16,0 0-8 0,0 2 1 0,0-2 1 15,0 2 8-15,0 2 10 0,-4 0 8 0,4 5-5 16,0 4-10-16,-3 0-4 0,1 7-2 0,0 1 0 15,-7 12-3-15,0 0 0 0,3 0-5 16,-1-2 3-16,3 2-61 0,-5-3-54 0,4 3-36 16</inkml:trace>
  <inkml:trace contextRef="#ctx0" brushRef="#br0" timeOffset="35460.359">4121 4174 25 0,'-7'13'88'0,"1"-2"2"0,-1-4-16 0,3-1-71 16,-1-1-20-16,-1 1 10 0,1-3 12 15,1 1 12-15,-1 3 4 0,1 1-6 0,2 6 5 16,-3-1-11-16,-6 11-7 0,3 5-8 0,1 2-2 16,-2 6-1-16,5 1-34 0,-5 3-124 0</inkml:trace>
  <inkml:trace contextRef="#ctx0" brushRef="#br0" timeOffset="37116.208">9734 4169 83 0,'11'7'59'0,"1"-3"-13"0,-4-1-5 16,-1 1-3-16,0-2-21 0,-3-2-21 0,-2 0 6 15,3 2-6-15,-3-2-5 0,0 3 0 0,0-3-17 16,0 0-11-16,-2 0 39 0,5 0-1 16,-5 4-3-16,4-4 5 0,-2 4-1 0,3-1-2 15,1 1 2-15,1 3-1 0,0-1 2 0,1 1 3 16,1 2 3-16,0 2 4 0,0 0-5 0,-2 2-1 16,4 2-6-16,-5 3 1 0,3 6 0 15,0 3 2-15,-5-1 0 0,3 1-2 0,-3-1 1 16,1-2 3-16,-1 1-1 0,1-3 3 0,-1-5-1 15,3 1 2-15,-1-5-4 0,-1 3-4 0,3-8-1 16,-3 1 2-16,4-2-2 0,-3 0 1 16,-1-3-1-16,-1 0 5 0,3 1 3 0,-5-3-2 15,2 2-3-15,-2-1 0 0,3-1-1 0,-3 2-1 16,0-4 2-16,1 5-4 0,-1-3 8 0,0 0 13 16,-2-2 7-16,2 0-9 0,0 0 1 15,3 0-14-15,-3-2 1 0,5 0 1 0,-1-5-2 16,1 0 1-16,2-6-1 0,-1 0 2 0,1-3 2 15,0-3-5-15,0 1 3 0,0-4 0 16,-3 0-4-16,1-5-4 0,0-3 3 0,-1-1-1 16,-1 4-1-16,1 1-1 0,-1 4-1 0,-1 0-1 15,0 4 1-15,3-2 1 0,-3 7-7 0,-1 0-12 16,-1 2-8-16,2 2-52 0,-2 2-41 0</inkml:trace>
  <inkml:trace contextRef="#ctx0" brushRef="#br0" timeOffset="37803.547">10603 3940 70 0,'7'11'156'0,"-5"-2"-144"0,-2-2-51 0,0-3 21 16,-2 3 3-16,-3-3 4 0,3 3 7 0,-2-1 6 15,-3 5 1-15,1-2 18 0,1 4-8 0,-1 1-6 16,-6 5-6-16,1 3 0 0,3 0 0 16,-3 5-2-16,2-3 2 0,-2 3 1 0,0-3 1 15,2 2 9-15,-2-1-5 0,0-8-1 0,0 3-5 16,0 0 4-16,2-2 0 0,-2-3-4 0,2 0 1 15,-2 1-2-15,2-5 5 0,-2 2-5 16,5-2-2-16,-1-2 1 0,3 2 1 0,-1-4-2 16,3-1 4-16,-2-1 8 0,4-1-2 0,-3-2 5 15,6-4-6-15,-3-2 1 0,2 4 12 0,-4 4 3 16,2-2-3-16,0 3 1 0,2-3 0 16,0 2-10-16,2-4-7 0,1 0 2 0,4 0-2 15,-3 0-1-15,1 0-2 0,2 0-2 0,2 0-1 16,2-4-1-16,0 2 2 0,3-3-5 15,1-1-29-15,1 1-40 0,-5 3 9 0,5-5-73 16</inkml:trace>
  <inkml:trace contextRef="#ctx0" brushRef="#br0" timeOffset="38756.437">10936 3942 10 0,'-2'0'8'16,"2"0"1"-16,0-2 4 0,-2 2 1 0,-1 0 9 15,3-4-8-15,-4 4 2 0,4 0 1 16,-2 0-8-16,0-3 31 0,-1 3-6 0,-1-2 11 16,4 2-12-16,-4-2-19 0,1 2-5 0,1 0 5 15,0 0-5-15,0-4-5 0,0 1-8 0,-1 3 4 16,-1 0-2-16,2 0 0 0,0-2 0 15,-1 2-7-15,1 0 7 0,0 0-4 0,2 0 0 16,0 0 4-16,-2 0-3 0,0 2 4 0,2-2-1 16,-5 3 1-16,3 1-1 0,-2 0 2 15,-1 3-2-15,1 0 1 0,-5 2 0 0,2-1 2 16,-4 3 3-16,2 0 2 0,1-2-1 0,-1 7-2 16,0-5-1-16,0 0-4 0,0 2 1 0,1-2 2 15,1 0 1-15,0 2-9 0,3-2 7 0,-1-4-3 16,1 4 0-16,2-2-3 0,0 0 5 15,-1-1 4-15,3 1-1 0,3-2 4 0,-1-1-3 16,0 1 7-16,2 0-5 0,1-1-3 0,-1-1 9 16,1-1-9-16,4-2 1 0,-3 3-1 15,3-1-1-15,2-4 1 0,-2 2-1 0,2 0 1 16,-2-2-3-16,-1 0 1 0,-1 0 0 0,0 0 2 16,-3 0-1-16,1 0 1 0,-1 3-3 0,0-3 0 15,1 0-1-15,-3 2 1 0,2-2 0 16,-1 2 0-16,3 0-1 0,-1 3 1 0,-1-3-1 15,0 2 0-15,-1 1 0 0,1-3 2 0,0 2-3 16,1 1 1-16,-1-1 2 0,1 1-3 0,-3-1 10 16,0 3-2-16,0-1 1 0,3 1 1 15,-5-1 0-15,-3 1 2 0,3 4-2 0,-2-2-5 16,0 2-1-16,-5 2-2 0,3-2 1 0,-3-2-4 16,1 0 2-16,1 0 0 0,-1-1 2 15,1-1-3-15,-1 0 5 0,1-3 22 0,1 3 8 16,2-7-31-16,0 2-1 0,-1-2 4 0,1-2 1 15,-2 2 0-15,2-7 4 0,-3 3 1 0,5-5 0 16,-4 4-1-16,4-6 3 0,-2 5-7 0,2-3 1 16,0 0-5-16,2-2-4 0,0 2-4 15,2 1 4-15,1 1-2 0,-1-4 2 0,5 2-3 16,-2 0-13-16,4 3-5 0,-3-3-22 0,6 0-8 16,-3 5-42-16,0-3-24 0</inkml:trace>
  <inkml:trace contextRef="#ctx0" brushRef="#br0" timeOffset="39443.773">11179 4187 36 0,'-7'13'77'16,"-2"-2"-45"-16,0 0 17 0,3-6 26 0,-1 1-32 15,1-3-7-15,1 1 5 0,1-2-25 0,-1 0-3 16,3-2 10-16,0 0-10 0,0 0-2 0,-1 0-4 16,3 0-3-16,0 0 5 0,-2 0-1 15,2 0-6-15,0 0 4 0,-2-2-13 0,4 2 3 16,-2-2-2-16,5 2 4 0,-1-2-2 0,5 0 2 15,2-1-4-15,4-5-3 0,3 5 6 0,2-6 3 16,0 3-1-16,0-1 1 0,-1 1-2 16,-1-1 3-16,-3 3 0 0,1-1-3 0,-1 3 4 15,-6 0-3-15,2 2-1 0,-2 0 1 0,-2 2-1 16,-1 0 4-16,-1 3 1 0,-1-1 1 0,-2 7-1 16,-2-7-2-16,-2 7 1 0,-2-2 2 15,-1 5-4-15,-4-6 1 0,3 6 0 0,-3-3-2 16,0 2 0-16,3 0 1 0,-3-2-1 0,0 0 3 15,2 0-4-15,1-4 3 0,1 2-1 0,1-3 4 16,-1 1-2-16,5-1 8 0,-2-6 1 16,0 5 4-16,4-3-5 0,-2 2 6 0,2-4-9 15,1 3 4-15,1-3-2 0,0 0-4 0,3 0-4 16,0 0 1-16,2 0-1 0,4-3-3 16,2-1 0-16,1 0 1 0,3 1 0 0,10-8-8 15,2 3-6-15,-2-1-4 0,2 2 0 0,-5 3 1 16,0-3 2-16,-1 3 0 0,-5-1-2 0,-1 3-2 15,-3 0-2-15,-3 2-41 0,-2 0 14 0,0 0-78 16</inkml:trace>
  <inkml:trace contextRef="#ctx0" brushRef="#br0" timeOffset="40412.289">11256 4273 15 0,'-7'0'39'0,"3"-2"-7"0,2 2-16 0,-3-2-13 16,1 2-2-16,-1 0-1 0,3 0 2 0,-2 0-5 15,2 0 3-15,-3 0 0 0,3 2-2 16,-2-2 2-16,4 2-2 0,-3-2 4 0,1 0 2 16,2 2 3-16,0-2-3 0,0 0 5 0,0 0-4 15,0 0 7-15,0 0 6 0,0 0-3 0,0 0 1 16,0 0 54-16,0 0-33 0,0 0-7 16,2 0-9-16,1 0-2 0,-1 0 0 0,2-2-2 15,1-2-7-15,-1 4-1 0,3-5-2 0,1 1-3 16,-1 2-3-16,2-3 0 0,2 3-2 0,0-5 0 15,0 5 0-15,2-2-3 0,-2 2 3 16,0-1 1-16,2 3-2 0,-2-4-2 0,-2 4 2 16,2 0-3-16,-2 4 4 0,-2-4 0 0,-1 3 6 15,1 1-5-15,-3 0 0 0,1 1 2 16,-3 4-1-16,0-3 1 0,-2 1 0 0,-2 2-4 16,0-1 2-16,0 3 2 0,-1-2 1 0,-1 2 0 15,-3 0-1-15,3 0 0 0,-1 0 0 0,-1 0 2 16,1 0-2-16,-1-4 1 0,-1 0 0 15,1 4-2-15,1-7 1 0,1 3 5 0,-3-1 6 16,3-1 1-16,-1-3-4 0,3 2 3 0,0-4-3 16,0 7-2-16,0-7 9 0,-1 0-9 0,3 0-2 15,0 0-3-15,-2 2-4 0,2-2-7 16,0 0 6-16,0-2-2 0,2 2 2 0,1 0 2 16,1-4-1-16,0 1 1 0,5-1 0 0,0 0-2 15,2-1 1-15,2 1-1 0,3-1-3 0,-1 1 3 16,3 2 1-16,-1-5-2 0,-1 7 3 15,1-2-4-15,-1 2 4 0,-3 2-3 0,0 5-1 16,1-5 5-16,-6 7-1 0,-1-5 0 0,-3 3-1 16,1 2 5-16,-1-3 3 0,-4 3-1 0,0 0 1 15,-2 0-5-15,0 2 0 0,-5-3-1 16,1 4 1-16,-3-1-1 0,-4 0 0 0,-1 0-1 16,-1 2 0-16,-3-2-1 0,1-2 0 0,-14 2-2 15,4 4-13-15,1-8-29 0,-3 4-14 0,3-2-41 16,-3-1-51-16</inkml:trace>
  <inkml:trace contextRef="#ctx0" brushRef="#br0" timeOffset="41677.611">11527 7832 17 0,'7'0'76'0,"-3"0"-43"0,3 0-19 15,-3 0-41-15,0 0 16 0,-1 0 51 0,-1 2 1 16,2-2 22-16,1 2-29 0,-1 0-18 0,-2 3-3 15,3-1 4-15,1 3-5 0,1-3-3 0,0 1 7 16,1 3-7-16,1 1 2 0,0 0-2 16,2 2-4-16,0 0 1 0,7 9 4 0,-3-2 2 15,1-1-3-15,-3 3 0 0,0 2-1 0,-2-2-2 16,2 2 0-16,-2-4 5 0,-2 1-2 0,0-1 2 16,2 0 0-16,-2-1 0 0,0-1 0 15,2-3-2-15,-3 0-4 0,3-2 1 0,-2-2 2 16,0-2-1-16,2-1 10 0,-2-1 3 0,-2-5-1 15,-3 2 5-15,3-2-5 0,-3 0 4 0,0-2-8 16,1 0 2-16,-1-3-8 0,1 1 0 16,-1-3-5-16,3-4-2 0,-3 0 0 0,1-4-3 15,1-3-5-15,1 0 4 0,-1-10-4 0,3-5 4 16,2-3-3-16,0-3-4 0,5-3-8 16,-1-2 3-16,3 0 2 0,2-9-4 0,-3 4 3 15,-1 7-6-15,-3 9-12 0,-4 7 4 0,-5 4-5 16,1 2-12-16,-5 9-50 0,0 0-31 0,0 2-84 15</inkml:trace>
  <inkml:trace contextRef="#ctx0" brushRef="#br0" timeOffset="42286.835">12413 7607 24 0,'3'-5'27'0,"-6"-1"-6"0,3-1-5 0,-4 1-12 16,2-1 10-16,0 0 6 0,-1 3-9 15,-1-1-5-15,4 3-6 0,-2 0-4 0,0 0 5 16,2 2 25-16,0 0 17 0,0 0 5 0,0 4-24 15,0 3 4-15,0 4-2 0,0 2 6 16,0 5-6-16,0 2-16 0,-5 2-2 0,3 4 4 16,-5 5-7-16,-2 15 1 0,-2 3-6 0,0 2 3 15,-2 1-4-15,-2 15 3 0,-1-12 0 0,3-9 3 16,0-9-4-16,4-8 4 0,2-7-2 16,1-4-2-16,1-5 0 0,3 0 3 0,-4-4 0 15,6 0 2-15,-5-2 0 0,5-1 4 0,-2-1-3 16,2-3-3-16,0 0 3 0,2 0 6 0,0-8 1 15,-2 10 1-15,3-2-8 0,-3 0 10 16,4 1-2-16,0-3-2 0,3 0-4 0,2-3-3 16,-3 3-4-16,3 0-2 0,7-4-1 0,-3 0 0 15,2 1-1-15,3-1 0 0,6-5 0 0,-6 5 1 16,2-1-3-16,4-1 1 0,-4 1 2 0,2 1-1 16,-4-1 2-16,1 5-2 0,-3-2 1 15,-1 2-9-15,1 2-26 0,-1-2-9 0,1 5-23 16,-3-3-52-16,0 0 30 0,0 3-126 0</inkml:trace>
  <inkml:trace contextRef="#ctx0" brushRef="#br0" timeOffset="43005.414">12799 7642 8 0,'0'-15'36'0,"2"-3"5"16,-4 0-12-16,-2-2-10 0,-1 3 39 0,-1 1 11 15,-1 1-38-15,1 2-13 0,-3 2-1 0,0 2-5 16,-2 2-10-16,-2 5 0 0,-3 2 0 15,-1 2 2-15,-1 5-3 0,-4 2 5 0,2 2 19 16,5 0-13-16,-5 6-7 0,0 3-4 0,0 2-2 16,9-6-1-16,-2-1-3 0,2 9 2 0,0-4 2 15,2 0-2-15,2 0 5 0,3-5 7 16,0-6-9-16,4 2 6 0,-3-2 2 0,3 2 4 16,3-4-1-16,1-1-6 0,0 3 0 0,1-2-2 15,6 2 0-15,-2-5 1 0,2 3 1 0,2-1-4 16,2 1-2-16,-1-1 1 0,3-1 1 15,1 1-1-15,2 1 3 0,-1 2-1 0,6 0 4 16,-3 4 0-16,-2-2 9 0,-5 4-3 0,1 3 0 16,-3 0-5-16,-2 2-2 0,-2-1-6 0,-5 6 1 15,0-3-3-15,-4 0-1 0,0-2 1 16,-4-1-2-16,2-3 0 0,-5-1 4 0,3-6 3 16,-3 0 4-16,1-2 0 0,-3-3-2 0,0-4 8 15,0 0 5-15,-2-4-3 0,0-1-3 0,-2-6 12 16,4 4-4-16,0-1 2 0,0-6 1 15,1 1-8-15,-1-2 1 0,4-3-4 0,1 0-1 16,-1-1-3-16,3-3-3 0,4 0-4 0,1 2 0 16,1 0-4-16,5 0-1 0,0 0-1 0,2 3-10 15,0 1-14-15,2 1-14 0,0-1 12 16,0 7-1-16,1 1-5 0,1 1-18 0,-2 3-8 16,-2-1-36-16,0 5-11 0</inkml:trace>
  <inkml:trace contextRef="#ctx0" brushRef="#br0" timeOffset="43349.078">12890 7836 45 0,'-5'9'204'0,"3"-2"-109"0,-2-3-40 0,-1 0-14 16,1-1 1-16,-1-1 6 0,3 0-8 15,0 0-29-15,-2-2-5 0,4 2-6 0,-3-2 0 16,1 0-5-16,2 3 5 0,0-3 0 0,0 2-1 16,0 0 3-16,5 2 0 0,-1 3-1 15,0 0 0-15,1 4-3 0,1 2 1 0,1 0-1 16,0 0-4-16,1 3 5 0,-1-1-2 0,2 1 1 16,-5-1 1-16,7 0 0 0,-2 1-3 0,-2-3 4 15,-1-4 8-15,3 2 2 0,-2-7 4 0,-3 3 1 16,5-3 1-16,0-1-8 0,2-3-6 15,0-3-2-15,0 1-2 0,7-7-2 0,1 1-5 16,3-3-11-16,3-3-10 0,-1 1-4 0,0 0-38 16,0 0-9-16,1-1-51 0,-5 1-105 15</inkml:trace>
  <inkml:trace contextRef="#ctx0" brushRef="#br0" timeOffset="43536.537">13183 7704 309 0,'6'4'144'0,"1"1"-141"0,-2 1-11 15,-3-1 6-15,2-3 26 0,-2 2 11 0,1 5 2 16,-3-2-3-16,2 4-11 0,0 2-3 0,-2 5-5 16,2 4-5-16,0 4-6 0,1 3-5 0,-1 13-2 15,-2 2-3-15,2 0 1 0,0 0-17 16,0-2-5-16,1 2-31 0,-1 0-33 0,4 7-38 15,1-7 3-15</inkml:trace>
  <inkml:trace contextRef="#ctx0" brushRef="#br0" timeOffset="43802.093">12330 8396 25 0,'4'-4'12'0,"-2"1"-32"0</inkml:trace>
  <inkml:trace contextRef="#ctx0" brushRef="#br0" timeOffset="44005.173">12308 8319 40 0,'2'0'48'0,"0"-4"-29"0,-2 1 8 0,2 3 33 16,0-2 7-16,-2 0-34 0,0 2-25 16,0 0-12-16,0 0 15 0,0 0 9 0,3 0-8 15,-1 0-5-15,-2 4-1 0,4-1-1 0,-2 1-4 16,1 0-4-16,-1 1 0 0,2 1 0 0,-2-1-26 16,1 1-15-16,-1 1-23 0,0-3-43 15,0 3 57-15</inkml:trace>
  <inkml:trace contextRef="#ctx0" brushRef="#br0" timeOffset="44458.188">11972 8191 301 0,'9'20'138'0,"0"-5"-116"16,-5-6-9-16,1 0-1 0,-5-5 3 0,0-1 2 15,0-1-5-15,0 0-3 0,2-2-11 0,-2 0-2 16,2 0 0-16,-2 0-2 0,2 0 3 0,1 2-2 15,-3-2 2-15,6 2 3 0,-4-2-4 0,5 3 2 16,-2 1 0-16,-1 0-1 0,3 5-3 16,-1-2 1-16,1 4 4 0,-3 0-5 0,3 0 3 15,-5 2 5-15,0 0-1 0,3 1 0 0,-5-1 1 16,4-2-1-16,-4 0 1 0,0 0 6 16,2-4 0-16,-2-1 3 0,2 1 1 0,-2-3 4 15,0-2-2-15,5 1-4 0,-3-1-1 0,2-2-4 16,3 0 2-16,0-2-6 0,2-1-3 0,2-1-2 15,-3-3 3-15,8 3-1 0,-3-3-7 16,2 1-15-16,1-1 6 0,2 0-2 0,-1 1-16 16,-1-1-31-16,-3 1-18 0,2-1-18 0,-4 3-80 15</inkml:trace>
  <inkml:trace contextRef="#ctx0" brushRef="#br0" timeOffset="44708.128">12166 8169 98 0,'-4'2'273'0,"0"0"-220"0,-3 1-52 16,5-1-16-16,0 0 4 0,-1-2 13 16,1 2 38-16,0 3 10 0,0-1-24 0,2 3-4 15,0 1-7-15,0 6-6 0,2 3 2 0,-2 3 1 16,2 2-5-16,0 5-2 0,3 1-4 0,4 14 0 15,-1-2-3-15,3 0-1 0,-2-5-3 0,4 2-6 16,1-4 7-16,-1-2-29 0,2 0-4 16,5 4-37-16,-2-6-41 0,0-2-45 0</inkml:trace>
  <inkml:trace contextRef="#ctx0" brushRef="#br0" timeOffset="45942.201">10180 4668 8 0,'-2'0'20'0,"-1"0"3"0,3 0 7 16,0 0-17-16,0-3-8 0,0 3-3 0,0 0 1 15,3 0 1-15,-3 0 6 0,2 0 3 16,-2 0-10-16,4-2 1 0,1 2-3 0,-1 0 2 16,3 0-3-16,2-2 2 0,-3 0-3 0,5 2-2 15,-2-2 1-15,2-3 4 0,2 3-4 16,0 0 4-16,1-3-2 0,1 3 0 0,3 0 0 15,2-2 1-15,-1 1-2 0,1-1 0 0,7 2 3 16,-3 0-3-16,-2-1-2 0,-2 3 3 0,-5 0 0 16,-1 0 2-16,-6 0 1 0,1 3 25 0,-2-1-2 15,-3 2 16-15,-2 1-12 0,1 1-16 16,-6 1-4-16,1 4-2 0,-7-2-1 0,1 4-3 16,-3 0 1-16,-5 0 1 0,1 3-7 0,-1-3 1 15,1 0-2-15,2 0 2 0,2-4 0 16,0 0 1-16,2-2 5 0,0-1 7 0,4-1 8 15,1-3 13-15,0 2-21 0,1-1 0 0,-1-1-4 16,2 0-9-16,0-2-5 0,2 2-6 0,0-2 10 16,0 0-1-16,0 0 2 0,4 0-1 15,0 0 0-15,3-2 1 0,2 4-1 0,0-2-4 16,2 2-1-16,0-2 6 0,0 3-4 0,2 1 3 16,-4-2 1-16,2 7-1 0,0-5-1 0,-4 3-1 15,1 2 3-15,-3 0 0 0,-1 2 4 16,-2 0 4-16,-2 0-3 0,-2 2-2 0,-4 2-2 15,-3 1-1-15,0-7 2 0,0 4-3 0,-6 0 0 16,-3-2-6-16,0 0-32 0,-1 2-58 0,-4-4-75 16</inkml:trace>
  <inkml:trace contextRef="#ctx0" brushRef="#br0" timeOffset="50128.787">7580 8972 12 0,'3'-7'25'0,"-1"0"45"0,-2 1 35 0,-2-3-14 15,-1 0-26-15,1 0-31 0,-2 0-12 16,1 1-5-16,1-1-7 0,0 2-7 0,0 1-2 16,0-1-5-16,2 3-2 0,0-1 1 0,0 3-3 15,0 0 3-15,0 2 0 0,2-2 2 16,0 4-4-16,2-2 12 0,3 4-3 0,-2-2 6 16,3 5 0-16,-1 0 1 0,2-1 3 0,2 3 0 15,0 4-7-15,2 0 5 0,0 5-3 0,3 4-3 16,-3 5 1-16,7 12 1 0,0 3 2 0,-3 2-8 15,3 0 6-15,0 1 4 0,2 7 1 16,-2-3 2-16,2-7-4 0,-2-9 4 0,0-2-5 16,-3-11-1-16,1-3 0 0,-5-6 3 0,-2-2 4 15,-2-5-1-15,0 3-2 0,-3-5 6 16,-1 1 4-16,-10-10 11 0,5 2-7 0,-2 3 5 16,2 0 0-16,2 4-31 0,1-4-6 0,-1-2 4 15,-2-3 1-15,0-2 0 0,0-4 3 0,-2 0-2 16,-1-5 0-16,-1-2-1 0,0-4-1 15,-1 0-1-15,1-3 1 0,-3-4 2 0,-2-10-3 16,3-1 1-16,-1-2 2 0,3 4-1 0,1 0 2 16,1 3-2-16,0 1 0 0,2 6 1 15,-2 3 1-15,2 3-1 0,-2 2-2 0,2 4 0 16,0 1-8-16,-3 3-35 0,1 3 2 0,2 5-9 16,0-1-11-16,0 3-72 0,-4 8-64 0,4 0 46 15</inkml:trace>
  <inkml:trace contextRef="#ctx0" brushRef="#br0" timeOffset="50831.741">8286 9091 47 0,'6'-11'83'0,"-1"2"36"0,-1 0-45 16,-1 0-5-16,-1 0-30 0,0 3-3 0,-2-1-7 16,0 3-16-16,0-1 0 0,0 1-7 0,0 2-4 15,0-1 0-15,2 1-7 0,-2 2 0 0,-2-2-9 16,2 2-16-16,0 0 9 0,-4 0-3 15,-1 2 1-15,3 0 7 0,-5 1 2 0,1 1 2 16,-1-2 15-16,3 3-2 0,-5-1 2 0,2 1 0 16,-2-1 0-16,3 0-1 0,-3 3 3 15,5-3 8-15,-5-1 12 0,2-1 2 0,3 2 1 16,-1-4-11-16,1 2-6 0,-1 1-5 0,3-1-1 16,0-2 0-16,0 0-7 0,2 0 1 0,-2 2 0 15,-1-2 2-15,3 2-1 0,0-2-1 16,0 2 0-16,0 1 2 0,-2 1-2 0,0 3 0 15,0 1 1-15,2-1-2 0,-5 2 2 0,3 0 0 16,0 0 0-16,-2-1-1 0,-1-1 1 0,3 2-3 16,-2-3 2-16,1 1-6 0,1-3 0 15,0 1-3-15,0-1 3 0,2-2 7 0,-2 1-2 16,2-1 5-16,0 0-4 0,0-2 3 0,0 2-2 16,0 0 2-16,2-2-1 0,0 0-1 0,0 3 1 15,3-3-2-15,-3 2 0 0,0 0 1 16,2-2 1-16,1 2 0 0,1 1-3 0,1-1 2 15,0 0 0-15,1 2 1 0,-1-1-2 0,2 1 0 16,0-2 2-16,-3 3-1 0,5-3-1 16,-2 2 0-16,2-2 2 0,0 1-1 0,0 3-1 15,0-4 1-15,5 3-1 0,-3-1 2 0,7 1-4 16,0 3 5-16,-5-3-1 0,3 4-1 0,-5-1 3 16,-2 1 4-16,0-2 6 0,-2 2-4 0,-5-3 3 15,1-1-5-15,-3 1 2 0,-2 1-3 16,-2-3-2-16,-3 3-5 0,1-3 2 0,-1 1-4 15,-3-1 1-15,-1-2 1 0,-4 3-1 0,-1-1-21 16,1-2-13-16,-2 1 2 0,1-3-21 0,-1 2-19 16,0-2 22-16,1 0-38 0,1 0-83 15</inkml:trace>
  <inkml:trace contextRef="#ctx0" brushRef="#br0" timeOffset="51362.859">8599 8396 68 0,'7'20'96'0,"-5"-2"-19"0,2-5-64 16,-4-2-45-16,0-2 14 0,5-5 33 15,-5 3 15-15,0 2-4 0,0-1-8 0,0 3 1 16,0 3-5-16,-3 3 5 0,3-1-10 0,-2 8 1 16,0 7-3-16,-2 2-11 0,-1 9-1 15,-4 2-6-15,3 4 10 0,-12 23-2 0,3-1-2 16,-5 19 1-16,0-12 2 0,5-11 1 0,1-15 2 15,3-7-2-15,2-11 2 0,1-7 3 0,3-1 11 16,-1-3 1-16,1-3 1 0,1-1-8 16,-1-2 1-16,5-5 3 0,-2 0 6 0,0-3 12 15,0 1-9-15,2-2 2 0,0-3-9 0,0-2 1 16,4-13-3-16,-4 5 0 0,2 4-6 0,-2 6 12 16,3-2 0-16,-1-2-14 0,4 0 1 15,5 0 0-15,0-4 0 0,7-1-9 0,2-1 0 16,-2 1 1-16,6-3 1 0,0-3-1 0,3 2 2 15,-1 0-3-15,5-2 3 0,-2 4 1 0,1-2-3 16,1 3 0-16,0-1 2 0,0 1-3 16,-2 1 0-16,-1 1 2 0,-1 2-3 0,-5-1 0 15,-2 3 0-15,-3-2-8 0,-1 2-7 0,-3 0-20 16,2 2-21-16,-4 1-52 0,0-1-10 16,-4 2-94-16</inkml:trace>
  <inkml:trace contextRef="#ctx0" brushRef="#br0" timeOffset="51956.466">9113 8427 37 0,'-3'0'71'0,"1"0"-13"0,-2-7 40 0,-1 3-62 16,-1 0-3-16,1-1-10 0,-1 1-19 0,1-3-7 15,1 5-15-15,-3 0-3 0,1-3 16 0,-3 5-4 16,2 0 9-16,-1 0-3 0,-6 5 2 0,1-1 1 16,-2 3-1-16,-3-1-1 0,-2 5 1 15,0 0 0-15,-2-2 0 0,0 4 0 0,2 1 0 16,1-1-1-16,-1 2 0 0,2 1 2 0,0-3-1 15,5 2-4-15,-7 5 4 0,7 0 2 16,2-4-1-16,4 1 4 0,3-1-3 0,4-3 5 16,0-2 9-16,7 0 1 0,1 2-3 0,4-2-1 15,3 0-3-15,-4-2 2 0,2 2 5 0,11 0-13 16,1 0 0-16,1 2-1 0,-2 1-1 16,1 1-1-16,-1 3-1 0,2-1-1 0,-1 3 0 15,1 0 1-15,-2 2 0 0,7 4 0 0,-4-4 1 16,-7 1-2-16,-5-4 5 0,-4 1 16 0,-4-4-5 15,-5-1-9-15,0-2 0 0,-6 1-2 16,-1-3-6-16,-4 4 1 0,-2-2 3 0,-4-2 0 16,2 0 0-16,-3-2 5 0,1-4 8 0,-1-1 3 15,3-4-4-15,-2-4 7 0,4-1 12 0,-3-2-13 16,1-1-2-16,2-1 2 0,2-2-2 16,-2 0 2-16,5 0 3 0,-1-5-2 0,3 1-5 15,-1 2-3-15,3 2-3 0,0-3-3 0,2-1-5 16,2 2-2-16,0-3-3 0,3 1 1 0,1-1-4 15,1 3-10-15,0-2-26 0,1 2-7 16,-1 2-7-16,2 0-8 0,-3-1 5 0,3 4-40 16,0-1 2-16,-2 4-66 0</inkml:trace>
  <inkml:trace contextRef="#ctx0" brushRef="#br0" timeOffset="54049.71">9576 8720 5 0,'-2'0'23'15,"2"0"21"-15,-3 0-19 0,3 0-6 0,-2-2 11 16,0 2-7-16,-5 0-12 0,3-2-7 0,-1 2 2 16,-1 0-3-16,-3 0 8 0,2 0-4 15,-1 0 2-15,-1 2 4 0,0 0-5 0,-2-2-4 16,2 2 1-16,-2 1-2 0,0-3 2 0,0 4-1 15,0-4 1-15,2 2 4 0,0 0-1 0,1 1-1 16,-1-3-2-16,2 2 7 0,-2-2-10 16,5 2 1-16,-1-2-3 0,1 0 1 0,0 0 0 15,1 0-3-15,-1 0 5 0,4 2-3 0,-2 0 5 16,0-2-5-16,2 5 1 0,-3-1 2 0,1 1 0 16,2-1-3-16,0 3 6 0,0-1-3 15,0 1-1-15,0 0 1 0,0 1-2 0,0-1 6 16,0-3-4-16,0 5-5 0,2-2 3 0,-2-3 1 15,3 1-1-15,-3-1-2 0,0 3 2 0,0-3-2 16,2 1 2-16,-2-1 0 0,0-2-3 16,2 3 1-16,-2-1 3 0,0-4-4 0,0 4 4 15,0-1-4-15,0-1 4 0,2 0-4 0,-2 0 10 16,2-2-8-16,-2 2 1 0,0 1 2 0,0-3 5 16,3 0-1-16,-1 2-3 0,-2-2 0 15,2 0-4-15,0 0 1 0,3 0-3 0,1-2 3 16,-1 2-2-16,4 0-1 0,-3-3 3 0,5 1-3 15,2 0 0-15,1 0 3 0,1 0-3 16,0-1 3-16,5-1-5 0,0 2 2 0,0 2-4 16,11-5-9-16,-2 5 10 0,-1 3 4 0,-4-1 1 15,-1 2 3-15,-4 3 1 0,-3-1 6 0,-1 5 8 16,-6 0 3-16,0 3-2 0,-5-1-6 16,-2 2-3-16,-2 3-8 0,-4-5 5 0,0 5 5 15,-3-3-8-15,-4 1-6 0,-2-5 1 0,-3 4-3 16,-3-6-3-16,-6 4-34 0,5-6-14 0,-10 4-36 15,-4-2-92-15</inkml:trace>
  <inkml:trace contextRef="#ctx0" brushRef="#br0" timeOffset="55768.045">2225 6765 19 0,'2'-5'22'0,"0"1"6"16,0-1-1-16,-2-1-26 0,5 3 5 0,-5-1 3 16,2 0-1-16,0 1 1 0,5-3 1 15,-7 4-3-15,0-1-2 0,4-1-3 0,-2 2 4 16,3 2 3-16,-3-2 7 0,2 4 1 0,3 0 4 16,-5 2-5-16,7 1-1 0,-7 6-1 0,7-2-2 15,-7 4-6-15,5 0-4 0,-1 5-1 16,3 2 1-16,-4-1-2 0,4 6-4 0,2-1 1 15,0 11 0-15,0-2 1 0,2 3 1 0,0-6 2 16,3-1 9-16,1-2 3 0,-6-5 14 16,5-5 5-16,-1-1-8 0,-2-7-6 0,3-3-6 15,-5 1 0-15,-2-3 3 0,-3-2-4 0,3-4-6 16,-9 0-5-16,2 2-1 0,-2 0-2 0,0 0 1 16,5 0 2-16,-1 4 0 0,-4-1-1 0,2-1 0 15,3 0-2-15,-3 2-1 0,2-4 2 16,-4 3 2-16,2-1 0 0,-2-7 10 0,3 8 3 15,-1-3-8-15,2 0-3 0,-4-3 2 0,2-1-4 16,-2-5 2-16,3 0 1 0,-3-2-4 16,0 0 2-16,0-4 0 0,-3-1-3 0,3-1 2 15,-2-3 1-15,-2 2-3 0,2-4 2 0,-3 0-2 16,5-9 1-16,-4-2-3 0,8 2-5 0,-2 1-7 16,3-1-2-16,1 2-8 0,3 0-30 15,-2 7-19-15,2 0-63 0</inkml:trace>
  <inkml:trace contextRef="#ctx0" brushRef="#br0" timeOffset="56267.927">2754 7025 148 0,'0'37'9'0,"-2"-10"34"0,-3-5 9 0,1-7-36 0,2-4-8 16,-5-2 3-16,5-5 1 0,0-1 6 15,2-3 8-15,-5 0-13 0,5 0-8 0,-2-5-8 16,2 3 5-16,0-2-17 0,0-1 13 0,0 1-4 15,0-3-4-15,7 3-12 0,-5-5 8 0,2 4-9 16,3-6-7-16,2 5-15 0,-3-3 24 16,3 2 5-16,2 1 9 0,-2-1 9 0,2 3 1 15,-2-1 1-15,2 1-3 0,-2 2 0 0,2 0 3 16,-3 2-5-16,-1 2 7 0,0 0 5 0,-1 2 13 16,-1 1 3-16,-3 1 0 0,-2 3-19 15,-2 2-1-15,0 2 0 0,-3 1 2 0,-1 1-5 16,-1 1-4-16,-2-1 10 0,2 0 0 0,-1 1 1 15,3-3-3-15,-4 0 1 0,3 1 5 0,1-3 0 16,-1 0-9-16,1-3-1 0,1-1 4 16,4 2-1-16,-7-3 3 0,3-1-4 0,4 1-1 15,-4-3-3-15,4 1 1 0,-3 0 0 0,1-4 1 16,2 5-2-16,0-3-2 0,0-2 7 0,2 2-3 16,1 1-4-16,1-3 0 0,0 0-1 15,5-3-2-15,2 1-4 0,5-2-59 0,3-1 1 16,4-1-51-16</inkml:trace>
  <inkml:trace contextRef="#ctx0" brushRef="#br0" timeOffset="56783.426">3298 6454 11 0,'-2'8'31'16,"0"-1"-5"-16,-2 0-12 0,-1-3-4 0,1 0 5 15,-3 3 1-15,3-2-5 0,-3 1 14 0,1 1 3 16,-1-1-5-16,3 3-8 0,-5 0 20 0,2 4-27 15,1 0 9-15,-3 5-13 0,4 0-2 16,-4 4-1-16,3 0-1 0,1 2-2 0,-3 14-1 16,1-5-1-16,-2 0 4 0,3 0-2 0,-1-2 1 15,3 0 0-15,-5-3 1 0,2-1-1 0,3-3-1 16,-7 0 2-16,4-4-1 0,0-2 1 16,1-3 0-16,1-2 3 0,-1-2 1 0,1 0 7 15,1-4-3-15,0 2-6 0,1-5 9 0,1 1-8 16,2-1 15-16,0-4 5 0,0 4 8 0,0-4-19 15,2 0 6-15,1 0-6 0,1 0-4 16,3 0-1-16,1-2-3 0,-1 2-3 0,2 0 0 16,2-2 0-16,0 2-2 0,2-4 0 0,0 4 1 15,5-5-1-15,-3 3-2 0,1 0 1 0,-1 0 3 16,3 2 0-16,2-3-3 0,2-1 0 16,2 2 1-16,-4-3 0 0,2 3-1 0,-2-2 2 15,0 2-4-15,-5-1-5 0,5 3-41 0,-7-2-18 16,3 0 3-16,-3 2-26 0</inkml:trace>
  <inkml:trace contextRef="#ctx0" brushRef="#br0" timeOffset="57392.716">3722 6410 180 0,'-11'13'15'0,"-2"-4"51"0,-5-5-41 16,0-2-16-16,-2-2 2 0,3 0 7 15,-3 0-8-15,5 0-8 0,-1 0-3 0,5 0-1 16,-4 2-1-16,4-2-5 0,-3 3 4 0,3 1 0 16,0 0 0-16,2 3-6 0,-2 2-10 0,3 2-17 15,-3 0-10-15,0 2-4 0,2 3-7 16,0-3 20-16,0 2 22 0,0 1 2 0,1-1 3 16,-1-2 21-16,2 3-7 0,3-3 5 0,-3 0-6 15,3 0 13-15,4-2 0 0,0 3-1 0,4-3 7 16,3-2 15-16,-1-3-5 0,5 1 5 15,3-1-4-15,1-1 3 0,0 1-17 0,1 1 2 16,4 0-12-16,-5-3 0 0,3 5 10 0,-3-3 2 16,1 3-15-16,-1 2 5 0,-4 3-4 0,2-1-5 15,1 0 0-15,-6 2 3 0,6 3-3 16,-10 0-4-16,3-1-1 0,-5 1-3 0,0-3 4 16,-2 1 3-16,-2-1-4 0,0-1-8 0,-7-1 8 15,2-2 2-15,-4-2-1 0,2-3 1 0,-2 1 8 16,2-3 3-16,-2 1 10 0,3-5-6 15,-3 0 6-15,2-3 9 0,-2 1 8 0,2-4 4 16,0 1-12-16,3-4-1 0,-3 1-3 0,6-1 1 16,-3-2-16-16,4 4-1 0,-1-2-8 0,3-2-1 15,3-2-6-15,1 0-2 0,3 0 6 16,-1-1-1-16,5-1-6 0,-2 2-30 0,4-1-6 16,1 1-16-16,1 4-24 0,3-2-66 0,2 3-50 15</inkml:trace>
  <inkml:trace contextRef="#ctx0" brushRef="#br0" timeOffset="58861.175">4066 7340 22 0,'-5'2'26'0,"3"-2"18"0,0 0-31 16,2-2-3-16,0 2-4 0,-4-2-1 0,1 0 0 16,3-1 8-16,0 1 21 0,0-2 16 0,0 2-5 15,0-3-16-15,0 5-4 0,0-4-2 16,0 2 16-16,0-1-20 0,0 1 0 0,0 0-5 15,0 2 0-15,0-5-6 0,0 5-3 0,0 0-6 16,0-2 1-16,0 2-3 0,0 0 2 16,0-2-1-16,0 2 0 0,0 0 0 0,0 2 3 15,0 0-1-15,0-2 1 0,3 5 2 0,1-1 2 16,-4 1 7-16,2 4 1 0,5 2-3 0,-3 0 3 16,1 2 1-16,-1 4-8 0,0 1 5 0,1 4-6 15,4 7 5-15,-5 2 1 0,3 0 1 16,-3-3-6-16,3 5 4 0,2-2-3 0,-5 2-2 15,3-2 2-15,-1 2-3 0,3-2 2 0,0 0 2 16,-3 9-6-16,3-3 2 0,0 3 0 16,2-3 3-16,-4 3-5 0,1-3 1 0,-1 1-2 15,2-1 1-15,-5-1 1 0,1-1-2 0,-3 0 5 16,-2 3-6-16,-2 6 0 0,0 2 0 0,-1 9-3 16,-1 0 0-16,2-4 0 0,0-5 2 0,-1-10 0 15,3-8 0-15,3-3 3 0,-1-6 1 16,-2-3 0-16,2-5 3 0,2-2-3 0,-4-3 4 15,0-1 5-15,0-1-1 0,0-15 2 0,0 4 4 16,0 5 3-16,0-2-2 0,0 4-3 16,0-2-4-16,0 2-3 0,0 0-5 0,0-3-2 15,0 3 0-15,0 0-2 0,0 0 0 0,0 0-1 16,0 5-1-16,0-3-2 0,0 0-20 0,0 0 5 16,0-2-10-16,-4-2-4 0,2 2-5 15,0-6 20-15,-1-1 8 0,-1 0 4 0,-1-1-4 16,1-3 11-16,0 2-2 0,-3-4 4 0,0-1-1 15,-1 1 2-15,1-2-3 0,-2-1 3 0,-2-1-3 16,0-3 2-16,0 0-2 0,-4-11 4 16,-1 2 3-16,5 3 12 0,-4-1-3 0,2 3 9 15,6 0-6-15,-6 4-1 0,4 0-4 0,2 5-5 16,1-1-3-16,-1 3 0 0,3 0-2 0,-1 4 2 16,3 0-5-16,0 3-1 0,0 1-2 15,4 5-1-15,0 2-2 0,-2-2-9 0,0 0-7 16,-2-2 23-16,2 0-1 0,0 4 0 0,2 0 3 15,0 3-5-15,3 6 4 0,-1 0-3 16,3 7 0-16,-1 1 1 0,3 6 0 0,2 3-1 16,2 5 2-16,5 14-1 0,2 1 2 0,-3 1 0 15,3-1 1-15,-2-4 2 0,2 5 4 0,4 4 1 16,-2-7-1-16,-2-11-4 0,0-4-1 0,-3-7-4 16,1-2 10-16,0-6 6 0,-3-3-11 15,-2-6-1-15,3-3 6 0,-3 1 4 0,-2-5-3 16,0-3 0-16,2-1 2 0,-2-5-9 0,3-4-1 15,1-9 0-15,-2-5-3 0,5-19 0 0,0-7-4 16,-3 2 3-16,-2 1-3 0,-4-1 0 16,-2-6-11-16,-7-1-10 0,-3 3-25 0,1 2-19 15,0 3-66-15,-2 10 12 0,-1 5-95 0,-1 10-57 16</inkml:trace>
  <inkml:trace contextRef="#ctx0" brushRef="#br0" timeOffset="61063.767">2553 5739 45 0,'-4'11'8'15,"-1"-2"42"-15,3-2-33 0,0-3-2 0,-2-2-39 16,4-2 17-16,0-2 15 0,4 0 22 0,3-2 1 15,1-3-4-15,3 0 2 0,3-2 1 0,-1 1-11 16,0-1-3-16,0 0-3 0,3 2 5 0,-1 1 7 16,-4-1 5-16,5 5-11 0,-3-2-7 15,2 1-5-15,10-1 1 0,-3 2-5 0,6-3 1 16,8-1-4-16,6-1 0 0,21-2 0 0,6-2-1 16,19 0 1-16,-15 0 0 0,-12 2-2 15,-8 1 0-15,0 1 0 0,-4-2 0 0,-3 3-1 16,-11 1 2-16,-2 5-3 0,-13 0-8 0,-2 0-40 15,-9 0-5-15,-3 5 4 0,1-3-20 16,-5 2 18-16</inkml:trace>
  <inkml:trace contextRef="#ctx0" brushRef="#br0" timeOffset="61704.237">1707 5358 158 0,'0'13'89'0,"0"-2"-35"15,-11-7-43-15,2-4-4 0,-2 0-9 0,0-2-8 16,4 0 0-16,-2 0-7 0,0 0 2 0,1 2-1 16,-1 2 18-16,-2 2-3 0,-7 3 4 15,-6 4-6-15,-5 4 0 0,-13 10-5 0,-4 3 21 16,-3 5-6-16,-6 14 2 0,7-3-3 0,8 2 5 15,9-2-3-15,3 0 6 0,-3-2-9 16,2 0-5-16,-4 0 4 0,0 9-4 0,4 2 0 16,5 8 8-16,-2 1-10 0,8-5 20 0,7-2-14 15,9-6-1-15,2 2-1 0,6 2-6 0,10 0 12 16,1 2-4-16,14-7 2 0,-4-4 19 16,8-6-13-16,3-10 8 0,3-1-2 0,-5-7 0 15,10-3 4-15,0-6-2 0,9 0-5 0,9-4-5 16,2-5-1-16,-2-6-2 0,-2-1 3 0,-5-6 0 15,3-4 3-15,6-3-4 0,0-6 1 16,-2 2-3-16,-4-2-5 0,-3-3-3 0,3-1-2 16,-1-10 2-16,-8 3 1 0,4-5 3 0,-9-2 9 15,-10 0 13-15,-10-2 17 0,-6 5-12 0,-11-1-1 16,-5 0-4-16,-2-2-6 0,-4-2-3 16,-7-4-8-16,0-10-3 0,-4-3-3 0,-2 3-4 15,-3-1-1-15,3 4 2 0,-5-5-6 0,-4-10-1 16,2 3-26-16,-3 15 2 0,-3-4-3 0,1 15 12 15,-8 1-5-15,-5 11 4 0,5 3-16 16,4 8 12-16,-11 9 0 0,-2 14-24 0,-11 8-28 16,-11 11-32-16,-18 20-121 0</inkml:trace>
  <inkml:trace contextRef="#ctx0" brushRef="#br0" timeOffset="64266.118">10180 5208 1 0,'9'-2'22'15,"-5"-1"-10"-15,-8 3-2 0,4 0 3 0,0-2 5 16,4 0 2-16,-2-2-5 0,3 1-5 0,-1-1 2 15,5 2-2-15,0-7 21 0,2 5-12 16,0-1 7-16,4 1 15 0,1-1-7 0,1-1-6 16,1 4 0-16,2-3-10 0,2 1 1 0,0 2-16 15,2-3 3-15,0 3-1 0,14-2-3 0,-3-3 1 16,5 0-1-16,2 1-1 0,4-3-2 16,7-2 3-16,22-2 2 0,0-1 3 0,15-3 1 15,-10-3-1-15,-5 4 4 0,-3-1-4 0,8-1 1 16,-16 3 2-16,-11-3 0 0,-5 3-1 15,1-1 0-15,-3 3 0 0,0-2 3 0,-2 6-3 16,-4 0-4-16,-7 2 0 0,-9 3 0 0,1-1-4 16,-6 1 2-16,-5 2-3 0,-3 2 3 0,-5-2-4 15,3-1 3-15,-2 3-4 0,-3 0 2 0,-2 0-2 16,-10 0-1-16,3 0-1 0,1 0 2 16,2 3-4-16,2-3-16 0,-3 0-14 0,3 0 2 15,0 0-42-15,3 0 28 0,-1 2-37 0</inkml:trace>
  <inkml:trace contextRef="#ctx0" brushRef="#br0" timeOffset="64859.724">12541 4586 48 0,'22'-15'27'0,"-4"4"19"16,-3-3 19-16,-1 8 8 0,-8-5-16 0,-1 4-15 15,-1 1-3-15,0-1-26 0,-4 3-13 16,0-1-3-16,0 1 4 0,-4-1-2 0,0 1 3 16,-1-1-5-16,-4 3 1 0,3 2-2 0,-5 0 4 15,0 0-2-15,-2 0 6 0,-3 0 0 0,3 2 7 16,-5 1 3-16,-4 1-3 0,-4 3-2 0,-5 2-1 15,-15 4 2-15,-3 2-3 0,3 3-3 16,-1-5-1-16,-1 5 1 0,-1 2 0 0,-15 8 2 16,3-1-1-16,1 4-3 0,-2 8-1 0,12-4 0 15,14 1 1-15,12-5 0 0,4 0 1 16,7-3-3-16,4 1 2 0,1 0 0 0,3-1 1 16,3-4-1-16,2 1-1 0,4-1 1 0,1 0-3 15,1-2 7-15,8 2-4 0,-1 1 0 0,7-1 1 16,4-4-4-16,11 4 1 0,14-8 2 15,10-1 2-15,-1-4-4 0,-1-4 1 0,-2-3 3 16,0-2 2-16,2-4-1 0,7-2 0 0,7-5 3 16,-7-4 2-16,-7-1-1 0,-2 1-2 0,-2-5-1 15,2-4 2-15,3 3 3 0,-5-3-7 16,-5 2 3-16,-6-2-1 0,-7 2 3 0,-4 0 3 16,-4-2-4-16,-1 0-2 0,1-2-2 0,1-5-2 15,-1-4-1-15,1-5 1 0,-1-1-3 0,-3-3-1 16,-4-5 1-16,-5 3 2 0,-4 5 13 15,-4 6-4-15,-5 2-10 0,-4 2 10 0,-5-2 8 16,-6 3-6-16,-11 3-9 0,-11 5-7 0,-5 7 3 16,-9 2-3-16,-4 9 2 0,-4 4-14 15,-5 9-18-15,-13 5-19 0,-17 17 9 0,15-7-12 16,-3 1-47-16,12-1-39 0,2 3-105 0</inkml:trace>
  <inkml:trace contextRef="#ctx0" brushRef="#br0" timeOffset="71498.837">7307 4756 6 0,'-4'0'12'0,"1"-2"5"0,3 4 0 0,-4-2-5 16,4 0 10-16,-2 0-2 0,-1 0-12 0,3 0 1 15,0 0-6-15,-2 0 8 0,2 0-5 16,0 0-5-16,-2 0 8 0,2 0-4 0,0 2 5 16,0-2 14-16,0 0 0 0,0 0 6 0,0 0-9 15,0 0 14-15,-2 0-14 0,2 0-10 0,-2 0 0 16,2 4-2-16,-3-4 0 0,1 0-1 15,2 0-5-15,0 0-1 0,0 0 0 0,0 0 2 16,0 0-2-16,0 0 0 0,0 0 1 0,0 0 0 16,0 0 0-16,0 0 6 0,-4 5 0 0,-1 4 1 15,-1-3-1-15,-1 3 3 0,3-2-11 16,-5-1 8-16,2 1-5 0,1 2 5 0,-1-5-4 16,-2 5-2-16,3-5-3 0,1 3-1 0,-1-3 1 15,-1 1 2-15,3-3 0 0,-1 3 5 0,1-1-3 16,-1 0 2-16,1 3 2 0,0-3-1 15,-3 1-2-15,0 1-1 0,1 3 0 0,-3-2-1 16,0 2 1-16,-4 2-2 0,2 2-1 0,-2-4 0 16,-3 0-1-16,3 2 1 0,-2-3-1 15,1 3-2-15,1-2 2 0,0 0 1 0,-3-2-1 16,8-1-2-16,-3 3 3 0,2-5-3 0,0 1 3 16,2-1-2-16,3 1 0 0,-3-5 4 0,3 2 1 15,2-2 4-15,4 0 1 0,-2-2-2 0,0 2-4 16,-2 2-4-16,-1-2 0 0,1 2 2 15,0 0-5-15,2-2 0 0,-2 0 5 0,0 0-1 16,2 3-2-16,0-6 0 0,0 6 1 0,0-3-2 16,2 0-2-16,-2 0-2 0,0 2-6 15,0-2-4-15,2 0 5 0,-2 2-6 0,0-2 0 16,0 2-12-16,0-2-16 0,0 0-33 0,2 2-38 16</inkml:trace>
  <inkml:trace contextRef="#ctx0" brushRef="#br0" timeOffset="72311.143">6936 4879 7 0,'0'-2'32'0,"0"0"-14"0,0 2 11 15,0-2-6-15,0 0-7 0,0 2 18 0,0-3 8 16,0 3-10-16,0 0-8 0,0-4-8 0,0 4-3 15,0 0-6-15,0 0 2 0,0 0 2 0,0-2 2 16,0 2 8-16,0 0-10 0,0 0 8 0,0 0-7 16,0-2-6-16,0 2 3 0,0 0 4 15,0 0 4-15,3 0-6 0,-3 0-1 0,0 0 0 16,0 0-5-16,0 0 0 0,0 0-5 0,0 0-1 16,0 0 3-16,0 0-4 0,0 0 0 15,0 0 2-15,2 0-2 0,-2 0 2 0,2 0 6 16,-2 0-2-16,5 2-1 0,-3 0 0 0,2-2-1 15,1 4 1-15,1-4 0 0,1 3 4 0,-1 1-1 16,1 0 0-16,2 1 1 0,-3-1-1 0,3 3-4 16,-2 2 2-16,2-5-2 0,-5 5-3 15,5 0 2-15,-2-1-2 0,-1 1 1 0,1 0-1 16,-1 2 0-16,3 0 2 0,-2-4-2 0,2 4 2 16,-1 0-1-16,3-2 6 0,0 2-1 15,3-3-2-15,-1 1 2 0,2-2-6 0,3 0-1 16,-3-1-1-16,5-1 1 0,-4 1-5 0,1-1-47 15,-1-1-22-15,-3 3-53 0,-2 1-96 0</inkml:trace>
  <inkml:trace contextRef="#ctx0" brushRef="#br0" timeOffset="81543.316">16512 4606 86 0,'18'20'46'15,"-5"-3"-45"-15,0-1 0 0,-4-5-10 0,0-2-13 16,-2 0 21-16,-1-5 4 0,-1 3 5 0,1-3 15 16,1 3 7-16,-1-3-11 0,1 0 2 15,4 5 15-15,-2-4-13 0,0 3-6 0,2-1-4 16,-2 4 0-16,2 0 9 0,0 0 12 0,0 7-23 16,0-5 7-16,0 2-13 0,0 3-1 0,2 9-1 15,0-1-3-15,0 0 0 0,-2-1 1 16,3 3-2-16,-3 1 2 0,2 2-1 0,-2 2 0 15,2 7 1-15,3 8 1 0,-3 3 1 0,0 0 4 16,0-3 3-16,3 5-1 0,-3-9-6 0,2-11-1 16,-1 0 0-16,-1-2 6 0,-2-2-9 15,2-3 0-15,-2 1 2 0,2-5 2 0,-2-2 3 16,3-3 4-16,-1-6 8 0,0-2 3 0,-2-7 0 16,2 0 2-16,-4-2 7 0,4 0 0 0,-2-4-14 15,0-5 4-15,-2-2-3 0,4-6-2 16,-2-3-5-16,-2-7-1 0,0-1-6 0,0-1-2 15,-2-4 0-15,-1 0-2 0,-4-13 0 0,3-3-3 16,-3-2 1-16,-2 1 1 0,2-10 0 0,3 12 1 16,-5 1 7-16,4 12-1 0,-2 6 7 15,-2 3 3-15,0 4-4 0,0 4-5 0,0 1-4 16,-2 3-2-16,0 3 0 0,2 2-3 0,-2 1-3 16,-1 1-5-16,3 3-9 0,0-3-19 0,-2 3-32 15,2 4 1-15,2 11-45 0,-2-5 31 16,0-8 13-16,0 2-105 0</inkml:trace>
  <inkml:trace contextRef="#ctx0" brushRef="#br0" timeOffset="82058.783">18067 4553 321 0,'-9'33'101'0,"-2"-13"-92"0,6-9-4 16,-1-2-23-16,-1-3 0 0,3-3 2 0,2 1 9 15,-3 0 1-15,1 3 3 0,2 2 4 16,-3 2 3-16,1 4 7 0,-1 5 0 0,-1 4-8 15,-1 12 9-15,-4 6-4 0,-2 4-1 0,-3 11 1 16,-3-2 0-16,-1-6-4 0,2-7 0 16,0-5 1-16,3 3-2 0,-5 0 0 0,5-3-2 15,-5 3-1-15,4-5 1 0,-1-2 0 0,-1-6 4 16,3-1 0-16,1-6 5 0,-1 0-8 0,4-5 3 16,0 3 3-16,0-5-6 0,2 2 3 15,0-1 0-15,3-1-1 0,-3 0 0 0,4 0-3 16,-1-4 2-16,4 0 5 0,-5-2 6 0,5-1 3 15,0-1-1-15,2-3-1 0,4-9-4 0,-2 3-1 16,0 2-3-16,-2 6 5 0,0-2 2 16,3 0 0-16,3-2-4 0,3 3-2 0,4-1 1 15,1 0-6-15,1 0 2 0,11-2-4 0,5 0-3 16,2 2 3-16,5 1-2 0,-3-1 1 0,3 2-2 16,1 1-1-16,1-1 1 0,0 1-1 15,8 1-3-15,-1 3-23 0,-6 0-16 0,-3 0-1 16,-7 2-1-16,-5 0-58 0,-4-3-13 0,-2 3-79 15</inkml:trace>
  <inkml:trace contextRef="#ctx0" brushRef="#br0" timeOffset="82605.529">18671 4809 96 0,'0'0'180'0,"-2"-7"-146"0,-5 3-3 0,-2-12-20 15,-4 1 5-15,-3 2 6 0,1-3-3 0,0 1-4 16,-3 4-4-16,3 0-12 0,-5 2-5 16,2 0 4-16,0 3-7 0,-1 3 7 0,-3 1-4 15,2 4 1-15,-2 5 3 0,0 4 0 0,-3 2-1 16,1 3-1-16,0 1-5 0,2 7-9 0,2-4-16 15,0 5 8-15,5-3 19 0,1 0-3 0,3 2 3 16,3-2 6-16,3 0-2 0,3-2 1 16,4-5 5-16,3 5 3 0,3-7 5 0,1 3 10 15,-2-5 12-15,2-2-19 0,6 4 8 0,3 0-13 16,-5-2 2-16,-2 2-8 0,4-2 6 16,3 7-5-16,2 0-3 0,-2 2 6 0,-3-1-3 15,0 3-3-15,-1 0 0 0,-3 3 0 0,-3-1-2 16,1 0-2-16,-2 0 0 0,-3-1 0 0,1 1 3 15,-5-4-3-15,0-3 2 0,-5-1 0 16,1-3 4-16,-1-2 6 0,-1-4-4 0,-1-1-3 16,-2-4 0-16,-2-2-2 0,-2-2 1 0,0-2 1 15,0-3 11-15,-3-2 10 0,-1 1 20 0,1-3-15 16,3-3-5-16,-2 1 10 0,1 0-10 16,3-3 10-16,2-1-17 0,5-1-11 0,0 9-1 15,-1-6-1-15,5 2 0 0,5-3-3 0,-1 1-3 16,3-1 1-16,2 3 1 0,4-2-1 0,4-1 1 15,-1 3-1-15,4 2-1 0,2-2-4 16,0 4-13-16,2 0-4 0,-2 2-10 0,0 1 3 16,-2 1-14-16,6 3-6 0,-4 0-35 0,-2 2-36 15,-6 0-62-15</inkml:trace>
  <inkml:trace contextRef="#ctx0" brushRef="#br0" timeOffset="82839.847">18741 5131 169 0,'9'13'181'0,"-2"-2"-142"0,-3-2-31 16,-4 2-6-16,0-5 18 0,5-1 10 0,-3-1 5 15,2 1 8-15,-2 1-18 0,1 3-2 0,-3 9-4 16,0 2-5-16,0 2-3 0,0 4-6 0,-3 1-9 15,1 1 0-15,0 1-5 0,-2 2 4 16,1 2 0-16,-1 2-11 0,4 0-49 0,-7 7 3 16,7-4-37-16,-4-5-17 0,2-5-102 0</inkml:trace>
  <inkml:trace contextRef="#ctx0" brushRef="#br0" timeOffset="83183.509">17304 5686 187 0,'-5'9'187'0,"3"-4"-153"0,0-5-29 0,-2-3 10 0,-3-3 14 15,2-3 24-15,3 5-6 0,0-1-31 0,0 1-16 16,4-10-8-16,-2 6-6 0,-2 12 11 16,0-2 0-16,2 3 12 0,2 3 8 0,0 4-9 15,2 5-5-15,1 3-4 0,-1 0-1 0,3 6-5 16,-3-1-3-16,1 3-49 0,1 1-18 0,-1 4-52 15,1-2-11-15</inkml:trace>
  <inkml:trace contextRef="#ctx0" brushRef="#br0" timeOffset="83902.09">19522 5025 208 0,'0'13'130'0,"2"-4"-75"0,-2 0-29 16,0-7-3-16,0 2-1 0,0-1-10 0,0-1 11 15,0 0-6-15,0-2-4 0,0 2 4 16,0-2-6-16,0 0-5 0,2 0 1 0,0 0-1 15,3 0 11-15,-1 0-4 0,12 0-3 0,-1 0-3 16,9 0-3-16,5 0-6 0,15 0-1 0,2-2 0 16,3 2 1-16,-1 2-1 0,-1 0 1 15,1 1 1-15,10-3-5 0,-5 4 6 0,-7-4-3 16,-9 2 3-16,-6 0-4 0,-9-2 0 0,-6 3-4 16,-5-3-7-16,-2 2 2 0,-5-2 0 0,-11 0-6 15,3-2 0-15,2 2-27 0,-1 0-19 16,1 0-12-16,7 2-17 0</inkml:trace>
  <inkml:trace contextRef="#ctx0" brushRef="#br0" timeOffset="84480.115">20499 4487 32 0,'8'9'197'0,"1"0"-124"0,0-5-32 0,-5 3-30 16,-4-3-25-16,0 0 1 0,5-1 4 15,-3-1 25-15,0-2 12 0,3 4-3 0,-3 5-12 16,0 2-1-16,0 0 12 0,3 2-17 0,-3 5 3 16,2 2-3-16,1 2-1 0,-1 4 3 15,3 5 8-15,-3 4-9 0,5 7-1 0,-2 16 5 16,1 1-4-16,1-4-2 0,0-4-3 0,0 9-3 15,4-14 3-15,0-4 5 0,-2-7 5 0,3-4 2 16,-3-5-2-16,0 1-4 0,0-5-2 16,0-5 0-16,4 1 3 0,-2-5-4 0,1-2 1 15,1-4 0-15,-4 0 2 0,0-5 0 0,-2 0 13 16,2 0 4-16,-7-2 4 0,1 0-6 0,1-4-13 16,-1-1-8-16,-1-6-2 0,5-2-2 15,0-7-1-15,2-4 1 0,0-5-2 0,4-1-1 16,1-6-2-16,4-1 3 0,-1-1-6 0,12-21-4 15,0 1-1-15,7-14-9 0,-1 3-3 0,-2 10 5 16,1 6-2-16,-1 11 1 0,-2 4-23 16,-4 14 14-16,-3 0-12 0,-4 9-19 0,-4-1-5 15,-1 5-24-15,-6 0-53 0</inkml:trace>
  <inkml:trace contextRef="#ctx0" brushRef="#br0" timeOffset="85745.396">21193 5210 31 0,'-13'2'24'0,"2"-2"18"16,2-2-14-16,2 0 12 0,-1 0 14 0,3-3 3 15,3 3-22-15,0-2 12 0,6-3-16 0,-2 5-7 16,1-3-9-16,-1 5 0 0,-2 0-7 15,2 0-2-15,-2-2-2 0,0 2-3 0,-2 0-2 16,2 0-1-16,6-4-1 0,1 4 3 0,8-5 1 16,3 1 2-16,9 0-1 0,6-3 0 0,2 3-3 15,5-1-1-15,-1 1 2 0,19-1-2 0,-5 3 0 16,-3 0 3-16,-8 2-4 0,-2 2 3 16,-9 3-2-16,-5 1 2 0,-6 1 10 0,-7 2 0 15,-4 2 4-15,-9 2-8 0,-7 0-3 0,-6 2-2 16,-4 3 1-16,-5-2 0 0,-5 3 0 15,1-3 4-15,4-1 0 0,-3-4-3 0,8 3 1 16,3-8 5-16,3 1-1 0,3-3-8 0,-6-4 3 16,8 0-3-16,1 0-3 0,3 0 1 0,2 0 1 15,0 0 3-15,-2 2 1 0,4 3-1 16,-2-5-2-16,2 4 2 0,1-4-5 0,-1 2 4 16,2 1-2-16,-2-3 1 0,3 4-2 0,-1-2 0 15,3 0 2-15,-3 3-3 0,1-1 3 0,-1 3-3 16,0-1 4-16,1 3 6 0,-3 5 4 15,-2 1 3-15,-2-2 14 0,-5 5-13 0,-4 4-1 16,-2 0 11-16,-5 0-12 0,-1 0-6 0,-1-2-6 16,-7 2-3-16,-1-4 1 0,-1-1-3 0,-13 1 1 15,2-3-2-15,3-2-13 0,4-4-20 16,4-4 2-16,5 1-1 0,4-6-84 0,2 0-48 16</inkml:trace>
  <inkml:trace contextRef="#ctx0" brushRef="#br0" timeOffset="86182.79">22481 4463 233 0,'-16'77'344'0,"3"-24"-333"0,2-36-7 0,2-10-19 16,0-3-3-16,-2-1 2 0,0-3-1 15,0 2 5-15,0 2 8 0,0 3 3 0,-2 6 0 16,-2 0 2-16,-3 12 3 0,-6 8 1 0,-5 8-2 16,-2 6 0-16,-11 15 2 0,-6-5-3 0,-1-2 0 15,5-7 4-15,2-8-1 0,5 0-5 16,8-7 2-16,7 0-4 0,5-4 1 0,5-3 1 15,1-6-3-15,5 2 1 0,1-4 9 0,3-5 4 16,2-2 1-16,2 0 5 0,1-4 2 0,-1 1 6 16,4 1 4-16,3 0 0 0,5-2-10 15,5 1-2-15,8-1-10 0,8-3-2 0,16-1-5 16,6-6 2-16,0 1-3 0,1 0 1 0,10-5-3 16,-8 1 1-16,-1 4-2 0,-8-1 3 15,0 3-6-15,-12-2-9 0,-6 0-20 0,-11 2-14 16,-2 0 0-16,-4 0-20 0,-7 0-43 0,-3 0-41 15,-1 0-60-15</inkml:trace>
  <inkml:trace contextRef="#ctx0" brushRef="#br0" timeOffset="86651.426">23200 4785 415 0,'-3'-5'31'15,"-3"-4"-19"-15,-1 0 14 0,-4-10-7 0,-2 3-4 16,0-4 0-16,-1 5 0 0,3-3-9 0,-2 3-8 16,2 4 2-16,-2 0-2 0,2 0-3 15,-5 2 2-15,3 0 3 0,-7 5-2 0,1-1-1 16,-6 3 3-16,-6 2-1 0,3 2 1 0,-14 7-3 16,2 4-1-16,3 1-11 0,4-1-3 0,6 7-6 15,5 0 12-15,4 2 5 0,5 0 9 16,4 4-3-16,5 1 10 0,4-1-3 0,2-2 0 15,7 1 6-15,2-1 3 0,4 4-3 0,5-1 3 16,2 2 0-16,7-3-1 0,-3 0-7 0,1 3 0 16,2-2-5-16,-1 6 1 0,-3 2-2 15,-6 0 0-15,-3 3 1 0,-7-3 4 0,-7-4-4 16,-4-2 2-16,-3-1 4 0,-8-4-3 0,-7-4-4 16,-9 0 0-16,-4-4-4 0,-8-5 3 0,-12-9 0 15,0-2 2-15,9-5 4 0,6-1 12 16,7-3 18-16,7 2-7 0,4-4-7 0,7 0-11 15,4-4 0-15,5-1-3 0,4-6-1 0,4-2 4 16,5-2-5-16,2-1 0 0,2 1 1 16,7-3 3-16,0 3-1 0,4-1-4 0,0 5-4 15,3 0 1-15,1 4-2 0,-1 3-2 0,2 2 2 16,-5 2 0-16,0 2-1 0,-6 4-6 0,-1-1-5 16,-6 4-14-16,-2-1-15 0,-2 1-50 15,-1 0 10-15,-1 2-83 0,-12 4-184 0</inkml:trace>
  <inkml:trace contextRef="#ctx0" brushRef="#br0" timeOffset="87166.927">23008 5170 423 0,'-5'22'186'0,"1"-4"-151"0,2-7-12 0,-3-2 4 16,5-7 6-16,0 0-14 0,0-4-18 16,0 0-8-16,0-2-7 0,0-1-10 0,5-4 5 15,-1 5 10-15,-2-3-5 0,5 1-4 0,2 1-4 16,0 1 0-16,6-3 6 0,0 1 4 0,5 3 8 16,2 1 0-16,0 2 1 0,3 0 0 15,-1 2 3-15,2 1-6 0,-1-3-1 0,-1 4 1 16,0 0 5-16,-4 1 2 0,0 1 2 0,-5-1 1 15,-4 1-4-15,0 1 6 0,-6 0 7 16,-1-3 15-16,-4 5 2 0,-7 0-11 0,-4 0-4 16,-2-1-4-16,0 1-1 0,-2 0-7 0,-7-2-2 15,-1 1-3-15,-10 3 0 0,3-2 0 0,3-2-1 16,5 2 0-16,2-5-11 0,7 1-5 0,2 1-4 16,4-4-8-16,-2 1 19 0,5-1 15 15,0 0 4-15,4 0 5 0,2 0-7 0,4 3 2 16,3-5-1-16,7 4-2 0,1-2-1 0,8 3-2 15,10-3-1-15,0 2 2 0,3 1 1 16,-5-1-1-16,-2 3 4 0,-5 0-2 0,-2 4 0 16,-4-3 10-16,-7 3 4 0,-2 3 2 0,-2 1-6 15,-9 0-1-15,-2 3-4 0,-7 2-2 0,0-2-2 16,-6 1-2-16,-5-1-4 0,-2-2-2 0,-7 1-17 16,1-4-20-16,-16 1-6 0,0-3-20 15,-1-5-39-15,1 1-93 0,2-7-43 0</inkml:trace>
  <inkml:trace contextRef="#ctx0" brushRef="#br0" timeOffset="87854.259">16367 6061 424 0,'-5'16'63'0,"1"-14"-34"0,-1-2 9 0,-1-2-37 16,1-3 2-16,1 1-11 0,4 2 1 0,7-14 2 16,-7 16 7-16,0 0 8 0,4 0 3 0,3 2-2 15,6 3-3-15,-4-1-1 0,13 5 0 16,-5 2-2-16,16 0 6 0,7 2-6 0,9-2 4 16,1 0-2-16,10 0-2 0,35-4-2 0,11-3-2 15,41-6 2-15,83-11 0 0,-109-5-1 0,18 3 5 16,-3-5 4-16,12-2 6 0,0 4-1 0,4 1-3 15,0 1-1-15,5 3-3 0,-1 2 5 16,3 0 3-16,-2 7-4 0,-1-3-1 0,3 3-1 16,4-1-3-16,0 3-4 0,7-2 0 0,0-1 1 15,11 1-1-15,-1-1-2 0,12-1 0 16,0 1 2-16,9-1-4 0,-1 3 2 0,8-1 0 16,-3 4-3-16,-5-2 2 0,1 4 2 0,-12 0-1 15,1 3-1-15,-20-1 1 0,-3 3 1 0,-14-3 0 16,-1 3-1-16,-24 2-1 0,-3-3 0 0,-17 1 0 15,3-1 1-15,-21 1-1 0,-2-3-1 16,-8 3 2-16,-1-3-3 0,-6 1 0 0,-1-1 1 16,-12 3-3-16,-3-3-4 0,-2 1-10 0,-2 1-22 15,-2 1-24-15,-7 2-25 0,-11 2-31 16,-4 0-92-16,-9 0-74 0</inkml:trace>
  <inkml:trace contextRef="#ctx0" brushRef="#br0" timeOffset="88494.737">19431 6410 553 0,'-8'19'22'0,"-6"-21"-25"15,-5-7 6-15,-3-10-19 0,-3-6 4 16,1 1 9-16,2 4 4 0,7 3 10 0,1 3-3 16,5 3-3-16,5 5-1 0,-3-1 4 0,5 0-6 15,0 3-6-15,2 2-9 0,0-3 0 0,2 3 3 16,3 0 7-16,3-2 2 0,1 1 5 15,2-1-4-15,3 2-1 0,3-3-3 0,5 3 0 16,0 0-9-16,5 0 6 0,-1 2 5 0,12 4 0 16,-12 1 5-16,7 3-2 0,2 3 6 15,-6 3 0-15,2 1-3 0,0 5 6 0,0 4 1 16,-3 5-5-16,1 4 1 0,-5 4-1 0,1 5-5 16,-3 18 1-16,-7-5-2 0,-4-2 0 0,-7-5 7 15,-6-1-2-15,-4-5 9 0,-3-5-3 0,-7-2-2 16,-1-4-3-16,-3 0 0 0,-2-5-4 15,-2-1-1-15,-1-3-2 0,-3-5 0 0,-1-1 3 16,0-1-1-16,-1-1-4 0,-1-3 1 0,-2 0 0 16,-5-7 0-16,-2-4 2 0,1-2 2 15,-3-3 4-15,2-1 7 0,3-5 1 0,1 0 6 16,6-5-2-16,5-1 7 0,3 1-1 0,7 3-6 16,-1-2-7-16,12-1-2 0,0 3-9 0,6 2-6 15,4-5 2-15,1 3 1 0,4-4-1 0,11 1-1 16,7 1-2-16,24-1-8 0,8 1 8 15,32 6 2-15,-7 7 2 0,-7 4 5 0,-2 2-2 16,7 12-1-16,-15-1 1 0,-10 3 1 0,-2 0 0 16,-4-1-1-16,0 1 0 0,-2-3 0 15,4 1 0-15,-2-3-5 0,0-2-54 0,-2 2-13 16,-1-2-2-16,6-2-85 0,-1 0-122 0</inkml:trace>
  <inkml:trace contextRef="#ctx0" brushRef="#br0" timeOffset="93321.685">19817 4943 13 0,'22'5'20'0,"-6"-5"-29"0</inkml:trace>
  <inkml:trace contextRef="#ctx0" brushRef="#br0" timeOffset="93540.39">19879 4904 34 0,'-2'-14'34'0,"0"6"-5"0,-1-3 2 16,6 0-13-16,-6-1 30 0,3-1 7 0,-2 2 3 15,2-2 19-15,-2 2-37 0,2 2-14 16,-2 0-9-16,2 3 2 0,-2-3-7 0,2 4 1 15,0-1-6-15,-3 1 4 0,3 3 5 0,0 0 0 16,0 0 2-16,-2-3-8 0,2 5 0 0,0 0 7 16,0-2-1-16,0 2 2 0,0 0 0 15,0 0-1-15,0-2-8 0,0 4-3 0,0-2-3 16,0 0-4-16,0 2 1 0,0 1 7 0,0 1-4 16,-4 11-3-16,2-3-4 0,-3 12-1 0,-1-2-1 15,-5 13-21-15,2 5-26 0,-2 4 15 16,4-7-38-16,0 7 0 0,7 3-95 0</inkml:trace>
  <inkml:trace contextRef="#ctx0" brushRef="#br0" timeOffset="94993.164">19835 4851 42 0,'-13'2'46'0,"2"-2"-20"16,0 0-21-16,4 0-13 0,0 0-1 0,1 0 5 15,1-2 2-15,3 2 0 0,0 0 0 0,2-3-4 16,0 3-18-16,0-2 5 0</inkml:trace>
  <inkml:trace contextRef="#ctx0" brushRef="#br0" timeOffset="95258.719">19775 4837 22 0,'3'0'31'15,"-3"0"1"-15,0 0-11 0,2 0 1 0,-2 0 11 16,0 0 10-16,0 0-2 0,0 0-15 0,0 0-2 16,2 0-3-16,-2 0-2 0,0 0-5 0,0 0-3 15,2 0-4-15,-2 0 2 0,0 0-1 16,0 0 1-16,0 0-4 0,2 0 2 0,-2 0-1 16,0 0-4-16,0 0 13 0,0 3 0 0,3-3-1 15,-1 4-3-15,0-2 0 0,0 5-1 0,3 0 2 16,-3 1 1-16,0 3-3 0,2 0-6 15,-4 3 3-15,3 1-3 0,-3 5 1 0,0-2 0 16,0 1-2-16,-3 1 0 0,3 7-1 0,0 1-2 16,-2 1 1-16,0 0-3 0,2 2-2 0,0 2 1 15,0 0 1-15,2 0-3 0,0 0-10 16,3 4-18-16,1-4-5 0,-1-2-23 0,4-6-30 16,-3-6-26-16</inkml:trace>
  <inkml:trace contextRef="#ctx0" brushRef="#br0" timeOffset="106662.218">3078 5159 14 0,'-4'0'9'15,"4"0"4"-15,-3 0 0 0,1 0-7 0,2-2 1 16,0 0-1-16,0 2-2 0,0 0-4 0,0 0 1 16,0 0 1-16,0 0-5 0,0-2 1 0,0 2 2 15,0 0-2-15,0 0-2 0,0 0 2 16,0 0 2-16,0 0-1 0,0 2 0 0,0-2 0 16,0 0 1-16,0 0-1 0,2 2 2 0,-2 0-2 15,3-2 1-15,-3 0 1 0,2 3-4 0,0-1 5 16,0-2-3-16,-2 2 3 0,0-2 13 15,0 0-1-15,0 0-6 0,0 0 2 0,0 0 1 16,0 0 6-16,0 0 10 0,0 0-13 0,0 0-4 16,0 0 25-16,0 0-14 0,0 0-6 0,0 0 1 15,0 0-10-15,0 0 1 0,0 0 1 16,9-2-2-16,2 0 0 0,-2-1 0 0,0 1 0 16,2 0 3-16,0-2 0 0,0 4 3 0,2-7-6 15,-2 3 3-15,0-1-2 0,2 1 3 0,-2-1-7 16,0 3-2-16,3-2 0 0,-3-1 0 15,0 5 0-15,4-6 1 0,0 3-2 0,3-1 1 16,-5 2-1-16,3-3 1 0,1 3 1 0,-3 0 2 16,3 2-1-16,1-4 1 0,4 4-1 0,-7-5 2 15,5 3 0-15,-4 2-1 0,3-4-3 16,-1 1 3-16,0 1-1 0,-3 0-2 0,1 0 2 16,-1 0-2-16,-2-1 0 0,3 3 1 0,-3-2-2 15,5 2-2-15,-7-2 2 0,4 2 2 0,1-2-4 16,1 2 4-16,-4 0-2 0,5 0 0 15,-3 2 0-15,3-2 1 0,0 0 1 0,2 0-1 16,-1 0-2-16,3-2 2 0,1 2 1 0,-1 0 1 16,2-2-2-16,-4-1 1 0,-1 3-1 15,-1-2 1-15,-2 0 0 0,1 2-2 0,-1 0 3 16,1-2-2-16,1 2 2 0,0 0-2 0,-1 0 1 16,3 0 1-16,0-5-3 0,0 5 1 0,2 0 2 15,-2-2-2-15,2 0 2 0,-2 2-2 16,4-2 1-16,-4-1 1 0,2 3-3 0,-2-2 1 15,-1 0-1-15,-1 0 1 0,0 2-1 0,-1-5 0 16,1 3 0-16,2 0-1 0,4 2 3 0,-4-4-1 16,4 4 2-16,5-7-1 0,-3 5-1 15,3-3 0-15,0 3 1 0,-1-4 1 0,3 1-1 16,-7-1 1-16,1 1-1 0,-6-4-2 0,1 5 1 16,-4 0 0-16,-1-1 3 0,3 1-3 0,-3-1 2 15,7 1-1-15,0-1-1 0,7-1-2 16,0-1 3-16,2 1-2 0,-1-1 0 0,3 3-1 15,-4-5 1-15,-2 2 1 0,-3 1 0 0,0 1-1 16,-4 1 1-16,0-1 0 0,0 5 0 16,-3-6 2-16,3 4-2 0,0-1-1 0,0-1 1 15,2 4 1-15,0-5-2 0,-2 5 2 0,2-2-3 16,0 2 1-16,0-2 0 0,0 0 0 0,0 2 1 16,-2 0-2-16,-3 2 1 0,1 0 1 0,-2 0-3 15,-3 3 2-15,0-1 1 0,-2-1-1 16,2-1-1-16,-2 4 1 0,0-1-1 0,0-1 0 15,3 1 3-15,-3-1-5 0,4 3 5 0,0-1-3 16,-1 1 0-16,5-1 2 0,-1 3-1 0,2-4-2 16,0 1 3-16,-3 1-1 0,6-5 2 15,-4 3 1-15,1-3 0 0,0 0 0 0,0-2-1 16,0 0-1-16,-3 0 2 0,-1-2-4 0,4 2 2 16,-5-2-2-16,3 2 1 0,-1 2-2 15,1 0 3-15,2 0-4 0,0 0 4 0,2 3-2 16,0 1 1-16,0-1 0 0,0 1 1 0,0 1-1 15,0 0-1-15,-2-3 2 0,0 0-1 0,0 1 0 16,-1-5 0-16,-3 2 2 0,1-2 2 16,-1 0 0-16,1 0-2 0,-1-2-1 0,-1 2 0 15,3-2 1-15,0-1-1 0,-3 3-2 0,3 0 1 16,2 0 0-16,-3 0-1 0,3 3 2 0,-2-1-3 16,4 0 3-16,-2 2-2 0,-1-1 2 15,1 1-2-15,-2 0 1 0,2-1 1 0,-3 1-2 16,-3 0 3-16,3 1-3 0,-1-5 2 0,-1 2-1 15,1 0 2-15,-1-2 2 0,3-2-3 0,-3 0 2 16,5 0 0-16,-2-1 0 0,-1-1-2 0,3 2 2 16,-2 0-2-16,-1-3-1 0,1 3 0 15,-3-2 0-15,3 4 0 0,-3-3-1 0,-1 3 2 16,1 0-4-16,-2 0 3 0,1-4 1 0,1 4-1 16,-4 0-1-16,2 0-1 0,-4 0 3 15,2 4-1-15,0-4-1 0,0 0 3 0,-2 3-2 16,2-1-2-16,-2 2 2 0,2-2 0 0,-5 5 0 15,3-5 1-15,2 3-1 0,-2-1 0 0,0-2 0 16,2 5 0-16,-2-5 0 0,4 0 1 16,0-2-1-16,0 3 2 0,3-3 0 0,-1 0 0 15,1 0-1-15,1 0 0 0,3-3 0 0,0 3 0 16,0 0-1-16,-2-2 1 0,-1 2-2 0,1-2 1 16,-1 0 1-16,1 2-1 0,-2 0-1 15,-1 0 2-15,-2 0-1 0,3 0 0 0,-1 0 1 16,-2 0-1-16,5 0 1 0,-3-5-2 0,3 5 3 15,2 0 0-15,2-2 1 0,0 0-1 0,2 0 1 16,3-1-3-16,-1 1 4 0,3 0-2 0,-3 0-2 16,1-3 1-16,-1 3-1 0,-2 0 1 15,-4-2-1-15,2 1 1 0,-4-1 0 0,2 4-2 16,-3-2 2-16,3 2 0 0,2-2-3 0,0 2 3 16,5 0-1-16,2 0 1 0,-3 0-1 15,0 0 0-15,3 0-1 0,-2 0 3 0,-1-3-4 16,-4 3 2-16,-2-2 2 0,0 2-2 0,-3 0 0 15,-3 0 0-15,-1-2 1 0,2 2-2 0,-1 0 2 16,-3-2-2-16,2 2 3 0,2 0-3 16,1 0 1-16,-1 0 0 0,0 2 1 0,3-2 1 15,0 0-1-15,2 0 3 0,2 2 2 0,-2-2 7 16,4 0-5-16,-2 0-3 0,0 0 0 16,-2-2 0-16,-3 2-1 0,1 0-3 0,-5-2 1 15,0 0-2-15,1 2 0 0,-1 0 1 0,-2 0-1 16,2 0 2-16,-2 0-2 0,2 0 0 0,-2 0 0 15,3 0 0-15,-1 0-1 0,0 0 3 0,3 2-3 16,-1-2 2-16,0 2-1 0,1-2 0 16,4 0-1-16,-3 0 2 0,1 0 0 0,2 0-2 15,-3 0 2-15,3-2 0 0,0 0 3 0,-2 2-1 16,-1-5 3-16,1 5-3 0,-3-2-1 16,-1 0 0-16,1 0-2 0,-4 2 0 0,5 0 0 15,-3-3 1-15,2 3-1 0,3 0 1 0,2 0-2 16,2 3 1-16,2-3 1 0,0 0-1 0,1 0 0 15,-3 2 0-15,0-2 0 0,-2 2-1 16,-1-2 1-16,-1 0 0 0,-3 0-2 0,1 2 2 16,-1-2 0-16,-1 0 0 0,1 2-1 0,-2-2 2 15,0 3-2-15,1-1 2 0,-1 0-2 0,-2-2 1 16,4 4 0-16,-1-4 0 0,-1 5-1 16,2-3 1-16,1 2 0 0,4-1 1 0,-3 3-2 15,1-4 2-15,-1 1-2 0,-1-1 2 0,-1 0-2 16,1-2 2-16,-1 2-1 0,-2-2-1 0,3 0 1 15,-3 0 1-15,2 0-1 0,-1-2-1 0,-3 2 2 16,0 0-2-16,2-2 2 0,-2 2-1 16,-2-2-2-16,2 2 4 0,2 0-2 0,-2-3 1 15,0 1-3-15,2 0 2 0,1 2 0 0,-3-2 0 16,4 2-2-16,-2-2 3 0,3 2-3 16,-1 0 2-16,3 0 0 0,-1 0 0 0,3 0 0 15,0 0 0-15,2 2 1 0,2-2 0 0,-4-2-2 16,0 2 1-16,0 0 1 0,-5 0-1 0,-1-3 0 15,-1 3 1-15,-2 0-2 0,0-4 2 16,-2 2-2-16,2 2 2 0,-5-5 2 0,1 3-2 16,2 2 2-16,-5-2-2 0,1 0 0 0,-3 2-1 15,-7 0-1-15,1 0 1 0,4 0 0 0,-2 0-2 16,2 0 0-16,-2 0-1 0,2 0-4 16,0 0 5-16,0 0-4 0,0 0-5 0,4 0-15 15,-2 0 8-15,0 0-8 0,1 0-25 0,-1 0 35 16,-2 0-50-16,2 0-31 0,2 2-26 0,-1 2-108 15</inkml:trace>
  <inkml:trace contextRef="#ctx0" brushRef="#br0">7250 5020 6 0,'0'0'16'0,"-3"-2"8"16,1 0-3-16,2 2 8 0,0 0-18 16,0 0 1-16,0-2-9 0,0 0 48 0</inkml:trace>
  <inkml:trace contextRef="#ctx0" brushRef="#br0" timeOffset="131484.766">7265 4751 23 0,'-2'-4'63'0,"-3"-5"-42"0,3 0-6 0,-2-2 17 16,-1 3 17-16,1-1-13 0,0 0-2 15,-1 0-12-15,3 5 11 0,0-5 5 0,0 2-11 16,-1 1-9-16,1-1 8 0,2 0-7 0,0 3 4 15,2-3 2-15,-2 1-1 0,0 1 0 0,0-1-3 16,0 1-9-16,3 1 10 0,-3 2-6 16,0-3-8-16,0 1-1 0,-3 0-1 0,3-1 0 15,0 5-2-15,-2-7-1 0,0 3-2 0,2 0 1 16,-4-1-3-16,1 1 5 0,-1-3 1 0,2 3 0 16,-3-3 6-16,3 3-6 0,-2-5 5 15,-3 5-3-15,5-3 4 0,0 3 1 0,-3-3-4 16,3 3 1-16,0-1-7 0,0 1 4 0,-1-1-2 15,3 5-2-15,-2-4-2 0,0 4-1 0,2-2 0 16,0 2-2-16,0-3 2 0,-2 3-5 16,2 0 2-16,0 0 0 0,0 0 1 0,0 0 0 15,0 0-2-15,0 3 4 0,0-1 1 0,-2-2-1 16,4 4 0-16,-2 3 2 0,0 2-2 16,0 0 1-16,2 6 0 0,-2 0 0 0,2 5 1 15,0 0-1-15,1 4 2 0,-3 5-1 0,4 0-1 16,-2 13 0-16,0-1 2 0,3-3-4 0,-1-1 4 15,1 1-3-15,-1-3 1 0,3-2 1 0,-1-2-2 16,1-2 3-16,-3-3-3 0,3 1 3 16,0-1 1-16,1-2-1 0,-1 1-1 0,-3-1-1 15,1-2 2-15,-1 0 0 0,-2-2-4 0,1 4 5 16,-3-4-3-16,0 4 1 0,-5 0-1 16,3 1 1-16,-5 1 1 0,-1 1 0 0,-1-1-2 15,-2 1-1-15,-2-3 3 0,-1-2-4 0,3 2 2 16,0-6 0-16,5-1 1 0,1-6-1 0,1-2 1 15,2 0 0-15,-3-5 1 0,10-10 3 0,-3 4 2 16,-2-3 2-16,0 5 5 0,2 0 3 16,-2-2 1-16,0 0-4 0,-2 6-11 0,2-4 2 15,0 0-3-15,2-4-3 0,0-7 1 0,-2 4-1 16,0-2 1-16,5-4-3 0,-5-4 4 16,4-3-2-16,0-2-1 0,1-3 1 0,4-3 0 15,-3-3 0-15,3-4 1 0,4-14 0 0,1 5-1 16,-1 2 1-16,-2 2-1 0,0 5-1 0,0 0 2 15,-2 2-1-15,2-3 0 0,0 3 1 16,2-11-3-16,-2 5 1 0,2-5 1 0,-4 4-2 16,2 2-4-16,-4 3 2 0,4-2 2 0,-5 6 1 15,1 0-2-15,0 4 1 0,-1 1 3 0,-1 2 2 16,-1 4-4-16,0-2 2 0,-4 4 0 16,0 5-1-16,-2 2 1 0,0 0 0 0,2 4 0 15,-2-2 1-15,0 1-2 0,2 3-1 0,-3 3 2 16,1 11-5-16,2-5 1 0,-2 1-2 0,2-5 1 15,0-3 0-15,0 1 5 0,0 2-1 16,0 5 2-16,0-3-3 0,-2 4 3 0,2 5 0 16,0 3-1-16,-2 1 2 0,-1 5-1 0,1 0-2 15,2 4 2-15,-4 0-1 0,4 5 0 16,-2 4 0-16,-1 0 1 0,1 5-1 0,-2 17 0 16,-1-5 1-16,1 1-1 0,-3 2 2 0,1-2-2 15,-1 17 1-15,-2-2-1 0,0-4 0 0,1 6 0 16,1-19 2-16,3-9-2 0,-3-14 0 15,3-4 2-15,-1-6-2 0,5-1 0 0,-4-8 2 16,2 1-2-16,-1-1 3 0,3-3 2 0,0-12 2 16,3 3 4-16,-3 1-2 0,0 2 4 0,0 2-1 15,0-3 1-15,0 8-11 0,-3-3-1 0,1-4-1 16,2-3-3-16,-2-1 2 0,0-1 3 16,-3-4-2-16,3-4-2 0,-2-5 3 0,-1-4-2 15,-1-3-1-15,-1-6 2 0,3 0-2 0,-5-16 2 16,2-1-1-16,1 1-2 0,1 1 3 0,5 1-4 15,-2-5 3-15,2 3 0 0,4-15 3 16,-1 7-3-16,1 10-1 0,0 6 3 0,-1 10-1 16,1 2 0-16,-2 11 1 0,0-4-3 0,-2 11 3 15,3-2-2-15,-3 6-1 0,2 1-1 16,-2 12 1-16,0-3-3 0,-2 1-3 0,2-4 0 16,2 0 8-16,-2-4-1 0,0 8 0 0,0 0 1 15,2 3-1-15,-2 2 2 0,-2 6 0 0,2 7 1 16,-5 7-3-16,3 4 3 0,-4 7-3 15,1 2 0-15,-4 17 3 0,3-6-1 0,-3-2-1 16,5-5-1-16,-1-4 3 0,3-4-3 0,0-3 2 16,-1-2-3-16,1-4 0 0,2-3-21 0,0-2-11 15,2-4-8-15,-2 2-39 0,3 0-3 16,-3-2-49-16,0 2-183 0</inkml:trace>
  <inkml:trace contextRef="#ctx0" brushRef="#br0" timeOffset="141935.584">17388 4837 137 0,'55'-8'85'0,"-13"1"-31"0,-12 0-26 0,-10-1-31 16,-4 1-8-16,-7 0-11 0,-7 1 11 0,0 4 7 15,-6-1-1-15,-1 6 15 0,-6 3 4 0,-2 5 4 16,-3 2 6-16,-6 7-7 0,0 5 21 16,-6 5-22-16,-12 14 1 0,0 7-5 0,-2 4-5 15,-17 29-2-15,-1 4-4 0,-19 23 2 0,8-21 0 16,-12 14-3-16,45-49-2 0,1-9 2 0,10 2-4 15,7-17 5-15,9-6-1 0,5-8 0 16,4-6 5-16,2-4 1 0,4-3 26 0,3 1 25 16,1-5-22-16,10-5-16 0,8-1-8 0,10-14-10 15,10-9-2-15,9-8-4 0,11-7 4 16,34-34-8-16,52-36 6 0,64-56 1 0,-113 97 1 16,1 3-1-16,-5 1 0 0,0 8-2 0,-10 1 3 15,-1 5-1-15,-13-2-1 0,0 15 3 0,-27 0-3 16,-1 11 4-16,-10 7 3 0,-8 8-3 0,-16 10 2 15,-2-1-8-15,-4 3 0 0,-1 4 0 16,-15 4-11-16,14-6 20 0,-5 4-13 0,0 5 6 16,-9 1 17-16,-2 12-4 0,0 0 10 0,-5 7-6 15,-8 10 10-15,-4 7-1 0,-25 25 3 16,-5 3-14-16,-32 43-6 0,-38 50 1 0,-62 67-2 16,107-126-1-16,-1-3-1 0,-2 1 1 0,13 0-2 15,0-12 2-15,14-4-3 0,-3-21 2 0,27-1-5 16,-1-27-1-16,17 1 2 0,8-14-2 15,11-1 2-15,4-3-5 0,9-5-17 0,5-6 22 16,15-6 5-16,4-12-4 0,16-8 3 0,5-20-1 16,28-25-2-16,39-57 0 0,-34 49-1 0,1-20 1 15,1 2 1-15,0-7-2 0,-1 0-1 16,3 1 1-16,-7-3-1 0,3 13 0 0,-3 1 0 16,-2 17 2-16,-20 2 0 0,0 18 0 0,-24 0-1 15,-5 15 4-15,-12 9 0 0,-10 9 11 16,-4 3 11-16,-6 5-14 0,-5 3-3 0,-7 7-18 15,3-3-7-15,6-4 18 0,-4 5 4 0,-3 10 4 16,-4 7-1-16,0 5-2 0,-6 8 0 0,-7 11-2 16,-18 32 3-16,-6 8-3 0,-29 46 1 15,-35 55-1-15,-40 71-3 0,95-154 1 0,0-3 0 16,0-6-1-16,10 0-1 0,1-16 0 0,22-2-2 16,-2-28 1-16,17-1-17 0,7-12-2 0,9-8 8 15,2-6 19-15,11-2 6 0,5-11-8 0,15-9-3 16,6-18 2-16,29-26-2 0,12-31-2 15,47-48 1-15,-34 15-2 0,17-5 2 0,0-21-1 16,9-3-7-16,-3-15 3 0,14 0-4 0,0 6-20 16,9-1 13-16,2 23 8 0,-18 1 5 15,0 37 2-15,-28 0 0 0,0 33 1 0,-43 2 0 16,1 29 2-16,-35 0-4 0,-8 9 4 0,-5 4-5 16,-8 7-16-16,-6 2 15 0,2 2 14 0,-4 7 12 15,-2 8-2-15,-12 10-10 0,1 6-5 0,-23 27 0 16,-8 12 0-16,-9 16-1 0,-33 60-1 15,-42 70 3-15,-60 102 1 0,113-172-4 0,0-29 0 16,22 0-1-16,-3-24-1 0,16 0-1 0,3-16 0 16,8 0 1-16,-2-26-4 0,15-2-23 15,3-11 4-15,8-7-5 0,5-9 3 0,6-2 36 16,1-6 1-16,6-5-7 0,2-11 1 0,5-5-4 16,4-6 2-16,9-13-1 0,8-18-4 0,25-37-1 15,40-69-1-15,68-90-27 0,-71 92 29 0,21 3-5 16,1-16-3-16,23 0-10 0,-1 21 8 15,-8 1 3-15,2 35 5 0,-22-1 4 0,-3 37-2 16,-30-3-1-16,-5 38 1 0,-41 1 1 0,-3 14-5 16,-13 5-4-16,-9 7 16 0,-4 1-2 15,-9 6 0-15,0 1 1 0,-4 7 11 0,-5 7-4 16,-9 15-7-16,-2 0-1 0,-24 29 0 0,-6 13 0 16,-39 41-4-16,-38 56 3 0,-52 69-2 0,119-138-2 15,-1-10 1-15,10-5-3 0,-2-11 2 16,20-2-3-16,0-24 1 0,13 0-11 0,2-9-12 15,10-5 1-15,1-6 4 0,7-7-8 0,0-4 18 16,4-4 18-16,1-8-1 0,1-3-4 0,3-5 5 16,7-2-5-16,4-12-3 0,10-10 0 15,10-18-1-15,26-31 1 0,33-59-4 0,73-82 1 16,-70 86 0-16,26 0-2 0,-3 3 2 0,6-1 0 16,-1 18-1-16,0-2 0 0,-2 26-2 0,-20 2 3 15,-3 30 1-15,-32-1 0 0,0 22 0 16,-29 0-1-16,-4 18-4 0,-16 6-4 0,-9 0-2 15,-8 7-12-15,0-2 48 0,-3 4-21 0,-2 7 1 16,-4 4 4-16,-5 14 1 0,-6 4-3 16,-2 15-2-16,-12 11 0 0,-26 43 3 0,-26 56 0 15,-47 76-2-15,78-122 0 0,-3-17-4 0,0-1-1 16,1-12 1-16,6-1 1 0,2-9-3 0,11 1-1 16,0-22-2-16,13-1-21 0,3-8 1 0,8-9-7 15,3-12-1-15,4 1 44 0,4-9 0 16,3-4-8-16,2 0 4 0,8-10-2 0,5-8-5 15,18-11 1-15,9-15-2 0,39-38-1 0,44-64-1 16,80-88-5-16,-98 103-9 0,17-1-5 16,-1 6 2-16,-3-3 13 0,1 25 4 0,-20-2 0 15,-4 31 2-15,-31-1 2 0,-3 34 4 0,-34-2 17 16,-8 17-1-16,-12 4-8 0,-7 10 12 0,-7 4-7 16,0 2-11-16,-11 6-16 0,11-6 2 15,-2 0 5-15,-4 9 1 0,-7 4 2 0,0 5-1 16,-7 11 4-16,-6 10-2 0,-22 30 1 0,-5 6 1 15,-2 4-2-15,-26 38-2 0,-25 37 1 0,-28 47-2 16,90-126-2-16,2-25 1 0,9 3 1 16,3-11-7-16,10-4-29 0,5-3 0 0,8-9 13 15,1-4 20-15,11-2 15 0,4-9-4 0,13-8-4 16,9-12-2-16,15-11-5 0,10-18-4 0,37-32-6 16,50-60-1-16,-41 55 3 0,-3-18-2 15,9 3 1-15,1-9 6 0,1-3 0 0,1 10 5 16,-12-5 0-16,0 28 2 0,-26-1 2 0,-4 34 24 15,-31-1 4-15,-7 15-21 0,-22 11 0 0,-2 4 3 16,-5 5 0-16,0 2-6 0,-6 0 3 0,-2 11 5 16,-10 4 0-16,-3 12-7 0,-3-5-2 15,-6 9-3-15,-12 11 0 0,-19 24-3 0,-3 0-1 16,-17 29 0-16,11-7 0 0,-11 13 1 0,24-19-4 16,18-18 2-16,10-11-13 0,5-13 2 15,5-5-9-15,4-7-1 0,0-5-16 0,2-4 2 16,3-1-33-16,-1-5 10 0,2-2-1 0,3-6 10 15,0-1 4-15,4-11-17 0,-2 5 2 0,0 0-88 16,-2 4 18-16</inkml:trace>
  <inkml:trace contextRef="#ctx0" brushRef="#br0" timeOffset="142544.815">23094 5658 28 0,'-20'-33'58'0,"-2"-3"11"0,4-1-28 0,-2-5 6 15,0-11-9-15,3-2-17 0,1 2 4 0,5 0 20 16,-4 5-20-16,-3-3-7 0,-8 7 8 0,-1 11 3 15,-10 6 1-15,-3 5-12 0,-13 7 9 0,-2 4-15 16,-15 6 6-16,-27 27-2 0,-14-4 8 16,3 31-4-16,-28-3 0 0,1 29 3 0,-13 0-2 15,-4 17-7-15,7 1-2 0,-3 13-8 0,11 0-1 16,1 8-2-16,8-1-3 0,4-3 4 0,21-2-4 16,1-15 3-16,25-1-2 0,-2-17-2 15,19 2-7-15,-4-28 0 0,25-1-2 0,-1-17 6 16,13-2 0-16,3-9 5 0,9-5 2 0,1-4 0 15,8-2 0-15,1-9-17 0,1 0 5 0,0 0 9 16,-1-2 7-16,1-3 2 0,-1-3-7 16,1-6-2-16,2-5 3 0,2-10-1 0,6-6 2 15,1-14-2-15,6-8 2 0,5-14-3 0,19-37 2 16,23-48-6-16,37-60-4 0,-53 132 7 16,-7 0 2-16,1 38 6 0,-16-1 24 0,-7 19-6 15,-12 8-15-15,-6 9 7 0,-1 2-10 0,-7 5-10 16,-11 4-2-16,-9 11 9 0,-15 11-6 0,-34 46 4 15,-52 55 0-15,-77 113 0 0,94-108-1 0,0 7-1 16,7-1 0-16,5-15 5 0,17-2 0 16,0-31 2-16,33-2-2 0,0-40-2 0,18-2 1 15,8-18 1-15,14-13-2 0,4-6 1 0,5-1-13 16,1-4-12-16,-1 0-1 0,6-7 13 16,5-6 11-16,2-13-3 0,4-3-1 0,7-17-15 15,17-36 5-15,7-15-3 0,36-55 3 0,39-77 4 16,57-109-11-16,-99 188-1 0,-4 1 5 0,-2 23-2 15,-12 2 15-15,-1 38 8 0,-28 3 15 16,-1 36 23-16,-22 1 5 0,-5 20-8 0,-11 4-30 16,-4 8-13-16,-9 3-2 0,-11 13 2 0,-18 9 3 15,-6 23-2-15,-36 27 4 0,-46 65-3 0,44-58 0 16,1 9 2-16,10 1 0 0,-2-3-2 16,13 2-18-16,0-22-12 0,27-2-26 0,-5-16-13 15,23-6-7-15,8-13-120 0,9-3-54 0</inkml:trace>
  <inkml:trace contextRef="#ctx0" brushRef="#br0" timeOffset="147309.372">7269 4577 1 0,'-4'2'49'0,"0"-2"-19"0,1 3-14 16,1-3 1-16,0 4-2 0,2-4 0 0,0 0-1 15,-2 0 13-15,2 0 4 0,0 0-7 16,-2 0 5-16,2 0-8 0,0 0-3 0,0 0 6 16,0 0 5-16,0 0-2 0,0 0-16 0,0 0-3 15,0 0 11-15,0 0-8 0,0 0-1 0,0 0 0 16,0 0 3-16,0-4-3 0,0 4-4 0,2 0-4 15,-2-3-1-15,0 3 0 0,0 0 0 16,0 0 0-16,0 0 0 0,0 0 0 0,0 0-2 16,2-2 2-16,-2 2-2 0,-2 0-2 15,2 0 2-15,0 0 0 0,2 0 1 0,-2-2 1 16,0 2-8-16,0 0 5 0,0 0 2 0,0 0-8 16,0 0 6-16,0 0 0 0,0 2 0 0,0 0 8 15,0 5-1-15,2-7 3 0,0 5-2 0,-2 3 0 16,3-1-3-16,-1 2-2 0,4 2 1 15,-1 2 0-15,-1 5-2 0,5 2 2 0,0 10-2 16,2 8-1-16,0 2 1 0,-2 1 1 0,0 4 0 16,-1 1 0-16,1 7 0 0,0-7 4 15,-2-6 1-15,-1-7 0 0,-1-2-4 0,1 0 3 16,1-5-3-16,0 3 6 0,-3-3-1 0,3-2-2 16,-3-4-5-16,3 0 1 0,-1-4 0 0,-1-1 0 15,1-2-1-15,1 0 1 0,-1-4-2 0,-1 2 2 16,-1-4-2-16,-2 2 1 0,1-5 1 15,1 1-1-15,-6-14 1 0,2 6 7 0,0 1 22 16,-2 0 9-16,2 2-6 0,0-2 0 0,0 2-4 16,2 4-4-16,-2-4-27 0,0 0 5 15,-2-4-1-15,2 4 8 0,0-7-3 0,-5-2-2 16,5-4-5-16,-2-2 1 0,0-5-1 0,0 0-1 16,2-4-1-16,-3-5 1 0,3 3-1 0,3-3 2 15,-3-13-1-15,4 5 1 0,-2-1-2 0,3 3 0 16,-1-3 2-16,-2 3-2 0,3-2 1 15,-1-1-1-15,1-4 1 0,-1-6 0 0,-2-3 1 16,3 7 0-16,-3 4-2 0,-2 5 0 0,0 6 0 16,0 1 2-16,0 1-1 0,-5 3-1 15,5 2 0-15,-2 4 2 0,0-2 1 0,0 5-5 16,0-3 3-16,-1 5-1 0,1 2-4 0,2 0 4 16,-4 2-1-16,4 0-2 0,-3 5 3 0,1 0-2 15,2 12-1-15,0-3-5 0,0-1-4 16,0-2 9-16,0-4 1 0,0 2 5 0,-2 5-1 15,0 1 0-15,0 10 1 0,-3-10-1 0,3 8 0 16,-2 3 2-16,1 1-2 0,-3 4 0 16,1-2-1-16,1 4 2 0,-3 0-2 0,3 3 0 15,0 1-1-15,-3 5 2 0,3 12 0 0,-3 1 0 16,-2 0 1-16,2-2-1 0,1 3 0 0,-3-3 1 16,-2 9-1-16,2-7 2 0,3-6-1 0,-1-5 0 15,3 0 0-15,1-4 2 0,1 0 0 16,2-5-3-16,2-1 1 0,1-3 1 0,-1 0 0 15,0-7-4-15,0 3 1 0,0-5 1 0,-2 0 3 16,0-2-4-16,0-2 3 0,0 0-3 16,0-3 5-16,0-1-1 0,0-14 1 0,0 7 1 15,0-3 11-15,0 5 12 0,0-2 8 0,-2 0-30 16,2 4-5-16,0-4 1 0,-2 0-1 0,0-5-1 16,2-4 0-16,-5-2 0 0,5-7-2 0,-4-2 3 15,2-2-2-15,0-5 0 0,-3-2-2 16,5-2 3-16,-2 0-1 0,2-2 1 0,2-16-3 15,0-2 3-15,5 3-2 0,-3-6 2 0,5-14-1 16,0 6 0-16,0 7 0 0,2 4 1 0,-2 6-1 16,-3 1 0-16,3 0 0 0,-7 4-1 15,1 11 1-15,-3 0-1 0,0 7 2 0,0 4-2 16,0 5 4-16,-3 4-1 0,1 6-4 0,2-4-1 16,-2 5-4-16,2 2-16 0,0 2 10 0,-2 2 12 15,2 2 1-15,0 5 1 0,0 4 0 16,0 1 2-16,0 1-2 0,-3 9 0 0,3 3 0 15,0 6 0-15,-2 4 1 0,0 5-1 0,0 4 0 16,0 27 0-16,-3-4 2 0,3-1 0 16,-2 16 1-16,-3-14-3 0,7-10 4 0,-2-9-2 15,2-5 2-15,0-4-1 0,4 2-2 0,-4-9 0 16,5 3 0-16,-3-3-1 0,0-2 1 0,-2-2-1 16,0-5 1-16,0-6-1 0,0 0 1 0,0-7-2 15,-2 3 2-15,2-5 1 0,-2-3 1 16,2 1-1-16,-3 0-1 0,3-2 5 0,0-3-1 15,0-4 1-15,0-9 20 0,0 5 3 16,0 6-17-16,0-2-11 0,-2-2 1 0,0-5-2 16,2-2 0-16,-4-2-2 0,1-2 1 0,1-11 2 15,-2-2-3-15,-1-8 1 0,1-5 0 0,0-3 1 16,1-20-1-16,1 5-1 0,0 2 3 0,2-3-2 16,2 1 1-16,3-18-1 0,-1 4 0 15,0 12-2-15,1 8 4 0,-3 12-3 0,2 3 3 16,1 8-1-16,-3 6-1 0,0 2 0 0,0 4 0 15,1 1 0-15,-1 4 1 0,0 0 0 0,-2-2-3 16,0 2 3-16,2 4 0 0,-2 3-3 16,0-1-4-16,0 1-4 0,-2 15-3 0,2-7-4 15,0-4 14-15,0 0 1 0,0 5 2 0,0-3 2 16,2 7-1-16,-2 4 0 0,-2 4 1 0,2 8 1 16,0 8-1-16,0 4-1 0,0 7-1 15,-2 5 3-15,0 19 1 0,2-2-1 0,-3-2 2 16,3-2-3-16,0 15 2 0,5-6 2 0,-5-7-2 15,2-5 0-15,-4 5 0 0,0-15-2 0,-3-14 1 16,3-4 0-16,0-5-1 0,0-1-1 16,-1-3 2-16,3 0-3 0,0-3 3 0,0-1 0 15,0 0-1-15,0-7 2 0,3 0 0 0,-3-2-1 16,2-1 3-16,-2-3 1 0,0-14 0 16,0 5 4-16,0 1 11 0,0 1-1 0,0 0 2 15,0 2-12-15,0 0-8 0,0-4-3 0,2-1 0 16,-2-6 0-16,2-4-1 0,-2-5 2 0,2-4 1 15,-2-5-3-15,3-4-1 0,-3-2 1 0,2-5 0 16,0-2-2-16,0-20 1 0,0 3 3 16,1 1-3-16,-1 1 2 0,2-16 0 0,3 3-2 15,-5 4 3-15,3-16 0 0,-1 16-1 0,-4 11 1 16,2 9-3-16,3 8-1 0,-5 7 3 16,2 2 0-16,0 3 0 0,0 2 1 0,-2 2-1 15,0 2-1-15,0 4-2 0,0 5 1 0,0 3 0 16,0 1-1-16,-2 3-3 0,2-1-5 0,0 16-16 15,-2-6 20-15,2-5 3 0,-2 0 4 16,-1 11-1-16,1-3 4 0,-2 8-2 0,-1 4 1 16,-1 6-1-16,-3 7 2 0,2 9-2 0,-2 7 3 15,-4 21-4-15,2 1 4 0,-2-9-1 0,4-1-1 16,-4 14 0-16,4-9 3 0,-2-8-4 16,7-8 3-16,-3-3-2 0,3-8-1 0,-1-6 0 15,3-2-13-15,-2-6 1 0,1-1-15 0,1-7-10 16,0-1-28-16,0-3-22 0,0 0-22 0,-3-4-28 15,1 7-158-15</inkml:trace>
  <inkml:trace contextRef="#ctx0" brushRef="#br0" timeOffset="153870.554">7494 5398 26 0,'-4'0'37'0,"2"0"-12"0,0-5-19 0,-1 5 2 15,1-4-2-15,2 1 24 0,0 1-6 0,-2-2 9 16,2 2-1-16,-2-3 8 0,2 3-13 0,0 0-8 16,0 2 5-16,0-2-15 0,0-1-4 0,0 3 0 15,0 0-4-15,0-2-3 0,2 2-3 16,-2-2-1-16,0 2-4 0,0 0 19 0,2 0 11 15,-2 0 7-15,5 2-7 0,1-2-3 0,3 2-4 16,0-2-4-16,6 3-3 0,1-3 4 0,3-3-2 16,6 3-5-16,-3-4 2 0,4 2-1 15,5-3-1-15,2-1 2 0,-4 1-2 0,-5 1-3 16,-2 0 2-16,0-1-2 0,-6 3 0 0,-1 0-2 16,-2 2 1-16,-2-2 1 0,0 2-2 15,-2 2 2-15,0-2 0 0,2 0 0 0,-2 2 3 16,-3 0-2-16,3-2-1 0,2 0 1 0,-2 2 0 15,0-2 2-15,2 0-4 0,-2 3 2 0,0-3-3 16,-3 0 1-16,3 0 1 0,-5 0 1 0,3 2-2 16,-5-2 0-16,-4 0 1 0,2 2-3 15,0-2 3-15,4 0 1 0,-1 0 0 0,-1 0-1 16,0 0 3-16,0 0 0 0,-2 0 0 0,0 0 1 16,2 0 1-16,-2 0-3 0,0 0-1 0,-2 0-1 15,2 0 12-15,0 0-7 0,0 2-2 16,0 0-1-16,2 1 3 0,-2 1-2 0,3-2-3 15,-3 0 2-15,0 3 0 0,0 1 1 0,2-1 1 16,0 1-4-16,-2 1 1 0,0 0 1 0,2 2 0 16,-2-3-1-16,2 3 3 0,-2 0-2 15,0 2 0-15,0-2 0 0,3 2 0 0,-3-3 1 16,2 6 2-16,-2-3-3 0,2 0-1 0,0 2 1 16,-2 2-1-16,5 1 1 0,-3-3 0 15,2 2 2-15,-1-1-3 0,1-1-2 0,-2 0 3 16,3 0-1-16,-3-2-1 0,0 3 1 0,2-3-1 15,-4 0 0-15,5 0 0 0,-5 0 2 0,4-2-3 16,-4-3 4-16,2 1-4 0,-2-3 7 0,3 1-4 16,-6-5 2-16,1 0 1 0,2-3-4 15,0 3-10-15,0-2-7 0,0 2-5 0,0 5-5 16,2-3-30-16,-2 0-25 0,3-2-222 0</inkml:trace>
  <inkml:trace contextRef="#ctx0" brushRef="#br0" timeOffset="155495.162">8436 5764 17 0,'-2'-9'44'16,"-1"2"-6"-16,-1 0-18 0,2 1-3 0,0 1 14 15,-1-1-5-15,1 4 6 0,-2-5 9 16,4 5-19-16,-5 0-10 0,5-3 0 0,-2 5 1 16,2-2 0-16,-2 2 4 0,0-2-2 0,2 2-6 15,0 0-4-15,-2 0 4 0,2 0 5 0,0 0-2 16,-3 0 0-16,3 0-1 0,0 0 12 16,0-2-28-16,-2 2 4 0,0-3 6 0,-3 1-3 15,3-2 0-15,-2-1 1 0,-3 1 1 0,1 0-2 16,1-3 0-16,-4 2 2 0,3-1-2 0,-3-1 1 15,2 1-2-15,-1 1-1 0,1 1 0 16,0-1 0-16,-1-1-2 0,1 4 1 0,-2-1 0 16,2 1 1-16,1 0 0 0,-1 2 1 0,1 0-2 15,1 2-1-15,-1 0 3 0,-1-2-1 0,3 5-1 16,-3-3 0-16,3 2 1 0,-3 1 0 16,0-1-2-16,1 3 1 0,-1-1 2 0,-2 1-1 15,3 0-1-15,-3 2 2 0,0-3-1 0,2 1 0 16,-1-1-1-16,-1 1 0 0,0 0 1 0,-2-1 2 15,0 3-4-15,2-2 2 0,-2 1 0 16,0-3 0-16,2 1-1 0,0 1 1 0,1 0 1 16,1-1-2-16,-2 1 0 0,3 0 3 0,-3 1-2 15,2-1-1-15,-2 2 2 0,3-3-2 0,-3 3 2 16,2 0-1-16,-2 0 0 0,3 0 0 16,-3 0 1-16,0-1-3 0,3 1 2 0,-1 0 2 15,0 0 0-15,3-3-1 0,-1 3 0 0,-1-2 0 16,4-3 1-16,-1 3-3 0,1-1 4 0,0 1-3 15,2 0 2-15,-2 2-3 0,2-3 3 16,0 3-1-16,-2 0 1 0,2 2-1 0,2 0-1 16,-2-2 2-16,0 2-3 0,0 0 3 0,2 0-2 15,-2-2 1-15,2 2-1 0,-2 0-1 16,2 0 1-16,1 0 2 0,-3 0-1 0,2-3 0 16,2 1 0-16,-4 2-1 0,5-4-1 0,-3 2 2 15,2-3-1-15,-1 1 0 0,1 0 2 0,0-3-2 16,1 3 1-16,-1-1 0 0,1-1 3 15,-1 1-4-15,3-1 2 0,-1-1-3 0,3 1 4 16,0-1-4-16,-3 0 4 0,3-1 0 0,0 1-2 16,0 0 1-16,0 1 0 0,0 1 0 0,-1-1-1 15,3-1 1-15,-2 3 0 0,4-1-1 16,-2 1 3-16,0 0-1 0,3-3-1 0,-3 3-1 16,2-1 1-16,-2-1 0 0,0 1 1 0,0-1-2 15,0-1 1-15,2 3 1 0,-2-3-3 0,3 1 0 16,-3 1 2-16,2 1-2 0,2-3 1 15,1 3 0-15,-1-3-1 0,1 1-1 0,1-1 2 16,3 3 3-16,-2-3 0 0,1-4 6 0,4 2-5 16,-4-2 5-16,6-2-1 0,-1 0 1 0,0-3-3 15,3-1-2-15,-1-1-3 0,-2 3 0 16,-2-3 1-16,-4 3 4 0,-3-1 5 0,-1 3 4 16,-3 0-6-16,0-2 2 0,-5 1-2 0,1 1 2 15,0 0 0-15,-3 0 1 0,-2 0-2 16,0 2-2-16,-2-5-3 0,5 1-2 0,-5-1-1 15,2-1-5-15,0-3 3 0,-2-4 1 0,2-1 0 16,-2-3-3-16,0 1 3 0,-2-3-3 0,0-4 1 16,-2 1 1-16,-1-2-1 0,1-5 3 0,-3 3 3 15,-2-5 0-15,3 2 2 0,-3-1-5 16,-7-6 0-16,1 3-1 0,-3 5-2 0,1-1-2 16,-1 5 3-16,-2 2-3 0,0 2 1 0,1 4 0 15,-1 1 0-15,-2 2-1 0,2-1 2 0,0 1 0 16,-2 0-1-16,0 2 1 0,0 0-3 15,2-2-3-15,-2 4 1 0,2-2-4 0,2 0 3 16,3 4-2-16,0 1-1 0,1-1-11 0,3 5-4 16,3-3-4-16,-3 5-6 0,2-4-13 15,2 4 1-15,-2 0 3 0,0 4-21 0,3-1-55 16,-3 3-59-16,0 5 38 0</inkml:trace>
  <inkml:trace contextRef="#ctx0" brushRef="#br0" timeOffset="156369.95">8156 6002 59 0,'-7'8'37'0,"5"-1"-30"0,-2-3 19 0,-3-1 25 16,0-1 25-16,3-2-41 0,0 0-8 0,-1 0 12 16,1 0-6-16,-1-2-21 0,1-1-4 15,2 1 2-15,-1 0 0 0,1 0-4 0,0 0 4 16,0-1 2-16,2 1-7 0,0 0-1 0,0 2 0 16,-2-2-5-16,2 0 0 0,0 2 0 0,0 0-3 15,-3 0 1-15,3-3 1 0,0 3 0 16,0 0 2-16,0 0-1 0,3 0 1 0,-1 0 1 15,-2 3-3-15,0-3 2 0,0 0 2 0,0 0-1 16,0 0-1-16,0 0 1 0,0 0 0 0,0 0 2 16,0 0 0-16,0 0 2 0,0 0 0 15,0 0-4-15,0 0 0 0,0 0 2 0,0 0-4 16,0 0 3-16,0 0 0 0,0 0 2 0,0 0 5 16,0 0-5-16,6 4 0 0,-1 0-4 0,-1 5 4 15,3-2-1-15,-3-1 2 0,1 3-1 16,1 0 2-16,1 0 0 0,-3 2-1 0,3-2 0 15,0 2-3-15,-1-2 0 0,3-1 1 0,-2 3-3 16,-1-2 1-16,3 2 1 0,0-2-2 16,-3 2 2-16,6-2-3 0,-4 2 3 0,1-2-1 15,2 4 0-15,0-2 0 0,0-2 0 0,0 0 1 16,2 0 1-16,-1-1 1 0,1-3 7 0,-2 4 2 16,4-5-8-16,-4 0 2 0,2 1-2 0,1-1-1 15,-3-2 1-15,0 3 0 0,-2-3 0 16,-1 0 1-16,-1-2 1 0,-3 2 5 0,-1-2 1 15,-3-2 4-15,-3 0-2 0,8 4 4 0,-3-2-3 16,0 2 5-16,0-2-6 0,-2 3 7 0,3-3-2 16,-3 0-4-16,0 0-5 0,0 0-12 15,0-3 2-15,0 1 3 0,0-2-1 0,-3-1-1 16,3 1 0-16,0 0 0 0,-2-3 0 0,0 3 1 16,0-3-1-16,2-2-2 0,-5 5 1 15,3-5-1-15,-2 0 1 0,2 3-1 0,-3-6 1 16,1 4-1-16,-1-6 0 0,3 3 0 0,-2 0 1 15,2-2-3-15,-1-2 3 0,3-1-2 0,0 1-2 16,3-7-4-16,-1 0-2 0,2 0-7 16,3 0-3-16,-1 0-13 0,3 0-1 0,2 0-10 15,-2 2-2-15,2 0-9 0,0 0 18 0,2 0-18 16,3 5-11-16,-3-3-112 0,0 3-56 0</inkml:trace>
  <inkml:trace contextRef="#ctx0" brushRef="#br0" timeOffset="167195.514">7375 5461 25 0,'-4'0'27'0,"-1"0"-15"0,3 0 10 15,0 0 6-15,-2-2 1 0,4 2-8 0,-3-2-8 16,1 2 3-16,2 0-6 0,-2 0 7 0,2 0-10 16,0 0-2-16,-2 0-7 0,2 0-2 15,0 0-4-15,0 0-1 0,0 0 5 0,0 0-4 16,2 0 8-16,0 0-1 0,0 0 0 0,3 0 2 15,1 0-1-15,5 0 2 0,0 0 7 0,5 0 6 16,2-4-4-16,1 4 2 0,3-5-8 16,14 3 4-16,-3-2-1 0,2-1-1 0,-2 1 4 15,-2-1 0-15,0 3-6 0,-2-2 0 0,-5 2-3 16,-4-1-2-16,-1 3-2 0,-3 0 0 0,-5 0-4 16,-2-2-2-16,-5 4 1 0,1-2 0 15,-5 0 0-15,4 0 6 0,-4 3 7 0,0-1 0 16,2-2-3-16,-4 2 0 0,0 2-3 0,-5-1-1 15,3-1 1-15,-3 2 1 0,-2 1-1 16,1-3 0-16,1 0 0 0,0 2 6 0,1-1 2 16,-1-1 2-16,5 0 2 0,-3-2 0 0,3 2-5 15,-2 0 0-15,4-2-6 0,-5 0 2 0,3 0-6 16,-2 0-4-16,2-2-13 0,-3 0 6 0,-4 2-2 16,1-2 0-16,-1 0 7 0,-7 2 4 15,1 0 3-15,-5-3 0 0,2 3-5 0,-1 0-2 16,-1 3-6-16,0-3 5 0,0 0-3 0,0 4 4 15,0-4 9-15,3 4 1 0,-8 3-2 0,3-5 2 16,3 3 1-16,1-1-1 0,2-2 1 16,1 3-1-16,6-3 3 0,0 0 6 0,3 0-3 15,6-2-1-15,0 0-6 0,0 0-3 0,0 3 1 16,0-3 1-16,-2 0 1 0,-1 0 8 16,3 2 10-16,3-2-6 0,1 0 2 0,3 0 5 15,-1 0-2-15,7-2-5 0,1-1-6 0,1 3-3 16,3-4 4-16,4 2-6 0,0-3 1 0,4 1-1 15,3-1 5-15,2 1-5 0,9 0 0 16,-1-1-1-16,1 1 0 0,-5-1 0 0,-2 1 5 16,0 0-7-16,-6-3 4 0,-3 5 6 0,-4-3 1 15,-7 1 7-15,0 2-2 0,-4 0 4 0,-4-1-3 16,-3 3-5-16,0 0-1 0,-2 0 3 16,-2 0 4-16,2 0-9 0,-2 0-2 0,2 0-13 15,4-2 4-15,-4 2-3 0,0-2 4 0,0 2 3 16,-2-2 1-16,2 2-3 0,0-2 4 0,-2 2-4 15,2 0 1-15,-3-3-1 0,-1 3 0 16,2 0 3-16,0 0-3 0,-3 0-6 0,1 0-2 16,-3 3 2-16,0-3-2 0,1 4 2 0,-5-4 2 15,2 4-6-15,-4-1 5 0,0-1 2 0,-5 0-1 16,2 2-2-16,-3-1-9 0,-1-1-1 16,0-2-10-16,-4 4 20 0,4-4-5 0,-4 0 8 15,4 2 4-15,-9 1 3 0,5-3-2 0,4 0 3 16,-2 2-3-16,4-2 1 0,1 2 0 0,1-2 3 15,3 0-1-15,0 0-2 0,0 0 3 16,4 0 1-16,0 0-3 0,2 2 1 0,1-2-2 16,1 0-1-16,1 0 0 0,-1 0 0 0,1 0 1 15,2 0 2-15,-3 2-7 0,5 1 3 16,-2-3 1-16,2 4 5 0,0-4-2 0,0 4 0 16,2-4 2-16,3 5-3 0,1-3-1 0,3 2 1 15,2-4 2-15,3 3-4 0,5-3 4 0,1-3-1 16,4 3-2-16,5-4-3 0,4 0-7 0,2 1-12 15,12-3-11-15,-1 1-18 0,-4-1-79 16,-5 1 85-16</inkml:trace>
  <inkml:trace contextRef="#ctx0" brushRef="#br0" timeOffset="168304.618">7519 5618 3 0,'0'15'7'0,"0"-1"-4"0,0-1 1 0,0 0 4 16,2 0-5-16,-2 1 0 0,0-1 2 0,0-2 0 16,0 0-1-16,0-2-4 0,0-1 1 15,0-1 3-15,0-2-3 0,-2-3 2 0,2-7 1 16,-3 1 16-16,3 2 23 0,0-1-37 0,0 8-25 16,-2-5 14-16,-2 0 5 0,2-5-3 15,-1 5 3-15,-1-8 8 0,2 1-10 0,0-4 3 16,-3 2 1-16,5-6 1 0,-2-3-5 0,0 0 8 15,2-4-6-15,0 0-3 0,0 0 2 0,0-4-5 16,0-1 8-16,2 1-2 0,2-3-1 0,-1-2-1 16,1-13 1-16,3 5 3 0,-1-3-2 15,1-5-1-15,2 1 0 0,-1-11 4 0,1-3-6 16,0 10 3-16,-5-1-2 0,-1 5-2 0,-1-10 4 16,-7 4 1-16,1 3 1 0,-5 3-2 15,-2 2 6-15,0 6-3 0,-4 9 3 0,-1 3 4 16,1 4-4-16,-1 4-12 0,-1 1 4 0,1 1 0 15,-1 5-7-15,1 2 6 0,1 3-2 0,-3 1-11 16,1 3-13-16</inkml:trace>
  <inkml:trace contextRef="#ctx0" brushRef="#br0" timeOffset="176443.477">11240 7739 12 0,'14'11'13'0,"-3"0"24"0,-3-4-4 0,1-1-14 16,-2-1-8-16,-3-1 5 0,1-2 6 0,-1 1-4 16,-2-1 9-16,3-2-4 0,-5 2-12 15,2 0-1-15,0-2-3 0,-2 0 22 0,0 0-5 16,0 2 7-16,0-2-22 0,0 0-13 0,0 0 6 15,0 3-3-15,0-3-15 0,0 0 3 0,-2 2 5 16,-2-2-5-16,-1 2-7 0,-1 0-7 16,-6 5 7-16,-1-3 5 0,0 5 6 0,-5-5-1 15,1 3 12-15,-1 0 0 0,-2-3-3 0,-6 3 3 16,-1-3 6-16,1-2-1 0,2 1 25 0,2-1-4 16,0-2-9-16,4 0-4 0,0 0 6 15,1-2 0-15,1-1 0 0,3-1-8 0,0 2-11 16,2-3 3-16,0 3-2 0,0 0-2 0,2-3-2 15,-2 3 2-15,2 0-1 0,-2 0-1 16,2 0 0-16,3-1 0 0,-3 3 2 0,0-2-1 16,0 0 1-16,2 2 0 0,3 0-2 0,-3 0 3 15,3 0 0-15,6-2-1 0,0 2 0 0,1 0 3 16,-8-2 0-16,1 2-2 0,2 0 3 0,-1 0 0 16,1 2-2-16,2-4-3 0,-2 2 0 15,2 0-1-15,0 0-1 0,2 0-1 0,-2 0 5 16,0 2 3-16,0 0 1 0,2-2-3 0,1 4-2 15,-1-1-2-15,0 1 2 0,2 3 1 16,-1-1 0-16,1 1 0 0,0 2 0 0,1 0 0 16,-1 2 2-16,1 2 0 0,1 0 2 0,-1 0 0 15,-1 1-2-15,1 1-1 0,-1 0 2 0,3 3 0 16,-3-3 4-16,0 3-3 0,3 4-1 0,-3-2-1 16,1 0 3-16,-3 0-2 0,0-3 3 15,0 3-3-15,-2 0 2 0,0 0-4 0,0 0 1 16,0 4-2-16,-2 0 1 0,0 0-2 0,0 3 1 15,0-1-2-15,-1 1 1 0,-1 1 1 16,2 3 0-16,-3-2 1 0,1-5 1 0,2 1-2 16,-3-3 2-16,1-3 0 0,2-1-1 0,-3-5 2 15,3 0 1-15,0 1 0 0,0-3-4 0,-3 0 0 16,5-2 0-16,-4-1-3 0,4-1 4 0,-2 0-4 16,-1-3 3-16,3-2 0 0,0-8-1 15,3 1 0-15,-3 3 0 0,0 0-2 0,0 2 2 16,0 0-1-16,0 0-1 0,0 0 2 0,0 0-1 15,0 0-6-15,0 0-14 0,0-2-35 16,0 2-2-16,0 0-26 0,0 0-95 0</inkml:trace>
  <inkml:trace contextRef="#ctx0" brushRef="#br0" timeOffset="177490.094">11051 8760 25 0,'-7'-7'58'0,"1"1"-32"0,1-1-18 16,3 0 11-16,-2 1-13 0,1-3 16 0,3 2-9 15,-2-1 15-15,2 1-6 0,2-2 2 0,1 3-8 16,-1-5 2-16,2 4-6 0,1-2-3 16,-1-2 9-16,3 4 9 0,-5 1-10 0,0-3-10 15,2 0-2-15,-1 0-3 0,1 1-2 0,-2-1 3 16,0 0-4-16,3 0 2 0,-5-2-2 0,0 2 2 15,0 0 0-15,0-2 3 0,-5 0 0 16,3 0 2-16,-2 3 3 0,-3-1-3 0,3 2 1 16,-5 0 0-16,0 1-10 0,0-1-3 0,-2 5 5 15,-2 0 0-15,0 2 1 0,-5 0 1 16,1 4 0-16,-8 3-3 0,1 2 1 0,-2 0 1 16,-3 4-2-16,-2-2 1 0,-2 4 2 0,0 1-2 15,0 3 1-15,0 1 1 0,-5 9-2 0,3-3 1 16,4 1 1-16,2-3 1 0,5-2 2 15,4-2 3-15,5-2-2 0,2-1 1 0,2-1 3 16,2-1-5-16,2 1 3 0,1-1-6 0,1 0 5 16,1 5-2-16,-1-4-4 0,3 1-2 0,2-1 2 15,0-1 1-15,0 3-1 0,0-3 0 16,5 5-2-16,-1-2 3 0,0 4 1 0,3-2-3 16,-3 0 3-16,1 4-3 0,1 0 3 0,1 3-2 15,-2-1 0-15,1 0 1 0,1 1-1 0,-1-3 1 16,1 0 0-16,0-2-1 0,1-2 2 15,-1 0-1-15,2 0 2 0,2 0 3 0,0-3-2 16,0 6 0-16,2-4 3 0,0 3-3 0,1-2 3 16,3 0 1-16,-1 0 1 0,4-5 1 0,2-1 2 15,0-1 1-15,4-4 0 0,1-3 0 16,3 1-1-16,1-5 2 0,0-2-2 0,0-2 2 16,0-3 1-16,-2 1 2 0,-3-3-5 0,0-1 0 15,1-1 0-15,2-4-3 0,4-1-4 0,0-1-1 16,4-5-2-16,-2 0 2 0,-1 3-2 15,-6 1 2-15,-1 3-5 0,-3-2 3 0,-4-1 1 16,0 1 2-16,-3-1-2 0,-1-4 0 0,-3 1-2 16,-2-1 1-16,-2-5 2 0,0-1-1 15,-5 0 3-15,0-5 1 0,-1-2 1 0,-1-1 0 16,-2-1-3-16,-2 0 1 0,2-3-2 0,-7 1 0 16,0 2-2-16,-1 2 1 0,-1 0-1 0,2 2-2 15,-2-2 3-15,-2 2 0 0,0-2-2 0,0 6 2 16,2-1-2-16,-6 1-3 0,2 1-2 15,-5 4 3-15,-2 0-4 0,-2 6-1 0,0 1 3 16,-2 6 2-16,0 0-8 0,-3 5-6 0,1-1-20 16,-1 5-9-16,-1 0-29 0,1 2 15 15,1 3-16-15,-1 4 10 0,1-1-104 0,-1 10-41 16</inkml:trace>
  <inkml:trace contextRef="#ctx0" brushRef="#br0" timeOffset="178161.81">10735 8835 5 0,'-4'0'88'0,"0"-5"-46"0,-1 1 30 0,3 0 14 16,0-3-22-16,-3 0-20 0,5 3-29 0,-4 0-8 16,2-1 0-16,2 1-6 0,0 4-4 15,0-5-1-15,0 5 4 0,0 0 10 0,2 0 6 16,-2 0 7-16,4 5-1 0,1 1-9 0,1 3 6 15,1 0-7-15,2 4-4 0,-3-2 2 0,6 5-1 16,-4-1-1-16,3 3-5 0,0-3 3 0,5 9 0 16,-3-1 0-16,0-1 3 0,1 2-1 15,-1-2 2-15,-2 2 3 0,0-4-1 0,0 2 2 16,-2-2-2-16,2-2 4 0,-3-1-8 0,-1-1 1 16,2 1-3-16,0-1-2 0,-3-1-1 15,-1-2 0-15,-1 1 1 0,3-1-2 0,-3 0 1 16,1-2-3-16,1-2 3 0,1 0 0 0,-3-3 1 15,1 1 3-15,3-3 3 0,-1-1 2 0,-3-1 0 16,3-2-1-16,2 0-1 0,-5-5-1 16,3 1-3-16,2-5-4 0,-3-2-2 0,3-4 2 15,0-3-1-15,-2-4-2 0,1 4-1 0,-3-13 0 16,1 1 0-16,-1-6 0 0,-1 1-2 0,-2-2 5 16,-2 1-1-16,0-1-3 0,0 1 2 15,3-1-3-15,-6 0-14 0,3 1-5 0,-2 3-5 16,2 2-15-16,-2 3-12 0,2 3 0 0,-2 3-39 15,2 7-47-15,0 2-187 0</inkml:trace>
  <inkml:trace contextRef="#ctx0" brushRef="#br0" timeOffset="178786.66">11146 9496 43 0,'0'7'36'0,"0"-3"-18"15,-3 1-13-15,3-3-5 0,0 0 9 0,-2 0-4 16,2 1-3-16,0-1 1 0,0 0-10 0,0-2 6 15,0 2-4-15,0-2 3 0,0 2 22 0,0 1 10 16,0 1-5-16,0 0 24 0,2 3-4 16,-2 2-19-16,0 6-14 0,-2-1 11 0,2 5 1 15,-2 1-5-15,0 4-9 0,-3 10-1 0,1 3-3 16,-3 3 0-16,-2 2-3 0,1 2-3 16,1 0 0-16,-2 0 0 0,-2 9 0 0,2-7-1 15,3-11 0-15,1-6 1 0,3-7-4 0,-2-6-7 16,4-3-63-16,0-4-9 0,-2-3-11 0,4-12-7 15</inkml:trace>
  <inkml:trace contextRef="#ctx0" brushRef="#br0" timeOffset="179083.463">10711 10189 392 0,'0'24'72'16,"0"-4"-83"-16,0-7 6 0,0-4-3 0,0-3 7 16,0-1 18-16,2-3-2 0,1-2-10 15,3-2 6-15,7-3 10 0,1 1-8 0,1 0-1 16,3-1-7-16,4-4-5 0,15-2 3 0,5-2-2 15,0 2 0-15,4-2-3 0,3 0 1 16,6 2-7-16,18-7-9 0,-7 5-7 0,-2 2-22 16,-9 2 6-16,5 0-49 0,-16 2 22 0,-7 3-19 15,-6 2-48-15</inkml:trace>
  <inkml:trace contextRef="#ctx0" brushRef="#br0" timeOffset="179349.022">10846 10433 409 0,'9'29'102'0,"-1"-13"-93"15,-3-5-2-15,-3-7-5 0,2-8 9 0,1-3 10 16,-3 11-10-16,2-1-9 0,3-8-6 0,4-1 3 16,4-3-4-16,5-2 3 0,7-3-3 0,4-1-15 15,6-3-6-15,3 1-25 0,6 1-17 0,0-1-92 16</inkml:trace>
  <inkml:trace contextRef="#ctx0" brushRef="#br0" timeOffset="180223.807">8606 6412 14 0,'0'-5'8'16,"0"3"-17"-16</inkml:trace>
  <inkml:trace contextRef="#ctx0" brushRef="#br0" timeOffset="180317.537">8603 6403 20 0,'0'2'23'0,"0"0"-9"15,3 5-3-15,-3 0-2 0,0 4-5 16,2-3-2-16,0 3 6 0,-2 0-9 0,2 0 4 15,0 0-5-15,-2 3 2 0,5-3 0 0,-3 2-2 16,2-2 4-16,-1 0-4 0,-1-2 0 16,2 2-8-16,1-2-27 0</inkml:trace>
  <inkml:trace contextRef="#ctx0" brushRef="#br0" timeOffset="180645.586">8416 6791 38 0,'4'13'65'0,"-1"-8"-40"0,-1-1-30 16,4-4-3-16,-3-2 7 0,3 0-3 16,-1-1 10-16,6-1 5 0,0-3-6 0,4 1 10 15,3-3 10-15,2-2-13 0,2 2-9 0,0-2 1 16,4 0-6-16,3-2 1 0,8-5-2 0,5 3 2 16,0-1-12-16,-2 1-7 0,4 2-24 15,-4-1 20-15,-1 1-9 0</inkml:trace>
  <inkml:trace contextRef="#ctx0" brushRef="#br0" timeOffset="180864.278">8910 6654 21 0,'-20'7'23'15,"2"-3"-8"-15,1 3 2 0,1-3 6 0,-4 1-16 16,3-1 7-16,4 1 16 0,-1-3-8 16,8 0-9-16,-1 0 2 0,3-2-5 0,-1 0-20 15,3 0 7-15,2 0-6 0,2 0-2 0,7-2-22 16,4-2-2-16,7-3 14 0,4 0-24 0</inkml:trace>
  <inkml:trace contextRef="#ctx0" brushRef="#br0" timeOffset="183020.011">11401 7397 1 0,'-53'44'11'0,"7"1"-9"16,0 5 8-16,6-1-11 0,-2-5 2 0,7 2-1 16,4-6 0-16,5-3 0 0,8-4-3 15,7 0 1-15,2 3 2 0,7 3 0 0,2 3 0 16,0 5-4-16,4 1 5 0,5 1 0 0,2 1 0 16,0-1 3-16,5-1 3 0,-5 3-6 0,0 4 7 15,4 0-5-15,3-2 0 0,2-2 1 16,2-9 7-16,4-3-5 0,5-3 10 0,4-3 2 15,5-4-2-15,8-1 9 0,5-8 21 0,11-5-21 16,5-4-5-16,12-8-9 0,-10 6 2 16,-1-1-10-16,3 3 2 0,0 0 1 0,4 0 4 15,-6 0-1-15,-3 0 0 0,5 0-3 0,-5-2 8 16,5 0-1-16,2-7 9 0,-7 1 2 0,-2-3-1 16,7-3-11-16,0-6 6 0,0-2-8 0,2-11-4 15,2-2 1-15,-2-11-7 0,11 0-1 16,0-9-1-16,0-3-1 0,0 1 2 0,2-3 0 15,0 3-1-15,-11 2 0 0,-2 0 0 0,-11 0 4 16,-2 11-2-16,-11-3 2 0,-3 12 2 16,-13 0 10-16,-4 6-2 0,-13 3 1 0,-3 2 1 15,1-3 0-15,-7-1-14 0,-3-3 1 0,-1-5-2 16,-3-10-1-16,-2-2 1 0,-7-14 4 0,-2-2-2 16,-4-2-3-16,-2 0 1 0,-1 0-1 15,-4 0 3-15,-6-5 0 0,-3-2-3 0,-19-4 3 16,6 9 1-16,-9 0-2 0,0 4 1 0,-13 0-2 15,3-2-3-15,-14-1-3 0,2 10 7 0,-9-2-3 16,3 19 2-16,-5-4-25 0,3 20 38 16,-7-3-8-16,2 14-5 0,-7-2 3 0,0 8 2 15,-4 0-6-15,0 5 1 0,2 0 2 0,-2 4-3 16,5 3 1-16,-3 4 0 0,7-1-1 0,-3 10 2 16,3 2-4-16,0 9-5 0,9 2-2 15,-1 4-6-15,8 2-5 0,-3 5-31 0,13 0-18 16,0 16-40-16</inkml:trace>
  <inkml:trace contextRef="#ctx0" brushRef="#br0" timeOffset="191205.53">3204 10352 137 0,'22'20'-5'16,"-9"-5"89"-16,-4-6-80 0,-5-2 2 0,-2-5-8 15,-2-2 15-15,-2-2 6 0,0 2-7 16,-2-5-14-16,4 3 0 0,-7-2 1 0,3-1 8 16,-3-2 4-16,0 1-10 0,-2-1-5 0,-2 1 3 15,-2-3-1-15,-4 4-4 0,-3-1 4 0,-11-1 1 16,-4 5 1-16,-7 0 3 0,-2 2 1 0,-3 4-2 16,-21 5-4-16,6 4-6 0,0 3 7 15,-10 6 4-15,3-2-5 0,10-3 2 0,6 1 0 16,7-1 0-16,8-1-2 0,7-1-5 0,5-4-1 15,8 3 7-15,3-3-2 0,2 0 3 16,6-3-2-16,2 3-6 0,8-2 12 0,-3 5 3 16,2-6-2-16,5 6 7 0,4-3 2 0,2 0-1 15,7 2-4-15,4-2 3 0,2-2 3 0,7 2 4 16,7-2-10-16,17-1 0 0,1 1-1 16,-1 0 1-16,-6 0-1 0,-5 0-2 0,9 2-2 15,-8 0-3-15,-1 0-2 0,-4 2 2 0,0-2 0 16,-5 2-4-16,-4-2 3 0,-9 0 1 0,-2 0-3 15,-6 0 4-15,-3 0-3 0,-6 0 3 16,-5-2 3-16,-4 2 0 0,2 0 1 0,-11 2-2 16,-5 5-5-16,-10 0 3 0,-7 2-2 0,-20 8 3 15,-5-4 0-15,-1 1 5 0,-12-3 1 0,10-7 0 16,8-8-5-16,0-5 3 0,-2-4-1 16,4-3-3-16,-2 1 2 0,9 0 0 0,2-3 3 15,7 0-4-15,0 1-2 0,-3-3 1 0,3 2-1 16,-1 3 1-16,1 0-3 0,2-1 0 15,9-2 0-15,0 5-1 0,-1 0 0 0,10-2-3 16,2 1-9-16,6 1-30 0,-2 0-53 0,7 0-128 16</inkml:trace>
  <inkml:trace contextRef="#ctx0" brushRef="#br0" timeOffset="191580.443">3735 10131 314 0,'-7'49'96'0,"1"-18"-39"15,-3-18-49-15,5-4-34 0,-1-5 13 0,5 1 5 16,-4-1 2-16,4 3 0 0,4 4 8 0,-4 2 4 16,2 4 2-16,1 6 6 0,-6 7-7 0,3 3 9 15,-2 7 3-15,-9-2-3 0,2 4-6 0,-6 10-3 16,-3 1-2-16,1 3 1 0,-1-4-5 16,7-1 2-16,-2-7-4 0,4-4 2 0,0-9-2 15,2-3 2-15,3 1 0 0,0-5 1 0,-3-2 1 16,7-4 0-16,-4-3-1 0,4-1 1 15,0-5-4-15,0-3 2 0,0 1-3 0,4-1-5 16,-4 1-14-16,0-5-24 0,0 0-2 0,0 1-29 16,4-12 9-16,-4 2-13 0,3 3-79 0</inkml:trace>
  <inkml:trace contextRef="#ctx0" brushRef="#br0" timeOffset="191830.383">3241 10687 299 0,'-17'20'101'0,"3"-9"-52"0,-3-5-25 0,8 1-12 16,0-7-14-16,2 0-1 0,3 2 6 0,4-2-1 15,0 0 7-15,4-2 9 0,3 2 1 0,2-2-3 16,0 0-2-16,8-1-8 0,1 1-2 15,6-2-1-15,5-1-6 0,6 1-1 0,0-3 0 16,3 1-4-16,15-3-28 0,-3 0-31 0,3 3-31 16,0-3-6-16,-2 0-84 0</inkml:trace>
  <inkml:trace contextRef="#ctx0" brushRef="#br0" timeOffset="192986.353">4339 10762 117 0,'11'4'113'0,"-2"-1"-49"0,-5-6-43 0,3-1 10 0,-3-3-1 16,1 1-6-16,-3-3-7 0,0 2 0 15,0-2-11-15,1 3 3 0,-3-3-7 0,-3-4 0 16,1 2-5-16,0 0-2 0,-2 2 1 0,-3-2 0 16,3 2 1-16,-5-2 0 0,-2 2-1 15,-2 3 3-15,-3 1 1 0,3 1 1 0,-9 4-1 16,0 2-2-16,0 2 1 0,-5 3 1 0,1 4 0 16,-9 4 7-16,4 1-2 0,4 4 3 0,-1 0 2 15,3-1 2-15,8 3-7 0,-3 1 1 16,4-1-1-16,1 0-3 0,6 2-1 0,-2 2 0 15,4-1-1-15,3-1 0 0,0 0 1 0,-1 0-3 16,5 1 3-16,-2-6-1 0,2 1 0 0,0-2 1 16,2-3-3-16,0-1 5 0,5-6 6 15,-3-1 0-15,5 0 7 0,2-5-13 0,0-4 0 16,7-3-2-16,2-1-4 0,0-8 3 0,4-1 0 16,5-3-2-16,-3-2 6 0,-2-2 1 0,3 3 0 15,-3-6 4-15,-2 5 0 0,-4-4-3 16,-1 2-3-16,-3 0-2 0,-1-2 2 0,-4 0-3 15,2 2 5-15,-5 0 4 0,1 4 11 0,-5 2 11 16,0 3-18-16,1 4-3 0,-3 1-4 0,0 1-16 16,-7 3 2-16,7-1 5 0,0 5 1 15,0 0 0-15,0 5 2 0,-5 6 0 0,1 0-1 16,-3 6-2-16,1 1 3 0,-1 4-3 0,1 0-4 16,-3 4-7-16,2-1-1 0,1 10 2 0,-1-6 10 15,7 2-1-15,0-5 2 0,2-4 1 16,5-2 2-16,-1-2 2 0,3-5-4 0,4 0 3 15,1-9-1-15,1 1 5 0,5-5 1 0,0-5-5 16,4-3-2-16,2-3 5 0,3-5-2 16,0 1 4-16,2-3 3 0,0-4 5 0,-3 0-5 15,1-2-5-15,0-3-2 0,1-10-3 0,-3-3 0 16,-5-2-5-16,-2-4 2 0,-3 0-7 0,1-16-3 16,-3 4 5-16,1 6-1 0,-1 3 2 0,1 1 2 15,-5 1-2-15,0 1 4 0,2 2 2 16,-4 4 0-16,0 7 3 0,0 9 0 0,-1 4 4 15,-5 7 5-15,-1 4-10 0,-2 5-6 0,2-1-6 16,-4 16 1-16,2-13 10 0,0 4 2 16,-2 0 0-16,-1 7 0 0,-1 4-1 0,2-2 1 15,-3 7-1-15,-1 4 1 0,-1 5-1 0,0 8 1 16,3 0-1-16,-7 7 1 0,2 2-1 0,-4 20 0 16,2 0 2-16,0 0 1 0,0-5-2 0,2 16 0 15,-2-8 0-15,4-12-1 0,1-5 2 16,1-8-2-16,3-2 1 0,-2-9 0 0,8-2-3 15,-4-10 2-15,2-1 2 0,3-7 0 0,4-2-1 16,2 0 6-16,-2-3 1 0,6-1 1 16,-2-1-1-16,7-4 0 0,2 0-1 0,0-4-2 15,7-1 0-15,4-10-2 0,2-1-1 0,-4-1-1 16,0-1 1-16,-7 1-1 0,-2-3-1 0,-2 2 2 16,-5 0-3-16,-1 1 0 0,-3-3-2 15,0 0 1-15,-5 0-3 0,1 0 3 0,-3 1 2 16,-1-6-6-16,-1 1-1 0,-2 0 4 0,-2-3 0 15,-1 3 5-15,-1 2 2 0,0 7-3 0,-1 1-4 16,1 3 2-16,-1 3-1 0,1 1-1 16,-3 5 1-16,1-1 1 0,-3 8 2 0,0-1-2 15,-2 7 2-15,0 3 0 0,-2 5 3 0,2 1 0 16,0-2-1-16,0 0 2 0,2 4-1 0,0 0 3 16,2 2-2-16,1-2-2 0,4 2 5 15,-1-2-7-15,3 2-2 0,3-1 5 0,1-1-5 16,0-3-1-16,7 1 2 0,-2-4-2 0,2-1-5 15,5-2 3-15,-1-4 0 0,5 0-5 16,2-5-3-16,2-1-9 0,5-6-7 0,13-3-10 16,0-3 3-16,-3 0-6 0,1-4-2 0,-2 2-41 15,-5-2-50-15,0-3 0 0,-5 1-15 0</inkml:trace>
  <inkml:trace contextRef="#ctx0" brushRef="#br0" timeOffset="193236.289">4635 10444 438 0,'-7'29'71'0,"0"-9"-24"0,-1-11-41 0,1-3-23 16,3-3-11-16,-1-1 0 0,5-2 28 0,0 0 2 15,5 2-3-15,1 0 4 0,3 0 4 16,6 1 1-16,-6-1-2 0,7 0 0 0,1 2-3 16,5-1 0-16,9-3-3 0,-2 0-1 0,22-5 0 15,-1 1-2-15,1-3-10 0,2 1-67 0,2-3-50 16,2-2-10-16</inkml:trace>
  <inkml:trace contextRef="#ctx0" brushRef="#br0" timeOffset="193923.623">6917 10220 149 0,'13'-14'119'0,"-7"-1"-26"15,-6-3-26-15,0 1-7 0,0 1-26 0,0 3-3 16,-4 2-18-16,2 2-7 0,0 0-8 0,-7 5 1 15,2-1-4-15,-6 1-3 0,-2 2 5 16,-5 2 0-16,-5 0 1 0,-5 4 2 0,-3 5-3 16,-7 2-3-16,0 5 3 0,0-1 2 0,-4 5-2 15,0 2 2-15,0 0 2 0,0 2-2 16,-11 14 0-16,9-5 0 0,6-2-1 0,7-1 3 16,6-5-3-16,5-5 3 0,3-1-2 0,3-5 1 15,7-3 0-15,3-3-1 0,1 3 2 0,1-2 4 16,4 0-2-16,4-2 3 0,1 2 3 15,1 2-1-15,8-5-5 0,-1 3 0 0,4 0-2 16,3 0 1-16,2-3-1 0,3 3 0 0,-1-5 0 16,2 5-1-16,-1-2-2 0,-3-3 1 0,0 1-1 15,-5-3 3-15,-1 2-2 0,-1-1-1 16,-4-1-3-16,-2 2-8 0,0-2 1 0,-5 1 11 16,1 1 3-16,-5-2 4 0,0 0 3 0,-5 5 3 15,1-3-6-15,-3 1 1 0,-4-1-3 0,-2 3 3 16,0 2 6-16,2-5 5 0,-5 7-3 0,-4-2-1 15,-2 2-1-15,0 0-2 0,0 2-7 16,0 0-1-16,2 3-1 0,-2 2 3 0,0-1-4 16,2 1 1-16,-2-1-1 0,5 1 0 0,-1-2 0 15,3-3 1-15,4 0-3 0,0 0 3 16,6 0-1-16,1-2 1 0,2 3 0 0,6-1-1 16,3 0 2-16,1 0 1 0,6-2-2 0,1 3-1 15,5-3-1-15,2-3-3 0,4-1 1 0,5-3 0 16,2 1-27-16,18-7-48 0,2-1 20 15,2-1-46-15,0 0-62 0,11-3-88 0</inkml:trace>
  <inkml:trace contextRef="#ctx0" brushRef="#br0" timeOffset="194860.897">7369 10442 41 0,'11'7'52'0,"-3"-3"40"16,-1-4-19-16,-2 0-33 0,-1-2-4 0,0 0 3 15,-1-3-3-15,-1 3-9 0,-2-2-10 0,0-1-5 16,0 1-3-16,0 2-2 0,0 0-1 0,-2-3-2 16,-1 1-3-16,1 2-3 0,0-3-2 15,-2 3-1-15,-3 0-3 0,-2 2 4 0,0 0 1 16,-6 0-1-16,-5 4 2 0,-2 5 0 0,-13 2 2 16,-1 4-2-16,1 3 2 0,0 0-1 0,2 2 0 15,2-3 0-15,7 3-2 0,-1-2 0 16,8-1-11-16,1-3 8 0,5-1 5 0,5 0 1 15,3-4 2-15,6 2-3 0,1 0 1 0,5-2 4 16,2 0 2-16,7-5-2 0,1 3 0 0,-1-1-1 16,11-1 0-16,2-3 2 0,2 2-2 15,0 1-1-15,0-1-2 0,-2 0 0 0,-3 3-1 16,3-3 1-16,-7 5-2 0,1-2 2 0,-5 2-1 16,-5 2-2-16,-2-2 4 0,-2 2 3 0,-2-3-1 15,-5 3 6-15,-4 0 8 0,0-2 0 16,-2 2-4-16,-2-2-4 0,-5 0 8 0,2-2-4 15,-1 1-5-15,-3-1-1 0,-3 0 3 0,-1-1-4 16,-5-1-3-16,-2-1-6 0,-4-2 2 0,-3 0 1 16,0-2-4-16,-6 0 4 0,4 0-3 15,-4 0-2-15,2-2-15 0,0 0-14 0,4 2-23 16,-2-2-27-16,5 0-38 0,1 2-108 0</inkml:trace>
  <inkml:trace contextRef="#ctx0" brushRef="#br0" timeOffset="195235.812">7995 10048 321 0,'2'6'23'15,"-6"-4"67"-15,-1-2-69 0,1-2-12 0,-3-2-13 16,3-1-13-16,2 3-3 0,-3 0 16 0,3 2 8 16,4 4 4-16,-2 1-1 0,0 6 1 15,0 4 1-15,5 5 3 0,-5 4 8 0,4 5-9 16,-2 8-1-16,3 5 1 0,-3 2-3 0,-2 25 5 16,-2-5-4-16,-3 0 0 0,-6 13-1 15,0-11-3-15,-2-9-1 0,2-4-1 0,-2-11-2 16,4-4-1-16,0-12-1 0,2-2 1 0,1-4-1 15,-1-2 0-15,3-5 1 0,-1-4-2 0,3-3 1 16,-2 1-3-16,2 0 3 0,-1-3-5 16,1-2 0-16,4-13-2 0,1 5-30 0,-8 8 2 15,1 0-16-15,-1-2-52 0,-1-2 39 0,-3-3-107 16</inkml:trace>
  <inkml:trace contextRef="#ctx0" brushRef="#br0" timeOffset="195470.129">7543 10555 263 0,'-16'6'106'0,"5"-1"-34"0,3-3-36 0,1 0-10 15,0 0-10-15,5-2-3 0,7 0-1 0,-8 0 11 16,3 0-3-16,5 0 7 0,-3-2-7 0,5 2 9 16,6-2-11-16,0 0-5 0,7 2-6 15,4 0-3-15,5-3-4 0,2 3-2 0,2-2 0 16,0 2-9-16,13-4 1 0,0 2-5 0,-4-3-4 15,2 3-7-15,-4 0 6 0,0-3-8 0,-5 3 6 16,0 0-10-16,-2-2-4 0,-4 1-17 16,-5 1-12-16,1 0-20 0,-6 0 0 0,-1 2-54 15</inkml:trace>
  <inkml:trace contextRef="#ctx0" brushRef="#br0" timeOffset="195626.337">8251 10526 25 0,'-7'7'163'0,"-2"-1"-85"15,5-1-52-15,-3-1-12 0,1-2-3 16,-1 3 26-16,2-1 4 0,1-2-11 0,0 3 4 16,1 1 11-16,-1 3-10 0,2 0-14 0,0 6 1 15,2 1 1-15,-3 1-11 0,-1 14-6 0,4-2-12 16,-4 2-1-16,1 2-4 0,1-4-12 16,0 1-18-16,0-1-23 0,0 0-14 0,-3 2-15 15,1-3-165-15</inkml:trace>
  <inkml:trace contextRef="#ctx0" brushRef="#br0" timeOffset="196235.569">8471 10425 511 0,'18'46'83'0,"-5"-4"-70"0,-2-9-35 15,-4-4-3-15,-1-10 18 0,-1 1 16 16,-1 0 17-16,0-2-10 0,1 4-5 0,-3 0-11 16,0 2 0-16,-4 2-3 0,-2 3 1 0,-1 2-3 15,-4-2 2-15,1-1 0 0,-3-1 2 0,0-3-3 16,2 0-6-16,2-4 0 0,-2-4-4 16,5-3 7-16,-1-4 8 0,3-1 1 0,-4-10 2 15,6 0 17-15,-3 6-8 0,3-1-4 0,3-6-9 16,-3-3 1-16,4 1-2 0,0-1 3 15,3-7-1-15,0-3-2 0,4-1 1 0,2-6-5 16,2-3-12-16,1-5 10 0,4-2 3 0,6-18 2 16,3 3 0-16,-1 2 5 0,1 6 4 0,0 0 3 15,-1 12-2-15,-1 3-3 0,-5 5-1 16,0 5 0-16,-2 6 4 0,-3 5 0 0,3 4 1 16,-4 4-1-16,1 5-3 0,1 9 3 0,-3 4-4 15,-4 9-1-15,1 6 1 0,-8 14-1 0,-4 2 1 16,-2-5-2-16,-5-4 0 0,0-8-1 15,1-6 1-15,-1-5-2 0,1-6-3 0,1-3 2 16,3-5 1-16,0-2 0 0,2-3-2 0,-2-1 4 16,2-14-2-16,0 7 9 0,0 4-2 0,0-2-12 15,2 0-1-15,-2-7 4 0,2 3 2 0,2-7 1 16,3-2 0-16,0-5-3 0,1-4-1 16,4-2-3-16,1-5 1 0,0-6 5 0,0 2 0 15,7-16 0-15,2 10 6 0,-4-1 4 0,-3 11-9 16,1 3-1-16,-5 8-1 0,-3 5 3 15,1 4 5-15,-2 5 6 0,-1 6 2 0,-1 2-7 16,-1 7-3-16,1 5-4 0,-5 6 1 0,0 6-5 16,-2 1-1-16,-1 6-6 0,-3 14-20 0,-1-5-27 15,0 0-2-15,1-4-9 0,-1-5-48 0,3-2-36 16,-1 0-59-16</inkml:trace>
  <inkml:trace contextRef="#ctx0" brushRef="#br0" timeOffset="197016.624">9622 10755 229 0,'7'11'192'16,"-1"-4"-113"-16,-4-5-82 0,1-2 19 0,-3-4 1 15,0-3 0-15,-3-2-12 0,1-2-8 0,4 2-2 16,-2-2-7-16,-6-6-17 0,-1-3-5 15,5 5-6-15,-5-1-19 0,1 1 26 0,-5 1 21 16,2 1 6-16,-6 2 12 0,1 0-7 0,-1 5 12 16,-5-1 11-16,5 5 2 0,-3 2-14 0,0 2 6 15,1 2 10-15,-3 3-9 0,4 4-1 16,-3 2 3-16,1 5 5 0,2 4-6 0,-8 9-2 16,2 2-6-16,2 0-3 0,5-2-3 0,-1 0-1 15,5 0-1-15,3-3-3 0,3-1 2 16,1 1-5-16,6-3 2 0,0-6 3 0,7 3-1 15,0-6-10-15,2-1-7 0,4-1 6 0,1-6 3 16,1-3-3-16,3-3 11 0,0-6 0 0,0-3 2 16,2-4-3-16,0 0 12 0,-2-5 1 0,4-1-1 15,-4-3-1-15,2 0-3 0,0-2-2 16,-2 0 0-16,0-11-2 0,0-2-4 0,-5-1 3 16,0-3-3-16,-1 3 7 0,-3-1 7 0,-3 8 15 15,-1 5 10-15,-5 6-20 0,1 10-6 16,-1-1-6-16,-2 4-6 0,-5 14-1 0,3-4-2 15,4-10 2-15,-2 5-1 0,-2 7 5 0,-2 2-4 16,-3 8 1-16,3 1 1 0,-5 4 0 0,2 2 1 16,-2 5-3-16,1 2 2 0,1-3-3 0,-2 3 1 15,5-2-3-15,2-3-1 0,-1 1-1 16,6-3-2-16,3 3 4 0,5-3-2 0,5-4 4 16,1-7 1-16,1-2 2 0,4-7 1 0,0-4-4 15,2-4 3-15,3-5 0 0,-1-2 1 16,3-4 2-16,2-1 4 0,-3-4-2 0,5 0 1 15,1-2-5-15,-6 0 2 0,10-13-2 0,-5-2-2 16,-5-7 0-16,-1-1-2 0,-3-16 5 0,-4 1-12 16,-9 5-1-16,2-2-17 0,-4-1 16 15,0 1 0-15,2-5 0 0,-5 3 8 0,3 6-2 16,-4 4 5-16,-3 10 3 0,2 6-2 0,-6 13 11 16,2 2 3-16,-2 5-14 0,2 6-5 15,0 3-18-15,0-1 25 0,-2 8-2 0,0 3 7 16,-3 5 5-16,-2 7 5 0,1 0-6 0,-3 8-4 15,0 5-1-15,-2 11-1 0,0 4 5 0,-6 22 0 16,-1 1-1-16,2 1-1 0,-1 27 1 0,-1-4-2 16,1 19-7-16,1-19 2 0,7-25-3 15,7-8-2-15,2-14 0 0,2-4 0 0,3-11-5 16,4-5-2-16,-3-4-16 0,5-4-7 0,-2-2-15 16,2-5 6-16,0-3-16 0,2-3-6 15,0-5-81-15,3 2-35 0</inkml:trace>
  <inkml:trace contextRef="#ctx0" brushRef="#br0" timeOffset="198203.878">9704 10597 420 0,'6'24'128'15,"1"-4"-89"-15,-5-9-37 0,0-7-13 0,0 3-1 16,1-5 13-16,1 0 6 0,5 3 12 16,4-3-11-16,5 0 4 0,8 0-8 0,5 0-2 15,18-6-3-15,8 0 0 0,5-1-3 0,17-4-1 16,-6-2 2-16,-9 0 2 0,-5 0-1 0,-1 0-1 16,-1-2-11-16,-2 4 9 0,-4-2 4 0,-9 0 1 15,-9-2 0-15,-5 2 1 0,-1 2-2 16,-1-2 3-16,-4 2 2 0,-2 0 4 0,-4 3 4 15,-5 1 4-15,-5 1 6 0,1 2-9 0,-1 0-2 16,-1-1 0-16,-3 1 0 0,0 0-2 0,-8 6 2 16,1-1-8-16,1-3 0 0,4 0-5 15,-2 2 1-15,6-4 0 0,-2 4 7 0,-2 2 6 16,0 5-2-16,0 4 1 0,-6 14-3 0,-1-1-7 16,-8 18 0-16,-3 5-1 0,0 1-4 15,-2 1 2-15,3-2 0 0,-5-3 0 0,6-2 0 16,-3 2 0-16,3-6 1 0,3-7-4 0,4-9 2 15,5-6-2-15,1-3-1 0,3-4 2 0,0 0 4 16,3-2 1-16,3-4 0 0,1-5-1 16,4 0 1-16,2-5-2 0,5-4 0 0,6-2 3 15,0-4-2-15,5-3-1 0,0-1 2 0,1-1 0 16,1 0-2-16,-2-2-1 0,0 0 3 0,-1-3-3 16,1-1 2-16,-5-3-2 0,7-13 1 15,-2-2 2-15,-5 0-3 0,-2 2 4 0,-2 1-4 16,-5 5 3-16,-1 5 9 0,-3 12 0 0,-7 3 2 15,0 7-5-15,-1 5-6 0,-8 8-2 0,3-2-1 16,2 1-3-16,-4-1 2 0,6-2 4 16,-2 0 0-16,-2 9 0 0,-5 2-1 0,5 2 0 15,-5 7 2-15,-2 4 5 0,3 3-1 0,-3 1-5 16,4 1 0-16,-1 2-2 0,1-3 2 0,1 1-1 16,2-5-1-16,2 9-1 0,4-6 2 15,5-5 2-15,2-2-4 0,5-7 2 0,3 0 0 16,8-6 2-16,-1-3-3 0,7-2 0 0,3-6 1 15,1 0 1-15,1-5-1 0,-1-4 0 0,12-5 6 16,-8 0-1-16,-3 3-1 0,-7-3 3 16,-7 5 1-16,-2-2-1 0,-9 6 1 0,-2-5-6 15,-4 6-1-15,-3-6-7 0,-4 1-8 0,-4-2-1 16,-7-5 2-16,-2-2 2 0,-7 0-2 0,-2-2 4 16,-5-1-6-16,-10-1 9 0,-3-1 6 15,1 8 1-15,-1 3 1 0,2 7-2 0,3 3 1 16,2 1 1-16,4 5-2 0,5 2 2 0,4 3-2 15,3-3 3-15,6 0-2 0,0 0 1 16,2 1-2-16,4 1 3 0,-1-2-1 0,1 3-3 16,5 1 2-16,0 1-4 0,3 4 3 0,1-2 2 15,5 4-1-15,2 0 0 0,6 0 1 0,5 1 0 16,-4-3-1-16,4-2 2 0,2 2-2 0,5-5-2 16,0 1 1-16,4-3 0 0,0-2-2 15,18-2 3-15,-3 0-4 0,3 0 4 0,-3 0-1 16,-1 0 1-16,-3 0-1 0,-2 3-1 0,-5 1 4 15,-8 0-2-15,4 5 7 0,-7 7 1 16,-6 1 2-16,-7 8-5 0,-2 3-4 0,-6 8 0 16,-7-1-2-16,-3 2-1 0,-4-1 1 0,-2-6 1 15,-2-3 0-15,2-7 3 0,0-3-2 0,4-6-1 16,-1-4-1-16,3 0 3 0,1-3-2 16,2 0 2-16,2-15 1 0,2 7 4 0,-7 6-8 15,3-2 3-15,2-2-4 0,-2-7-5 0,0-2 3 16,2 2-1-16,0-2-4 0,0-9 1 0,4 1-3 15,3-6 2-15,-1-1 5 0,5-3 5 16,3-4-1-16,3 2 0 0,3-2 2 0,9-9 3 16,2 7 2-16,0 0-6 0,-3 8-1 0,3 5 0 15,-4 7 5-15,1 6-2 0,-4 2 2 0,1 7 4 16,-1 7-1-16,-4 6 0 0,2 7-1 16,-4 4-4-16,-1 9 0 0,-1 18-4 0,-8 2-1 15,1 9 2-15,-9 15-2 0,-6-6-4 0,1-12-9 16,-1-13 13-16,1-13-2 0,1-6-15 0,2-5-12 15,-3-9 8-15,5-6-3 0,-2-1-5 16,0-1-10-16,4-16-20 0,0 6 8 0,-4 10-68 16,0-5-90-16</inkml:trace>
  <inkml:trace contextRef="#ctx0" brushRef="#br0" timeOffset="198406.954">10932 10197 547 0,'-18'34'91'16,"7"-19"-70"-16,4-6-8 0,5-5-19 0,0 3-31 15,6-12-12-15,1 1 10 0,-10 8 23 0,5 3-28 16,3-3-6-16,-1 5-113 0,4 2-25 0</inkml:trace>
  <inkml:trace contextRef="#ctx0" brushRef="#br0" timeOffset="200000.316">2454 11818 21 0,'4'-4'45'0,"-1"-3"-9"0,1 0-5 16,0 3 15-16,-4-5-10 0,5 3 11 16,-1 1-32-16,1-1-6 0,-1 1-5 0,-2 1 0 15,3-1 5-15,-3 3 1 0,2 0-4 0,-4 0 5 16,5 2 3-16,-5-2 4 0,2 4 4 0,0-2-4 16,-2 2-1-16,2 0 10 0,1 5-4 15,-3-1 0-15,0 5-11 0,0 5 5 0,0-1 0 16,-3 7-1-16,1 5-4 0,-2 8-3 0,4 0-5 15,-9 5 1-15,2 0-3 0,1 2-1 0,-3 2-4 16,-2 15 3-16,0 1-2 0,2-7 1 16,0-7-1-16,5-4 1 0,-3-5 1 0,7-4-2 15,-4-4 1-15,4-2-1 0,-2-5-1 0,2 0 1 16,0-3-14-16,0-1-27 0,0-2-20 0,0-1-21 16,0-2-20-16,0 0-104 0</inkml:trace>
  <inkml:trace contextRef="#ctx0" brushRef="#br0" timeOffset="200672.033">2943 11520 121 0,'3'0'87'0,"-3"-2"-21"16,-3-4-55-16,-3-3 9 0,-1 0-8 0,-2-2 23 15,5 0-1-15,-7 0-19 0,0 2-3 0,0-2 4 16,0-2-7-16,-2 2 6 0,-1 0-15 16,-3-2 3-16,-1 4-1 0,-2-5-1 0,1 3 1 15,-1 3-2-15,-7-1 7 0,-1 2-1 0,1 1-6 16,-6-1 1-16,-2 5-4 0,-3 2 1 0,-1 4 0 15,-3 1 3-15,-16 10-3 0,-1 5 3 0,1 6-6 16,-14 14 3-16,-5 4-2 0,8-2 3 16,10-2 1-16,10-1 0 0,7 1 1 0,0 0 2 15,-2-1 1-15,5 6 3 0,1 7-3 0,-2 1 1 16,10 2 2-16,1 3-5 0,5-5 5 16,6 0-6-16,0 2 1 0,7 2 2 0,0 5 4 15,7 0 3-15,2-3 0 0,0-2 6 0,4 1-12 16,-2 1 2-16,4 5 6 0,3 0-2 0,4-4-9 15,2-3-1-15,9-4-5 0,2-5 6 0,5-3-1 16,8 1-3-16,5-2 1 0,7 0 1 16,-1-11 3-16,5 0 0 0,-4-11-2 0,4-4 1 15,2-3 4-15,7-4 4 0,1-4-1 0,-1-3 1 16,-2-6-2-16,-3 0 0 0,3-7-1 16,-3 0-3-16,2-6 6 0,1-5 5 0,-5-9-10 15,-4-2-2-15,-5-10-2 0,3-6 1 0,-3-10 0 16,5 4 3-16,-3 2-3 0,-4-2 11 0,0-4-7 15,-8 0 9-15,-3-12-4 0,-9 1 2 16,0 2-7-16,-6 0 0 0,-1-5-1 0,-1 1-4 16,-3-5 2-16,-4-5-4 0,2 3 3 0,-9-2-2 15,-2-3-1-15,-6 3-2 0,-1 4 0 16,-8 0 1-16,-5 13-1 0,-5-2 2 0,1 7-4 16,-2 0-2-16,-5 6-5 0,-4 9-2 0,-5 11-7 15,-4 9-12-15,-5 9-13 0,1 6 11 0,-3 9-1 16,3 5 3-16,1 11-16 0,5 6-76 0,3 11 5 15,3 3-73-15</inkml:trace>
  <inkml:trace contextRef="#ctx0" brushRef="#br0" timeOffset="201828.003">4789 11527 265 0,'-7'9'31'0,"1"2"5"0,-1-5-52 16,1 1-14-16,1 0 11 0,-2-3 4 0,3 3-12 16,0 2 28-16,-1 2 13 0,1 4 14 0,2 7-9 15,-3 7 7-15,-4 17 1 0,-2 7 1 0,0 6-5 16,-2 3-5-16,-9 29-12 0,2-1-4 15,-8 20-1-15,6-17 1 0,2-25-3 0,4-15 1 16,3-18 0-16,6-10-2 0,-1-6 1 0,3-1-2 16,1-5 6-16,2-4-2 0,2-2 7 0,0-3 19 15,0-10 1-15,0 1-13 0,0 7-11 16,0-2-7-16,0-4 0 0,2-5 1 0,2-4 0 16,-2 0 6-16,3-3 1 0,-1-8-1 0,3-2-3 15,-1-8-1-15,3-1 0 0,0-7 1 16,0 0-2-16,4-17-1 0,0 2 1 0,-2-3 2 15,5 0-1-15,1-21-2 0,1 8 1 0,-2 5 3 16,3-5-2-16,-3 18 1 0,-5 15 5 0,-2 9 7 16,2 3 1-16,-5 6-3 0,1 4 1 0,0 3-8 15,-5 6-2-15,2 0-1 0,-2 2-7 16,1 3 4-16,-1 4 0 0,2 0 0 0,3 2 4 16,4 5-4-16,-2 4 5 0,6 2 5 0,0 2 3 15,3 5-2-15,0 7-2 0,-1 1 4 16,1 8-7-16,-3 3 0 0,1 8 0 0,-3 3-2 15,-4 3-2-15,-5 18 3 0,1-9-2 0,-5-10-3 16,4-7 2-16,-4-8 3 0,0-6 0 0,5-7-4 16,1-8 4-16,1-3-2 0,2-7 6 15,2-1 3-15,0-3-4 0,0-4-2 0,2-3-1 16,0-6-1-16,0-4-4 0,3-3 6 0,-1-4-2 16,1-4 0-16,1-5 1 0,-1-2-1 0,1-22-2 15,1 2-1-15,-3-7 0 0,3-15 2 16,-2 9-2-16,-5 9 0 0,0 11-1 0,-3 2 2 15,-3 8-1-15,1 3 0 0,1 9 5 0,-3 2 9 16,1 4-3-16,-5 7-3 0,2 5-6 0,0-1-4 16,-4 16-5-16,2-5 2 0,2-8 3 0,-2 6 2 15,5 7 6-15,-1 4-2 0,3 5 3 16,-3-1 2-16,3 5-4 0,-3 5 0 0,3 10 0 16,-3 7-2-16,3 25-1 0,-5 1 1 15,0 1-3-15,-2-3 3 0,-2 18-2 0,0-11 0 16,0-11-1-16,-3-11 2 0,1-4-1 0,-1-10-4 15,1-3-12-15,4-10-37 0,-4-4 5 0,4-7-31 16,0-4-7-16,-3-2-97 0,3-4-29 0</inkml:trace>
  <inkml:trace contextRef="#ctx0" brushRef="#br0" timeOffset="202265.394">5700 12001 91 0,'13'0'147'0,"2"0"-100"16,-2-4 10-16,-2-3 1 0,-4-2-18 0,2 3-11 16,-5-3 2-16,1 0-12 0,-3 2-10 0,-2-1 5 15,0 3-7-15,-2-1-5 0,-5-1-6 16,-2 2 2-16,3 3-1 0,-5 0 3 0,0 2-3 15,-3 2 4-15,-1 3 0 0,0 1 2 0,-3 3-2 16,2 0 3-16,-1 4-1 0,1 0 2 0,1 5-2 16,0 0 4-16,-1 2 2 0,1 2-3 15,4 4-1-15,-3 7-1 0,1 2-3 0,2-4 1 16,5 0-5-16,1-2-2 0,1-3 7 0,4-2 1 16,2-4 0-16,5 0-3 0,1-4 4 15,3-5-1-15,3 0 1 0,3-7 4 0,3-2 1 16,4-4-3-16,1-5-1 0,1-4 0 0,1-2 3 15,1-2-2-15,-1-7-1 0,-3 0 1 0,-2-5 1 16,0 3-3-16,-4-5-1 0,-1 5-6 16,-4-5 3-16,-4 3 0 0,-2-3-1 0,-3 3-2 15,-4-3-8-15,-4-2 0 0,-5 0-11 0,-2 3 15 16,-4-1 5-16,-3 7-2 0,-4 2 0 0,2 5-15 16,-4 6-2-16,-3 5-4 0,3 4-15 15,-2 8-6-15,1 1-31 0,3 7-12 0,3 3-2 16,3 1-70-16</inkml:trace>
  <inkml:trace contextRef="#ctx0" brushRef="#br0" timeOffset="202671.546">6055 11882 49 0,'8'11'332'0,"-3"-2"-243"15,-3-5-35-15,0-2-40 0,-2 1-15 0,0-3-11 16,0 0 1-16,0 2-1 0,0-2 5 16,0 4 5-16,0 1 11 0,0 6-4 0,0 2-1 15,0 2-1-15,0 5-2 0,-2 0 3 0,2 4 4 16,-2 1-1-16,0 3-3 0,-1 5-2 0,1 3-2 16,-2-1 1-16,-3 11-2 0,1-4 1 15,1-2-1-15,-1-7 2 0,3-5-2 0,1-5 1 16,0-6-1-16,0-6 2 0,2-2 1 0,0-2 11 15,0-3 19-15,0-11 11 0,0 3-13 16,2 2 14-16,-2 6-27 0,0-4 2 0,0 0-9 16,0-6-2-16,0 3-4 0,0-3 0 0,-2-5-1 15,2-5-2-15,0-1-1 0,2-8-1 0,-2 1 1 16,2-7-4-16,3 3 2 0,1-5 0 0,1 2-2 16,6-13-2-16,0 2 0 0,5 4-18 15,2 3 3-15,0 2-8 0,-1 4-3 0,3 1-16 16,3 3 10-16,-5 5-26 0,2 5-25 0,0 0-51 15,-3 6-53-15</inkml:trace>
  <inkml:trace contextRef="#ctx0" brushRef="#br0" timeOffset="203155.807">6414 12107 299 0,'-4'20'128'16,"-1"-5"-83"-16,3-4-28 0,-2-2-2 0,-1-2-9 15,1-3 0-15,6 0 6 0,0-1-4 0,5-1 3 16,-1 0-4-16,5 0-7 0,3-2 1 16,5 2-3-16,1 1 2 0,0-1-1 0,2 0 1 15,2 0 0-15,-2 0-3 0,3-2 4 0,-1-2-1 16,2 0-1-16,-1-2 1 0,1-3 0 0,1-2 1 15,1 0-3-15,-1-4 4 0,4-4-2 16,-3-3 1-16,-1 2 3 0,-5-2 2 0,-2 3 4 16,-5-1 5-16,0 5 2 0,-6-5 0 0,0 0-7 15,-7 3 4-15,-2-5-3 0,-4 3-5 0,-3-3-6 16,-6 0 3-16,0-2-9 0,-3 2 1 16,-1 2 3-16,-1-2 2 0,-2 7-2 0,3 0 0 15,1 6-5-15,-1 1 3 0,1 6 2 0,1 0 2 16,-1 9-1-16,-1 2 0 0,1 8 4 0,-4 6 0 15,-2 17 3-15,2 6 5 0,-4 5-5 16,2 22 2-16,-2 4 0 0,6 1 0 0,-2 8-5 16,7-24 1-16,0-18 0 0,6-2 6 0,5-17 4 15,2-3-1-15,5-2 0 0,1-7 2 0,5-1-1 16,7-3 1-16,2-7-3 0,6-2-5 16,5-6-6-16,9-5-1 0,4-9-5 0,9-1-9 15,15-17-21-15,3 1-37 0,-5 2-36 0,-9 4-44 16,-6 5-239-16</inkml:trace>
  <inkml:trace contextRef="#ctx0" brushRef="#br0" timeOffset="203640.129">8244 11622 431 0,'0'11'60'0,"0"2"-39"0,0 0-35 0,2-6-15 15,-2 0 18-15,0 1 8 0,2 1 18 0,-2 4 8 16,-2 9 0-16,2 5 1 0,5 6-5 15,-3 4 17-15,2 8-12 0,1 16-13 0,1 5 1 16,-1 1-4-16,-5 16-6 0,0-12 2 0,-3-12-7 16,1-10 0-16,0-14 2 0,0-8-3 0,2-7 2 15,0-3-4-15,0-4-17 0,0-2-5 16,0-4-7-16,2 0 12 0,0-1-20 0,-2-4 5 16,2 1 8-16,1-3-32 0,-1-3-13 0,0 1-37 15,2-2-36-15</inkml:trace>
  <inkml:trace contextRef="#ctx0" brushRef="#br0" timeOffset="203921.315">7706 12577 545 0,'22'17'103'0,"-7"-6"-96"0,-1-6-29 15,-5-1 5-15,-3-4 8 0,7 0 31 0,3-4 3 16,8-5-6-16,7 0-8 0,2-2-6 0,18-7 0 16,4 1 6-16,4-1-4 0,12-2 2 15,-5 3-8-15,-2 1 3 0,-2 3-2 0,-1 2 2 16,1 2-1-16,-9 0-2 0,2 3 0 0,-8-3-1 16,-6 2-5-16,-3 1 3 0,-3 1-9 0,-4 3-4 15,0 0-1-15,-5 0-10 0,1-1 3 0,-7 1-15 16,0 2 5-16,-5-2-1 0,-2 0-12 15,-6-1-9-15,2 3-53 0,-5 0 45 0,0 0-82 16</inkml:trace>
  <inkml:trace contextRef="#ctx0" brushRef="#br0" timeOffset="204186.872">7422 11712 73 0,'4'9'348'0,"5"2"-261"0,0-2-52 15,-1 0-31-15,3 0-1 0,3-7 5 0,1 0 11 16,9-4 3-16,-2 2 3 0,7-2-11 0,9-1-3 16,6-1-10-16,22-5 2 0,4-2-3 15,5 2-6-15,33-6 6 0,-4-1-4 0,28-3-5 16,-19 5-20-16,17-1-1 0,-66 6-5 0,0 0-16 15,-11 3-18-15,-5-1-40 0,-10 5 37 16,-3 0-47-16,-6 4 19 0</inkml:trace>
  <inkml:trace contextRef="#ctx0" brushRef="#br0" timeOffset="204593.027">8793 12039 45 0,'-13'6'88'0,"4"1"21"0,2-3-72 0,-1-4-12 0,1 0-5 16,2 0 32-16,1-2-33 0,2 0-11 16,0 2-2-16,-1-2 1 0,1 2 32 0,2 4 0 15,-2 0-5-15,2 3 1 0,-2 6-17 0,0 3 18 16,-1 6-18-16,3 6-4 0,-4 3-2 0,2 11-7 16,-3-2-3-16,3-5-2 0,0-4-2 15,0-5 0-15,0-6-1 0,-1-7 1 0,3-1 1 16,0-6 0-16,-4072 1 1 0,8144-14 1 0,-4072 5 18 15,3-2-5-15,-3 1-4 0,0 8-11 0,2-5-4 16,0-5 0-16,2 1 2 0,5-7 0 16,2-5 1-16,0-3 2 0,5-8-2 0,1 1 0 15,3-5 0-15,0 0 2 0,4-15 0 0,5 2-1 16,-5 2 3-16,3 2-1 0,-5 2 9 0,2 5 3 16,-4 5-4-16,2 6-3 0,-2 2 8 15,0 9 0-15,-1 4 4 0,3 7-5 0,3 5 1 16,-1 8-3-16,0 2-6 0,-4 7 1 0,4 14-4 15,-6-1 0-15,-3 7-4 0,-6-3-4 16,-2 6-6-16,-5-6-20 0,-2-1 3 0,0-7-13 16,-2-7-39-16,0-4 2 0,-1-5-43 0,-1-2-126 15</inkml:trace>
  <inkml:trace contextRef="#ctx0" brushRef="#br0" timeOffset="205014.803">9732 11445 424 0,'5'3'23'16,"-1"-6"-22"-16,-6-5 9 0,0-3-15 0,-3-5 0 15,-1-1 2-15,-3 1 0 0,0 1-5 0,-2 1-6 16,-2 3-10-16,-5 0-4 0,-4 3 20 0,-2 1 4 15,-5 5-6-15,-4 2 16 0,2 4 0 0,-2 3-6 16,7 2 9-16,1 4 5 0,3 0-8 16,3 5 10-16,1 2 0 0,5 2-2 0,-1 4 11 15,1 3 8-15,2 13-8 0,0 2-7 0,2 2-2 16,1 5 1-16,3 13 1 0,1 4 1 16,4 0-1-16,-5-2-7 0,3-4 5 0,2-13-6 15,0-5 10-15,2-13-2 0,5-3 1 0,0-1-4 16,1-1-1-16,1 3-8 0,2-3 4 0,0-1 4 15,-2-1-3-15,2-2-3 0,-2 0-3 16,0 0-1-16,-3-4-4 0,1-1 0 0,-3-1-2 16,-1-3 1-16,1 0-1 0,-4-4-6 0,2 2-18 15,0-2 6-15,-2-5-3 0,0 1 7 16,0-3-11-16,-4-11-3 0,2 5-35 0,2 6-3 16,-2-2-87-16,-1-5-12 0,-3-1 6 0</inkml:trace>
  <inkml:trace contextRef="#ctx0" brushRef="#br0" timeOffset="205514.68">9139 12138 30 0,'-15'-5'129'0,"-1"-1"-19"0,3-1-70 0,4 1 10 16,0 1 9-16,3 1 0 0,1-1 4 0,3 3-10 16,2 2-19-16,2-2-12 0,-4 0-13 0,0-1 4 15,2 1 0-15,2 0 0 0,7-2 4 0,0-1 2 16,6 3-6-16,5-2-7 0,4-1-6 0,5 3 1 15,2-5 0-15,17 3-2 0,1-3-4 16,-1 1 0-16,1 1 2 0,-3-1 1 0,5-1-2 16,13-2-2-16,-7 3-1 0,-4-3 7 0,-9 0-2 15,-9 2 3-15,-4-1 0 0,-6 3 1 16,-8-1 4-16,-4 1 6 0,-4 1 15 0,-2 2-4 16,-3-1 2-16,-10 6-8 0,3-3 5 0,-1 2-10 15,4-2-7-15,-2 0-1 0,2 0-3 0,-2 0 1 16,2 0-3-16,0 0 0 0,0 2-1 15,0-2-1-15,2-2 2 0,-2 2 1 0,-5 4-1 16,3-2 1-16,-7 5 1 0,1 4-3 0,-6 4 2 16,-3 3-2-16,-1 4-1 0,-2 5-1 0,-6 12 0 15,2-1 2-15,2-1-2 0,2 1-1 16,4-5-2-16,5-2 1 0,5-3-9 0,1-3 16 16,5-6 1-16,5-1 1 0,3-3-1 0,3-3 2 15,7-4-1-15,4-3 0 0,2-5-2 0,1-7 1 16,3-2-2-16,3-4 1 0,2-7 2 15,0 0-1-15,11-10 0 0,-2-4-2 0,-2 4 2 16,-5-1-2-16,-6 0 0 0,-5 2-1 0,-6 1-2 16,-5-1-9-16,-4 0 1 0,-5 1-7 15,-6-3-9-15,-5 0 2 0,-4 0 2 0,-6 2 4 16,-5 3-39-16,-2 6-2 0,-5 2-5 0,-2 12-55 16,-2 6-57-16,-2 9-48 0</inkml:trace>
  <inkml:trace contextRef="#ctx0" brushRef="#br0" timeOffset="205998.94">10317 11538 234 0,'-14'4'39'0,"5"1"-49"0,1-5 18 0,3 0-21 15,3-5 18-15,-2 3 26 0,4 0-4 0,0-2 21 16,2-1-22-16,0 3 7 0,-2 2-20 0,2-2 4 16,0 4 5-16,5-2 12 0,-3 7-8 0,1 1-3 15,4 6 1-15,0 3-2 0,-1 8-3 16,3 8-5-16,3 17-7 0,-3 10-1 0,-3 2-3 16,6 26 0-16,-8-4-3 0,1 21 0 0,-5-21 1 15,-2-15-3-15,-2-23 3 0,0-9-1 16,2-10 0-16,-5-3-1 0,3-9 0 0,2-1-1 15,0-8 1-15,-2 3-1 0,2-4-1 0,0-3-5 16,2-11 1-16,-2 0-1 0,0 5-9 0,0 8-18 16,0-4 7-16,5-4-23 0,-3-5-7 15,2 0-35-15,-2-4 14 0,1-5-62 0,1-2 47 16</inkml:trace>
  <inkml:trace contextRef="#ctx0" brushRef="#br0" timeOffset="206530.06">10330 12001 30 0,'-16'-31'54'16,"3"5"42"-16,0 1-35 0,0 8-17 0,-1 1-11 15,1 1 26-15,2 6-16 0,0-2-11 0,0 7 0 16,2-1-11-16,3 1-14 0,-1 4-10 0,5 2-6 16,0-4 17-16,2 2-1 0,0 2 2 15,2 0 2-15,2 3 3 0,7 6 4 0,3-2-3 16,5 2-3-16,6 0-1 0,3 0-5 0,5-5-3 16,18 3-1-16,0-5-1 0,-3-4-3 0,5-4 1 15,2-5 0-15,16-6-2 0,-7-7-7 16,-7 0 5-16,-6-5 5 0,-3-4-1 0,-17 5 1 15,-7 2 2-15,-4-1 0 0,-2 1-1 0,-7-2 2 16,-4 4 0-16,-7-5-2 0,0 3-1 16,-5-7 0-16,-1 0 2 0,-3-2-2 0,0 0 11 15,0 4 4-15,0 5 11 0,0 4-2 0,3 9-8 16,1 2-1-16,3 5-19 0,0 2-3 0,-2 2 0 16,-1 2 9-16,-1 7 8 0,-3 2-3 15,0 7-1-15,-2 6-1 0,2-4-2 0,-2 6 0 16,0 3 1-16,-4 19-1 0,1 7 4 0,1 5-4 15,4 2 0-15,-2 6 3 0,0 20 5 0,5-8-9 16,1-14-3-16,3-5 5 0,4-8-3 16,3 2-1-16,1-13 0 0,1-11 0 0,0-4 1 15,-1-5-3-15,-1-7 1 0,-1-4 0 0,-2-6 1 16,0-1 3-16,-4-11 5 0,2 3-1 0,0 0 4 16,0 4-6-16,2 0-4 0,-2 0-5 15,3-9 0-15,1-2 1 0,-2-2 0 0,3-7 3 16,-1-5-2-16,5-1 0 0,-3-5-3 0,3 0 6 15,2-2 0-15,3-11 1 0,-1 9-1 0,-2 4-1 16,-2 7-1-16,-1 4 0 0,-3 7 0 16,-1 2 2-16,3 6 3 0,-3 3 3 0,3 4 1 15,0 5-6-15,-1 6-4 0,1 2 1 0,-1 7-15 16,3 7-15-16,-2 13-23 0,2 2 8 0,-3-2-31 16,-1 0 11-16,1-5-45 0,-1 1-45 15,-1-7-57-15</inkml:trace>
  <inkml:trace contextRef="#ctx0" brushRef="#br0" timeOffset="207326.744">11439 12001 61 0,'2'-4'61'15,"-4"-5"-4"-15,-3 0 13 0,-1-2-22 0,1-4 13 16,-6-1-16-16,3 1-13 0,-3 1 1 0,2-1 9 15,-5 2 4-15,3 2-7 0,-2 4-9 0,0 1-13 16,0 1-7-16,2 1-4 0,-2 2-2 16,-1 4-4-16,-1 2-1 0,-5 5 0 0,2 4 1 15,-4 3-1-15,2 3 1 0,1 4-2 0,-1 5-1 16,-4 10 0-16,4 4 2 0,0-1-1 16,4-1-1-16,5 2-11 0,5-5-2 0,1-3 15 15,5-4-7-15,3-3 6 0,3-3-1 0,3-4 2 16,4-5 2-16,-2-4 3 0,5-2-1 0,-1-2 5 15,-2-7-5-15,3 0 0 0,-1-7-3 0,3-2-1 16,-3-4 0-16,3-2 1 0,-3-1-1 16,3-6 2-16,-3 0 0 0,1-2-2 0,-3-5 2 15,-2 3 0-15,2-5 2 0,-4 2 2 0,0-2 5 16,-2 3 4-16,-3-1 2 0,0 3 2 16,-4 4 3-16,0 4 0 0,0 5-6 0,0 2-5 15,-4 2-11-15,0 7-2 0,4 0 0 0,-3 2 0 16,3-3 3-16,0 8 0 0,-2-1-2 0,0 5 1 15,0 6 1-15,0 3 0 0,-3 6 0 0,3 3 0 16,0 1-1-16,0 3 0 0,2 0-12 16,0 9-1-16,2-3 5 0,0-6-2 0,0-4 2 15,0-5-3-15,3-2 2 0,-1-5 8 0,1-4 2 16,-1-2 2-16,0-3 2 0,5-6 4 16,-2 3-1-16,2-6 0 0,2-5 2 0,-2 1 3 15,2-2-5-15,-3-4-1 0,3-2-4 0,3-3 0 16,1-9 0-16,-2-3-2 0,3 1-2 0,-3 0 5 15,0 1-5-15,-2 1 3 0,0 3 0 0,-2 4 3 16,0 0-2-16,-3 7 3 0,-1 2-3 16,-1 2-3-16,-2 2-1 0,3 3 5 0,-3 4-2 15,3 2 1-15,-1 5 0 0,5 4 0 0,-3 4-2 16,1-1-4-16,2 3 4 0,-3 14-2 16,3 0 1-16,-4 0-1 0,1-3 3 0,-1 1 0 15,-1-2 0-15,-2-3-2 0,0-4 1 0,1-3 1 16,-3-6-2-16,2 0 3 0,0-4 0 0,-2 0-2 15,-4-3 6-15,-1-4-2 0,7 4 0 16,1-4-5-16,1-4 1 0,1 0-5 0,1-7 1 16,1-3 2-16,4-5-1 0,2-17 0 0,2-1 0 15,1-3 1-15,2 3 3 0,-1-5-2 0,1 4 10 16,-3 1 2-16,-2 6 9 0,1 4-13 16,-3 8-1-16,-2 1 4 0,-5 7-1 0,5 4-1 15,-3 7 2-15,3 5-2 0,0 10-4 0,0 3-3 16,2 6-4-16,-2 5-9 0,-3 4-13 0,-1 2-13 15,-1 5 7-15,-2 2-46 0,1-1 3 16,-3 1-41-16,0-6-68 0</inkml:trace>
  <inkml:trace contextRef="#ctx0" brushRef="#br0" timeOffset="207779.757">12080 11439 436 0,'5'22'69'0,"-5"-7"-78"0,0 1 33 15,-5-7-19-15,-1-9 12 0,-1-3 13 0,1-1 0 16,1-3-17-16,-1 3-1 0,3 0-8 15,-1-1-9-15,2 3 0 0,2-3-33 0,-2 3 12 16,2 0 23-16,0 4 1 0,2 0 5 0,0 7 5 16,2 5 5-16,3 8 3 0,0 4 11 0,1 7-3 15,1 9-2-15,4 24 1 0,-2 3-5 0,1 3 0 16,-1 30-6-16,-3-5 0 0,3 22-2 16,-4-27-1-16,2-19-4 0,-3-27 0 0,3-15-3 15,2-9 1-15,-2-2-1 0,2-7-2 0,-2-4 0 16,-2-4 5-16,1-3 0 0,-1 0 8 15,0-2 2-15,-1-2-5 0,1-5-2 0,2-6-4 16,-3-2 3-16,3-7-1 0,0-7-5 0,-2-6 2 16,1-7-4-16,1-5-1 0,0-8 0 0,0-4 0 15,2-34-1-15,2-35-4 0,7 9-3 16,6-13-6-16,-4 61-7 0,0 12-5 0,-4-3-10 16,0 11-14-16,-3 5-12 0,-4 13-11 0,-4 7-74 15,-3 6-121-15</inkml:trace>
  <inkml:trace contextRef="#ctx0" brushRef="#br0" timeOffset="208701.522">12826 12184 145 0,'11'-2'207'0,"-7"4"-131"0,3-2-51 16,-14-2 18-16,12 2-20 0,-3-2-12 0,0-3-9 15,-2-1 3-15,0-3-2 0,0-4 7 16,-2-3 0-16,2 1-2 0,-5-3-1 0,3 0-5 16,0 1-6-16,-5-3-4 0,1 0 1 0,-3 0 1 15,-2 3 3-15,0-5 6 0,-2 4 2 0,-3 0 0 16,1 3 0-16,1 4-1 0,3 2-3 15,-4 2 0-15,-7 3-1 0,7 2 2 0,-5 4 1 16,0 5 0-16,0 1 0 0,0 8 0 0,-2 2-2 16,-4 12 2-16,-1 3 4 0,5 7 18 0,0 2-2 15,7 2-9-15,-1 2-8 0,5 1-3 16,2-5-3-16,3 0 0 0,6-7 0 0,2-4-1 16,5-5-3-16,4-2-3 0,2-6 4 0,4-3 1 15,3-4-4-15,2-4 0 0,-2-5 1 0,4-2-6 16,1-4 2-16,-1-7 2 0,2-5 3 15,3 1 4-15,-5-7 1 0,5-2-1 0,2-12 0 16,-2 1 3-16,-5 2 2 0,-4-2 2 0,-5 4 2 16,-4 0-1-16,-2 2 1 0,-7 5 6 15,3 4 0-15,-5 5 3 0,0 6 0 0,0 0-8 16,0 5-9-16,-5 10 5 0,3-1-5 0,0-5-9 16,2 0-7-16,0 2 6 0,0-4 3 0,0 2 1 15,0 6-4-15,-2 8 6 0,-1-6 3 16,3 10-2-16,-2 2 5 0,0 2-3 0,0 2 3 15,2-2-4-15,0 0 5 0,0 0-2 0,0 0 2 16,0-6-2-16,2 2-2 0,0-5 1 0,3 0 4 16,-3-4-2-16,4-3 2 0,-1-1 0 15,4-1-1-15,-1-4-3 0,3-6 0 0,3 1 1 16,-1-6-2-16,9-6 2 0,-2-3 1 0,0-5-2 16,2 3 3-16,-2-2 0 0,-3-5-5 0,1 3 2 15,-1-5 0-15,-1 0-4 0,-3 5 4 16,-2-1-2-16,0 3 4 0,-4 4 4 0,-1 7-3 15,-1 2-3-15,-5 4 1 0,0 7-3 0,0 0-2 16,0 0 4-16,2 0-1 0,0 0 2 0,0 11 0 16,1 5-2-16,1-3 0 0,0 5 0 15,1 4 0-15,-1 2 1 0,1 5-3 0,-1-1 5 16,0 12-1-16,1-5-4 0,1 1 1 0,-1-8-5 16,-1-3-1-16,3-6-1 0,0-3 6 0,-1-3 1 15,1-6 0-15,2-1 2 0,-1-4 1 16,-1 1-2-16,2-8 2 0,2 1 3 0,0-7 0 15,0 0-1-15,2-7 1 0,0 1-2 0,1-6-2 16,-1-1 1-16,0-2 0 0,-4-5-1 0,2 2-1 16,-2-2-1-16,-3 1 5 0,1 1 10 15,-3 2 4-15,-1 5-1 0,-1 5-9 0,-2 3-2 16,-5 3-6-16,3 7-1 0,0 0-5 0,2 1-12 16,2 3 18-16,-2 0 0 0,0 9-1 0,0-2-5 15,0 8-6-15,-2 5-3 0,0 4-5 16,-3 5 0-16,3 4-7 0,-2-2-22 0,2 2-1 15,-1 9 4-15,1-7-46 0,0-6-37 0,2-5-119 16</inkml:trace>
  <inkml:trace contextRef="#ctx0" brushRef="#br0" timeOffset="210201.164">13796 12036 258 0,'4'0'162'0,"1"-2"-118"0,-10 2 4 0,1 0-24 15,8-2 8-15,-4-2 13 0,0-1-2 0,0 1-21 16,-4-3-14-16,-1 3-2 0,1-5-7 0,2 2-1 16,-3 3-1-16,1-3-6 0,-5 3 2 0,3-3 2 15,-3 3 3-15,0 2 0 0,-2-3-1 16,2 5-2-16,-2 0 3 0,-4 5 1 0,1-1 3 15,-1 7-1-15,-5 0 2 0,2 2 1 0,1 5-2 16,-3 0 6-16,0 4 5 0,-6 11-8 16,4 0 5-16,2 0 2 0,2 2-7 0,5-2-2 15,0 0-1-15,6-2-4 0,0-2 0 0,7-3-4 16,0-6-4-16,5 0-1 0,1-7 8 0,3 0-5 16,0-6 2-16,7-3 1 0,-1-4-4 15,0 0-1-15,3-8-2 0,2-3-5 0,0-3 14 16,0-1 2-16,-1-5 3 0,-3 2 1 0,-1-1 7 15,-1 1-2-15,-3 5 3 0,-3-3 5 0,1-6-7 16,-2 0 14-16,-1 2 2 0,-1 5 4 16,-1 2-9-16,-2 4-9 0,-4-7-5 0,4 12-8 15,3 2 3-15,-5 2-1 0,0 4 0 0,0 3-1 16,-2 8-17-16,2 3-9 0,-3 4-1 0,3 2-6 16,0-2-5-16,3 9 11 0,-1-7 5 15,4 1 8-15,1-6 14 0,6-1 2 0,1-5 2 16,1-2 1-16,0-4 5 0,5-3 3 0,-2-4 2 15,2-2 3-15,0-2 7 0,-1-3-7 16,1-2-4-16,-2 0-6 0,2-2-2 0,-3-4 0 16,3-5-4-16,-4 3 5 0,-1-8-1 0,1-1-6 15,-1-16 0-15,-4-4-5 0,-2-7-5 0,0-2 4 16,-7-25-3-16,0 3 0 0,2-2 3 0,-4-14 2 16,0 20 7-16,3 3-1 0,-3 10 2 15,0-1 4-15,2 10 3 0,-2 9 9 0,0 22 4 16,0 2-14-16,0 10-1 0,0 3-6 0,0 14 2 15,0-5-7-15,0-6 5 0,0 2 4 16,-2 9 4-16,-1 2 4 0,3 7-4 0,0 10-3 16,-2 8-3-16,0 12 0 0,2 7-4 0,0 29 1 15,2 0-1-15,3 35 1 0,1-9-1 0,3 22 2 16,2-37-1-16,0-22-2 0,0-24 2 0,0-10-1 16,-2-15-1-16,2-4 0 0,0-4 0 15,0-3-2-15,-2-9 0 0,0 3 3 0,2-5 2 16,0 0 1-16,0-6 1 0,4 0 4 0,1-3-5 15,1-6 0-15,3-3 2 0,-2-4 3 16,-1 1-2-16,-1-3 3 0,-5 0-2 0,0-1-5 16,-4 1-1-16,-3-2 0 0,-4-2-1 0,-2-3-5 15,-3 0 2-15,-4 1 1 0,-2 3 2 0,0-1 2 16,-2 4 4-16,4 7-9 0,-4-1 3 0,2 5-1 16,-2 2 0-16,2 5 0 0,2-1-3 15,-2 1-4-15,4 2-9 0,1 2 0 0,1 0-9 16,1 0-7-16,2 0 13 0,0 2 12 0,2 2 6 15,2 1 1-15,-2-1 3 0,4 1 3 0,3-3 4 16,2 2 3-16,-1 1 2 0,8-3-4 16,4 0-6-16,2-4-1 0,11 0-1 0,4-7-2 15,1-2 0-15,4-5-1 0,2-1 2 0,15-10-1 16,1-4-1-16,-7-2 1 0,4-6-1 16,-15 1 0-16,-11-1-1 0,-7 1-4 0,-4-4-3 15,-5 0 1-15,-1-4 3 0,-6-5 0 0,-1-2 3 16,-3 3 1-16,-4 5 2 0,0 4 2 15,0 12 6-15,-4 2 1 0,4 10-2 0,-4 6 10 16,1 2-6-16,1 2-7 0,0 3-4 0,-2 2 0 16,-1 2-3-16,-4 2 2 0,-2 5 3 0,0 6-3 15,-4 7 1-15,-3 6 2 0,-2 12-1 0,-2 6 0 16,-2 9 1-16,0 2-2 0,-3 9 2 16,-1 28 0-16,-1 1-1 0,3 22 0 0,8-23-1 15,7-19 1-15,4-14-4 0,3-10 0 0,4-9 1 16,2-3-6-16,5-8 1 0,-1-3 5 0,5-6 1 15,3 0 1-15,3-7 1 0,5-4 3 16,0-2-1-16,5-7-1 0,1-5 2 0,1-1 2 16,-5-5-3-16,3-3-2 0,-1 1 0 0,-6-2-1 15,4-1 3-15,-2 1-4 0,-2-3 2 0,0-2-2 16,0 3-1-16,0-3 0 0,-3 2 1 16,-3-4-5-16,-1 0 1 0,-4-2-6 0,-5-5 3 15,-2 0 3-15,-2 5 6 0,-4-2 11 0,0 8-3 16,-1 5 0-16,3 4-8 0,-2 2-3 0,-5 5 1 15,0 2-2-15,-2 7 4 0,-5 2-5 16,-1 6 3-16,-1 5-6 0,1 6-2 0,1-4 2 16,1 12 2-16,-1-8 0 0,5 12-2 0,0-1-3 15,2-15 0-15,5 2 1 0,2-4 8 16,4 7 0-16,0-10 1 0,3-4-1 0,1-2 3 16,7 1-2-16,1-8 1 0,3-4 0 0,8 0-3 15,-1-9 3-15,4-2 1 0,1 0 1 0,13-11-2 16,-2 0 1-16,-3-2-1 0,1-1 3 0,-1 1-3 15,-2 0 0-15,5 0 2 0,4-5 2 16,-2 7-3-16,-4 2 3 0,-8 7-2 0,-1 2 0 16,-2 9-2-16,-5 2-2 0,0 6 2 0,-5 10-2 15,-1 4 1-15,-3 6 0 0,-4 12-3 16,-3 1 2-16,-3 10 0 0,-12 8-2 0,-2-6 5 16,-7-3 0-16,0-12-6 0,-4-3 13 0,0-7 12 15,0-4-9-15,0-4-14 0,0-3 1 0,2-4-9 16,-4-6-12-16,0-3 1 0,-9-7-26 0,-2-6-19 15,-3-6-59-15,-6-14 1 0,2-9-102 16,0-2 6-16</inkml:trace>
  <inkml:trace contextRef="#ctx0" brushRef="#br0" timeOffset="210326.133">13703 11456 398 0,'-13'23'83'16,"2"-12"-138"-16,4-5-44 0,1-4-153 0</inkml:trace>
  <inkml:trace contextRef="#ctx0" brushRef="#br0" timeOffset="211653.941">17548 11419 51 0,'-8'-2'43'0,"1"0"3"15,3-1 71-15,-3-1-56 0,5 4-5 0,-3-2-5 16,10-5-11-16,-3 5-8 0,0 0-23 0,-2 2 8 15,2 0 1-15,-2 0 4 0,0 0-1 0,-2 0 7 16,-2 0-5-16,4 0-28 0,0-2 3 0,0-3-2 16,0 1-1-16,4-3-1 0,3-4-1 15,2 0 5-15,2-4-1 0,2-1 1 0,2-1-1 16,5 1 1-16,0-4 1 0,0 3-1 0,4-3-1 16,7-4 0-16,0 1 1 0,-5 4 1 15,3 5-2-15,-7-1 2 0,0 4-2 0,-2 2 0 16,-2 5 2-16,1 4-1 0,-1 0 3 0,2 4-2 15,-2 3 1-15,4 4-2 0,-3 0 1 0,3 4-1 16,1 3 3-16,1 2-3 0,0 4 2 0,-2 2-1 16,2 19 0-16,-4 1 1 0,-7 5 0 15,-6 4 0-15,-5 11-1 0,-8-9-1 0,-5-8 2 16,-5-5 0-16,-1-2 1 0,-10-3 4 0,1 3-2 16,-1 0-3-16,-2-2 6 0,5-5 2 15,-2-2-5-15,-1-2 1 0,-4-7 3 0,-4 0-3 16,-2-4 3-16,-1-4 2 0,-1-5-4 0,-3 0 3 15,2-5-4-15,2 1 1 0,-1-3-4 0,3-4 1 16,-1-2-2-16,2-2 1 0,-3-1 2 0,3-3 3 16,4-1 0-16,2-2-2 0,3 0-2 15,4 2 7-15,2-4 3 0,5 2 7 0,4 2-16 16,6 0 0-16,3 2-1 0,0-1-1 0,2 1-3 16,2-2 0-16,9 3 0 0,4-3 2 15,8 2-1-15,3-2-1 0,7 5 1 0,2-1 0 16,5 1 1-16,0 4-1 0,-1 4 2 0,5 1-1 15,1 6 2-15,3 2 1 0,1 3 3 0,12 8-5 16,-3 2-1-16,-8 3 3 0,-1 2 1 16,2 11-3-16,-12-5 2 0,-8-2 1 0,0-6 0 15,-7 0 1-15,1-5-3 0,-6-4-2 0,1 0 2 16,-2 0-4-16,-3-5 2 0,-1-2-7 16,-3 0-42-16,-3-4-44 0,-1-2 14 0,-5-3-68 15,5 3-99-15</inkml:trace>
  <inkml:trace contextRef="#ctx0" brushRef="#br0" timeOffset="212278.787">18505 10929 512 0,'14'9'-27'0,"-8"-11"79"0,-1-9-34 0,-5-7-27 16,0-6 4-16,-5-2 0 0,1-3 3 16,-1 3-3-16,-3-3 0 0,-1 0-2 0,0 5 3 15,-2-2-2-15,0-1 2 0,-7 5-3 0,1 0-3 16,-16-2 11-16,-7 4-2 0,-9 4-4 16,-10 8 4-16,-23 3 3 0,-2 5 0 0,5 5-3 15,4 1-3-15,2 3 5 0,-8 9-4 0,12-5 2 16,-3 9 1-16,10 2-2 0,-2 5 1 0,-4 0-1 15,-1 6 7-15,5 0 6 0,-2 5 1 0,13-3 3 16,0 7 4-16,7 1-9 0,-2 12 7 16,1-2 3-16,3 9-15 0,7 0 6 0,1 2-13 15,10 5 5-15,0 6-2 0,6 0 0 0,2 4 0 16,9 1 0-16,-2 4 2 0,7 0-2 16,-1 4 5-16,5 1 3 0,-2 1-2 0,9-1 1 15,-1 4 0-15,8-1 0 0,-1-3 0 0,7 1 1 16,2-14-6-16,11-3 2 0,0-22 4 0,13-1 7 15,0-14 9-15,5-1-8 0,4-6-3 16,7 0-4-16,4-11-2 0,11 4 0 0,-4-6 3 16,6-3 1-16,1-10-4 0,1-1 3 0,1-15-2 15,8 2 1-15,3-15-6 0,0 0-2 0,-1-14-2 16,1 3-1-16,2-7 0 0,-3 0 0 16,1-11 0-16,-3 3 4 0,3-12 3 0,-9 0 1 15,-1-4-2-15,-8 2 2 0,-2-11-3 0,-9 0-2 16,-2-11 1-16,-20 0-6 0,2-11 5 0,-13 2-5 15,2-11 3-15,-13-2-5 0,-3-4-3 16,-10-3-6-16,-5 5-1 0,-15-2-6 0,-3 4 4 16,-12 2 0-16,-1 9 1 0,-6-2-4 0,0 17 3 15,-10 0 3-15,1 14 4 0,-15 0-3 0,-1 28-7 16,-8-2-34-16,-3 24 15 0,-19 1-9 16,0 21 17-16,-14 1-33 0,0 19-47 0,3 0-47 15,2 22 44-15</inkml:trace>
  <inkml:trace contextRef="#ctx0" brushRef="#br0" timeOffset="213950.255">19835 10244 5 0,'7'-16'42'0,"-1"-1"-14"0,3-1 9 15,0 0 46-15,-3 3 11 0,3 0-42 0,-2 1 2 16,-3 3-20-16,1 0-13 0,-3 2 1 0,2 1-15 16,-2 1-4-16,1 3-5 0,-3 1-6 0,2-1 7 15,-2 4 8-15,2 2 19 0,-2 3-1 16,5 6-1-16,-1 4-11 0,0 7 0 0,3 18 3 15,2 4 5-15,0 9-1 0,-1 0 1 0,1 8-12 16,0 25 4-16,-5 0-4 0,5 23-6 16,-4-24 0-16,-1-16 0 0,0-18-3 0,-1-7 2 15,-3-5-3-15,0-1 1 0,-3-3 0 0,1 0-1 16,0-6 1-16,-2-3-1 0,4-3 0 0,-3-4-1 16,3-3 1-16,0-5-1 0,0-2 2 0,0-3-1 15,3 1-3-15,-3-5 11 0,0-11-5 16,2 3 15-16,0 1-16 0,-2 7 5 0,4-2 0 15,3-4-5-15,2-3 1 0,6-4 0 0,-6 3-1 16,7-3 4-16,-1-5 0 0,-2 1 3 16,3 1-1-16,-1-1-2 0,-2 0-2 0,-2 1-2 15,3 1-2-15,-6 2 0 0,1 2 1 0,0 0-2 16,0 1-3-16,0 3 2 0,0 3 2 0,2 0 2 16,2 6-4-16,2 1 4 0,1 3-3 15,1 4 0-15,1-1 0 0,2 2-4 0,0 2-19 16,2-4-9-16,0 2-16 0,2 3 15 0,0-3-7 15,-2-2-18-15,0 2-4 0,-2-2-65 16,0-2-30-16</inkml:trace>
  <inkml:trace contextRef="#ctx0" brushRef="#br0" timeOffset="214403.315">20386 10782 307 0,'-2'13'95'0,"-2"-2"-35"0,-1-2-14 0,3 0-34 15,0-3 10-15,2-1-5 0,-2-3-2 0,2 2-9 16,0-1-1-16,2-1 0 0,0-2 2 0,2 2 1 16,3 0-2-16,2-2-8 0,2 0 2 15,0 0-3-15,4 2 2 0,3-2 0 0,0-2-4 16,1 2-6-16,10-2-2 0,2-2-3 0,-2-3-5 15,-1 0 13-15,1-2 0 0,-3-2 10 16,-1 3 2-16,-1-6 4 0,-2 1 10 0,-4-2-5 16,-3 1-1-16,-2-1 4 0,-4 0 6 0,0-1-8 15,-5 1-5-15,-2 2 3 0,-2-1-2 0,-2-1-10 16,0 6-2-16,-2-2-2 0,-1 7 2 0,-1-3 2 16,-1 5-4-16,3 0 1 0,-5 2 2 15,2 4-1-15,-4 5 2 0,5 0 1 0,-6 4-2 16,-1 7 3-16,-2 4-2 0,-5 5-1 0,0 1 4 15,-9 15-1-15,1-1 4 0,1 0 1 16,3-2-2-16,2-3 0 0,4-1-4 0,5-5 1 16,2-2-7-16,5-3 5 0,3-3 5 0,6-3-1 15,3-2-3-15,5-5-2 0,5-4 0 0,6 0-9 16,2-7-27-16,7-4 3 0,0-2-17 16,4-4-14-16,2-5-65 0,12-7 16 0,-1-2-101 15</inkml:trace>
  <inkml:trace contextRef="#ctx0" brushRef="#br0" timeOffset="-214734.168">21250 10597 73 0,'-4'2'237'0,"0"0"-151"0,1-2-47 0,-1-2-15 16,0-3 9-16,-1-1-13 0,3 1 0 0,-2 3-12 15,-3 0-13-15,3 0-6 0,-3 0 5 0,-4 2-1 16,2 2 7-16,-6 0 4 0,-1 5-1 0,-4 1-2 15,-4 3-2-15,0 3 0 0,-3 1 1 16,1 0 1-16,0 3-1 0,-3 2-1 0,5 2-1 16,4-2 0-16,4-3 0 0,5 1-2 0,7-5 2 15,2 1 11-15,4-3-1 0,2 2 1 0,5 0 1 16,7-2-1-16,1 2-4 0,5-2-1 16,2 0-1-16,3 0-2 0,15 3 1 0,-2-1-3 15,-1 0 0-15,1-2-1 0,-3 5 3 0,-4-1-2 16,-4 0 5-16,0 3 0 0,-7 2 3 0,-5 0 2 15,-6 0 5-15,-6-3-3 0,-7-1-3 16,-5 1-2-16,-4 1-4 0,-7-3-1 0,-4-1 3 16,0-3-4-16,-2-3 1 0,-5 1 0 0,5-2-5 15,-5-3-5-15,3-4-9 0,-3 0-2 0,-2-2-16 16,3-5-24-16,4 5-37 0,-3-2-16 16,1-1-50-16,1-1 55 0</inkml:trace>
  <inkml:trace contextRef="#ctx0" brushRef="#br0" timeOffset="-214328.019">21784 10608 100 0,'9'-5'103'0,"-7"1"-33"15,2-3-37-15,-4 1 9 0,0-1 15 0,0 0-33 16,-2 3-1-16,0 2-16 0,-2-1-2 0,-1-1-1 15,-1 4 4-15,-3 0 0 0,0 0 0 16,2 0 0-16,-1 2 0 0,-6 3-4 0,1 1 1 16,0 3-3-16,-5 0-3 0,1 4 1 0,-1 3 0 15,-2-3-1-15,2 2 1 0,3 3-1 16,0-3 1-16,-1 3-1 0,5-3-2 0,2-1 5 16,3 1 1-16,1-2-2 0,3 1 1 0,6-3 1 15,3 2 0-15,6-2-1 0,7 2-2 0,2-2 1 16,16 2 0-16,-1-2-2 0,3 5 3 15,2-5 0-15,0 4 3 0,13 5 3 0,-4 2-2 16,-7 0 2-16,-7 0 2 0,-6 2 5 0,-9 1 3 16,-4-1-1-16,-10-4 7 0,-3 0-18 0,-7-5 2 15,-5 3 3-15,-4-5-7 0,-4 0-1 16,-5 0-3-16,-13-2 0 0,-3-6-2 0,3-1 2 16,-4-4-4-16,2-2-14 0,-1-2-11 0,-1-3 4 15,4 0-2-15,0-1-2 0,4-3-49 0,3 0-72 16,3 0-117-16</inkml:trace>
  <inkml:trace contextRef="#ctx0" brushRef="#br0" timeOffset="-213750.031">20538 11437 298 0,'0'17'63'0,"0"1"-9"0,-4-3-23 16,-1-6-27-16,1 0-4 0,2-2-2 0,-3-3 3 16,1 3 1-16,4-3 7 0,0 0 2 0,2 5 9 15,3 0 9-15,1 6 3 0,5 1-9 16,-2 8 1-16,0 16 8 0,2 4-13 0,-7 7 2 15,1 4-7-15,-7 20-9 0,-3-9 0 0,-1-7-7 16,1-12-3-16,3-8 3 0,0-5-5 0,2-8-3 16,2-2-14-16,5-4-13 0,-1-5 11 15,1 1-17-15,2-5 0 0,-3-4-21 0,1 1-38 16,-3-1 31-16,3-3-52 0,-3-1 0 0</inkml:trace>
  <inkml:trace contextRef="#ctx0" brushRef="#br0" timeOffset="-213421.988">19941 12277 148 0,'-24'15'158'16,"1"-4"-89"-16,6-6-21 0,1-8-21 0,3 1 14 16,2 0-2-16,2 0-4 0,5 0-11 0,-1 2-12 15,14-7-13-15,-2 5 0 0,-9 2 14 16,4 0 1-16,7 0 11 0,2 0-11 0,9 0-1 15,-3-3-3-15,8 1-5 0,8 2-3 0,4-4 1 16,-4070 2 0-16,8152-1-1 0,-4055 1-1 0,-2 0 3 16,-1 0 0-16,-1 2 3 0,24-2 0 15,-7-1 0-15,-6 6 1 0,8-3-2 0,-15 0-2 16,-9 2-2-16,-2 0-2 0,0-2 1 0,0 2 0 16,0-4 1-16,-5 0-4 0,-4 0 2 0,-2-3-2 15,-4 1-2-15,1-3 1 0,-6 1-10 16,0-1-4-16,-6 3-3 0,-3-1-20 0,-6 1-5 15,-5 2 12-15,-6-3-20 0,-1 3-38 0,1 0-101 16,-7-5-12-16</inkml:trace>
  <inkml:trace contextRef="#ctx0" brushRef="#br0" timeOffset="-213187.67">19972 11677 318 0,'-16'11'100'0,"5"-4"-31"0,5-3-21 0,-3-4-28 0,2 0-2 16,3-2-4-16,-1 0 13 0,5 2-15 15,5-5-4-15,-1 3 13 0,12-2-2 0,-3-1 1 16,9 1-8-16,4-1-6 0,12-1-6 0,6-3-4 16,4 0-4-16,25 0 3 0,4 0-16 15,0 1-26-15,29 1 3 0,-9 3-9 0,22 1-13 16,-26 6-46-16,-14 3 32 0,-15 1 8 0,-11-1-31 15,-9 5 18-15</inkml:trace>
  <inkml:trace contextRef="#ctx0" brushRef="#br0" timeOffset="-212703.412">21306 11838 289 0,'4'7'214'15,"0"1"-151"-15,1-3-32 0,-5 1-19 0,2-1 0 16,-4-5 1-16,4 2-1 0,0 0-6 0,-2 0-9 16,2 1 5-16,1 1 20 0,-1 0-5 15,-2 7-1-15,2 5-8 0,0 6-2 0,-4 2-3 16,2 3-6-16,-2 3 0 0,0 4 1 0,-5 1-2 15,5-2 2-15,0 2-4 0,-5 3 2 16,7-5-4-16,-2-7 1 0,2-6 1 0,0-5-6 16,0 1 9-16,2-7 4 0,-2-3 4 0,0-10 6 15,0 2 9-15,0 0 0 0,0 2 4 0,0-3 5 16,0 3-10-16,0 0-10 0,2 0-8 16,0-6-3-16,1-8 2 0,-1 1-3 0,4-4-6 15,1-8-8-15,2-3-2 0,2-1 8 0,2-6 4 16,7-9 7-16,0 4 0 0,0 7-1 0,-5 2 1 15,1 7-2-15,-3 4-2 0,-2 9-2 0,2 0 4 16,-2 9 6-16,0-1-1 0,2 10 4 16,-2 2-3-16,3 4-1 0,-1 5 2 0,0 4-3 15,0 2 1-15,-2 5-3 0,2-1 1 0,-4 3-1 16,2 0 0-16,-2-2-2 0,0-3-5 16,0-1-15-16,0-3-9 0,-3-5-23 0,-1-1-2 15,-1-3-3-15,0-4-34 0,1-3-42 0,-5 1-34 16,4-3 64-16</inkml:trace>
  <inkml:trace contextRef="#ctx0" brushRef="#br0" timeOffset="-212359.741">22082 11880 92 0,'37'-42'150'0,"-13"9"-88"0,-4 2-3 0,-4 5-3 16,-3-1-28-16,-2 1 12 0,0 1-19 0,2 1-1 15,-4 0-6-15,0 2-10 0,-5-2-2 0,1-1-4 16,-3 1-1-16,-4-5-1 0,-1 5 2 0,-3 0 0 15,-3-3-1-15,-4 3 1 0,0 2 0 0,-5 0 2 16,0 7-1-16,-6 1 2 0,2 6-1 16,-2 3 5-16,-1 5 0 0,1 2 3 0,0 5 2 15,4 4-2-15,0 2 1 0,0 3 5 0,7 8 13 16,-2 5-2-16,4 6-4 0,0 5-6 16,6 4-2-16,5 15-5 0,3 1-3 0,-1-3-1 15,2 0 0-15,-2 1-2 0,3-3-2 0,1-4-2 16,1-7 2-16,-3-9-2 0,3-6 2 15,-3-3-1-15,3-4 1 0,-5 0-3 0,3-4 1 16,-3-3 1-16,0-2 0 0,-2-4 0 0,2-2-4 16,-2-3 2-16,2 3 1 0,-2-3 0 0,-2-15-2 15,2 7-11-15,-2 2-11 0,2-1 7 0,0 3-1 16,0 5-1-16,-2-3-15 0,-5 0-42 16,-2-2-32-16,-4 2 7 0,0 1-69 0,-5-3 123 15</inkml:trace>
  <inkml:trace contextRef="#ctx0" brushRef="#br0" timeOffset="-211906.73">21709 12072 60 0,'-18'-16'162'16,"3"3"-74"-16,2 2-3 0,2 0-29 0,0 2-12 16,2 2-2-16,2 1-10 0,3-1 6 0,-1 5-3 15,5-5-17-15,3 5-13 0,-1 0-2 0,-4 2-5 16,4-2 0-16,0 2-2 0,2 0 2 16,8-2 0-16,5-1 0 0,3 1 1 0,2 2-1 15,4-2 3-15,3 2-3 0,2-2-1 0,13 2 1 16,0 0 3-16,0-2-1 0,3-1-2 15,-3-3 4-15,2 1 1 0,-6-1 2 0,-1-3 3 16,-3 0 0-16,-1-2 6 0,-6 2 0 0,-10 3 6 16,-3-1-1-16,-3 0 1 0,-4 3-4 0,-2 2-3 15,-5 0-5-15,-7 2 1 0,3 0-1 0,0 2-3 16,0 0-3-16,2-2-1 0,-2 0-5 16,2 0 1-16,0 0-2 0,0 0 4 0,0 2 1 15,-3 5 3-15,1 4-3 0,-7 2-1 0,-2 7 2 16,-4 2 0-16,-1 4-1 0,1 1-1 15,-3 2 0-15,3-5 1 0,-5 9-1 0,5-4-2 16,1-3 2-16,6-6 7 0,3 0 1 0,5-5 1 16,5-2-2-16,1-2 2 0,7-4-2 0,3-5 1 15,1 0-2-15,6-4-2 0,1-4 0 16,0-3 0-16,3-4 0 0,1 1 1 0,-1-3-1 16,-1 0 0-16,-2-1-1 0,-4-1-3 0,0 1-1 15,-2-4-8-15,-5 0-2 0,0-2-1 0,-4-2 6 16,-2 0 1-16,-5 2 4 0,-2-2 1 15,-2 6-4-15,-5-2-3 0,0 5-14 0,-4 1-10 16,-2 3-14-16,-2 5-36 0,-3-1 14 0,5 5-17 16,-3 2-60-16,1 0-57 0</inkml:trace>
  <inkml:trace contextRef="#ctx0" brushRef="#br0" timeOffset="-210844.481">23109 11238 316 0,'18'-9'108'0,"-5"7"-81"0,-2 0-7 0,-4 0-40 16,-3 4 31-16,0 0 25 0,-1 7-8 0,-3 6-2 16,-3 10-15-16,1 10 8 0,-2 9 11 0,-1 11-12 15,-1 9 1-15,-5 35-12 0,-7 42-6 16,5-13-2-16,0 18-3 0,17-71 2 0,-4-18 1 15,2-4 5-15,3-15 4 0,-1-10-2 0,1-6-5 16,-3-6-2-16,2-5-1 0,-2-5 4 0,1 1 0 16,-3-3 9-16,0-17 5 0,0 9-6 15,0 6-14-15,0-2-16 0,-5-5-31 0,3-3 3 16,-7-6 13-16,5 1-4 0,-5-4-9 0,-4-3 15 16,-1-5-30-16,-3-3 2 0,-3-1 14 0,2-4-40 15,-13-18 26-15,1 3 15 0,-1-5 26 16,-2 2 38-16,-9-17 30 0,4 11 79 0,5 12-50 15,5 12 7-15,1 9-37 0,7 6 6 0,0 7-18 16,5 3-12-16,4 3-9 0,2 1-8 0,3 2 0 16,8 6-5-16,-7-4 17 0,3 2 6 15,2 7-6-15,2 2-4 0,3 9-2 0,-1-7 0 16,1 7-2-16,6 0-7 0,4 2 1 0,7 0-3 16,5 2 2-16,3-4-3 0,10 0 2 15,17 4-1-15,1-8-3 0,3-8-2 0,8-3-4 16,26-7-2-16,-5-7-4 0,18-11 4 0,-24-4 8 15,-20-1 4-15,-11 1 2 0,-11 0 5 0,-3 2 2 16,-10-2 2-16,-5-3-4 0,-4 1 0 0,-5-5-3 16,-1-4-4-16,-5-5-1 0,-3-4 3 15,-1-5-6-15,-5 1 2 0,-3 1-1 0,1 8 11 16,0 12-2-16,0 5 8 0,2 9-9 0,0 4-7 16,-2 7-2-16,-1-2-5 0,3 12 3 0,-2-12-3 15,0 4 6-15,-3 4 2 0,-1 5-1 16,-3 4 1-16,-2 1 4 0,-4 10-5 0,1 5 3 15,-12 21 2-15,2 8-1 0,-1 1 5 0,1 5-4 16,0 7-1-16,-7 23 2 0,7-5 0 16,0 5-1-16,10-27 0 0,5-32-1 0,7-4 1 15,0-11-6-15,2-3 1 0,2-6 2 0,0-4 0 16,-2 2 1-16,0-5 0 0,5-13 1 0,-5 14-4 16,2-5 5-16,0 2-2 0,3-4 1 0,1 0-4 15,1-5 0-15,6 0 0 0,-2-6 0 16,2 4-2-16,3-4-1 0,-1-5-1 0,7-1 2 15,0-4 1-15,3 1 1 0,3-11-1 0,3 7 1 16,-4 2 1-16,-3 4-3 0,-2 4 2 16,-2 8 0-16,-5 3 3 0,3 10 2 0,-5 1 1 15,0 10-2-15,-2 6-2 0,-2 6-6 0,-2 8-9 16,-5 8-12-16,0 0-20 0,-6 13 10 0,-1-2-12 16,-3-11-11-16,1-4 12 0,0-11-36 15,3-5-56-15,2-4-93 0</inkml:trace>
  <inkml:trace contextRef="#ctx0" brushRef="#br0" timeOffset="-210079.043">24141 11997 134 0,'24'-25'106'0,"-2"-1"-72"16,-6-3-6-16,-3 3 0 0,-2-1 24 15,-4-8-26-15,-3 6-5 0,-2 1 3 0,-2 4-5 16,-4 1 13-16,-1 6-7 0,1 1-4 0,-3 1-6 15,1 4-7-15,-3 0-5 0,2 4-1 16,-1-2 0-16,-3 5 8 0,-1 2 2 0,-1 2 17 16,0 4-19-16,-2 3 7 0,-3 6 5 0,-2 3-10 15,-2 8 2-15,-2 4 7 0,2 3-6 0,0 7 1 16,-3-1-9-16,6 1-4 0,-3 10-1 0,6-6-2 16,5-4-1-16,4-7-1 0,5-5 2 15,2-2-6-15,5-4 1 0,-1-4 1 0,7-1 0 16,-2-4 2-16,6-2 2 0,1-5-1 0,4 1 2 15,2-5 1-15,2 0-2 0,2-5 4 16,-1-4 3-16,-1-2-2 0,-2 3 7 0,0-8-6 16,-2 1-2-16,-2-1-3 0,-1-4-1 0,-1-2-4 15,-1-4-5-15,0-12 0 0,-1-1 1 0,-3 1 10 16,-2 7 5-16,-3 5 6 0,-1 8 0 16,-5 5-8-16,4 6-5 0,-4 3-1 0,-4 6 0 15,1 0-2-15,6-4-2 0,-3 0 6 0,0 6 0 16,-5 1 0-16,1 4-1 0,-3 4 2 0,0 5-2 15,-1 6-1-15,-3 0 3 0,0 0-3 16,-3 1 2-16,6-1-4 0,-1 2 0 0,2-6 2 16,-2 0 2-16,5-2 2 0,0-5 2 0,-1-2-1 15,1 0 5-15,1-2 4 0,1-3-4 0,2-1 1 16,-2-1 0-16,0 1-5 0,2-5-4 0,2 2 1 16,0-4-2-16,0 2-2 0,3-7 0 15,4-2-4-15,-3-2 2 0,5-2-3 0,0-5 2 16,5-2-10-16,-1 0 2 0,5-13 1 0,2 3 8 15,0-1 6-15,-2 6 2 0,0 1 2 16,-2 4-5-16,-3 7 3 0,-2 2-2 0,-2 2 3 16,0 9 0-16,0 0 2 0,0 7-3 0,0 4 0 15,-2 7-2-15,0 6-2 0,-2-7-5 0,-3 17-5 16,-2-4 7-16,-2 6-3 0,-2-3 0 16,0-2-1-16,0-1-2 0,-1-3 8 0,1-3 1 15,0-4-1-15,0-2-2 0,0-5 1 0,2-4 0 16,-3 0 2-16,-3-5 2 0,4-2 4 0,-1-2 4 15,8 2-6-15,-5 1-1 0,4-3-2 16,1-5 1-16,3-1-2 0,3-8 2 0,0-1-2 16,7-5 0-16,4-9-1 0,2-2-3 0,5-2-9 15,2-2 5-15,4-5 7 0,14-6 1 0,-1 4 6 16,-6 14 3-16,-7 8-3 0,-2 13-2 16,-8 5-4-16,-6 13 3 0,-1 11 0 0,-5 11-2 15,-6 9-3-15,-7 13-12 0,-11 22-29 0,-9 5-27 16,-11-3-63-16,-19 14-77 0</inkml:trace>
  <inkml:trace contextRef="#ctx0" brushRef="#br0" timeOffset="-209547.921">20505 12566 335 0,'9'15'120'0,"0"3"-79"15,-3-5-8-15,-1 0-66 0,-3-2 18 16,0 0 6-16,0 0 2 0,-2 0 29 0,0 5 0 16,5 1 2-16,-3 5-1 0,3 7 3 0,1 6 6 15,1 20-5-15,-1 3-10 0,1 3 0 16,0 6-6-16,-3 23 3 0,0-2-3 0,-1 27-3 15,-1-25-4-15,-2-13-5 0,0-19-3 0,0-14 3 16,4-16 0-16,1-1-6 0,1-5 5 0,1-7 4 16,-1-1 3-16,3-8 8 0,2-1-3 0,0-5 6 15,-2 2 0-15,4-2-2 0,1-7 5 16,-1 1-4-16,4-8-3 0,-1-5-7 0,2-8-2 16,-1-6-5-16,1-11 1 0,2-24-1 0,0-10-3 15,-1-30-7-15,1 9-1 0,-2 9-3 0,2-14-6 16,-3 29 1-16,1 20 1 0,0-2-6 15,-1 10-5-15,1 8-9 0,-3 8 0 0,-4 4-16 16,0 8-18-16,-4 3-82 0,0 5-9 0</inkml:trace>
  <inkml:trace contextRef="#ctx0" brushRef="#br0" timeOffset="-208610.606">21383 13192 271 0,'6'15'101'0,"-1"-6"-58"0,-3-2-3 0,-6-10-1 16,1 1 11-16,1 0-17 0,2 2-5 0,0 0-9 16,0 0-4-16,0-2 0 0,0 2-2 0,0 0 1 15,0 0-3-15,0 2-10 0,2-2-8 0,-2-2-1 16,-2-5 0-16,2 1 7 0,-4-6 5 15,-3-1-2-15,-2-2 0 0,0-3 0 0,-4 3-2 16,0-1 0-16,-5-1 3 0,3 3-1 0,-5 3 1 16,0 0 3-16,-2 5-1 0,2 1-4 15,-4 3-1-15,2 4-1 0,0 5 2 0,-9 8-1 16,0 5-2-16,3 9 1 0,-1 2-1 0,0 6 4 16,1 3-3-16,-3 15 0 0,9-2-1 0,4-9-1 15,9-2 4-15,7-9-3 0,9-2 2 0,4-7 1 16,6-2 2-16,5-9-1 0,7-2-4 15,0-6 5-15,4-5-3 0,-2-5 1 0,0 1-1 16,-3-7-1-16,-1 0-3 0,-1-2-2 0,-4 0 4 16,0-3 1-16,-4 1 2 0,-1-1-2 15,-1 1 2-15,-3-3 1 0,-2-2-2 0,0-2 2 16,-4-2 0-16,-1-2 0 0,1-5-3 0,-5 4 3 16,3 1 3-16,-5 6 5 0,0 2 18 0,0 7-8 15,0 2-4-15,0 3-7 0,0 4-7 0,-5 8-2 16,3-1-7-16,2-5 2 0,0-3-10 15,-4 10-10-15,-1 4 5 0,-1 7 12 0,1-1 0 16,1 3 0-16,-1 4 2 0,1 3 3 0,2-1 3 16,4 1 0-16,0-1 1 0,3-4 1 15,3 0-2-15,1-6 1 0,2 1-3 0,0-5 3 16,0-1-1-16,3-3 0 0,-1-1 2 0,0-3 2 16,0-4 0-16,-2 3 4 0,2-6-6 0,-4 1 2 15,5-2-4-15,-3-5 3 0,0 0 0 16,4-9-2-16,-2-1-2 0,3-3 2 0,-1-7 0 15,1-2-2-15,1 2 1 0,1-6-1 0,2 4 2 16,-3 0-1-16,3-4-1 0,-2 9 3 16,-9 8 0-16,2 3-2 0,-5 6 7 0,1 0-4 15,-9 7-5-15,2 2 2 0,0 0-9 0,2-2-4 16,0 2 15-16,0 4 0 0,0 5 6 0,-2 0 1 16,3 6-3-16,-1 7 6 0,-2 5-4 0,0 1-1 15,2 7-2-15,-4 10 0 0,2-4-3 16,2-3 0-16,-2-1 1 0,4-6-7 0,-1-4-2 15,-1-5-4-15,2-2-2 0,1-7 7 0,-1 2 1 16,3-6-1-16,2 2 5 0,-1-6 0 0,3-1 1 16,3-2-1-16,1 0 1 0,0-6 1 15,3 0-2-15,0-3 1 0,2-4 0 0,2 0 0 16,-2-7-1-16,2 1 1 0,2-5 0 0,-2-5 2 16,2-4-4-16,-2-4 1 0,5-16-6 0,-3 3 0 15,0-3 5-15,-4 7-1 0,-2 4 3 16,-3 9 4-16,-4 5 5 0,-4 10-6 0,-1 8 4 15,-4 1-3-15,1 3 3 0,-3 4-7 0,0 0 2 16,0 4 5-16,0 3 2 0,-3 8-4 16,1 7-1-16,0-4-3 0,2 6-4 0,0 5-2 15,-2 4-10-15,-3-2-5 0,5 2-3 0,-2-2-10 16,0 8-11-16,2-6-24 0,-2-4 21 0,4-5-23 16,0-6-33-16,3-3-32 0,-3-4-72 0</inkml:trace>
  <inkml:trace contextRef="#ctx0" brushRef="#br0" timeOffset="-208454.398">21949 12444 319 0,'-19'24'97'0,"-1"-1"-76"15,0-4-9-15,4-5-19 0,1 1-1 0,0-4-24 16,1 2-30-16,1 1-41 0,2 3-64 0</inkml:trace>
  <inkml:trace contextRef="#ctx0" brushRef="#br0" timeOffset="-207439.014">22770 13090 382 0,'-3'11'145'0,"-1"0"-48"0,0-4-17 0,1-3-92 16,-5-4 12-16,1-4-1 0,-6-3 4 0,4 1-10 16,0-3-3-16,-2 0-20 0,-2 0 7 15,2-2 6-15,-5 0 1 0,3 2-4 0,-2-2 9 16,-1 5-2-16,1-1-3 0,-3 3 4 0,-2-1 19 15,0 8 3-15,-10 1 3 0,-1 7 1 0,2 4-2 16,0 5-5-16,5 4 7 0,0 5-1 16,0 2-3-16,-1 15-4 0,3 3 4 0,7-5 4 15,4 0-3-15,7-9-11 0,4-4-1 0,4-7 1 16,7-2 0-16,2-4-10 0,7-2 5 16,-2-3 1-16,4-4-8 0,0-5-6 0,4-4 6 15,3-2 1-15,0-5 2 0,1-6-11 0,1 0 0 16,0-7 8-16,-2-2 7 0,-3 0 5 0,-1-5 2 15,-3 1 1-15,-3-1 5 0,-3 1 2 0,-3-3-1 16,-2 5-1-16,-6 0-5 0,-1 2 4 16,-2 4 3-16,-4 3 10 0,0 6 5 0,2 0-4 15,0 2-4-15,-7 14-8 0,3-3-4 0,4-4-7 16,0 3-1-16,0-6 2 0,0 3-3 16,0 5 2-16,-5 4 7 0,5 4-3 0,-4 5-1 15,2 8-1-15,-3 3-2 0,3 4 5 0,2 0-3 16,0 0 3-16,0 0-3 0,4 9 0 0,3-7-1 15,2-4 0-15,0-5-5 0,2-6-9 0,2-2 5 16,0-5 8-16,5-2 1 0,-1-4-2 16,3-5 2-16,2-2 1 0,3-2-3 0,-1-5-3 15,2 1 1-15,1-5-2 0,-1-3-1 0,1-6 4 16,1 1 0-16,-1-8 3 0,4-13-5 16,-3-6 2-16,1-7-3 0,0-20 3 0,-9 1-1 15,-3-5 1-15,-6-3-7 0,-4-10 10 0,-1 15 3 16,-1 11-4-16,-3-2 4 0,2 11 7 0,-4 6 17 15,-4 18 6-15,2 9-9 0,-3 9-11 0,1 4 0 16,-3 5-7-16,3-3-1 0,-3 5-5 16,-1 2 0-16,-3 4 2 0,2 7 0 0,-7 9 4 15,3 7 4-15,0 10 1 0,0 9 4 0,-3 7-1 16,5 7-4-16,-2 8-1 0,2 31-3 16,2-2-2-16,0 25-2 0,5-25-1 0,-1-18 1 15,5-19-2-15,3-7 3 0,-1-16-2 0,0-6 0 16,0-9 6-16,0-7-3 0,1-6-4 0,-3-7 4 15,0-8 1-15,0 1 0 0,0 3 0 16,0 0 3-16,0 0 1 0,0 2 2 0,0-2-4 16,0-1-3-16,0 6-4 0,0-6-1 0,2-5-7 15,0-8-7-15,2 1-3 0,1-7 3 0,1-7 3 16,6-2 6-16,-1-4 3 0,2 0-1 16,9-12 3-16,2 5 1 0,0 7 3 0,1 2-2 15,1 4-2-15,3 5-7 0,2 4 3 0,-3 3-1 16,16 3 6-16,-4 6-1 0,0 8 6 0,-3 8-1 15,1 8 3-15,-5 1 1 0,-2 10 10 16,-9-1 8-16,-7 7-1 0,-8 5 0 0,-5 2-9 16,-9-1-10-16,-8 3 5 0,-5-2-6 0,-20-5-3 15,1-2 0-15,1-11 2 0,3-4 1 16,4-5-2-16,-2-4 0 0,2-2 0 0,-2-5-3 16,-2-4 2-16,-5-5-1 0,0-2 0 0,3-2-3 15,2-2-8-15,4-3-6 0,0 1 0 0,4-3-6 16,5 3-16-16,2-1-12 0,5 1-3 0,0 2-8 15,6 2-13-15,-2 2-82 0,4 2-84 16</inkml:trace>
  <inkml:trace contextRef="#ctx0" brushRef="#br0" timeOffset="-207110.968">23713 12409 482 0,'5'20'83'0,"-3"0"-40"0,-2-7-53 0,0-4-5 0,0 0 15 16,-2-1 16-16,2 6 20 0,-3 1-16 16,3 7-9-16,-2 9 1 0,2 13 2 0,-6 20-3 15,-3 9-2-15,-2 26-7 0,-2 5-1 0,-7 28-1 16,11-53 1-16,5 3 0 0,-3-16-4 15,7 0 1-15,0-11-1 0,2-4-12 0,0-18 8 16,1-4 3-16,1-7 2 0,0-5 1 0,1-3 6 16,-1-8-1-16,-2-1 4 0,1-1-2 0,1 0-3 15,3-4-1-15,-3 3-1 0,5-6-4 16,0 1-4-16,-1-2-15 0,1-1-26 0,2-3-12 16,0-1-56-16,0-7-130 0</inkml:trace>
  <inkml:trace contextRef="#ctx0" brushRef="#br0" timeOffset="-206720.442">23693 13165 204 0,'5'18'250'16,"-1"2"-164"-16,-2-5-46 0,1-2-32 0,1-2 17 16,-4-2-4-16,2-2-8 0,0 2-9 0,1-5-13 15,-1 3 8-15,0-3 4 0,3 0 7 0,3 1 4 16,1 2-16-16,2-1-7 0,5 1 4 15,1-3 2-15,5-4 4 0,3 2-4 0,3-4 5 16,12-2-3-16,2-3-1 0,-3-2 1 0,-1 0-3 16,-5-4 7-16,0 2 1 0,-6 0 4 0,-3 0 4 15,-4 2 9-15,-7-2-13 0,-2-2 6 16,-4 2-27-16,-1-7 6 0,-4 1 17 0,-2-3 16 16,-4-2-7-16,-5 2-7 0,0 0-2 0,-2 0-1 15,-4 7 1-15,-1 0 3 0,1 4-4 16,-3 0-4-16,3 7-13 0,-5 2 9 0,0 7 0 15,-6 4-1-15,-1 9 5 0,-4 6-1 0,3 7 2 16,-8 16 3-16,6 4-3 0,5-3-3 0,6-1-5 16,3-5 2-16,5-2-2 0,7-3-2 15,6-3-5-15,4-3 2 0,3-5-4 0,5-3-1 16,1-5-10-16,0-5 6 0,3-4-3 0,2-4-5 16,2-5-8-16,7-2-58 0,-1-5 14 0,3-3-108 15,4-6-76-15</inkml:trace>
  <inkml:trace contextRef="#ctx0" brushRef="#br0" timeOffset="-206376.77">24580 13126 216 0,'9'-14'105'0,"-3"3"-42"0,-4 0-27 0,3 0-3 16,-5 5 17-16,2-3-4 0,0 4-3 0,-2 1-8 15,-4 8-19-15,2-1-2 0,-1-1 0 16,1-2 11-16,2 2-14 0,0 0-8 0,0-2-1 15,0-4-7-15,0 4 2 0,-6 0 1 0,-1 4 1 16,-4 3 0-16,-4 2 1 0,-3 2 1 0,-4 4 2 16,-2 1-1-16,2-1 4 0,2 0-3 15,0 1-1-15,2-5-4 0,5 2 0 0,0-2 7 16,4-2-5-16,0 0-2 0,5 0 2 0,2-1 1 16,4 3-1-16,2 0 0 0,5 0-2 15,9 3 3-15,1-1 0 0,8 2-2 0,8 3-1 16,3 2 1-16,-1-3 0 0,-4 3 7 0,0-2 7 15,-4 0-3-15,-7 1 8 0,-4-3 10 0,-5 2-10 16,-9-1-15-16,-2 1 4 0,-8-1-7 0,-7 1 1 16,-5 0-1-16,-6 2-4 0,-5-5-2 15,-2-2-1-15,-4-2-8 0,-14-6-15 0,-3-1-27 16,-4-6-62-16,-1 0-40 0,-11-9-200 0</inkml:trace>
  <inkml:trace contextRef="#ctx0" brushRef="#br0" timeOffset="-202783.727">818 10008 206 0,'-4'11'41'16,"-3"-4"3"-16,0-1-36 0,-1-4-19 0,-1 3-11 15,4-3-12-15,-6 0-5 0,9 3 16 0,-5-1 7 16,3 7 21-16,6-2-9 0,0 2 4 0,5 2 1 15,-3 2-8-15,10 5 18 0,-1 0-5 0,5 0 58 16,-3 2-29-16,5 0-12 0,-5 2 4 16,5 3 15-16,-4-1-12 0,3 5-14 0,3 7 3 15,3 1-9-15,-8-1-3 0,1-1 2 16,0 1-2-16,-5-3 4 0,5 0-6 0,-3 3 1 16,3-1-2-16,-1-4 1 0,1-2 1 0,-3-4-1 15,-1-1-1-15,-3-4-2 0,2-2-3 0,-4-2 0 16,-1-5 2-16,-5-2-2 0,1-2 1 0,3-3-1 15,-5 1-1-15,0-3-8 0,5 1 5 16,-7-3-10-16,-5-11-5 0,3 5 2 0,2 2-30 16,0 6-53-16,0-4-64 0</inkml:trace>
  <inkml:trace contextRef="#ctx0" brushRef="#br0" timeOffset="-202455.685">154 10440 59 0,'-17'15'121'0,"1"-8"-45"0,3-9-46 16,2-3-12-16,0 1 40 0,2 0-38 0,5 1-41 15,4-3 9-15,0-1 13 0,4-4 6 0,5-4 11 16,4-3 10-16,0 0-10 0,7-4-5 0,2-4-2 15,5-5 1-15,17-11-2 0,4-2 1 16,-1-2 0-16,23-18 3 0,3 0-1 0,31-18-8 16,-18 10 3-16,15-6-1 0,-52 32 0 0,-1 9-1 15,1 1-1-15,3 5 2 0,-3-2-6 16,-3 5 1-16,3-3-3 0,-12 4-1 0,-4 3-3 16,-4 7 6-16,-7-1-2 0,-2 5 0 0,-2-1-1 15,-1 6-4-15,-6 1-13 0,0 3-12 0,-4 4-5 16,2 0-10-16,-5 0-45 0,1 6 0 15,-3 3-50-15</inkml:trace>
  <inkml:trace contextRef="#ctx0" brushRef="#br0" timeOffset="-202033.913">1435 10100 321 0,'11'20'87'0,"-8"-11"-61"16,-1-4-18-16,-2-3-2 0,-2-2-9 0,2-2-4 15,-3 2 0-15,-5-9-13 0,5 4-44 16,3 5 66-16,3 3-8 0,-1-1 6 0,4 0-10 16,-1 0 5-16,4 3 11 0,2-1 1 0,-5 3 29 15,5 1-13-15,3 3-11 0,1 3 1 0,-2 1 0 16,3 5-3-16,-1 2-1 0,0 2 1 15,-1 3-5-15,8 4-1 0,-9-3 2 0,2 1 2 16,-1-7 0-16,-1-4-2 0,-4-3 2 0,2-6-1 16,-5 2 5-16,-3-7 26 0,-1 1 8 0,-7-12 2 15,5 3-18-15,0 6-24 0,0-2-7 16,0 0-3-16,-4-7 1 0,2 3 1 0,-3-3 0 16,-1-4 0-16,1-2-1 0,-6-5-2 0,2 1 1 15,1-5 0-15,-3-3-8 0,2-1 3 0,-2-1 3 16,0-3-1-16,4 1-1 0,3-2-1 15,-3-11-2-15,5 2-3 0,9 3 2 0,-5 2-18 16,9 4 3-16,-7 2-7 0,9 5-6 0,1 4-32 16,1 2-64-16,5 5-1 0</inkml:trace>
  <inkml:trace contextRef="#ctx0" brushRef="#br0" timeOffset="-201112.254">2412 9763 66 0,'11'0'90'0,"-4"-2"-1"0,-1-2-47 0,-3 1-21 16,-1-1 10-16,-4-1 14 0,-1 1-30 0,1 0-8 15,-4-1-4-15,1-1 2 0,-4 1 1 16,1 1-6-16,-4-1-5 0,6-1 6 0,-10 4-2 16,8-3 4-16,-3 3-4 0,0 2 3 0,-9 0 0 15,4 0 4-15,-4 4 1 0,-2 3-1 16,0-3-1-16,-2 7 2 0,0 3-3 0,0 1 0 15,-1 3 1-15,-3 10-2 0,-1 3 2 0,5 2 11 16,2 0-6-16,4 0-4 0,0 1-5 0,7-4 2 16,0-1-3-16,5 0 4 0,4-3-1 0,2-2 0 15,0-4 2-15,2-2-3 0,4-3-1 16,3 1 2-16,0-5 5 0,4-2-2 0,0-5 4 16,1-4-5-16,3 0 1 0,-1-4-1 0,-1-5 4 15,1 0 0-15,1-2-4 0,1-2-1 16,-5-3-2-16,3 1 1 0,1-3-3 0,-4-2 0 15,-2 5 0-15,3-9 1 0,-3-1-3 0,0-1 2 16,0 0 0-16,-5 1-2 0,3 1 3 0,0 2-2 16,-7 2 2-16,0 5-1 0,5 4 2 15,-7 0-2-15,0 4-9 0,-4 0 0 0,1 3-1 16,6 2 4-16,1 2 6 0,-4 0-1 0,2 2 1 16,3 5-1-16,-3 1 2 0,2 3-1 15,3 5 2-15,0-1-1 0,1 12 3 0,1-5-4 16,2 2 1-16,-2-2 0 0,4-2 2 0,-2-2-2 15,2-5 2-15,1 0-2 0,1-2 3 0,-4-4-3 16,-2-1 4-16,0-1 2 0,-3-3 9 0,1 0 4 16,-3-2 1-16,1 0-8 0,-3 0-4 15,5-2-7-15,-7 0 1 0,0-5-3 0,0 3-1 16,0-1 0-16,0-3-2 0,0-3-5 0,0-1-16 16,-7-3 9-16,5-3 2 0,-3-1-1 15,-1-6-1-15,1 1 8 0,-6-11 4 0,3-1 1 16,3 3 3-16,-1 0-1 0,1 2 1 0,1 5-1 15,2 2 3-15,2 2 0 0,0 6-3 0,0 1 0 16,0 2-1-16,0 6-4 0,2-2 1 0,2 5 2 16,1 4 0-16,1-2 0 0,1 4 2 15,4 2 1-15,2 1 1 0,0 6 11 0,3-3-4 16,-3 1-1-16,9 7-3 0,-7 1-1 0,5 3 0 16,-7-4-4-16,5 6 1 0,-2 2 2 15,1 0-4-15,-4-2 2 0,1 0 2 0,-3-2-3 16,0-2 0-16,-5-5 5 0,1 0 13 0,-3-6 4 15,-1-1 8-15,-3 3-7 0,-3-7 2 0,3-2-6 16,0 3-12-16,0-3-6 0,3 0 2 16,-3-3-3-16,-3-1 0 0,3-3-1 0,-6-1-2 15,1-3 3-15,-1-3-4 0,-1-3-1 0,-2-1 1 16,3-2-2-16,-3-2-5 0,2-2 6 0,-2-7 5 16,3 7 2-16,1 2-3 0,1-5 3 15,2 7-5-15,0 3-4 0,-3 4-10 0,5 4 5 16,0 4 7-16,5-1 1 0,-3 6 3 0,4 0-1 15,1 6 5-15,4-1-3 0,0 4 3 0,2 4-3 16,-2-2 1-16,3 4 1 0,-1 3 1 16,0 0-1-16,-2-1-3 0,2 1 1 0,-2-1-21 15,2 10-27-15,-4-9 1 0,0 4-3 0,0 0-14 16,-5-2-21-16,-1-5-70 0,-3 3-38 0</inkml:trace>
  <inkml:trace contextRef="#ctx0" brushRef="#br0" timeOffset="-200737.347">3093 9254 324 0,'22'22'64'0,"-6"-9"-25"0,-12-6-48 0,1-3 2 0,-10 1-14 16,-1-3 12-16,-8 2 17 0,3 3 0 0,-6-1-1 15,6 3-5-15,-2 0-1 0,-5 2 5 16,0 0-6-16,-2 2 2 0,1 3-2 0,-1 1-1 15,4-1-1-15,-8 6 1 0,0-2-1 0,6-3-5 16,5 3 4-16,0-7-1 0,4 3-4 16,4-5 6-16,-3 0 5 0,5-2-2 0,1 0 3 15,4 2 2-15,1-5 5 0,5 1-3 0,-1-3-1 16,6 1 1-16,5-3-3 0,4 0 4 16,2-2-4-16,3 0-1 0,4 0-3 0,-5 0 2 15,3 2-4-15,-1-2 0 0,-1 5 1 0,-3-1 2 16,0 0-1-16,-4 3 2 0,0 0-1 0,-5-1 2 15,-1 3 4-15,-5 0-3 0,2-2 24 16,-9 4-11-16,0-3-9 0,-6 3-5 0,-3-2-1 16,0 2 0-16,-4 2-2 0,0-2 1 0,-6 3-2 15,1-3-2-15,1 0 2 0,-1-2-12 0,1 2-29 16,-1-3 11-16,5-1-14 0,-2 0-71 0,2-1-6 16,0-1-48-16</inkml:trace>
  <inkml:trace contextRef="#ctx0" brushRef="#br0" timeOffset="-200081.259">3481 9203 285 0,'29'13'77'0,"-11"1"-59"16,-3-10-39-16,-6 0-4 0,-2 1 30 15,-3-3 16-15,-2 5 0 0,0-1-4 0,1 3-7 16,-1 2-4-16,0 9 0 0,0 0 1 0,0 4 0 15,3 5-5-15,-1 10 3 0,-1 3-3 16,1 0-1-16,3-7 1 0,-1-2 1 0,5-4 3 16,-4-2-3-16,2-8 1 0,-3-3 1 0,-1-5-1 15,-1-2 17-15,-2-3 2 0,5-1 7 0,-14-14-8 16,7 5 8-16,-2 1 7 0,4 6-25 0,-2-1-13 16,-2-4 0-16,0-1-2 0,-3-1 1 15,1-5 1-15,2 2 3 0,0 1-2 0,-5-7 1 16,3-1-2-16,-1-3-9 0,3-5 6 15,0-3-2-15,2-3 2 0,0-1-4 0,4 0 8 16,1-10 0-16,1-1 0 0,1 7 1 0,2 4-4 16,4 3-2-16,-2 6-3 0,0 0 4 0,4 7-2 15,1 2 1-15,4 7 7 0,-1 1 3 16,6 3-1-16,-5 5 0 0,2 1 1 0,0 5-1 16,-2 3 2-16,2 1-1 0,-7 3-1 0,5 2-1 15,-7 2 1-15,2-3-1 0,-1 6 2 0,-1-3-2 16,-2 0-1-16,-4-5 1 0,-1-1 0 15,-1-3 1-15,-1-2 5 0,-2-2 7 0,-2-2-3 16,-4-3 0-16,-1 0 5 0,5-4-1 0,-2 3-3 16,7-3-11-16,-3 0 1 0,-2-3-3 0,0 1 2 15,0-4-4-15,0 1-2 0,0-6-7 0,-2 0 2 16,2-4-3-16,0-3 0 0,-3-2-3 16,6 0 2-16,-3-8 8 0,4-1 6 0,-2 0 0 15,3 5-3-15,-3 4 2 0,7 5-7 0,-9-1 2 16,4 5-4-16,0 5 4 0,5-1-5 15,0 7 8-15,7 5-1 0,-1-1 1 0,3 7 2 16,1 2 2-16,4 3-2 0,1 1 1 0,-7 3 0 16,3 2-3-16,0 2 2 0,-2 1 2 0,-1-1-2 15,-1-2-1-15,-1 0 3 0,-2-2-3 0,-1 0 1 16,-4-7 0-16,1 2-10 0,-4-4-12 16,1-4-10-16,-10 0-3 0,8-3-8 0,-4 3 3 15,0-5-9-15,0 2-47 0,0 1-40 0,-4-1-13 16,2 0 108-16</inkml:trace>
  <inkml:trace contextRef="#ctx0" brushRef="#br0" timeOffset="-199878.146">4381 9210 90 0,'15'-14'110'0,"1"6"-32"16,-5-1-77-16,-2 4-2 0,-3 1 15 0,1 2 25 15,2 2 26-15,0 4-33 0,4 3-5 0,0 2-10 16,0 2 19-16,1 4 6 0,-1 3-27 0,0 2-6 15,-2 4-5-15,-2 0-5 0,2 0-1 16,-7 3 2-16,5 1 3 0,-4-1-6 0,-3-1 2 16,0-1 0-16,-2-3-11 0,0-5-1 0,-2-1-4 15,-3-5-25-15,3-2 4 0,-5-1-16 0,-1 1-49 16,-3-2-19-16,-5-3-42 0</inkml:trace>
  <inkml:trace contextRef="#ctx0" brushRef="#br0" timeOffset="-199753.21">4344 8943 97 0,'13'15'11'0,"0"-1"-62"16</inkml:trace>
  <inkml:trace contextRef="#ctx0" brushRef="#br0" timeOffset="-199315.816">4871 8980 503 0,'6'40'-5'0,"-4"-24"30"0,-2-16-32 15,-4-5-7-15,0 3 5 0,-3 0 1 0,-2-3-11 16,2 5-12-16,-1 2-53 0,1 1 18 15,-6 1-27-15,0 1 48 0,-3 6-6 0,1 4 12 16,2 3 20-16,-3 1 17 0,1 1 10 0,1 0 13 16,1 2-8-16,0-2 25 0,4-2 0 15,0 2 8-15,0-7 12 0,5-2-40 0,0 0-10 16,-1-2-2-16,1-5 2 0,2 0 8 0,2 1 5 16,0-1 6-16,2-2-10 0,2 3-6 0,5-3-2 15,0 0-4-15,2 3-3 0,4-5 0 0,3 4 1 16,0-2-3-16,1 3 1 0,4-1 0 15,-4-2-3-15,3 3 3 0,0-1-2 0,-2 3 1 16,-2-1 1-16,2-1-2 0,-3 1 3 0,-3 1 0 16,-1 0 2-16,-2 1 4 0,-2-1 0 15,-3 2 3-15,-1 0-1 0,-1-3 7 0,-4 3-7 16,0-4 1-16,-6 3 1 0,3-1-3 0,-3-3-2 16,1 3-5-16,-3-3-3 0,-4 1 2 0,1-1 0 15,3 1-3-15,-3 1-12 0,-7-4-25 16,3 1 7-16,-1 1-11 0,1-4-50 0,-1 4-9 15,5-4-30-15</inkml:trace>
  <inkml:trace contextRef="#ctx0" brushRef="#br0" timeOffset="-198878.38">5400 9000 182 0,'15'-6'99'0,"-6"-1"-25"0,0-4-36 0,-7 2-17 16,-2 0-4-16,0 3-7 0,-7 1-7 15,1 1-5-15,-5 2-2 0,0 2 1 0,-5 2-3 16,3 2 5-16,-2 1-3 0,-5 6 4 0,0 0 6 16,0 4-3-16,-4 3 2 0,2-1-3 0,0 3 2 15,2 2-4-15,-2 0 3 0,4 0-1 16,-2 1 0-16,1 5 0 0,-1-4-1 0,4-1-2 15,3-4 6-15,2-5-5 0,4 1 8 0,1-4-4 16,1-2 8-16,3 2-7 0,2-7-2 0,0 3 3 16,2 0-2-16,1-5-3 0,3 2 1 15,3 1-1-15,2-3-3 0,4 0 3 0,1 0-2 16,4 0 2-16,0 1-2 0,-1-1 2 0,3 0 0 16,5 2 0-16,-3-1 8 0,-4-1-7 0,0 2 0 15,-5 3 3-15,-4-1-1 0,-2 1 5 16,0 2-1-16,-5-3 0 0,-1 6 0 0,-3-4-2 15,-3 1-4-15,-1 2 2 0,-3 0 2 0,-1-2 3 16,-6 2-2-16,3-2-1 0,0 0 0 16,-9-1-3-16,3-1-3 0,-1 0 1 0,0-1-3 15,1-1-14-15,1-1-21 0,1-2-16 0,4 3-2 16,0-1-91-16,2-2-61 0</inkml:trace>
  <inkml:trace contextRef="#ctx0" brushRef="#br0" timeOffset="-198644.106">5713 8947 486 0,'13'33'37'0,"-2"-13"35"0,0-9-90 16,-7-9-33-16,1 3 44 0,-5-1-1 15,2 3 16-15,0 0 8 0,-4 6-7 0,0 7-8 16,-9 8-6-16,-5 8 4 0,-1 1 1 0,1 3-1 15,-3-3 0-15,3-4-12 0,-2 0 1 0,5-4-2 16,-2-3 5-16,2-3 0 0,2-4 0 16,0-1-12-16,-3-5-19 0,3-2-52 0,0 0-28 15,-2 0-29-15</inkml:trace>
  <inkml:trace contextRef="#ctx0" brushRef="#br0" timeOffset="-198144.161">5812 9124 297 0,'22'20'23'0,"-4"-5"34"16,-3-6-29-16,1-9-25 0,-5-2 2 0,0-3-6 15,-3-1 1-15,3-3-1 0,0-2-2 0,-2 0 2 16,0 2-3-16,-4 0-3 0,1 0-6 16,-4 5 11-16,-4-1-8 0,0 1-2 0,6 4 23 15,-1 0 19-15,-6 2-6 0,3 3 5 0,-2-1-15 16,-2 5 6-16,-1 0-2 0,-1 4 1 0,-1 2-12 16,-2 1 5-16,-2 4-2 0,2-1-4 15,1 4-4-15,-6 3-2 0,6-4-4 0,1 0-2 16,-2 7 1-16,3-3 6 0,1-2 1 0,7-1-3 15,1-4 3-15,1-3 0 0,3-1 0 16,1-4 0-16,6-2 2 0,1-7 10 0,0-2-1 16,5-4-1-16,0-5-3 0,2 0 4 0,0-4-2 15,-2 0 1-15,2 0-3 0,-4-3-5 0,-3 1 0 16,-2-1-2-16,1-1-2 0,-6 1 2 16,1-1-5-16,-6-3-2 0,-1-2 3 0,-7 0 0 15,1-3 1-15,-3 1 1 0,-4 0-2 0,0 0 1 16,0 2 1-16,-2-1-3 0,0 6-10 0,2 1 5 15,0 3-2-15,2 4-4 0,0 5-1 16,0-3-7-16,-6 7-1 0,2 0-3 0,2 3 4 16,-3 3-10-16,3 3-29 0,0 4-43 0,-2 3 7 15,2 3-33-15,0 4 67 0</inkml:trace>
  <inkml:trace contextRef="#ctx0" brushRef="#br0" timeOffset="-197769.255">6227 9146 240 0,'28'-5'105'0,"-1"1"-11"0,-5 0-64 0,-7-3-21 15,-2 3-4-15,-2 1 0 0,-4 1-7 0,0 2-2 16,-1 2 5-16,1 3 1 0,-3 4 0 16,1 2 4-16,-5 6-4 0,0 3 4 0,-3 4 2 15,-1 3-3-15,-5 1 0 0,-2 3-1 0,2 0-3 16,-4-2 2-16,0-1 5 0,2-1 6 0,0-7-2 15,2 0-5-15,0-5 8 0,0-2 5 16,3-2 11-16,1-4-13 0,1-3-7 0,0-1 0 16,1-1-7-16,-1-4-1 0,4-1-5 0,-2 1-6 15,4-4-3-15,0-3-2 0,5-5 0 16,4-1 4-16,0-5 0 0,6-2-5 0,12-9 4 16,2-2 6-16,6 0 6 0,1 0-1 0,4 2 6 15,13-8 8-15,-7 5-7 0,-6 15-2 0,-6 3 2 16,-8 12 11-16,-1 6 0 0,-5 7-3 0,0 6-7 15,0 7-2-15,-2 5-3 0,0 8-4 16,-1 2 1-16,-5 23-1 0,-10 4-13 0,-2 9-7 16,-8 2-41-16,-12 0 10 0,0-11 14 0,-1-9-4 15,-6-2-41-15,-1-7-68 0,-3-6-31 16,-4-7 117-16</inkml:trace>
  <inkml:trace contextRef="#ctx0" brushRef="#br0" timeOffset="-197128.781">1001 11157 171 0,'0'4'127'15,"-11"0"-75"-15,2-4-32 0,-4 0 4 0,0 0-10 16,-5-4 15-16,0 4 8 0,5 0-17 0,2-2-9 16,2 2-18-16,5 0 0 0,-3-2 3 0,5 2-2 15,4 0 5-15,7-5 0 0,-4 3 6 16,8-5-3-16,7 1-2 0,6-1 7 0,7-4-2 16,5-2 2-16,6 0 0 0,24-7-2 0,3-7 4 15,39-8 2-15,49-18-1 0,63-26-1 0,-109 41 4 16,1-12 6-16,21-1-12 0,-1-11-1 15,19 3-3-15,-8-1-2 0,9 3 2 0,-1-3-1 16,8 1 2-16,-3-3 3 0,5 0 6 0,1 5-9 16,-3 2 2-16,2 6 0 0,0 3 3 0,-2-3-2 15,0 3 7-15,2-5-4 0,4 3-2 16,1 6 1-16,4-2-5 0,-2 13 1 0,-3-2 4 16,-1 13-4-16,-5-2 2 0,-3 7 2 0,-10-3-1 15,2 7 0-15,-20-4-1 0,2 10 1 0,-10-4-3 16,-5 9 2-16,-5-2-6 0,-4 2 4 15,-13 0-2-15,0 5 1 0,-25-5-4 0,-1 4 1 16,-19-2-2-16,-1 3-2 0,-7 1 4 0,-7 1-4 16,-6-3 3-16,-3 3-3 0,-2-3-2 15,-4 5-13-15,-2 0-15 0,-5 2-3 0,-2 4-34 16,-4 5 19-16,-7 9-41 0,-5 6-156 0</inkml:trace>
  <inkml:trace contextRef="#ctx0" brushRef="#br0" timeOffset="-190692.759">6191 13154 46 0,'33'22'158'0,"-6"-4"-92"16,-5-5-61-16,-5-4 2 0,-3-2 1 0,-5-3 13 15,-3 0-4-15,-1-1-1 0,-1-3-3 16,-4 2 1-16,2-4-2 0,-4 2-4 0,2-3-5 15,-2 1-2-15,-3 0-1 0,-1 0 0 0,-1 0 0 16,-2-1 1-16,-2 1-2 0,-4 0-2 0,-3 2 4 16,-4 0-1-16,-4 0 0 0,-14 4 1 15,0-1-1-15,-4 1 2 0,0 0-1 0,-2 3 0 16,-16 2 7-16,7 0-2 0,2-3-2 0,7-1-3 16,-1-1 0-16,6-2-3 0,3 0 3 15,3 1-3-15,0-3 2 0,8 0-1 0,1 0 1 16,4-3 1-16,4 3-1 0,0-2 5 0,5 0 5 15,2 0 7-15,2 0-3 0,0 2-1 0,3 0-8 16,1-3-8-16,3 3 2 0,11 0-5 16,-2 0 2-16,-3 0-1 0,-8 0 2 0,4 3 2 15,0-1-5-15,4 2 6 0,-2 5 3 0,7 2-2 16,2 5 2-16,-4-3 0 0,1 4 0 0,3 5 3 16,7 12-2-16,0-1 0 0,2 2 2 15,-3 2-2-15,1 3 4 0,0 6 2 0,6 18-3 16,-7 2-2-16,-1 3 2 0,-3 12 1 0,-2-8 1 15,-4-7-7-15,-5-4-4 0,-2 2 2 0,0 2 2 16,2-2-1-16,-2-4 1 0,2-1 1 16,-2-6 1-16,3 2 2 0,-1 2-3 0,-2 3 6 15,2 2-4-15,-2-5 4 0,2 0-3 0,-2 1-1 16,0 3-1-16,0 8 11 0,-2 4 0 0,2-5-13 16,-2-4-1-16,-3-2 8 0,1-3-3 15,2 1 4-15,-3-1 0 0,-1-6-4 0,1 0-4 16,1-7 0-16,-3 3 0 0,-2-1-1 0,3 5 2 15,-5 2-2-15,0 0 2 0,2 1-3 0,0-1 1 16,0-2-1-16,-4 2 2 0,2 0-1 16,0 4 1-16,2 1 0 0,3-3 1 0,-1 3-1 15,0 2 1-15,1 4-2 0,1 9 0 0,1-3-3 16,0-3 2-16,-1 1 1 0,1-4-2 16,2 3 1-16,-3-7 1 0,3-1-1 0,0-8 1 15,-3-2-2-15,3-5 1 0,-2 1-1 0,1-3 1 16,-1 0 2-16,0 0-3 0,1 0 1 0,-1-2-1 15,0 0 3-15,-1 0-2 0,3-3-1 16,0-1 2-16,2-1-1 0,-2-1 0 0,-1-1 1 16,1 0-2-16,2 0 1 0,-4 1 1 0,-1 1-1 15,-1-2 0-15,1 1 0 0,1 3 0 0,2 1 3 16,-3 2-4-16,1-2 2 0,2-1 0 16,-5 1-1-16,3-7 0 0,1-2 0 0,1-9 1 15,0-4-2-15,0-3 0 0,2-2 2 0,0-4-2 16,0-2 2-16,2 2 0 0,-2-3-1 0,2 3 2 15,0-2 0-15,1-1 0 0,1 1 0 16,1 2-1-16,-1-3 1 0,0 3-1 0,1 0 2 16,-1 0 1-16,3-3-1 0,-3 1-2 0,-2-3 2 15,1 1-6-15,1-1 3 0,-4-8-1 0,2 2 0 16,0-1 1-16,3 8 3 0,-1-3 5 0,3 0 3 16,4-4-2-16,4-2 3 0,3-1-4 15,6-4-2-15,5 1-7 0,2-4 2 0,4-3-1 16,2 2 0-16,3-3 0 0,4-1 1 0,14-5 3 15,1 0 1-15,3 4-3 0,15-6 3 16,-4 8 1-16,-5 3-2 0,-4 4 0 0,-4 0-5 16,-5 7 10-16,2 2-3 0,0 5-3 0,-2-1 0 15,-4 5-2-15,-4-5 0 0,-8 3 0 16,-6 2 1-16,0 0-1 0,-6 4-1 0,1-2 1 16,-3 2 1-16,-3 0-4 0,-2 1 2 0,-1-3-3 15,-5 0-7-15,-3 2-11 0,0-4-25 0,-2 4 12 16,-5-2-38-16,0 2-35 0,-4-2-60 0,5 5-183 15</inkml:trace>
  <inkml:trace contextRef="#ctx0" brushRef="#br0" timeOffset="-189599.211">7139 14332 222 0,'-2'4'73'0,"-2"-2"-51"0,-1-2-18 15,-1 0 12-15,-1-4 7 0,-4-3-3 0,2 3-6 16,3-1-12-16,-3-1-8 0,2-1 4 15,1 1 3-15,-3-1-4 0,2 0-2 0,1 3 4 16,-1-3-5-16,0 3-2 0,3-1 4 0,-5 3-2 16,2-2 3-16,1 4 1 0,-1 0 2 0,-4 2 5 15,2 2-2-15,-6 3 3 0,2 2 4 16,-9 6-3-16,2 3-1 0,-4 0 1 0,2 4-4 16,-3 0 8-16,1 2-5 0,0 2 1 0,0 3-1 15,-1 4 0-15,1 7-1 0,6-3 3 16,1-4-1-16,6 3-3 0,2-8-2 0,4-1-1 15,3-3-1-15,2-2 2 0,0-2-2 0,2-2 1 16,3-3 1-16,-1 0 3 0,3-4-1 0,2 5 4 16,-3-5-3-16,5 0 2 0,0-2 4 0,3 0 9 15,-1-1 11-15,7-3 3 0,0-1-12 16,2-4-7-16,4 2-5 0,7-8 6 0,7-5-8 16,-3 2-2-16,1-6 0 0,1-5-3 0,-3 0-3 15,-1 0 1-15,-2-4-1 0,-4 2 1 16,-3 0 6-16,-2-3 6 0,-4 1-1 0,-2 0-1 15,-5-3 3-15,-2 1 1 0,-4-3-6 0,-5 3 0 16,0-3-6-16,-4 3 0 0,-2-3-2 0,-7 5 0 16,0-3-3-16,-5 3 1 0,-2 0 1 15,-1 2-2-15,-3-2 0 0,0 4 1 0,-1 0-3 16,4 0-3-16,-3 5-11 0,2 1-1 0,0 6-6 16,0 3-5-16,0 7-13 0,-4 3-16 0,0 6 20 15,-3 2 7-15,1 7-19 0,-1 4-35 16,3 3-10-16,2 3-117 0</inkml:trace>
  <inkml:trace contextRef="#ctx0" brushRef="#br0" timeOffset="-189068.089">7018 15039 440 0,'11'29'56'0,"-2"-14"-44"0,-5-4-14 16,-4-8-7-16,-4-8 7 0,-3-4 5 15,5 5-2-15,-2-5-1 0,-1-2-3 0,-1 0-12 16,1-2 4-16,-1-5 13 0,1 1-2 0,-1-1 10 16,-1 0 0-16,-2-1-1 0,0 1 5 0,3 0 7 15,-5 1 8-15,0 1-9 0,-3 3-1 16,1-2-11-16,-2 4-5 0,2 2-8 0,-5 0 3 15,-2 4-2-15,0 1 4 0,-2 6-1 0,-6 5 5 16,-1 4 2-16,7 0-6 0,-7 11 0 16,5 2 1-16,2 3-2 0,2 4 1 0,2-1 3 15,3 6-1-15,2 1 1 0,4 1-1 0,2 1 0 16,7 14 1-16,5-2 0 0,4 0 0 0,2-7 1 16,4 0-4-16,0-9 7 0,5-4-2 0,2-5 3 15,3-6 1-15,3-4 2 0,3-7 0 16,4-3-2-16,3-6 3 0,2-2 1 0,-3-5-2 15,0-4 3-15,1-4-8 0,-5-5 0 0,-2-13-1 16,0-2 1-16,-7-1-2 0,0 1-4 16,-2-2 2-16,0 1 2 0,-4 1-4 0,-5 2 2 15,-2 2-2-15,-4-2-2 0,-5-4 0 0,-4-3-3 16,-3 0-10-16,-1-4 6 0,-3 4 2 0,-2 5 2 16,-4 7 0-16,1 5-3 0,1 6-12 0,-5 4-7 15,1 6-18-15,-5 7-32 0,0 7 29 16,-5 6-29-16,-1 11-33 0,1 9-65 0</inkml:trace>
  <inkml:trace contextRef="#ctx0" brushRef="#br0" timeOffset="-188536.968">7695 15297 69 0,'-4'3'-15'0,"-5"-6"-17"0,2-1 23 0,-2 0 53 16,0-1 9-16,5-2-37 0,0 3 0 0,-1 0-5 16,5-1 52-16,-2-1 9 0,2-3-23 15,2 4 5-15,-2-3-17 0,2 1-3 0,1 3-9 16,-1-1 5-16,0 1-1 0,2 2-5 0,3-3-2 15,0 5-10-15,2 0-4 0,-1-2-5 16,3 4 3-16,0-2-1 0,3 0 2 0,-1 0-2 16,2-2 0-16,5-2-2 0,4-3 1 0,-2-2-1 15,5-2-3-15,-1-4 1 0,3-5-1 0,0 0 2 16,2-4 3-16,-3-5-4 0,3 0 1 0,2-10 2 16,-9-1 4-16,-2 5-2 0,-8 2 1 15,-3 2-6-15,-7 2 0 0,-4 0 1 0,-2 3 0 16,-7 2-1-16,-2-1-4 0,-2 6-1 0,-3 1 2 15,-1 5 0-15,-1 2-2 0,0 6 2 16,-1 3-3-16,-3 7 1 0,0-1 3 0,-5 9 1 16,3 3-1-16,0 6 0 0,-1 6 0 0,1 5 1 15,4 3 0-15,0 3 2 0,7 14 0 0,2-4 1 16,5-3 4-16,3-6-2 0,3-3 1 0,5-1-4 16,1-3 0-16,1-5 1 0,6-1 0 15,0-1-4-15,5-4 7 0,0-2-2 0,6 0-3 16,2-7 4-16,7-2-5 0,1-6-15 0,5-1-2 15,1-6-4-15,8-9-16 0,-1-5-27 16,-8 3 2-16,-1-2-26 0,-5-1-96 0,0 3-34 16</inkml:trace>
  <inkml:trace contextRef="#ctx0" brushRef="#br0" timeOffset="-187834.012">8835 14698 339 0,'2'15'182'0,"-2"-2"-112"0,-4-4-58 0,-3-2-16 16,3-7 13-16,-7 2 0 0,-3-2-1 0,1 0-9 15,-2 2-4-15,-1-2-19 0,-1 5-10 0,-3-1 14 16,2 3 18-16,-2-1 2 0,0 3 1 16,1 4-1-16,-1 0 2 0,0 3 18 0,0 2 5 15,-9 10 3-15,5 3-7 0,2 2-9 0,2 2-6 16,-2 3-2-16,5 2-2 0,-1 12-2 15,5-5-2-15,4-3 0 0,7-7 2 0,6-1 0 0,5-3-3 16,4-7 2-16,7-2 2 0,2-6-1 16,7-5 5-16,-1-6-4 0,3-7 1 0,2-9 0 15,0-4-1-15,0-9-3 0,3-2 6 0,-1-3 4 16,3-10-1-16,-3 4 1 0,-7 2 0 16,1 2 5-16,-5 3-2 0,-2-1 0 0,-2-2-6 15,-4 3-1-15,-1 0 0 0,-2 3 3 0,-4 4 2 16,-2 3-1-16,-3 7 1 0,-2 7-4 0,1-2 3 15,-10 10-7-15,5-1-1 0,0-1-3 16,-1-4-1-16,6 0 4 0,-3-2 0 0,-3 6 1 16,-1 5 1-16,0 2-1 0,-3 5 0 0,-4 6 0 15,-2 2 3-15,-3 5-1 0,1 2 1 16,-1 2 0-16,-6 19 1 0,3-1-2 0,-4 2 2 16,6 0-4-16,-3 2-2 0,-9 20 3 0,3 2-1 15,-7 23-1-15,6-8 0 0,3-10 1 0,6-7 3 16,3-9 2-16,4 0-2 0,2-2 0 15,3-2-1-15,1-1-1 0,3-3-2 0,2-5-1 16,4-3 4-16,5-3-1 0,0-3-1 0,4-2 1 16,7-7 1-16,0-6-1 0,9-3 2 0,-1-6-2 15,12-3 0-15,0-8 3 0,4-4 0 16,-2-7-2-16,2-5-2 0,-2-4 3 0,2-5 3 16,0-3-5-16,4-8 1 0,5-8 1 0,-2-5-1 15,-3-6 2-15,-8 0 2 0,-5 1-1 0,-8 1 1 16,-3 0-4-16,-11 0 2 0,-2-4-3 0,-4-7 2 15,-5-1-2-15,-8-1-10 0,-5 2 4 16,-5-2-1-16,-4 2 3 0,-2 2 2 0,-2 6 1 16,-3 5 2-16,-3 7-2 0,-8 6-2 0,-2 12-2 15,-6 4 1-15,-2 4-2 0,-1 9-1 16,1 4 0-16,-3 7-3 0,2 7-3 0,1 4 2 16,-1 7-2-16,5 4-3 0,2 0-15 0,9 0-1 15,7 0-26-15,6-2-11 0,2 0-32 0,7-3-3 16,5 1-132-16</inkml:trace>
  <inkml:trace contextRef="#ctx0" brushRef="#br0" timeOffset="-187037.327">10691 14210 93 0,'5'7'81'0,"-1"-5"-92"0,1-2 6 0,1-2-23 15,-1-2 20-15,-1-3 14 0,3 3 6 0,-1-1-15 16,1 1-7-16,-3 1 1 0,1-1 4 0,1 2 39 16,-3 2 11-16,-1 0-15 0,0 2 20 0,-2 2-15 15,0 1 17-15,-2 4-2 0,-3 0-6 16,-4 2-17-16,1 4-10 0,-6 5 0 0,-1 0-2 16,-3 0 2-16,-1 4 3 0,-4 4-6 0,1 1 0 15,-2 6 1-15,-2 1-2 0,-10 19-7 16,1 2 5-16,4 3-3 0,-8 8 2 0,6-4-5 15,4-9 2-15,9 0-4 0,5-2-4 0,4 0 4 16,4 0-1-16,5-7-2 0,2-2 2 0,6-6 2 16,3-5 1-16,2-2 4 0,5-3 1 15,3-1 2-15,6-1 1 0,3-1-1 0,5-1-3 16,3-9 2-16,-3-2-2 0,2-6-5 0,3-5 5 16,1-4-2-16,5-7-4 0,-2-2 0 0,2-4 1 15,0-5-1-15,-6-4-2 0,2-1 3 16,-10-1 1-16,-1 0 3 0,-5 1-3 0,-2 3 1 15,-6 0 1-15,-1 2 3 0,-4 1-1 0,-2-1-5 16,-4-2-4-16,-5-3 0 0,-7-1-2 0,-2-1 0 16,-2 1-2-16,-4 4 2 0,-1 2-1 15,-4 7-1-15,1 2 3 0,-6 2 1 0,1 9-1 16,-5 4-2-16,-1 7 3 0,-6 7 0 0,-3 9-2 16,-1 6 3-16,-2 13-2 0,0 5 0 0,9-3 2 15,2-2-1-15,5 1-1 0,4-1 0 16,6-2 2-16,3-4-3 0,6-7-2 0,1-7-10 15,1 3-8-15,3-7-9 0,2 0 4 0,0-2-13 16,5-2-7-16,1-3-44 0,1-2 26 0,4-2-154 16,-2 0-27-16</inkml:trace>
  <inkml:trace contextRef="#ctx0" brushRef="#br0" timeOffset="-185975.083">11465 14596 28 0,'16'9'446'0,"1"2"-349"15,-3-4-101-15,-3-1 0 0,-5 1-6 0,3-5 26 16,-2 5 13-16,-1-3-8 0,1 1-11 0,4 3-5 16,0 3-1-16,2 0 0 0,-4 3 0 15,2 3 0-15,0 5-1 0,-2 3-3 0,-3 8 0 16,-1 2 2-16,-5 20-1 0,-2 5 0 0,-5-3 0 15,-2-4 0-15,-2-7 1 0,0-4 2 0,0-9-4 16,5-4 2-16,-1-5-1 0,3-6-1 0,-1-5 1 16,5-4 0-16,0-1-2 0,-2-3 1 15,2-1 3-15,2 1 3 0,0-5-4 0,3 0 1 16,4-5-4-16,4 1-4 0,2-3-3 0,5-2 0 16,2-4 8-16,2-4-1 0,3-1 2 15,-1-2-2-15,-1-2 2 0,-1-2-1 0,0-3 2 16,2-4-3-16,-3 3 2 0,-1-7-2 0,-3-1 0 15,-1-1 2-15,0-1 2 0,-5 3 5 0,0 4 7 16,-4 2 0-16,-2 5 0 0,-3 4-3 16,0 5-8-16,1 6-4 0,-10 3-5 0,3 1 1 15,0 5-2-15,2 0-6 0,2 0 11 0,0 0 1 16,-2 5 0-16,0 3 3 0,0 6 2 0,0-1 3 16,0 7-5-16,0 2 3 0,-2 4-3 15,0 5-3-15,0 0 2 0,2 0-2 0,-2 8 1 16,2-1 0-16,0-7-1 0,4 0 1 0,-2-7 1 15,5-4-1-15,-1 0 1 0,1-7 5 0,2 0-6 16,2-4 1-16,0 0 0 0,2-5-2 16,0-2 3-16,3 1-4 0,-1-6 1 0,1 1-2 15,-3-2-1-15,0-1 1 0,3-1-3 0,-5-1 0 16,0-4 3-16,-3 0-7 0,1-2 2 16,0-5 1-16,-2 1 2 0,2-6 0 0,-3-3-4 15,3-3 1-15,0-2-2 0,-3-4 5 0,5 0 5 16,-2 0-2-16,-2 2 3 0,2 4 6 0,-3 5-5 15,-1 2 2-15,-1 4-4 0,3 5-1 0,-7 4-3 16,4 2-2-16,-4 3 4 0,5 2-2 16,-1-1-1-16,3 6 4 0,6 3 1 0,0-1-4 15,2 6 3-15,1 2 2 0,2 7 0 0,-3 0 0 16,3 6 0-16,-5 3 3 0,0 2 0 16,-4-1-3-16,2 6 3 0,-7-3-1 0,1-2 3 15,-5 2 0-15,0-5-4 0,-2 3 1 0,-3-6 0 16,1-1-3-16,-1-4 2 0,1-3-5 0,-1-3 4 15,1-1-1-15,0-7 2 0,1 1-1 0,-1-7 7 16,2 0 8-16,0 0-5 0,-1-2 4 16,3 0-5-16,0 6-8 0,0-4-4 0,-2-2-6 15,0-3 3-15,0-1-5 0,2-3-2 0,-2-6-5 16,-1-3-1-16,6-2-3 0,-3-6 1 16,0-3 3-16,4-4 0 0,-2-5 10 0,5-10 5 15,2 2 4-15,-1 4 7 0,3 6-1 0,1 6-7 16,-1 3-2-16,0 7-2 0,0 0 1 0,0 7 0 15,0 2 4-15,2 7 2 0,2 4 4 16,1 0-2-16,1 9 5 0,3 2-2 0,-2 4 3 16,2 7 7-16,-3 7-1 0,1 6-6 0,-5 5-8 15,3 4 0-15,-8-2-3 0,1 2-2 0,-2-2 0 16,0-3-2-16,-5-1-13 0,0-3-16 16,-2 5-2-16,0-7-3 0,0-4-31 0,0-7-39 15,-4-7-119-15,-1 0-41 0</inkml:trace>
  <inkml:trace contextRef="#ctx0" brushRef="#br0" timeOffset="-184334.854">13002 13979 354 0,'0'6'118'16,"0"-1"-89"-16,0-3-9 0,0-2-12 0,0 0 15 16,0-2-1-16,0 2 3 0,0-5-13 0,0 5-12 15,0-2-8-15,0 2-21 0,0-2 19 0,0 2 1 16,2 2 22-16,3 0 28 0,-1 5-20 16,5 4-5-16,2 5-1 0,2 6 3 0,7 15-3 15,4 3-1-15,1 4-3 0,12 24-4 0,0-2-1 16,10 20-3-16,-10-9-2 0,-8-6-1 15,-7-7 4-15,-4-2-2 0,-5-12 3 0,-4-1 1 16,-3-9-4-16,-4-3-1 0,-4 1-1 0,-2 1 1 16,-5-1-1-16,-4-1-1 0,0-1 3 0,-3-3-2 15,1-7 0-15,1-2 0 0,3-4-1 16,0-4-2-16,5-3 0 0,1-4 0 0,3-3 4 16,0-1-1-16,0-3 3 0,0 0-1 0,8-13-2 15,-4 4 4-15,1 5 2 0,-1-2 0 0,-2 4 0 16,0 0 1-16,-2 2-8 0,-1-2 1 15,3-2-1-15,-2-3-2 0,0 3-5 0,2-4-3 16,0-3-10-16,0-2 9 0,0-2-1 0,2-5 1 16,3-2-1-16,-1-2 4 0,0-4 6 0,3-1 0 15,4-2 4-15,-2 1-2 0,9-12 1 16,-1 3 1-16,1 1-1 0,-1 3 1 0,-1 5-3 16,4-1 1-16,-3 2 1 0,3 1-3 0,2 2 0 15,-2-1 0-15,4 6-1 0,7-3-2 16,-2 6-2-16,-5 5-6 0,3 2-3 0,-1 7 1 15,-4 4 1-15,2 7 0 0,-4 4 14 0,0 5 3 16,-2 6 2-16,-3 5 0 0,-2 0 2 0,-4 4 6 16,-4-3-3-16,-10 4 7 0,-1-1 0 0,-10 0-4 15,-2 0-3-15,-8 0-2 0,-3-4-1 16,-10-3-3-16,-5-4 0 0,2-2-2 0,0-7-1 16,2 0 4-16,0-4 0 0,7-2 3 0,2-7 1 15,5 0-3-15,4 0 4 0,4-5-3 16,3 1-2-16,4-3-2 0,2-1 1 0,0 1-1 15,3-2-1-15,1 5 0 0,1-3 0 0,2 0 2 16,2 3-2-16,0 0-3 0,2-1 1 0,0-1-5 16,5 1 6-16,-1 1 0 0,5-1 0 15,5 3 4-15,-3 0 5 0,5 0 0 0,1 6 4 16,6 1-1-16,-1 1-3 0,7 3-5 0,-3 4-3 16,3 3 1-16,9 6-2 0,-3 0 1 15,-3-2-1-15,-1-1 2 0,-3 1 1 0,-1-2 2 16,2-3 4-16,0 1-2 0,0-5-2 0,-3 0-1 15,1-5-3-15,-2 1 3 0,-1-3-2 0,-2-1 2 16,1-3-2-16,-6-3 0 0,-1-1 1 0,0 0-1 16,-5-3 0-16,0-2-2 0,-2-2 0 15,-2-2-2-15,0-5-1 0,-3-1 3 0,-1-4-1 16,-3-3-4-16,0-3 0 0,-6-10 4 0,-3-3-2 16,3 0 2-16,-5 2-1 0,2 3-1 15,3 4 3-15,0 6 0 0,1 3 1 0,1 6 1 16,0 5-2-16,2 4 0 0,-2 0-1 0,2 3-1 15,0 1-4-15,0 16 1 0,0-6-7 0,0-3-11 16,2-4 23-16,0-3-1 0,3 8 1 0,1-1 0 16,1 7 0-16,2-1 2 0,-1 1 1 15,1 4 2-15,0 1-3 0,2 6 2 0,-2 2-1 16,0 4-3-16,-1 1 2 0,1 1-3 0,-2-1 1 16,2 1 1-16,-3 1 0 0,-1 4-2 15,-1-2 2-15,1-7-1 0,-1-4 2 0,-2-2-1 16,0-3 2-16,-2-2-3 0,3-4 3 0,-1-2-2 15,-2-1 5-15,2-1-2 0,-2-3 3 0,2 0 1 16,-2 0 1-16,0 1-2 0,0-3-6 0,0 0 0 16,0-5-3-16,2 1 0 0,-2-7 1 15,3-2-1-15,-1-3-2 0,-2-4 1 0,4-4-4 16,1-5-2-16,1-2 4 0,1-10 3 0,2 1 2 16,0 5 0-16,2 2 0 0,-3 4 1 15,1 5 0-15,0 2 3 0,-2 6-4 0,-1 3-4 16,1 2 1-16,-3 2-5 0,3 5 5 0,2 1 2 15,0 6 6-15,2 1-2 0,0 5 1 0,2 2 1 16,0 9-1-16,2 2 4 0,-4-2-2 16,5 13-2-16,-3 2-4 0,0 2 0 0,-2 1 2 15,0-1-3-15,0-1-2 0,-2-1-12 0,0-2-2 16,0-2-2-16,-2-5-10 0,-1-1-1 0,-1-3-10 16,-3-5-25-16,2-1 1 0,-4-5 12 15,0 0-3-15,2-7 10 0,-6-4 15 0,2 0-16 16,2 2-16-16,2 1-74 0,-2-6 47 0,2-1 61 15</inkml:trace>
  <inkml:trace contextRef="#ctx0" brushRef="#br0" timeOffset="-183975.566">14576 14914 51 0,'5'-29'178'16,"-3"5"-75"-16,0 4-21 0,-4 2-46 0,2 5-12 16,-4 0 2-16,1 4-11 0,-1 2 6 15,0 1-5-15,-1 1-4 0,3 1-4 0,0 0 3 16,-3 4-10-16,-1 2-8 0,6-4 10 0,-3 2 9 15,1 0 4-15,0 4 4 0,0 0 0 0,-3 5-7 16,-1 4 0-16,1 1-2 0,-1 5 0 16,-1 1-6-16,1 5 0 0,1-1 0 0,3 2 0 15,-2 1 0-15,4-1-3 0,0-2 0 0,4 1 2 16,0-3 1-16,7 6 3 0,3-3-1 0,1-8 8 16,3-1-11-16,2-3 0 0,-1-4-1 15,3-3-1-15,0-3 3 0,3-1-1 0,-5-2 3 16,-1-5 2-16,-1 1-1 0,-3 0 4 0,-1-3 1 15,-1-2-10-15,-4 0-4 0,-3-4 0 0,-1-2-8 16,-1 1 0-16,-4-8-5 0,-4-2 5 16,-1 2-4-16,-6-9 7 0,3 7 3 0,-12-9 1 15,0 2-6-15,-2 5 2 0,2-1-1 0,0 5-4 16,0 4-6-16,0 3 3 0,1 4-12 0,1 2-4 16,-2 3-7-16,5 1-15 0,-3 5 13 15,3 0-37-15,-5 5-62 0,4 3-8 0,-1 3 7 16</inkml:trace>
  <inkml:trace contextRef="#ctx0" brushRef="#br0" timeOffset="-182600.805">14726 14704 442 0,'11'13'137'0,"0"3"-78"15,-2-7-40-15,-2 2-14 0,-1-5-3 16,-1 1 0-16,-1 0-4 0,1-3-4 0,-5 0-14 16,4-1-26-16,-4 1 43 0,2 0-2 0,0 3 1 15,5 0-4-15,-3 6 2 0,3 0 7 0,0 3 2 16,-3 8 0-16,3 2 5 0,-3 3 11 16,1-3-6-16,-1 3-1 0,-2 0-1 0,0-3 2 15,-2 3-2-15,-2-5-3 0,2-2 1 0,0 0-5 16,0-2 1-16,2-5 0 0,-2-1 2 0,3-1 4 15,1-4-3-15,0 0 3 0,1-3-5 16,1 1 0-16,5-5-7 0,3 0 4 0,-3-4-3 16,4 0 2-16,1-3 0 0,-1-1 0 0,0-3-4 15,1 0 2-15,-1-2-4 0,-4-2 2 0,3-3-4 16,-3 1 4-16,-3-3 4 0,3-4-3 16,-4 0 0-16,0-4 2 0,-1 2-1 0,-4-1 2 15,3 1 12-15,-3 4 0 0,0 7-3 0,-2-2-2 16,0 6-6-16,0 2-2 0,-4 0-3 0,-1 5-7 15,3 0 1-15,4 0 4 0,1 2 2 16,-1 2 2-16,-2 5 6 0,0 1-4 0,0 8 0 16,0 2-2-16,-2 4 0 0,2 2 0 0,0-2 1 15,2 2 0-15,0 0-1 0,2 10 2 0,-1-8-5 16,3-2 6-16,3-2 3 0,2-4 2 16,0 0 0-16,5-5-2 0,1-2-2 0,5-5 2 15,0-1-5-15,3-3 1 0,3-2 4 0,1-4-1 16,2-1 0-16,-5-1-2 0,1-3 0 15,-3 0 5-15,-4 0-3 0,-3-2 1 0,-1 0-6 16,-3 2 2-16,-4-6-4 0,-2-1 0 0,-5-3 1 16,-4-6-2-16,-3-1 0 0,-4-5-2 0,-2-2 4 15,-13-13-3-15,-5-1 2 0,1 1 0 0,-1 4 1 16,5 5 2-16,-3 4-2 0,5 6 0 16,2 7-3-16,7 5 3 0,-2 4-1 0,4 4-4 15,0 3 0-15,0-1-5 0,2 1 4 0,0 2 0 16,2 0-10-16,1 2 1 0,1 0 1 0,10 13 9 15,-10-13 2-15,3 0 4 0,0 4 0 16,2 1 0-16,0 1 0 0,2 1 0 0,0-1-2 16,1 1 2-16,-1 2 0 0,2-3-3 0,3 3 1 15,2 0 1-15,-1 2 0 0,6-2 1 0,-3-2 0 16,4 1 3-16,-2-1-1 0,3 0 2 16,-1-3-1-16,1 0 1 0,-1-1-1 0,1 1-3 15,-1-2 4-15,0 0-1 0,1-2-3 0,-1 3 3 16,-1-1-3-16,-3 0-2 0,4 0 0 0,-6 3 5 15,4 1 3-15,-2 1 2 0,2 6 0 16,-2 3 0-16,0 10 4 0,3 5-3 0,-8 2-3 16,1 2-4-16,-3 1 0 0,1-1-3 0,-3 0 2 15,-2-2-2-15,0-2 3 0,2 0-2 16,-2-5 1-16,-2-1 0 0,2-3-1 0,0-5 2 16,0-3-3-16,0-3 6 0,-2-7 1 0,2 0 6 15,-3-8-4-15,3 0 0 0,0 4-1 0,0-3 2 16,0 8-8-16,0-5-1 0,0-2 2 0,0-3-3 15,-2-4 0-15,0 3 0 0,2-3 0 16,0-2-5-16,0-5 0 0,0-3-4 0,0-1 4 16,2-5-1-16,3-1-6 0,-1-5 6 0,0-2 4 15,5-13 5-15,0 2-2 0,0 4 3 16,0 0 3-16,2 9 5 0,-2 3-6 0,-1 4-2 16,1 4-1-16,-4 4-6 0,1 3-2 0,-1 6 2 15,-1 3 2-15,3 2 2 0,1 6-1 0,1 5 2 16,2 6 1-16,-2-1 1 0,0 3 0 15,-2 5-3-15,1 5 2 0,-3 1-1 0,1 6 1 16,1 7-1-16,-3-3 0 0,3-3-1 0,-3-2 2 16,3-4-2-16,-3-5 3 0,3-2 0 0,-2-4-3 15,-1-3 5-15,5-1 0 0,-3-3-1 16,3-3 2-16,0-1-2 0,2-3-2 0,-2 1-1 16,2-3 1-16,-2 0 0 0,2-2 0 0,-2-2-3 15,2 0 3-15,0-3-3 0,0 1 2 0,0-3 0 16,-3-1 0-16,3-1-2 0,-2-4 1 15,-2-1-3-15,2-3 2 0,-3-1-1 0,1-4 0 16,0-2-1-16,-3-5 2 0,0-2-5 0,1 3 1 16,-1-6 3-16,1 6 3 0,1-1 0 15,-4 5 0-15,3 2-2 0,-1 6-3 0,1 1 0 16,-1 4-1-16,3 2 0 0,1 5 1 0,1 2 1 16,5 4 2-16,-1 4 2 0,4 5-1 0,3 5-1 15,0 4 4-15,4 4-2 0,1 5 3 0,-1 1-2 16,2 6 0-16,3 8 0 0,-3 0-2 15,-6-7 1-15,-2-1 0 0,-7-5 2 0,-2-5-2 16,-7-4 1-16,-4-4 1 0,-5-3 3 0,-2 1-1 16,-8-5-2-16,-8-3-1 0,-3-3-2 0,-8-1 0 15,-12-8 0-15,2-5-7 0,-1-2-4 16,5-2-7-16,3-3-31 0,-1 1 10 0,3 2-7 16,-3-3-23-16,0-1-35 0,5 1-38 0,2 3-198 15</inkml:trace>
  <inkml:trace contextRef="#ctx0" brushRef="#br0" timeOffset="-181554.189">15441 13428 423 0,'0'28'110'0,"2"-8"-64"0,-2-13-23 0,2-5-11 16,-2-6-1-16,4-1-8 0,3-2-1 0,2-1-1 16,2 3 0-16,2-4 2 0,7 3-1 0,4-3 3 15,3 0-1-15,6-2-3 0,11-2 2 16,4 2 0-16,-1 0 2 0,1 2 2 0,-2 5 0 15,-1-3 0-15,12-2-3 0,-6 5-2 0,-5-3 1 16,2 3-3-16,-3 2 1 0,-4-1 1 0,1 1 0 16,-6 2 2-16,-1 0 1 0,-6 0-2 15,-5 0 0-15,-2 2 0 0,-7-2-1 0,-4 3-3 16,0-1 4-16,-4-2 0 0,2 2 2 0,-5 0 1 16,1 3-1-16,1 1 0 0,-1 3 1 0,-1 4-2 15,3 3-1-15,-3 4 3 0,0 4-2 16,1 0 0-16,-1 7 1 0,-4 11 0 0,0 4-3 15,-2-2 0-15,0 7 0 0,-5 11 0 0,1-3 2 16,1-4-3-16,1-2 2 0,4-4 0 0,-2-1-1 16,2 3 3-16,-3 4-2 0,6 0 0 15,-3 7 1-15,4 0-2 0,0-3 2 0,3-1 0 16,2 5-1-16,2 1-2 0,4 3 1 0,5-3 0 16,0-3-2-16,4 1 3 0,1-2-2 0,-1-1-1 15,4 5 3-15,-1-2 1 0,-1-7 2 16,1 2 1-16,-3-4-2 0,0 0 1 0,1 2-3 15,-6 2 1-15,3 1 1 0,1-1 2 0,-1 0-6 16,-3 1 3-16,-1 1-4 0,-3 3 0 16,-4 2 0-16,-4 2 0 0,2-4-1 0,-5-3 1 15,-1-1-1-15,-8-1 2 0,-1 5-3 0,-8-1 1 16,-1-1 1-16,-3 0-2 0,-2-1 2 0,-4 1-3 16,0 8 4-16,6-4-1 0,-2-5 3 15,5 1-2-15,-5-3 0 0,5 3 3 0,1-3 0 16,3 0-2-16,5 1 0 0,-5-7-2 0,2-3 0 15,2-2 2-15,3-4-2 0,2 0-2 0,0 0-2 16,2-5 3-16,0 3-1 0,0 0-2 0,2-5 0 16,-4 0 2-16,4 1 1 0,0-1 1 15,2-2-1-15,1 2-3 0,-1 1 2 0,3-3 0 16,-3 2 0-16,1-4 1 0,-3-3 1 0,0-3-2 16,-2-3 4-16,0-5-5 0,0-3 5 15,0-8 5-15,0 1-4 0,0-3 3 0,-2-13-1 16,2 3-2-16,0 4-10 0,0-1 8 0,0 1 2 15,0 2-4-15,-2 0-3 0,2-2-1 0,0 2 6 16,0-2-2-16,-3 2 3 0,3 0-6 16,0 0 6-16,0 4-2 0,0 1-3 0,0-3 2 15,0 0 2-15,-4-2 3 0,0-4 3 0,-10-1-2 16,-3-1-3-16,-12-8 0 0,-15-5-2 0,-13-6 1 16,-10 3 0-16,-38-9 0 0,-52-8-2 15,-74-5 0-15,120 41 0 0,-8 1 0 0,2 7 0 16,-8-3-9-16,1 0-4 0,-1 0-9 0,-1 5-4 15,5-3-5-15,-1 5-10 0,-3-5-16 0,1 5-24 16,1-2-43-16,-3 4-114 0</inkml:trace>
  <inkml:trace contextRef="#ctx0" brushRef="#br0" timeOffset="-167291.81">19301 14049 12 0,'9'5'165'0,"0"-1"-77"0,-2 1-53 0,-1-3-10 16,-1 0 11-16,1 0 14 0,-4-2-8 15,1 0-27-15,-1 0-8 0,0 0-6 0,0 0-4 16,-2 0 4-16,2 0-2 0,-2 0 2 0,0 0 2 16,0 0 2-16,0 0 0 0,0 0-6 15,-2-2-2-15,-4 0-2 0,-3 0 5 0,-4 2-1 16,-5-5-1-16,-2 5 4 0,-4-2 3 0,-14 0-1 16,3 2 0-16,-2 0 3 0,-1 0-1 0,5 0-2 15,-4 0-1-15,1 0 1 0,3 0-3 0,2 0 5 16,1 2-1-16,5-2-3 0,5 0-1 15,3 0-1-15,4-2-2 0,4 2-1 0,0 0 3 16,9 0-1-16,0 0 0 0,0 0 0 0,0-2-1 16,0 2-2-16,0 0 2 0,2 0 0 15,-6 2-2-15,1-2 1 0,-1 2 2 0,4 2-1 16,-4 1-1-16,1 1 4 0,3 8 0 0,-4-1-1 16,2 7 0-16,0 4 2 0,-1 7 0 0,1 2 1 15,2 7 1-15,0 4 1 0,5 22 1 16,-1 2 1-16,3 29-4 0,-1-9 1 0,1-2-1 15,2 11-3-15,-7-13 2 0,0 0 0 0,-2 4 2 16,0-2 0-16,-2 2-3 0,-5-4-2 16,3 2 4-16,-3-2 6 0,3 0 7 0,-1-1-8 15,1 3-4-15,0 0-2 0,1-6 5 0,6 1 0 16,-1 1-3-16,7-3-2 0,-3 5-1 0,5 0-1 16,0 9 3-16,3-5 3 0,1 4-5 0,0-1 0 15,1-7-2-15,-3-1 1 0,-2-6-4 16,-2 1 8-16,2-12-3 0,-7 0 0 0,3 2 0 15,-5 5-2-15,0 0 2 0,-6 0-4 0,2-12-2 16,0 1 5-16,-3-7-2 0,1-6 3 16,2-10-2-16,-1-6 2 0,1-11-1 0,2 1 3 15,-2-6 3-15,2-4 2 0,0 1-2 0,0-3 1 16,2 2-2-16,-2 0-1 0,2 0-1 0,1 5 0 16,1 0-1-16,-2 1 0 0,0 1-1 0,3 0 0 15,-1 0 0-15,-2 0 0 0,1-3 0 16,-1-1-1-16,0-3 0 0,0-2 0 0,-2-4 0 15,2-1 1-15,-4-12 0 0,2 1-1 0,0 3-1 16,0 2 2-16,0-2 0 0,0 2-33 16,0-2 41-16,0 2 1 0,0 0-7 0,0 0-2 15,0 0 0-15,0 0-1 0,0 0 5 0,0 0 3 16,0 0-7-16,0-2-3 0,0 2 1 0,2 2 4 16,5 2 3-16,4-2-5 0,4 1 0 0,16-3-2 15,9 0-2-15,9 0-17 0,8-3 7 16,24-1-6-16,1 4-7 0,22 0 13 0,-18 7 10 15,-11 1 5-15,-7 6-2 0,-8 1-4 0,-8 1-18 16,-10 3 2-16,-4-1-7 0,-10 0-68 16,-3-1-79-16</inkml:trace>
  <inkml:trace contextRef="#ctx0" brushRef="#br0" timeOffset="-166479.507">19392 14964 110 0,'15'0'190'0,"3"0"-118"15,-7 0-30-15,-2 3-18 0,-3-3-6 0,1 0-3 16,0 0-7-16,-5 2-8 0,0-2-13 16,2-2 3-16,-1 2-1 0,-3 0-1 0,2 0 7 15,0 2 14-15,-2 0 10 0,0 5-6 0,-2 1-1 16,-3 6-4-16,1 10-1 0,-5 0 8 16,-2 7-8-16,0 0-2 0,-4 4 0 0,-1 3 0 15,-8 4 2-15,-9 17 4 0,-2 1 0 0,-1-3 1 16,-6 7-2-16,9-13-3 0,13-7 1 0,5-11-3 15,4-2-8-15,7-3 3 0,-1-1 14 0,3-1-11 16,6 1 0-16,3-7 2 0,4-3-3 16,2-1 0-16,9-1 10 0,3-4-10 0,5 2-3 15,4-6 0-15,1-3 1 0,-2-1 2 0,-2-8-1 16,0-2-2-16,-7-1 2 0,-2-6 1 16,-7 1 0-16,1-2 0 0,-5-1 1 0,-2 1 0 15,-5-3 0-15,3 1-2 0,-7 1-1 0,2-1 4 16,-4-3 0-16,-3 0-1 0,1-2 13 0,-12 0-1 15,10 6-1-15,-1 3-13 0,1 2-7 16,1 4 1-16,1 3-8 0,2 2 7 0,-1 2 5 16,-1 4 2-16,-3 7-1 0,1 0-1 0,-3 7-1 15,0 6 4-15,-2 3-3 0,0 4 0 0,0-1-2 16,-2 1-9-16,4 0-8 0,-2-4-5 16,2-1-14-16,2-4 0 0,3 0 0 0,0-2-55 15,1-2-72-15,3-1-49 0</inkml:trace>
  <inkml:trace contextRef="#ctx0" brushRef="#br0" timeOffset="-166073.355">19826 15785 360 0,'2'13'78'0,"3"2"-41"16,-5-6-24-16,2-2-10 0,0-3-2 0,3 1-8 16,-1-10-2-16,5 1-20 0,0-1-11 0,6-6 20 15,3-2 11-15,2 0 4 0,-1-3 0 16,3 1 8-16,0-3 1 0,3 1 10 0,-3-3 9 16,0 2 17-16,-2 1-8 0,-3-3-3 0,-1 2-7 15,-3 3 7-15,0-3-5 0,-4 3-3 0,-2-1-6 16,-1 1-2-16,-1 1-5 0,-5-1-14 0,-3 0 1 15,1-3-2-15,-2 0 1 0,-3-2 1 16,-2 3 0-16,1 1 2 0,-3 1-5 0,0 4-8 16,-3 2 3-16,-1 5 10 0,-3 4 0 0,-2 4 2 15,1 5 0-15,-4 2 2 0,1 7 7 16,3 1 3-16,-3 3 6 0,-1 3-6 0,6 3-6 16,-1 1-2-16,3 2-2 0,4 0-2 0,0 2-2 15,4 2-1-15,5-2-2 0,2-2-1 0,2 0-12 16,5-2-4-16,4-5-1 0,6-2 7 0,3-2-36 15,7-5-40-15,4-6-72 0</inkml:trace>
  <inkml:trace contextRef="#ctx0" brushRef="#br0" timeOffset="-165495.37">20523 15430 78 0,'9'2'233'0,"-5"0"-135"0,0 2-38 15,-1-4-30-15,-3 5-10 0,0-3-7 0,-5-2 2 16,-4 2-14-16,-2 0-3 0,0-2-4 0,-4 3 6 16,-5 1 5-16,-2 3-2 0,-4 2-1 0,-3 4-4 15,0 0 2-15,-2 5-1 0,3 1 1 0,-12 10-3 16,7 2 1-16,7-2-1 0,1-3 0 16,8 3 1-16,1-5 3 0,7-2-3 0,1-2 3 15,8 0 2-15,0-5 0 0,6-2-4 0,3-2-1 16,4-2 1-16,3-4-2 0,-3-3 0 15,16-4 2-15,-10-3 0 0,3 1 2 0,3-3 1 16,-1 1 4-16,9-8 3 0,-2 1 9 0,-7-2-6 16,-2 2 4-16,-2 1 8 0,-7 6-12 15,-4-1 0-15,2 3-2 0,-4-1 4 0,-1 3-8 16,1-2-10-16,-5 2 0 0,0 2 8 0,1 0 1 16,-6 6 1-16,1 3-5 0,-4 4 2 0,-1 7-3 15,-11 11 0-15,1 11 0 0,-5 4-1 0,-3 12 1 16,-14 32-4-16,-21 47-4 0,-24 63 5 15,51-105-19-15,2-2 27 0,1-23 6 0,8 1-5 16,-1-21-5-16,8-3 2 0,4-5-2 0,4-5 5 16,3-6 0-16,4-5-2 0,0-6-1 15,7 0 9-15,1-4-11 0,10-5 0 0,4-3 0 16,7-1 3-16,6-11 0 0,7-3-2 0,0-13-1 16,6-2 4-16,10-20 10 0,-3-2 11 0,-5 0-7 15,-5 4 3-15,-6-2-10 0,-6 1-7 16,-2-8-2-16,-7-4-5 0,-1-11 3 0,-8 0 6 15,-4 5-6-15,-7-1 2 0,-1 16 5 0,-6 7 6 16,-1 6-3-16,-5 4-6 0,0 3-7 0,-8 0 0 16,-3 4 0-16,-7 2-1 0,-6 5-1 15,-15 9-7-15,-5 6-5 0,4 2-7 0,3 5-11 16,6 4 2-16,10-2-37 0,1 3-30 0,5 1 6 16,-1 0-120-16,6 3-28 0</inkml:trace>
  <inkml:trace contextRef="#ctx0" brushRef="#br0" timeOffset="-164823.651">21963 14938 4 0,'-3'-11'63'0,"1"2"-4"0,0-6-8 0,2 1 46 15,0 1-63-15,2-2-26 0,3-1 20 16,-3 1-11-16,2-1 1 0,1 1 1 0,-1 2 8 15,0 2-7-15,1-2 0 0,-1 2-7 0,-2 2-3 16,1 0-5-16,-3 2-1 0,-3 1-11 0,1-1 7 16,-2 3-2-16,-5 1 1 0,-4 3-5 15,-3 0 10-15,-6 9 4 0,-4 0 2 0,-5 4-4 16,-4 7 3-16,-5 4 0 0,-13 18-1 0,-2 5 3 16,-7 17-3-16,12-9 2 0,14-9-5 15,10-11-5-15,13-6-3 0,2-9-4 0,6 0 7 16,-1-5-2-16,8-4 10 0,0-2 5 0,5 0-1 15,-1-1-4-15,5-1 0 0,2-2-2 0,5-5 1 16,4 0-3-16,2-5 3 0,5-2-3 0,0-1 5 16,2-3-2-16,-3-3 4 0,1-1 1 15,-3-3-3-15,-1-4-1 0,-3-6-5 0,0-5-2 16,-9-3-1-16,2 3 0 0,-6-2 0 0,0 2-1 16,-2 0 1-16,-3 6 1 0,-2 3-1 15,-2 6-5-15,-2 5-2 0,0 0-18 0,-3 2-27 16,-1 4-4-16,-5 3 10 0,0 2-23 0,-9 4-67 15,0 5-23-15</inkml:trace>
  <inkml:trace contextRef="#ctx0" brushRef="#br0" timeOffset="-164401.884">21689 15253 399 0,'9'13'89'0,"0"-2"-39"0,-5-4-21 15,3-5-6-15,-7-2 8 0,2 0-16 0,-2-4-17 16,-2-1-11-16,0-1-18 0,-3 4 7 0,1-3 4 16,-5-1-8-16,-2 1-11 0,-2-1 14 15,-3 1 22-15,-3 3 8 0,-6 2 1 0,1 0 13 16,-7 4-1-16,-2 3-3 0,0 4-2 0,2 2 1 15,0 7 3-15,-2 2-5 0,-7 13 15 0,5 3-5 16,7-1-10-16,1-1-6 0,7-1-5 16,9-2-1-16,2-2 3 0,9-2-5 0,3-5 8 15,8 2-2-15,4-1-3 0,7-3-1 0,5 0 3 16,3-3-4-16,4-3 2 0,1-5 0 16,0-4 2-16,0-5 3 0,5-9 6 0,0-2 7 15,-1-6-3-15,1-14-1 0,-5 1 6 0,-6-1-3 16,-3 0-8-16,-8 3-4 0,-2-3-7 0,-3 0 0 15,-4 1-3-15,-3-1-6 0,-4-2 5 0,-6 0-2 16,-5 1-18-16,-6-1-1 0,-5 0-10 16,-11 4-45-16,-13 5 50 0,-7 7-26 0,3 6-33 15,-1 7-36-15,10 6 41 0,3 1-72 0</inkml:trace>
  <inkml:trace contextRef="#ctx0" brushRef="#br0" timeOffset="-163339.64">22130 15147 78 0,'-4'9'109'0,"4"-2"-41"0,-2-1-59 16,2-1 4-16,-3-1-1 0,3 1 2 0,0-1 17 15,0-2-8-15,3 5-16 0,-3 0 2 0,2 1 2 16,0 3-5-16,0 7-1 0,0 2-2 16,1 2 3-16,1 11-4 0,0 2 3 0,-4 3 2 15,3-3-1-15,-3 0 8 0,-3-2 1 0,1 0-5 16,0 1-5-16,0-6 6 0,0-1-5 0,2-3 3 15,-3-4 0-15,3-5 0 0,0 1 1 16,0-8-5-16,3 1 2 0,-3-4 2 0,4-1 1 16,0-2 4-16,-1-2 0 0,5 0-9 0,1-4-4 15,0-1-2-15,2-6-2 0,0 7 0 0,2-7 4 16,1-2-1-16,-1-3-2 0,2 1 1 16,1-5 1-16,-1 0 0 0,-2-4 0 0,5-9-1 15,-5-2 3-15,0 4 4 0,-4 2 19 0,-2 5-9 16,-1 4-3-16,-1 2-6 0,-1 5-5 15,-4 4-7-15,0-4-1 0,-2 9 1 0,4 1 0 16,-2 1 4-16,0 4 3 0,0 1 3 0,-2 5-3 16,0 8 2-16,-5-1-4 0,3 7 1 0,-3 0-1 15,1 3 1-15,-1-1-2 0,0-2 1 0,3 2-3 16,0-2 2-16,1 3 2 0,-1 1 0 16,4-4 0-16,2-2 1 0,0-2 1 0,3-5 4 15,1-2 3-15,3-2 5 0,0-5-3 0,0 0-1 16,2-4-5-16,-2 0 2 0,4-4-3 15,0-3 1-15,-4 3 0 0,2-3-2 0,2-4-1 16,-2 0-2-16,0-4-3 0,3-1 1 0,1-8 0 16,-2 0 0-16,0 0 1 0,-2 2 0 0,0 0-2 15,-2 2 2-15,0 0 1 0,-2 2-2 16,-3 5-1-16,1 2-3 0,-1 2-2 0,-2 3 0 16,0 1-2-16,-2 3 10 0,3 2 6 0,-1 0 5 15,0 7-4-15,-2 1-3 0,2 3-2 0,-2 5-1 16,0 1-3-16,-2 1 0 0,2 2 1 15,0 0 1-15,-2 2-2 0,2-2 1 0,-2 2-1 16,2-2 2-16,0 4-2 0,-3-2 1 0,1-7 1 16,2-1-1-16,-2-3 2 0,2-3 3 0,0-3 7 15,0-1 3-15,0 1-2 0,0-3 0 16,0 2-2-16,0-4-2 0,0 0-5 0,0 0-4 16,0-6-2-16,0 1-1 0,2-4-2 0,-2-4-1 15,5-4-2-15,-3 1-4 0,2-6 2 16,5 2-4-16,-2-4 6 0,1 0 6 0,6-7 2 15,-3 2 0-15,2 7 0 0,-2 2-4 0,0 5 1 16,-4 4-1-16,1 2 1 0,-1 2 3 0,2 7-2 16,-5 0 4-16,5 5 1 0,-2-1 3 0,-3 7 0 15,3 2 0-15,-3 3 0 0,1 4-3 16,-3 2-2-16,0 2-1 0,-2 9 1 0,0-6-1 16,-2 3-7-16,2 4-9 0,-2-8-15 0,2 0 4 15,0-4-18-15,0-2-25 0,0-2 18 16,0-5-69-16,2-2-67 0,-2-4 30 0</inkml:trace>
  <inkml:trace contextRef="#ctx0" brushRef="#br0" timeOffset="-162293.018">23098 14947 41 0,'-9'-5'19'0,"5"1"62"15,2-3 25-15,-3 1-69 0,3 1 15 0,0 1-25 16,0-1-18-16,-1 1-10 0,3 2-11 15,0 0-3-15,-2 2 40 0,2 2 17 0,-2 4-16 16,2 3 10-16,-2 5-5 0,0 5-6 0,-1 8-2 16,3 1 25-16,0 8-20 0,-4 6-9 15,2 17-8-15,-3 5-1 0,1 0-2 0,-3 0-2 16,1 20-2-16,-3-7 1 0,2-9-4 0,1 9 1 16,-1-19-2-16,5-14-1 0,0-15 1 0,2-5 2 15,-3-4-1-15,1-5 0 0,2-6 1 16,-2-5 1-16,2 3-2 0,-2-3 3 0,2-15 2 15,0 7 4-15,0 2 1 0,-2 4-11 0,2-2-3 16,-5-2-8-16,1-5 3 0,-1-4-4 0,1 2-3 16,0-6 6-16,-1-3-2 0,3-4-6 15,-2-2 5-15,4 0-12 0,0-1-3 0,4 1 19 16,0 0 4-16,3 2 5 0,2 0-2 0,2 4 2 16,0 1 0-16,2 3-1 0,0 1 1 0,1 4-2 15,1 0 0-15,-2 1 1 0,3 3 1 16,-7 1 0-16,2-1-1 0,-3 3 1 0,1 0 4 15,-4 0-7-15,1 2 9 0,-6 0 4 0,2 0 8 16,-4 0 1-16,-2 0 1 0,-5 4-3 0,-2-4 0 16,-4 5-8-16,-3-1 3 0,2 0-6 15,-3 1-1-15,3-1-5 0,-1 1 2 0,1 1 0 16,3 1-5-16,0-3 1 0,-1 5 1 0,6-2 0 16,-1 2-3-16,0 2 3 0,5 0 1 0,-1 2 1 15,3-2 4-15,2 2 7 0,2 2-1 16,0 3-6-16,3-2-3 0,6 6 0 0,-2-7 2 15,2 0-3-15,4 1-1 0,3-1 1 0,2 1 0 16,-1-7 1-16,1-1-1 0,2-1-2 16,0-3 1-16,0-4-1 0,0 0 0 0,-2-4 2 15,0 0-1-15,0-3-1 0,0-2 0 0,0-2-3 16,-1-2 4-16,1-3-2 0,0-3 1 0,-2-1 0 16,-3-4-3-16,5 4 3 0,-4-2-2 0,-1 2 2 15,-2 2 1-15,-2 5 0 0,-2-2 1 16,-2 3-3-16,-3 6 1 0,0-1-1 0,-4 3-2 15,-2-1-2-15,2 3-3 0,0 2 1 0,5 0 6 16,-5 0 1-16,4 2 2 0,-4 3 0 16,0 6 3-16,0-2-3 0,0 4 1 0,-2 2-4 15,2 3 3-15,-5 2-2 0,3 0 1 0,0 0-1 16,-2 2 1-16,-1-5-3 0,3 3 2 0,-5 0 0 16,1-2 2-16,1-3-2 0,3-6 0 0,2 0 1 15,-2-3-1-15,0 1-1 0,2-3 4 16,-2 1-7-16,2-3 0 0,0 0 2 0,0 0 6 15,0-2 0-15,0 0 0 0,0 0-4 0,0 0-1 16,6-4-7-16,-1-3 1 0,3-2-2 16,6-4-4-16,1-2 4 0,3-3 4 0,4-8-4 15,2 4 10-15,-2-3 3 0,-2 8-1 0,-5 1-2 16,-1 5 0-16,-3 2-2 0,-5 1 0 0,-1 1-7 16,-1 5 1-16,0 0 18 0,-4 4-2 0,3 0 3 15,-3 7-5-15,-3 2-3 0,1 6-3 16,-2 1 0-16,-1 4 0 0,1 0-2 0,-3-2 0 15,3 2-1-15,0-2-1 0,-1 2-2 16,1 0-13-16,2-7-4 0,-3 1-6 0,5-5 2 16,0-2-12-16,5 0-25 0,-5-5 16 0,4 3-98 15,0-3-119-15</inkml:trace>
  <inkml:trace contextRef="#ctx0" brushRef="#br0" timeOffset="-161933.729">23808 15438 311 0,'0'11'96'15,"0"-6"-71"-15,0 4-20 0,0-3 15 0,0-1 8 16,0 4-8-16,-2-1 0 0,0 3-19 0,-1 3-1 16,1 3 0-16,-2 1 2 0,-1 6 0 15,1 0-3-15,0 1-1 0,-1 1 0 0,1-2-4 16,-1 1 7-16,3-3 10 0,2 0 9 0,0-2 2 15,2-3 1-15,3 5-10 0,1-6-6 0,3-3 0 16,2-4-2-16,5-3 1 0,1-3 2 16,1-3 4-16,0-3 1 0,1-1 0 0,1-3-2 15,-4-2-4-15,-1-2-3 0,-4-2-8 0,2-2-1 16,-6 2 1-16,2-9-6 0,-5-3-5 0,-4 3-5 16,0-9 1-16,-9 3-18 0,1-5 26 15,-3 2 0-15,-5 2 0 0,-1 3-2 0,3 1 0 16,-3 3-1-16,-1 5 0 0,5 3-5 0,-3 1-4 15,-1 7-14-15,1-1-11 0,1 5-41 16,-1 2 16-16,-1 4-43 0,1 1 42 0</inkml:trace>
  <inkml:trace contextRef="#ctx0" brushRef="#br0" timeOffset="-161012.081">24002 15458 292 0,'7'16'141'0,"-1"-7"-92"0,-1 2-20 16,-3-3-15-16,0-3 17 0,3 1-2 0,-5-1-9 15,2-1-23-15,-2 1-8 0,2-1 14 0,-2-2 3 16,0 5 2-16,0-1-8 0,-2 3-4 16,0 5-1-16,-3 1 4 0,1 3-1 0,-1 1-1 15,-3 10-10-15,-1-2 2 0,2-1 2 0,0 0 10 16,5-3 6-16,-2-4 6 0,2 1 16 0,2-4-3 15,2-3 4-15,0-4-11 0,2 0-2 16,1-3-2-16,2 1-2 0,1-5-1 0,3 0-6 16,0-2-3-16,3-2-4 0,-1 0 1 0,2-3-2 15,-2-1 1-15,1-3-1 0,-1 4 0 0,0-8-1 16,3 0-2-16,-5-2 6 0,0 4 0 16,0 0-3-16,-2-5 6 0,-1-4 3 0,1 7-1 15,-2-2-2-15,-3 6-7 0,-2 0-2 0,3 5-2 16,-3 1 0-16,0-1 3 0,-2 2 3 0,0 2 1 15,0 4 0-15,-2 3 1 0,0 2-2 16,-5 2 1-16,5 4 1 0,-2 0 0 0,1 1-1 16,1 2 0-16,2-3 4 0,2 0 1 0,1 3-3 15,3-5 0-15,3 5 1 0,6-5-1 16,1 0 3-16,1-6 1 0,3 0 3 0,2-3 2 16,0-2 9-16,-2-2-10 0,2-4-1 0,-2 2-4 15,-2-3 6-15,2-1-6 0,-7-1-4 0,2-2 5 16,1-2-8-16,-5-2 1 0,-2 0-3 0,-1-3-1 15,1-1-1-15,-4-1-2 0,-3-4-1 16,0 0-2-16,-2 0 8 0,-4 0-1 0,-1 2 0 16,-1 0-2-16,-1 5 1 0,0 1 2 0,-4-1 4 15,3 6 0-15,-1-2-1 0,0 5-1 16,0-1 1-16,2 3 0 0,1-1-5 0,-1 3-7 16,1-3-6-16,-1 3 6 0,3 0-4 0,-3 2 4 15,0-2 1-15,3 2 3 0,0 0 2 0,-1-2 1 16,3 2 0-16,0 0-2 0,0 0-1 0,-1 0 4 15,1 2 6-15,2-2 1 0,0 0 2 16,2 0-1-16,1 2 0 0,1-2 0 0,5 0-1 16,-3 2 0-16,5 0 1 0,0-2 0 0,0 0-1 15,5 0-1-15,-5 0 2 0,2 3-3 16,3-1 0-16,-3-2-2 0,0 4 1 0,2 1 1 16,-4 1 2-16,3 1 3 0,-3 2 2 0,0 8 4 15,-2 3-1-15,-1 2-4 0,-3 5 5 0,-1-1-3 16,-4 7-4-16,0-2-1 0,-2 2-2 15,-2-4-4-15,1 2 2 0,-1-3 1 0,0-1-2 16,-1-5 0-16,1 0 2 0,-1-4-1 0,3-3 2 16,-2-6 2-16,4 0 1 0,-5-7 9 0,1 0 7 15,4-2-5-15,0 0-4 0,0 0-4 16,0 2-3-16,0-2-3 0,2-4-4 0,0-5 3 16,1 2-2-16,1-4 2 0,-2-2-1 0,5-2 1 15,-1-5-2-15,3-2 0 0,-2-2 1 0,4-3-1 16,-2 3 0-16,2-3 1 0,2-3 1 15,-4 3-1-15,2 7-3 0,-5 5-2 0,-1 6-1 16,-1 0 1-16,1 7 8 0,-1 2-1 0,3 9 0 16,-1 6-2-16,1 5-1 0,-1 4 1 0,1 18-20 15,2 0-30-15,0 4-13 0,-3 3-18 16,3 4-47-16,0 17-242 0</inkml:trace>
  <inkml:trace contextRef="#ctx0" brushRef="#br0" timeOffset="-160215.395">18686 9177 62 0,'13'4'158'0,"-4"-2"-71"0,0-2-49 16,-5-2 9-16,1 2-7 0,-1-4-12 0,3 4-6 16,-3-5-5-16,1 5 0 0,1 0 1 0,3 0 14 15,-2-2-9-15,-1 2-9 0,5 0-5 16,-2 2-2-16,0 0-5 0,0 1-1 0,0 1-1 15,4 5 6-15,-4 2 2 0,2 4-3 0,-2 3 2 16,-1 4-4-16,-1 2 2 0,-3 5-1 0,-4 4 1 16,0 7 0-16,-4 17-2 0,-5 3-2 15,0-1 2-15,-2 12-4 0,0-14 2 0,3-9-2 16,1-3 2-16,2-8-1 0,3-2-7 0,0-4-10 16,2-2-5-16,2-5-24 0,-2-4 3 0,2-5-1 15,1-4-1-15,-3-4-1 0,0 0 9 16,0-5-73-16,-5 0-61 0</inkml:trace>
  <inkml:trace contextRef="#ctx0" brushRef="#br0" timeOffset="-159777.999">18049 9044 246 0,'-9'-4'89'0,"3"-3"-32"0,1-4-34 0,3-2-11 16,2 0-5-16,4-3 8 0,5 1-6 0,4 2 14 16,5 2-13-16,2-3-2 0,0 3 2 15,4-2-3-15,2 4 1 0,-1 1-1 0,3-1-5 16,-1 2 1-16,4 1 0 0,2-1-1 0,4 3-3 16,12-1 1-16,26 5-3 0,4 0 3 15,29 5-1-15,-9 1-1 0,-8 3-1 0,10 11-3 16,-28-3 3-16,-9 3 1 0,-2 7 1 0,-3-1 0 15,3 14-2-15,2 0 2 0,0 12 0 0,-14-3 2 16,3 6-3-16,-17-2 2 0,-1 2-2 16,-9-2 0-16,-1-2 3 0,-17-1 13 0,-3-3 2 15,-10-8 10-15,-3-5 4 0,-12-1-5 0,-7-7-13 16,-8-4-2-16,-9 0-6 0,-11-2 0 16,0-5-1-16,-7 1 0 0,-2-3-4 0,5-2 4 15,-1-2-4-15,7-5 2 0,-2-1-3 0,6-1 4 16,-3-2-3-16,5 0 1 0,1 0 0 0,8 0 0 15,3-2-4-15,9 2-2 0,-1 0-10 0,3-3-20 16,6 1 12-16,1 2-14 0,3 0-7 16,6 0-17-16,3 2-42 0,-1 1 5 0,1-1-28 15</inkml:trace>
  <inkml:trace contextRef="#ctx0" brushRef="#br0" timeOffset="-159512.442">19848 9311 301 0,'9'2'104'0,"-2"-2"-33"16,-3-2-50-16,0 2-17 0,-4 0-3 15,-11 5-2-15,7-3-1 0,6-2 10 0,0 2 8 16,-2 7 6-16,0 2 0 0,-2 6 0 0,2 1-6 15,-2 9 5-15,2 6-9 0,-2 0-6 16,2 2-5-16,-2 0-4 0,2 1 4 0,0-1-6 16,0-2-14-16,0-2-21 0,2 0 3 0,0-7-8 15,-2 0-3-15,4-4-28 0,-4-5-47 0,3-4 59 16</inkml:trace>
  <inkml:trace contextRef="#ctx0" brushRef="#br0" timeOffset="-159356.194">19864 9099 183 0,'2'-13'128'0,"2"0"-50"15,-4 2-42-15,0-2-31 0,-4 2-8 0,4 4-10 16,-5-2-86-16,5 7-112 0</inkml:trace>
  <inkml:trace contextRef="#ctx0" brushRef="#br0" timeOffset="-158965.7">20585 9188 329 0,'6'15'91'0,"-1"-8"-58"0,-1-3-14 16,-4-4-9-16,0 0 7 0,-2-2-11 15,-3-2-5-15,-3-1-8 0,-3 3 4 0,2 0-1 16,-7 2 0-16,-4 0-2 0,-6 2 4 0,-5 0-4 15,0 3 2-15,-17-1-3 0,4 3-4 16,-3 1 5-16,3-1-3 0,2 2-10 0,3 0 2 16,3 2-4-16,3-3-17 0,2 3 10 0,7-2 17 15,7 0 7-15,1 2 9 0,7-2-1 0,5 0-1 16,4 0 13-16,4 2 19 0,7 0-3 16,5 0-11-16,4 0-3 0,4 2-2 0,5 2-7 15,1 3 2-15,6 0-6 0,1-1 3 0,1 5-2 16,1 0-1-16,14 7 2 0,-2-3 6 0,-7 1-4 15,-2-3-5-15,-9-2-2 0,-4-2 0 16,-7-2 0-16,-5-1 0 0,-8-1 4 0,-4-3-2 16,-8 0 3-16,-1 0-3 0,-9 1 2 0,-3-3-6 15,-6 0-1-15,-6-2 2 0,-3-3-3 0,-5-1 4 16,-10-5-6-16,-5-5 3 0,7-1 1 16,-2-3 0-16,2 0-1 0,2-2-4 0,5 0-15 15,1 2-5-15,3 0-18 0,7 0 14 0,2 1-60 16,1-1-31-16</inkml:trace>
  <inkml:trace contextRef="#ctx0" brushRef="#br0" timeOffset="-158606.344">21023 8634 419 0,'5'16'17'0,"-3"-10"35"0,0-4-36 0,-6-4-15 16,4-2-7-16,-5-1-14 0,3 3-4 0,0 0 20 15,0 2 1-15,2 7 10 0,0 1 1 16,0 8 1-16,0 4 12 0,2 6-1 0,0 5-4 16,-2 7-5-16,2 3-1 0,-2 21-4 0,0 7 1 15,3 25-1-15,-3-1-4 0,0-9 1 0,-3 8-1 16,6-23-2-16,3-1 0 0,-1-2 1 15,3-2-1-15,1-11 3 0,0-7 1 0,0-10 1 16,-3-5 4-16,3-14 5 0,-4 3-6 0,1-5-1 16,-3-6-1-16,-1-2 4 0,2-3 5 0,-4-2 1 15,-2-10-4-15,2 10-13 0,0-4-19 16,-2-3-10-16,0-4-10 0,-3-4 11 0,1 2-17 16,-5-2 11-16,0-2-16 0,-2-5-20 0,-2-5-43 15,-3-1 13-15,-3-3-22 0</inkml:trace>
  <inkml:trace contextRef="#ctx0" brushRef="#br0" timeOffset="-158090.848">20598 9307 118 0,'-40'-14'105'0,"7"3"-23"0,9 3-6 16,4 1-33-16,9 3-6 0,7 1 10 0,-1 3-27 15,10 0-2-15,-1 0-11 0,-4 0-4 16,0-4 9-16,9 4 10 0,2-4-6 0,0 1-2 16,6-1-3-16,3 0-4 0,2 1-1 0,5 1 0 15,1 0 1-15,6 0 0 0,3 2-6 0,14-2 3 16,2-1-5-16,-3 1 2 0,1-2 0 15,-5-1 1-15,-2 3-4 0,-4-2 5 0,-2-1 0 16,-8 1 2-16,1-1-1 0,2 1 2 0,-8-3-1 16,-5 3-1-16,-5 0 0 0,-2-1 3 0,-2 3-1 15,-2 0 0-15,-2 2 0 0,-3-2-4 16,-8 4 4-16,4-2-3 0,-3 2-4 0,1-2-4 16,7 0 5-16,-1 2 6 0,-2 0 2 0,3 3 6 15,-3 4-4-15,2 4 0 0,1 0-3 16,-3 5 1-16,2 2-7 0,1 2 4 0,-1 2-3 15,1 2-1-15,-1 3 0 0,0 4 0 0,1-2 0 16,-3 2-1-16,0 0 0 0,0-2 0 0,-2 4 3 16,0-4-2-16,0-4 0 0,0-8-1 15,3-3 1-15,-1-1 1 0,-2-1-2 0,0-3-1 16,0-5-1-16,0-1 0 0,0-1 3 0,0-11-3 16,-2 3 5-16,2 4-3 0,-3-2 1 0,6 2 0 15,-3 0 2-15,0-2 6 0,0 2 3 16,0 0-2-16,2 4-7 0,-2-4-1 0,2-2-3 15,2 0 4-15,1-3-4 0,-1 1 1 0,3-5 1 16,-1 0-1-16,1-4-1 0,0-3 0 0,2-3-4 16,-5-3 3-16,5-3-2 0,-3-1 2 15,1-3-1-15,0-2 2 0,1-11-1 0,-1 3-3 16,2 3-2-16,-3 1 2 0,1 4 1 0,0 0 1 16,-1 7-2-16,1 0-15 0,0 4-10 0,-1 5-4 15,3-1 0-15,2 5 1 0,7 2-6 16,1 5-13-16,8 4-24 0,4 2-17 0,11 11-45 15,2 5-74-15</inkml:trace>
  <inkml:trace contextRef="#ctx0" brushRef="#br0" timeOffset="-157856.53">21890 9479 100 0,'0'-5'87'0,"0"1"-38"15,0-1 4-15,0-1 10 0,0-3-10 16,-2 2-26-16,4 3-7 0,-2 0 25 0,0-1-7 15,0 1-10-15,0-1-16 0,0 3-3 0,0 0-12 16,-2 0-11-16,2 0 32 0,-3 2 6 16,3 4 2-16,0 5-9 0,-4 4-6 0,2 9 0 15,-3 5-7-15,1 1 0 0,2 3-4 0,0 0 0 16,2 0 2-16,-3 0-4 0,3-3-10 0,0-1-7 16,0-1-4-16,0-2-18 0,0-6-4 0,0-2-21 15,0-3 35-15,0-4-60 0,-4-3-62 16</inkml:trace>
  <inkml:trace contextRef="#ctx0" brushRef="#br0" timeOffset="-157684.697">21599 8837 350 0,'-2'-13'86'0,"-1"-5"-19"0,3 1-12 15,-2 1-33-15,0 1-11 0,0 6-9 16,2 0-6-16,-2 5-5 0,2-1-98 0,0 5 14 15,0 0-55-15,0 5 3 0</inkml:trace>
  <inkml:trace contextRef="#ctx0" brushRef="#br0" timeOffset="-157169.192">22307 8846 15 0,'11'-2'114'0,"-3"-3"29"0,-1-1-92 0,0-1 24 16,-5 0-53-16,0 3-5 0,0 0-18 0,-13-1-3 15,13 5 2-15,1 0 15 0,-3 2 4 0,0 5 2 16,0 4 0-16,0 4-2 0,-3 5-3 0,-1 5-1 16,2 3-4-16,0 5-1 0,-5 7 0 15,3 6-2-15,-3 20 2 0,0 5-1 0,1 2-1 16,-3 15-1-16,5 0-2 0,-1-8 4 0,3-10 0 15,2-8 3-15,2-9-7 0,-2-9 3 0,5-9-1 16,-1 0-2-16,-2-8 3 0,0-1-2 16,1-4 8-16,-1-4-7 0,2-5 5 0,-4-6 0 15,2-1 9-15,-2-1 16 0,0-16-11 0,0 6 4 16,3 8-24-16,-3-3 0 0,0-5-4 0,4-6 0 16,-2-2-1-16,3-5 1 0,-3 3-2 15,2-5 2-15,3-2-4 0,-1-4-3 0,1-5-6 16,2-2-2-16,0-5 12 0,6-13-2 0,3 5 6 15,-3 4-5-15,3 5 3 0,-1 6-1 16,1 4 2-16,2 8-5 0,0 1 4 0,0 7-3 16,2 4 1-16,0 5 3 0,0 4-1 0,2 7-1 15,0 9 3-15,1 2-3 0,-1 19 2 0,0 1 0 16,-4 6-1-16,-2 1 1 0,-5-8 1 0,-2-1-1 16,-7-5 3-16,-4-7 0 0,-4-1 5 15,-7-6 7-15,-2-3-6 0,-9-3-3 0,-7-4-6 16,-6-3 2-16,-5-1-1 0,0-5 0 0,-4-5 1 15,0 1-2-15,7-3-2 0,-1-1-8 16,7 1-7-16,0-2-17 0,7-2-5 0,6 0-12 16,3 0-20-16,4 2-28 0,0-4-62 0,4 2-86 15</inkml:trace>
  <inkml:trace contextRef="#ctx0" brushRef="#br0" timeOffset="-156419.334">23006 9468 349 0,'8'2'51'0,"-3"-4"5"0,-1-1-24 0,-4 1-16 15,2-2-7-15,-2 2-7 0,0-3-7 0,0 5-3 16,0 0 2-16,-2 2 12 0,2 5 6 0,0 4 17 15,-2 5-7-15,0 3-7 0,-3 6 1 0,1 1-5 16,0 5 1-16,-1 2-4 0,1 0-6 16,-1 0-2-16,1 5 0 0,2-1 0 0,2-4-5 15,0 2 0-15,4 5 1 0,0-7 3 0,5-9 4 16,0-4 1-16,7-4-2 0,1-10 1 16,3-3 3-16,4-6 6 0,1-3 2 0,1-5-1 15,0-2 0-15,3-5-3 0,-7-2 3 0,0-2-3 16,-2 2-5-16,-2-6 0 0,-1 1-3 15,-1-3-2-15,-1 1 0 0,-2 1-2 0,3-7 1 16,-3 2 0-16,0-4-7 0,3-3 7 0,-7 3-2 16,-1 8 3-16,-1 5-1 0,-5 9-2 0,0 4 0 15,1 3 0-15,-1 1-2 0,0 3-5 0,-2 2 8 16,-2 4 4-16,-3 3 2 0,1 4 0 16,0 7 0-16,-3-5 2 0,-2 5-2 0,0 4 1 15,-2 2-1-15,0 2-3 0,3 3-1 0,-1 0 1 16,2 2 0-16,3-1 0 0,4 4 3 0,2-6-3 15,9 10 3-15,0-7-3 0,4-5 1 16,3-4 2-16,2-7-2 0,2-6 0 0,2-2 2 16,3-7 2-16,1-2 2 0,-1-5 2 0,-1-4-2 15,-2-2 1-15,3-5 0 0,-3 1-5 0,-4-5-3 16,0-3 3-16,0-3-4 0,-5-3 0 16,3-5-2-16,-3-12 1 0,1-5-3 0,-5-2-3 15,4-18-4-15,-4 0 1 0,-2 7-1 0,4 7-4 16,-2 1 4-16,2 3 4 0,1 0 2 0,-1 4 5 15,0 7 2-15,-4 11 2 0,-5 13 6 16,1 5-1-16,-3 8-5 0,-2-1-11 0,2 3 0 16,-6 16-6-16,4-13 12 0,-2 4 0 0,-5 3 5 15,0 3 0-15,-2 3 5 0,1 7 2 0,-3 4-2 16,-3 2 0-16,1 9-1 0,0 3-1 16,-3 3-5-16,3 6 2 0,-4 18-4 0,1-1 1 15,3 2 0-15,0 20 1 0,2-9-4 0,4-11-5 16,7-9-9-16,0-7 7 0,5-6-5 0,-1-6-1 15,0-6 6-15,3-5-7 0,0-5-7 16,-1-5-7-16,1-2-18 0,-1-4-12 0,5-5 13 16,-2 1-27-16,0 1-65 0,2-6 54 0,2 0-81 15</inkml:trace>
  <inkml:trace contextRef="#ctx0" brushRef="#br0" timeOffset="-155997.56">23574 9446 233 0,'-30'-11'95'16,"1"0"0"-16,7 0-43 0,4 2-10 0,1-2 25 16,5 4-15-16,1 0-14 0,5 3-16 0,1 0-5 15,3 1-8-15,-2 3-2 0,4 0 1 16,4 7 0-16,-4-9 9 0,0 4-1 0,5-2 0 16,1 4-2-16,3-1-9 0,7 3-3 0,6-1-1 15,2 6 0-15,9-5 0 0,2 3-4 0,16 4-13 16,-3 1 3-16,3-3 4 0,-2-5 5 15,1 3 3-15,-1-5 2 0,13 1-2 0,-7-3 1 16,-7-2 2-16,-8-2-1 0,-7 0-1 0,-4-1 5 16,-10-1 6-16,-3 0-2 0,-5-1 1 15,0 3-5-15,-4-2 1 0,-3 4 2 0,0-3-8 16,-10 6 1-16,1-3 0 0,3 0-8 0,7 0 5 16,-1 0 4-16,-4 4 3 0,0 5 1 0,0 2 0 15,0 4-5-15,-4 5 2 0,-3 4 0 0,-2 1-1 16,-2 1-1-16,-4 1 0 0,-1 3 0 15,-1-1-2-15,-5 0 1 0,2-3 1 0,2 3-1 16,3-5 1-16,-1 3-3 0,3-5 1 0,2 0-3 16,2-2-1-16,3-3-1 0,3-1 0 15,3-3-8-15,3 0-3 0,1-2-14 0,5-2 2 16,2 0-10-16,2-3-14 0,2-1-26 0,-1-3 7 16,3 0-44-16,-1-4-5 0,-1-2-78 0,-2-1 171 15</inkml:trace>
  <inkml:trace contextRef="#ctx0" brushRef="#br0" timeOffset="-155185.262">24311 9750 25 0,'11'-24'111'0,"2"-1"13"16,-2 3-48-16,-4 0 18 0,-1 2-43 0,1 3-12 15,-3 1 15-15,1 1-8 0,-3 4-17 16,-2 0-11-16,0 2-8 0,0 2-7 0,0 3-3 16,-2 2 2-16,0-3-2 0,-3 5 6 0,1 3 1 15,-5 1 0-15,2 0-1 0,-2 3 1 16,-4 4-1-16,4 5 0 0,-6-3-4 0,2 4 4 15,0 3-4-15,-1 2-2 0,1 3 0 0,2-1 0 16,2 0 0-16,3 5 1 0,-1 6 1 0,7-2 1 16,4-9-2-16,5 7-1 0,9-2 0 15,4-3 3-15,7-6-2 0,6 0-1 0,2-5 0 16,3-4 3-16,2-4 5 0,9-3 1 0,-3-4 3 16,-4-2 2-16,-8-2-2 0,-1-3-2 0,-7-2 0 15,-3-2-3-15,-3-2-4 0,-5-2 1 16,-1-3-4-16,-7-4-2 0,-3-4-1 0,-6-1-8 15,-4-6-2-15,-5 0 6 0,-4-2-2 0,-5 2 1 16,-4 0 5-16,-2 4-2 0,-3 2-2 0,1 5 5 16,-5 5-2-16,2-1-1 0,1 5 1 15,-5 4 3-15,-3 0 0 0,3 7 0 0,-2 0 1 16,4 2-1-16,3 4 0 0,3-2-1 0,3 5-6 16,2 0 2-16,3-1-1 0,6 1-8 0,0 4-4 15,2-4-17-15,2 1 5 0,5 1 28 16,0 0 2-16,4 2 2 0,5 2 0 0,6-2 1 15,0 5-1-15,9-5 2 0,5 2-2 0,1-4 0 16,3 2 1-16,2-2 2 0,0-5 0 0,0 3 4 16,0-1 6-16,5-4-2 0,-3 1-5 15,5-1-1-15,0-2 2 0,15 0 2 0,0 0 0 16,-4 2-3-16,-7-2 0 0,-5 2 1 0,-3 1 2 16,-8-1-2-16,-1 2 0 0,-5 3-4 0,-5-1-1 15,-1 1 2-15,-5 4-1 0,-2-2 1 16,-1 6 0-16,-3 5 2 0,-3 0-3 0,-2 6-1 15,-7 3 1-15,1 4 0 0,-3-2-3 0,-4 2 0 16,-3-4 1-16,1-5 0 0,-5 0-2 0,2-4 0 16,1 0 1-16,-1-5 0 0,3-4-5 15,4-2 3-15,0 0 4 0,2-5-3 0,2 1 4 16,3-1-2-16,-1-2 2 0,10-10 2 0,-7 8-3 16,-1-3 1-16,3-1-3 0,0 0 1 15,0-7-1-15,0 2 0 0,0-2-1 0,3 0 1 16,1-5-1-16,0-1-1 0,1-3-6 0,4-4-7 15,0-5-7-15,2 0-2 0,2-6-1 0,11-11 4 16,3 2 4-16,1 2 12 0,3 2 5 0,0 7 3 16,2 4-3-16,-2 5 0 0,-2 4 2 15,-3 5-3-15,-2 8 4 0,-4 3 8 0,-2 6 7 0,-1 9 1 0,-3 7-3 0,-3 6-4 0,-3 9-4 16,-1 4 1-16,-5 7-4 0,-4 20-4 16,-2-2-3-16,-1 0 2 0,1-5 0 0,-3 7-5 15,5-15-11-15,2-7-5 0,-2-9-19 0,0-5 23 16,-1-6-10-16,-1-6-34 0,2-5-11 0,-5-5-2 15,-2-3-39-15,-2-1-108 0</inkml:trace>
  <inkml:trace contextRef="#ctx0" brushRef="#br0" timeOffset="-155013.427">24573 9108 474 0,'-22'11'81'0,"11"0"-29"15,2-8-23-15,5-1-24 0,-1-2-1 16,3 2-8-16,13 2-10 0,-4-1 9 0,-12-1 0 16,1 0 1-16,2 7-27 0,-5 0-45 0,3 6-11 15,-5 3-116-15</inkml:trace>
  <inkml:trace contextRef="#ctx0" brushRef="#br0" timeOffset="-154544.749">22022 10376 268 0,'-33'-20'60'0,"0"-6"37"0,7-1-66 0,1 7 1 15,8 5 1-15,-3 2 0 0,4 4-11 0,8 2-6 16,1 5 17-16,5 0-24 0,8 6-30 16,-1-1 24-16,-5-6 17 0,6 3 2 0,10 3-5 15,1-1 0-15,14 0 3 0,9 2-5 0,15 1-3 16,36 1 0-16,10 1-1 0,58 8-1 0,70 5 3 15,100 11 3-15,-169-20 6 0,1 9-5 16,3 0-3-16,1 0-7 0,-4 2 3 0,-2-2-6 16,-3-1 1-16,1 1 0 0,-10 0-2 0,1-2-2 15,-7 2-2-15,0-1 2 0,-13 1-1 16,5 0-2-16,-21 0 2 0,1-2 0 0,-14 2-1 16,-2-7 1-16,-16 2 0 0,1-4 0 0,-25-2-1 15,3 0 1-15,-18-3-3 0,-7-1-6 0,-15-3-4 16,0 0-17-16,-12-2 0 0,-1 0-13 15,0 0-13-15,-5 2-43 0,0-4 28 0,-4 2-127 16,-5 0-75-16</inkml:trace>
  <inkml:trace contextRef="#ctx0" brushRef="#br0" timeOffset="-150436.408">21180 16761 370 0,'0'0'53'0,"0"-2"-9"0,0 0-25 16,-2 0 5-16,2 0-7 0,0-1-4 15,0 1-6-15,0 2-4 0,0-2-2 0,0 0-3 16,0 2-1-16,0 0-2 0,0-2-1 0,0 2-2 15,0 0 7-15,0 2-1 0,2 2 9 0,-2 1 15 16,0 6-2-16,0 2-2 0,-2 7 1 16,-1 4-5-16,-1 7 2 0,0 13 0 0,-5 0-1 15,2 2-5-15,-2 1-5 0,1-1 2 0,-6 11-1 16,3-4-3-16,3-4-2 0,3-8 0 16,1-5-4-16,1-8-2 0,3-3 1 0,5-8 4 15,-3-1-7-15,3-7-39 0,-3-1 11 0,0-1 5 16,0-5 11-16,0-11-5 0,-2 9-21 0,3 0-56 15,-1-4-18-15,0-5-91 0</inkml:trace>
  <inkml:trace contextRef="#ctx0" brushRef="#br0" timeOffset="-150077.119">21134 16629 264 0,'-9'2'76'0,"0"3"-18"0,2-5-8 0,1 0-16 0,1-3-3 16,-1 3-18-16,3-2-1 0,-1 2-8 16,2 9-5-16,2-7 0 0,0 0 5 0,-2-6-7 15,2 2 2-15,2-3 0 0,2 1 2 0,3 0 3 16,2-1-1-16,6-4 1 0,7 3-4 16,2-1 2-16,5-2-3 0,4 3 1 0,-2-1 0 15,2 3-1-15,0 2 1 0,-4 2 3 0,-3 2-1 16,1 4 0-16,-5 1 2 0,-2 6-1 0,-3-2-5 15,-1 5 9-15,-5-1 2 0,-2 3-3 16,-3-3-6-16,-4 3 3 0,-6-1 6 0,0 1-3 16,-7 0-1-16,-3-1 1 0,-1-1 5 0,-3 1-4 15,-2-3 7-15,-2-1-4 0,-2 0-4 0,2-2-2 16,-2-4-4-16,2 2 0 0,-2-5-3 16,1 0 1-16,6 1-6 0,1-3-5 0,3-2-13 15,2 0 4-15,2 2-20 0,3-2-21 0,1-9-20 16,3 5-58-16,2 4-96 0</inkml:trace>
  <inkml:trace contextRef="#ctx0" brushRef="#br0" timeOffset="-149592.857">22062 16517 346 0,'6'8'149'0,"-1"1"-96"0,-3-2-63 0,0-5-4 15,-4-2 8-15,-2-2 4 0,-1-5 5 16,1 3-6-16,-5-5-7 0,2 7-11 0,1-5-3 16,-5 3 18-16,0-3 8 0,-5 3-3 0,3-1 1 15,-2 1-3-15,-3 2 7 0,0 0 3 0,3-1 6 16,-3 3 4-16,1 3 1 0,-1-1-10 0,3 4-2 15,-1-1 0-15,1-1-4 0,-1 5 1 16,1-2 0-16,2 1-1 0,-5 3 2 0,3 3-1 16,6-3-2-16,-2 0 0 0,4 2 2 0,3-2 0 15,-1 2-3-15,5-2-1 0,5 2 4 16,-1-2-1-16,3 1-2 0,2 1-1 0,4-4 1 16,-4 2-1-16,2-3 0 0,6 6 0 0,-1-3-1 15,-1 0-1-15,1 0 4 0,-1 2-1 0,-2-4-1 16,-2 2 3-16,-2 0 2 0,-2 0 7 15,-1 0 1-15,-1-2 10 0,-3-3-13 0,-2 3 1 16,0-2-1-16,-5 2 0 0,-1-3-5 0,-1 1 0 16,-2-3 1-16,1 1-1 0,-3-1 4 0,0-2 3 15,0-2-7-15,0 0-2 0,-3-2-1 16,3 2-1-16,0-2-1 0,2-3 0 0,-4 1-10 16,2 0-11-16,-4-3-10 0,4 3 11 0,-3-1-2 15,3-1-11-15,0-1-31 0,3 3-78 0,-1-3-41 16</inkml:trace>
  <inkml:trace contextRef="#ctx0" brushRef="#br0" timeOffset="-149108.599">21859 16722 310 0,'11'4'127'0,"-2"3"-76"0,0-3-23 0,-5-4-24 16,3 2 12-16,-1 1-2 0,1-6 1 0,0 3-11 16,-1-2-5-16,3 2-2 0,0-2 1 0,0 0-1 15,-1-1-2-15,3 1 3 0,3 0-4 16,1 0-2-16,5 0 2 0,0-3 6 0,2 1 0 16,0 2 0-16,-2-3 1 0,2 3 3 0,-2-2 12 15,2 1-6-15,-5-1 8 0,1 0 8 0,0 1 6 16,-5-1-4-16,0 0 4 0,-2 1-7 15,-2 1-10-15,0-4 0 0,-5 1-9 0,1 1-6 16,-1-3-4-16,-4-2-1 0,2 0 3 0,-4-4 0 16,-2-2-4-16,1 2 3 0,-1-3 1 15,-3 1-1-15,3 1 1 0,-1 3-3 0,1 0 4 16,-3 3-2-16,5 1 0 0,0 3-2 0,-2-1 1 16,1 3 2-16,-1 0 1 0,0 2 0 0,-3 4 3 15,0 1-1-15,-4 3 1 0,3 3-1 16,-3 5 1-16,-3 2 0 0,1-1-4 0,0 3 4 15,-3 0-2-15,3 0 1 0,-2 0-1 0,4-3-1 16,0 3 2-16,2-5-6 0,0 3-2 0,2-2-1 16,5-1-13-16,0-4 7 0,4 2-4 15,3-4-4-15,3 2-3 0,1-2-7 0,7-3-5 16,1 1-12-16,3-2-32 0,9-3-22 0,0-2 20 16,1-5-71-16,1 3 116 0</inkml:trace>
  <inkml:trace contextRef="#ctx0" brushRef="#br0" timeOffset="-148718.072">22556 16592 46 0,'0'-9'112'0,"-2"4"-30"0,-1-1-17 0,1 1 2 16,0 1-11-16,0 0-17 0,-3 1-10 0,5 1-16 16,-9 4 4-16,9-4-5 0,0 2-4 0,-2-2-6 15,-2 2 2-15,-1 2-4 0,-1 3 2 16,-1 3 4-16,-4 3 1 0,2 0 1 0,-2 5-1 15,3-1 2-15,1 3 2 0,-2 0-6 0,2-1-2 16,5 1-1-16,0-1-2 0,0 1-2 0,2-2 2 16,2-1 12-16,2 0 1 0,-1-1-17 15,1-1 8-15,3-2 3 0,-1-2-3 0,3 0 0 16,-2-3-8-16,4-1 0 0,0-3-4 0,2-2-2 16,0-2-2-16,0-1 4 0,3-1 4 0,-5-5 1 15,2 0 4-15,-2-2-2 0,2 0 0 16,-2-6-1-16,3-3 0 0,-3 0 1 0,-2 4 2 15,-3-1 3-15,3 1 21 0,-5 8 8 0,1-1-14 16,-3 2-6-16,2 1-10 0,-4 1-7 0,3 1 4 16,-1 4 8-16,-2 0 0 0,0 2 3 15,0 5-7-15,-2 1-4 0,-1 3-1 0,1 5 0 16,-2 1-3-16,-1 1-26 0,1 2-31 0,0 2 12 16,-1-2-12-16,3 2 0 0,-2 2-34 15,1 0 5-15,3-4-88 0</inkml:trace>
  <inkml:trace contextRef="#ctx0" brushRef="#br0" timeOffset="-148186.95">23206 16660 146 0,'-4'4'256'0,"-3"1"-182"0,-2-3-35 16,1-2-14-16,-4 0-1 0,-1-4 7 0,7-3 1 15,-5 3-14-15,0-1-18 0,-3 1-5 0,1-1-1 16,-5 3 2-16,3-2 5 0,-5 4-2 16,0 0-3-16,1 0 4 0,-1 2-5 0,0 2 4 15,0 3 1-15,0 2 11 0,0 2-1 0,3 2 1 16,-10 7-4-16,7 2-1 0,5 0-3 0,-1 2 1 16,3-2 0-16,4 0-2 0,3 3-3 15,4-3-1-15,-1-3 1 0,8 1 8 0,-1-4-6 16,5 1 2-16,2-3-3 0,2-1 0 0,5-7-1 15,-5 1 0-15,7-5 3 0,-5 0-2 0,3-2 3 16,-2-2-1-16,3-4 2 0,-3-1 1 16,1-4 1-16,-1 0 1 0,2-2-6 0,-1-5-1 15,-4-2 2-15,9-8-8 0,-4-5-1 0,-2 2 0 16,-1-2 5-16,-2-5-4 0,0-2 2 0,1-2 3 16,-3-4 2-16,2-18 0 0,0 7 0 15,-6 4 5-15,2 11 7 0,-3 7 13 0,-1 13-3 16,-3 4-11-16,0 9-10 0,-2 1-5 0,-2 14-1 15,2-4-1-15,0-6 5 0,0 4 0 0,-2 2 1 16,-1 5 2-16,-3 6 0 0,-1 2-1 16,1 1 0-16,-1 6 2 0,-2 4-4 0,0 5 3 15,0 2-1-15,1 3-2 0,1-3 1 0,-2 4 0 16,3 9-3-16,1-4 4 0,3-4-3 16,0-5 1-16,4-2-4 0,0-5-15 0,3-4-10 15,1-2-18-15,3-2-6 0,2-5-12 0,0-2-4 16,2-2-59-16,5-3 16 0,0-1-78 0,1-5 151 15</inkml:trace>
  <inkml:trace contextRef="#ctx0" brushRef="#br0" timeOffset="-147905.764">23440 16775 5 0,'15'-18'32'0,"-4"0"-2"0,3 3 24 0,-3-3 32 16,0 3-33-16,-5-1 2 0,1 5 27 0,-3 0-25 16,1 2-21-16,-3 3-14 0,-7-1-9 15,3 3-4-15,0 2-1 0,2-1 7 0,0 3 5 16,0 3-2-16,2-1-3 0,-4 2 7 0,-5 1-1 15,3 6-5-15,-5 0-7 0,0 2-2 16,1 5-4-16,-3-1-1 0,2 1-5 0,0 2 5 16,0 2-5-16,2-2 3 0,3-1 0 0,2 4 3 15,0-4 9-15,6 1 4 0,0-7-6 0,5-2 0 16,0-2 2-16,7-4 0 0,3-1 2 16,-1-4 0-16,4-4 1 0,-4-1 7 0,2-4-5 15,-5 1 0-15,0-3-11 0,1-3-5 0,-7 3-3 16,-1 0-3-16,-1-9-4 0,0-4-11 0,-5 2 6 15,-2 0-9-15,-2-2 0 0,-5 0-14 16,3 4-9-16,-10-4-31 0,-3-1 12 0,1 8-17 16,-3-1-94-16,-12 3-55 0</inkml:trace>
  <inkml:trace contextRef="#ctx0" brushRef="#br0" timeOffset="-146906.005">21427 17094 221 0,'9'-6'165'0,"-5"1"-105"16,0 3-13-16,-1 0-16 0,-3 13-18 16,0-7 19-16,0-4 6 0,2 0-18 0,0 9-2 15,-4 4-6-15,2 1-4 0,-2 5-3 0,-1 6-1 16,1 3 0-16,-2 5-2 0,-1 3-1 15,1-3-1-15,-3 2 0 0,3-4-1 0,0 2 3 16,-3 4-2-16,3-3 0 0,-1-6 0 0,5-8 10 16,-2 0 2-16,0-7 11 0,0-2 3 0,2-4 3 15,0-1-8-15,0-1-4 0,0-3-3 0,0 2-5 16,0-4-7-16,0 0-3 0,0-4-1 16,0-3-1-16,2-4-2 0,2-4 4 0,1-3-4 15,3-4-1-15,-1-4-3 0,4-3 2 0,2 0 4 16,5-15 2-16,0 7 2 0,1-1 0 15,1 5-2-15,-2 5 2 0,0 6-4 0,-3 2 3 16,0 4-3-16,-1 3-2 0,-3 6 0 0,-3 1 0 16,3 4 2-16,-2 2 0 0,0 6 4 0,0 5 2 15,0 7 0-15,0 2-1 0,-3 0-1 0,-1 8-1 16,-3 3 1-16,2 2 0 0,-4-4-1 16,0 0 1-16,-2-3-3 0,2-2 3 0,0-4 2 15,0-4-1-15,0-3 1 0,0-2 1 0,0-2-3 16,0-3 5-16,0 1-1 0,0-3-4 15,4-2 2-15,1 1-1 0,-1-1-1 0,7-4 1 16,-2-1-2-16,2-1 0 0,5-7 0 0,-1 2 0 16,3-6 1-16,-3-1-3 0,0-4 0 0,1-2 3 15,-1-2-2-15,1 0 0 0,-1 0 2 16,-2-1 0-16,-2 3 1 0,1 5 0 0,-4 1-3 16,-1 5-3-16,-3 0 4 0,1 7 1 0,-1 4 6 15,1 2-3-15,-1 7 1 0,5 6-1 16,-3 5-3-16,3 4 1 0,2 5-2 0,0 0 3 15,0-1-5-15,3 1 3 0,-3-3 0 0,0-1 1 16,0-1 0-16,4-2 0 0,0-4-1 0,-1-1 2 16,3-6-1-16,1 3 0 0,0-6 0 0,-1-1-1 15,3-3 2-15,0-1-2 0,4-8 0 0,3-1 1 16,-1-3 1-16,1-2-3 0,-1-2 4 16,0-1-3-16,1 1 1 0,-1 0 1 0,-4-5 1 15,1 1-3-15,-4-3-3 0,-1 0 1 16,0-7-2-16,-3 1-1 0,-6-5 2 0,0-2-1 15,-3 2 1-15,-3 2 4 0,-3 7 0 0,-3 3 0 16,-1 3-1-16,-5 5-1 0,5 2-3 0,-5 1 2 16,0 1-1-16,-2 2 0 0,-4 3 1 0,-1 2 0 15,-1 2 1-15,1 5 0 0,-2 4 2 16,-1 2-3-16,1 5 3 0,0 2-1 0,1 4 0 16,3 0-1-16,-1 5 2 0,4-3-2 0,0 3-1 15,2-5 1-15,3 1-1 0,1-1-1 16,1 0-3-16,4-4-3 0,0 0 3 0,2-5-13 15,0 3 6-15,5-5-7 0,-1 0-18 0,5-4-12 16,0 2-26-16,5-6-21 0,1 1-22 0,-3-1-85 16,10-3-1-16</inkml:trace>
  <inkml:trace contextRef="#ctx0" brushRef="#br0" timeOffset="-146156.187">23052 17359 430 0,'0'9'113'0,"-5"0"-39"0,5-5-11 0,-2 3-38 15,0-5-10-15,0 0-12 0,0-2 1 0,-3-2-13 16,-1-3 1-16,-1-1 5 0,0 1-3 0,-1-1 1 16,-6 1-12-16,1-4-4 0,-5 3 18 0,-4 1 1 15,3 1 0-15,-4-3 4 0,1 5 16 0,0 2 0 16,0 0-8-16,2 2 11 0,1 1-9 15,-1 3-7-15,4 1-3 0,-1 4 1 0,1-2 3 16,1 6-5-16,4-2 1 0,-5 7-3 0,3 0-1 16,4 0 2-16,3 0-2 0,1-3-2 15,1 1-5-15,4-3-4 0,-2-1-1 0,6 1 19 16,-2-6-3-16,5 0-4 0,0 0 1 0,4-5 0 16,2 0 1-16,-2-1 1 0,2-1 2 0,3-4 3 15,-1 2 9-15,3-5-3 0,-1 1 2 16,1-1-8-16,-1-3 5 0,1 1-3 0,-2-4-4 15,1 0-3-15,-1-2-1 0,-3-1-2 0,5-5 2 16,-3-3-1-16,-4-1 4 0,2 6 4 0,-4-1 6 16,-2 5 2-16,-3 4-1 0,0 3-4 15,3-1-5-15,-7 3-3 0,4-1 0 0,-4 3-3 16,0 0 3-16,3 2-3 0,-3 0 5 0,-3 4-1 16,3 5 0-16,-2 0-1 0,-2 4-2 0,2 0 1 15,-3 3-2-15,3-1 2 0,0 0 1 16,0 1-4-16,-1-1 2 0,3 1 0 0,3-3-2 15,-1-2-2-15,2 4-2 0,3-3 1 0,-1-1-4 16,3-3-2-16,5 3-3 0,-1-2 0 0,4 0 1 16,1-5-1-16,2 1 2 0,0-3-2 15,0 0 5-15,2-4 0 0,0 0 4 0,-5-3 3 16,3 1 0-16,0-3-3 0,-2-1-1 0,-1-6-5 16,-1 3 7-16,-1-6 3 0,-2-1 1 0,1-4 0 15,-1-2 1-15,-4-3 1 0,-1-4-3 16,-1-6 3-16,2-3 1 0,-5-13 3 0,1 0-1 15,-3 3 3-15,0 6 5 0,3 4 3 0,-3 5-8 16,0 10 0-16,0 6 3 0,-2 5 0 16,0 3-2-16,0 5-6 0,0-1-4 0,-4 16-2 15,4-7-3-15,0 0-5 0,0 1 5 0,-2-6 0 16,2 3 0-16,-3 0 0 0,1 5 2 0,0-5 5 16,0 6-2-16,0-1 2 0,-1-1 0 0,-1 5 1 15,4-2-1-15,-2-3 0 0,-1 3 0 16,3-1-1-16,0 1 0 0,0-3-5 0,0 1-14 15,-2-3-8-15,2 2-11 0,0-2-22 0,0 1 8 16,0-1-3-16,0 0-19 0,-2-2-42 16,2 4-12-16,-2-4-8 0</inkml:trace>
  <inkml:trace contextRef="#ctx0" brushRef="#br0" timeOffset="-145140.812">23488 17297 12 0,'3'-6'40'0,"1"-1"-1"16,0-4-15-16,1 2 22 0,-1-2-4 0,5-2 15 15,0 0-34-15,4-5 12 0,3-2-2 0,-1 2 8 16,0 1-16-16,-1-1 1 0,1 3 7 0,-4 2-8 15,0 1 3-15,-4 1-20 0,2 3-2 16,-5-1 0-16,-2 2-12 0,0 3-3 0,-4-1 4 16,-2 1 5-16,-5 0-1 0,0-3 1 0,-4 5 3 15,-9 2 2-15,2 0 7 0,0 2 3 0,-9 5 1 16,7-3 7-16,3 3-2 0,-10 6 0 16,5-2 0-16,4 0-15 0,0 0-2 0,5 2 1 15,1-6-9-15,6 2-2 0,-4-1 8 0,6 1-2 16,-1-2-2-16,3-1 1 0,2 3 0 0,-1 0 1 15,3 0 2-15,5 0-2 0,-1 2 0 16,3 2-1-16,-1 0 1 0,6 0-4 0,-4 3-1 16,3-1-1-16,3 1 3 0,-3 4 2 0,2-1 1 15,2 6-2-15,-2-1 1 0,-1 0 3 16,-4-2 8-16,-3-2 5 0,-3 0-6 0,-4-2 9 16,-3 1 4-16,-3 1-3 0,-4-4-4 0,-3 1-3 15,2-3-3-15,-5-1 3 0,1 0-5 0,-1-2-4 16,0-4-1-16,1-3 4 0,1 0-2 0,-1-1 0 15,-1-3-1-15,2 2 0 0,3-4-4 16,0-3-2-16,2 1-2 0,-2-1-7 0,2 1-3 16,2-5-17-16,0 0-10 0,3 1-31 0,-6-3 8 15,8 0-28-15,-3-1-82 0,1 4-95 16</inkml:trace>
  <inkml:trace contextRef="#ctx0" brushRef="#br0" timeOffset="-144078.564">23671 17121 410 0,'5'20'95'16,"-3"-5"-46"-16,0-6-43 0,-2 2-10 0,0-2 7 15,0-3 2-15,0 3-2 0,0 4-5 0,0 1-4 16,0 5-12-16,0 3-3 0,-4 7 12 15,2 0-4-15,-5 4 10 0,0 2 4 0,-1 3 0 16,-1-1 7-16,0 3 2 0,-7 6 12 0,5-4-5 16,7-9 10-16,0-2-6 0,1-7-5 0,3-4-4 15,3-5-2-15,1-4 6 0,0 3 7 16,3-5-13-16,2-5-5 0,0 3-5 0,4-7-12 16,2-3 2-16,5-1-8 0,-2-3 7 0,2-1 4 15,0-6 6-15,-1-1 2 0,-1-5 0 0,0 0 0 16,-1-2-1-16,-1 0 0 0,-1-4 2 15,-2-1 0-15,1-10 2 0,-3 1-2 0,0 3 2 16,-3 2 5-16,-1 7 10 0,-5 4 0 0,3 9-15 16,-3 0-2-16,-2 5-1 0,2 1-9 15,-2 3 0-15,0 2 5 0,-2 4 3 0,-2 1-1 16,-1 6 6-16,3 0-4 0,-5 4 0 0,1 5-1 16,-3 2 1-16,-2 7-2 0,2 0 4 0,2 1-3 15,-4-1-1-15,7 0 4 0,-3-3-3 0,5 1 0 16,0-5 8-16,4-2 5 0,0 4-1 15,5-4-4-15,2-5-3 0,0-4 0 0,-1-2 1 16,6-5-3-16,5-4-1 0,-3 0-3 0,-1-2 1 16,10-7 0-16,-1 1 1 0,-2-6-3 15,2 1 6-15,-4-5 0 0,0 1-2 0,0-5 1 16,0-2-4-16,-3-1 2 0,1 1-4 0,2-7 1 16,-5 5 2-16,3-1 1 0,-3 1 2 0,1 4 2 15,-1 4-2-15,-6 3-1 0,2 1-2 0,-2 8 3 16,-3 4-3-16,3-1-1 0,-2 8 14 15,2 1-13-15,-5 8-3 0,0 1 3 0,1 5-2 16,-5 2 1-16,0 7 0 0,-7 1 1 0,3 4 0 16,-3-1-1-16,-2-2 2 0,3 2-1 15,-1-5 1-15,0-1-2 0,5-7 3 0,-2-1-2 16,4-3 4-16,0-3-5 0,0-2 0 0,2-2-1 16,5 0 1-16,-1-5-5 0,5-2-2 0,3-2 4 15,5-2 1-15,-1 0 0 0,4-5 4 0,2-4-1 16,1-2 2-16,-1-2 2 0,0-3-4 15,-2-2 0-15,0-4 1 0,2-11-2 0,-1-3-2 16,-4 1 0-16,1-3 0 0,-4 2-1 0,-1 5 4 16,-6 3 3-16,-2 7 4 0,-3 6 3 15,-4 6-8-15,2 2-5 0,-2 5 4 0,-2-1-1 16,-2 3 1-16,-5 4 3 0,-2 5-5 0,-7 4 3 16,3-2-6-16,-3 6 1 0,-4 5 0 0,0 6 0 15,-2 5 4-15,2 2-8 0,-7 16-8 0,5-5-7 16,4-7 5-16,4-1 8 0,8-5 5 15,1-7-1-15,5 0 6 0,4-6 0 0,2-3 0 16,7-4-4-16,3-2 4 0,-1-5-1 0,2 1 1 16,5-5-2-16,2-5 4 0,2 3-2 15,5-4 0-15,9-5 0 0,-1-3-1 0,1-1 0 16,1-3-1-16,-1 1 0 0,-1-5-3 0,-2-1-5 16,1-1 5-16,3-13 7 0,-3 6-1 0,-10 2 5 15,-2 5-4-15,-8 6 1 0,-3 5-5 16,-2 4 1-16,-4 3-2 0,-1 3 1 0,1 6 1 15,-3-1 1-15,3 7-1 0,0 2-1 0,-1 6 0 16,1 3-1-16,2 4-1 0,-5 1-2 0,3 3-4 16,-5 3 4-16,2-2 7 0,-4 0 6 15,-4-3 7-15,-1 0 3 0,-1-1 7 0,-5-3-24 16,-5-2 3-16,1-1 10 0,-7-5-1 0,-5-3-4 16,-1-2-5-16,-8-7-1 0,1-2-3 0,-2-2-6 15,-5-7-13-15,0 0-28 0,0-7-11 16,0 1-51-16,-4-7-23 0,0-4-121 0</inkml:trace>
  <inkml:trace contextRef="#ctx0" brushRef="#br0" timeOffset="-140157.635">24264 14523 96 0,'9'31'144'0,"-4"-9"-73"0,-1-13-32 16,-2-2-25-16,1-5-1 0,1-2 3 15,3 0-3-15,-1-4 1 0,5-1-4 0,2-1 0 16,5-1-3-16,2 0 0 0,2 1-6 0,2-3-2 15,0 4 3-15,5-1-1 0,-2-1 2 16,1 1 4-16,3 1 6 0,0-1-2 0,4-1-5 16,1 0-2-16,8 1-3 0,0-3-2 0,-5 7 0 15,1 0 1-15,-5 2-4 0,-4 0 3 0,0 4 1 16,-4 0 3-16,-3 1-1 0,0 1 0 16,-4 1-1-16,0 0 1 0,-5 4 0 0,1-3 3 15,-3 1-2-15,0 2-1 0,-2 0 1 0,-2 3 1 16,0-1 2-16,-3 2 1 0,3 3 1 0,-4 2 1 15,-1 2-5-15,0 4 1 0,1 1-2 16,-3-1-1-16,0 3-1 0,3 2-2 0,-1 6 2 16,-2 1 0-16,0 10-2 0,3 3 1 0,-3-5 2 15,0 0 2-15,1-6 4 0,-3 0-3 0,0-7 3 16,-3 0-3-16,1 0-1 0,-2 2 7 16,1-2 0-16,-1 3-4 0,-3-1-1 0,-1-2-3 15,1 2-2-15,-2-2 7 0,0-4 4 0,3 0 0 16,1 2-3-16,3-3 2 0,-2 5-1 0,4 3-5 15,4 3 1-15,1 3-2 0,-1 0 1 16,5-2-2-16,-3-3 1 0,1 1-4 0,0-1 0 16,-3-2 5-16,0 3-1 0,-1 2 0 0,1-5-2 15,-4 0 0-15,0-2 2 0,-2 0 1 0,-3-2 0 16,1-2-1-16,0 0-4 0,-3 1-4 16,-2-1 6-16,-6 6-6 0,-5 7 7 0,0 5-4 15,0 1 1-15,0 3-2 0,3 2 1 0,-3 2 2 16,0 0-4-16,0 2 3 0,3 7-1 15,-1 2-11-15,3 7 13 0,-5-2 1 0,2-3-3 16,3 0 1-16,1-2 2 0,1-2-2 0,0-6 3 16,2-5-1-16,0-9 16 0,4-5-10 0,5-5-7 15,4-4-1-15,7-3-2 0,0 2 1 0,6-1-1 16,1-4 0-16,-1 1-1 0,-2-3 0 16,3-2 0-16,-7-3 4 0,2-1-2 0,-2-3-3 15,-3 0 2-15,1-2 0 0,-3-2-5 0,-2 2 5 16,3 2 1-16,-5 0 1 0,0 3-1 15,-2 1 0-15,-1 3 1 0,1 2 1 0,-2-2 0 16,-1 0 1-16,3 2 2 0,0 0-1 0,0-4-32 16,2 2 42-16,0 2 0 0,-2-2-7 0,2 2-3 15,-3-3-3-15,3 1 5 0,-2-2-1 0,2-3 0 16,-4-1 1-16,1-1-3 0,1-2 1 16,0 2 0-16,-2-2-3 0,1 0 1 0,-1-2 0 15,2-2-3-15,0-1 1 0,-1-1-2 0,1-3 4 16,0 0-2-16,0-9 3 0,2 1 1 15,0 6-2-15,0 4 0 0,-2 1 4 0,2-3 2 16,0-7-3-16,2 1-2 0,-2 4 1 0,0 0 5 16,-2 4-5-16,-1-1-1 0,1-1-4 0,-2 2 2 15,-5-2-5-15,-2 3-31 0,-9-1 46 16,-2 3-5-16,-4-1-4 0,-3 1 2 0,-9 2-3 16,-1 0 3-16,-19 2-2 0,1-5 1 0,-5 3 1 15,-15-2 1-15,2-3-1 0,9 1 2 0,4-1-2 16,7-4-2-16,7-4-1 0,1-1 0 15,6-1-1-15,-1 1-3 0,9-1-9 0,-3 3 1 16,8-1-8-16,1-3-6 0,3 3-21 0,0-1-3 16,2 1 2-16,2-3-15 0,2-1-49 0,1-6-70 15,-1 1-35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46:15.1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11 2472 22 0,'-11'-9'25'0,"0"4"-11"16,4-1 3-16,0 1-15 0,3-1 12 0,0 1-4 16,1 3 2-16,1-2-1 0,0-1-3 0,2 3 5 15,0 2 6-15,11-6-7 0,-7 3 2 16,-1 3-9-16,-1-2-3 0,-2 2-7 0,2 0-3 16,-2 0 7-16,2 0-4 0,-2 0 2 0,-4 0 5 15,4 0-5-15,0 0 0 0,0 2-1 16,4 1 6-16,3-3 9 0,0 6 19 0,1-6-4 15,6 2 7-15,-1 3-11 0,2-1-8 0,3-2-2 16,0-2 5-16,4 5-8 0,2-5 2 0,2 2 0 16,3 2 0-16,2-4-3 0,13 3-2 15,0-3-1-15,0 4 3 0,0-4-2 0,0 4 0 16,-2-4 0-16,11 0-2 0,0-4 1 0,4 2 0 16,16-3-4-16,-2 1 1 0,-10 0-1 0,-5 1 1 15,-8-3 0-15,3 1-1 0,2-1 1 16,6 1 1-16,1 3 0 0,-3 2-2 0,-4-4 0 15,-7 4 3-15,1 0 0 0,3 0-1 0,5 0-1 16,-2 4 2-16,5-4 0 0,-10 5 3 0,-2 1-4 16,-6-4-1-16,0 1 1 0,8 3 0 15,5-4 0-15,11-2 3 0,0 5-3 0,-4 1 1 16,-3-6-3-16,5 3 2 0,2-6 3 0,13 3 1 16,-4 0-4-16,-7-4 1 0,0 0 0 0,2 1 0 15,12 1-2-15,-5-4 3 0,0 3-4 16,-9 3 2-16,0-2 0 0,9-4-1 0,2 1-1 15,-6 5 0-15,1-6 0 0,-8 3 3 0,5 1-2 16,10 0 2-16,-4-3 5 0,-7 3-7 16,1 0 2-16,-1 0-2 0,11-3-1 0,3 1 1 15,-3 4-1-15,1-2 0 0,-5-3-1 0,6 3 0 16,-4-2 0-16,-2 4 1 0,-4-7 0 0,-5 3 0 16,9 2 1-16,-2-3 0 0,0 1 0 0,-10 2 0 15,-1 2-1-15,0-7 2 0,4 3-1 16,9 4 0-16,-2-3-2 0,-3-1 2 0,-1 0-1 15,10 4 1-15,-2-7-1 0,-2 5-1 0,0-1 1 16,-9 1-1-16,7-2 1 0,2-1 0 0,-2 3 0 16,-9 2 3-16,2-6-1 0,-7 3 5 15,3 1-1-15,4 2-4 0,0-6 1 0,-6 3-1 16,-7-1 2-16,-9 4-2 0,0-7-2 0,-2 5 1 16,0 2 1-16,2-2-3 0,-4 2 2 15,-7-7-1-15,-2 7 4 0,-7-4-1 0,-4 4 3 16,-7 0-5-16,-2-2 1 0,-7 2-3 0,5-5 0 15,-7 5-3-15,1 0 0 0,-14 5-1 0,4-5-5 16,5 0 7-16,0 0-7 0,-1 0-20 16,1 0 4-16,0 2-33 0,2-2 45 0,2 0-32 15,-2 0-23-15,0 2-64 0,-4 5-91 0</inkml:trace>
  <inkml:trace contextRef="#ctx0" brushRef="#br0" timeOffset="1858.933">15361 2253 16 0,'-11'-2'41'0,"5"0"-19"0,-3 2 14 0,2-2-16 16,3-3 4-16,13 10-13 0,-5-5-7 0,0 2-4 15,-1-2 2-15,-3 0-6 0,2 0-3 16,0 0-7-16,-2 0 16 0,-4 0 16 0,4 0-6 16,0 0 13-16,0 2 13 0,2 0-5 0,4 3-21 15,3-3 7-15,2 0-1 0,3 3-5 0,5 1 1 16,6-1-3-16,1 1 0 0,3-4-3 15,4 1-3-15,18 3 2 0,-3-4-1 0,7 3-2 16,2-1 2-16,5-2 0 0,24 1 2 0,-2-3-1 16,26 0-3-16,0-3-1 0,23 1-1 0,-47 2 0 15,-2-4 0-15,8 2 1 0,-1-1-1 16,1 1 3-16,-1 0-1 0,3-2 1 0,1 1-4 16,-2 1 2-16,2 2 1 0,2-2-2 0,0-2 0 15,2-1 2-15,-2 5 1 0,6-2 1 16,-3 2 2-16,6 0-3 0,-3 0-2 0,1-4 1 15,2 4-3-15,4-3 1 0,2 3-3 0,-4 0 3 16,0 0-3-16,5-2 1 0,-1 2 0 0,-1-2 1 16,-1 2-2-16,2 0 1 0,1-2 1 0,-5 2-2 15,0 0-1-15,-7 0 3 0,1 0-2 16,-5-5 3-16,0 5-3 0,-3 0 3 0,1 0-1 16,2 0 3-16,-4 0 0 0,6-2 2 0,-2 4-2 15,0-2-1-15,-2 0-2 0,-2 7 0 16,-1-7 1-16,-8 4-1 0,2 3 0 0,-11-7-1 15,0 2 2-15,2 3-1 0,-2-1 0 0,-11-2 1 16,0-2-2-16,-7 0-1 0,3 2 3 0,-5 1-3 16,2-3 3-16,-8 0-3 0,-7 0 3 0,-12-3-3 15,1 3 3-15,-6-2-2 0,-1 2 1 16,-4 0 0-16,-1 0-1 0,1 0 0 0,0-2 0 16,-2-2 2-16,2 1-2 0,-1 3-1 0,-1 0 0 15,0-4 2-15,-1 4-1 0,-1 0 0 16,-1 0-2-16,1-4 3 0,-1 4-3 0,-2 0 2 15,-2 0-1-15,3 0 1 0,-3 0-1 0,-3 0-1 16,3 0 0-16,-6 0-11 0,4 0-21 0,-5 4-16 16,1-4-13-16,-3 0-32 0,2 4 12 15,-4 3-119-15</inkml:trace>
  <inkml:trace contextRef="#ctx0" brushRef="#br0" timeOffset="2936.827">10380 3940 22 0,'-30'0'29'16,"1"0"-9"-16,2 0-9 0,5 0 3 0,5 0-4 16,4 0-11-16,4 0-7 0,2 0-6 15,1 2 13-15,6-2 2 0,-3 5 7 0,3 4 9 16,7-1 22-16,2 6 10 0,4 1 24 0,7 3-34 15,4-1 6-15,11 1-7 0,-4-5-23 0,24 3-4 16,5-8 3-16,13 1 7 0,37-13-14 16,62-3 6-16,77-24 2 0,-126 16-4 0,-1-5 0 15,19-2-3-15,0 4-2 0,20-6 4 0,-2 4-3 16,13-2-2-16,-3 7-1 0,14-7 3 0,-4 9-5 16,4-10 3-16,0 10-1 0,-2-4-2 15,-3 1 4-15,-3 1-3 0,-1 4 4 0,-4 0 1 16,-3-3-3-16,-4 3-1 0,0 3 2 0,-4-1 1 15,0 2 0-15,-9 1 1 0,2 1-1 16,-20-4 7-16,3 7-1 0,-10-4-4 0,3 1-3 16,-4 3 1-16,-5 2-3 0,-18-5-3 0,3 5 2 15,-16 0-3-15,3 5-1 0,-12-5 0 0,0 4-1 16,-19 1-5-16,-3-1 4 0,-15 1-1 0,-4 1-6 16,-10-1-17-16,-4 1-9 0,-4 3-10 15,-4-5-8-15,-3 7-18 0,-4 0-42 0,-3 3-24 16</inkml:trace>
  <inkml:trace contextRef="#ctx0" brushRef="#br0" timeOffset="9154.231">18984 2840 22 0,'0'-5'17'0,"-2"1"15"0,-1-3-1 0,-1-1-9 16,2-1-10-16,0 2 4 0,-3-2-3 0,5-2-4 15,-2 3 0-15,2 1 9 0,2-2 5 0,-2 0 10 16,5 3-19-16,-5-3-5 0,4 7-5 15,-2-5-7-15,3 3 1 0,-5 1-9 0,4-1 15 16,-4 2-4-16,2 0-2 0,0 2 10 0,3 2-1 16,-1 0 3-16,1 5-5 0,-1 4 3 15,3-5-4-15,-3 10 9 0,1-3 2 0,1 5-1 16,1 1 8-16,-1 3-3 0,-1 5-3 0,-1 10-4 16,1-1-1-16,-1-1-3 0,0 0 1 0,1-2-3 15,-1 0 0-15,1 3 4 0,-1-3 3 0,3 2-6 16,-1 0 0-16,1 3-2 0,2-3-4 15,-3-6 1-15,1-1 3 0,0-1 2 0,1-3-1 16,-3-4 0-16,-1-5-1 0,1-1 4 0,-1-3-2 16,0-3 2-16,1 1 4 0,-1-2 0 15,-2-1-2-15,3-3 5 0,-5-1 18 0,0-11 18 16,0 5 12-16,0-1-30 0,0 10-33 0,4-5-1 16,-4-5-1-16,2-1 1 0,3 1 0 0,-5-6 2 15,4-6-4-15,-1-1 0 0,1-2-1 0,-2-4-2 16,3-3-1-16,-1-6 2 0,0 0 0 15,5-11 1-15,0 2 1 0,0 7-3 0,2-7 3 16,0 2-2-16,2 3 1 0,0-5 0 0,3-9-1 16,-5 7 2-16,0 7 0 0,-2 4 1 15,-3 8-1-15,-1 3-3 0,-5 7-3 0,4 2-17 16,-2 4-6-16,-2 0-11 0,0 5-10 0,0 1-46 16,-2 10-75-16,4-11-62 0</inkml:trace>
  <inkml:trace contextRef="#ctx0" brushRef="#br0" timeOffset="9685.465">19685 3036 65 0,'-2'11'109'0,"0"-4"-24"0,-1-3-41 0,1-2-4 16,0-2 9-16,2 0-24 0,0 0-6 0,0 0-4 16,0 0-10-16,0 0-2 0,0 0 2 15,-2-2-3-15,2 2-3 0,-2 0-5 0,2 0-1 16,-3 0-3-16,3-4-6 0,0 4-2 0,-2 0-3 16,0 0 12-16,-5 4 3 0,1-4 5 0,-3 7-1 15,-2-1 5-15,0 1-3 0,-2 4 2 16,-1 0-3-16,1-2 5 0,2 6-5 0,-6 3 7 15,3-5 1-15,1 7-1 0,4-7 1 0,-2 5 4 16,2 0-1-16,3-3-6 0,-1 5 0 0,3-9 1 16,-1 6 0-16,3 1 1 0,0-5-6 15,2 3 5-15,0 1-4 0,4-3 2 0,-4-1-3 16,5-2 3-16,1 2 2 0,1-2 5 0,0-2-3 16,1 4-2-16,1-8 3 0,0 1 1 0,2 1 1 15,0-3-7-15,0-2 3 0,2 1 2 16,-2-1-3-16,3-4-1 0,-3 2 4 0,2-3 4 15,-2 1 0-15,2-7 0 0,-2 3 0 0,2-1-3 16,-4-6-3-16,2 4 0 0,0-4 1 16,-2 0 4-16,0-7 16 0,0 4-23 0,-5-6 5 15,3 0-9-15,-3 0 2 0,-4 2-3 0,0 3 3 16,-2-3-12-16,-2 4 0 0,-5-1-1 0,0 4-5 16,-2 2 3-16,-5 4-6 0,-1-4-8 15,-1 11-9-15,-2-4-26 0,0 4-25 0,1 4-20 16,-1 0-61-16</inkml:trace>
  <inkml:trace contextRef="#ctx0" brushRef="#br0" timeOffset="10107.238">20086 2663 31 0,'-15'7'73'0,"-1"-7"28"0,8 0-38 0,-3-4-23 16,2-1-23-16,0 3-25 0,2 2-2 15,1 0-15-15,1-4 10 0,1 4 19 0,-1 0-2 16,5 4-2-16,-2-4 7 0,0 7 9 0,2-1-3 15,0 5 3-15,2 5 10 0,0 4 3 0,-2-3-9 16,3 7-10-16,-3 3-3 0,2-1 3 16,-2 7 5-16,2-2-5 0,0 11 0 0,0-2-4 15,3 2-1-15,-1-7-1 0,1 3 0 0,-3-3-1 16,2 5 4-16,1-5-2 0,-1 9-1 0,3-2-1 16,-3-7 3-16,3-6-4 0,-1-3-1 15,1 1-2-15,-3-10 4 0,1 1-2 0,-3-5 2 16,0 0-3-16,0 1-2 0,-2-6 3 0,3 3-3 15,-3-4 0-15,0 0-1 0,0-3-5 0,-3 3-37 16,3-5-20-16,-2 0-34 0,2 0-23 16</inkml:trace>
  <inkml:trace contextRef="#ctx0" brushRef="#br0" timeOffset="10466.524">20474 2811 99 0,'-8'0'83'16,"-1"-6"0"-16,2-5-50 0,-2 4-2 0,5-4 28 15,-3 0-22-15,3 0 4 0,-1 0-23 0,1 2 9 16,0 5-11-16,1-3-10 0,1 3-7 16,0 4-6-16,-5 2-2 0,5-2-4 0,2 0 8 15,0 0 3-15,0 0 2 0,0 4-1 0,0 1 2 16,0 6-1-16,0 2 1 0,-2 9 2 0,2-2 5 15,0 6 4-15,0-2-4 0,0 5 3 0,0 2-1 16,2 6-4-16,0 1 1 0,-2-5 0 16,5 2 2-16,-5-2-1 0,2 3-2 0,-2-1 1 15,0-4 0-15,0 4-1 0,-2 0-3 0,0-2 1 16,2-2 0-16,-3 5-4 0,1-8 2 0,0-3-1 16,2-6-2-16,0 1 3 0,0-7-4 15,0 3-1-15,0-5 1 0,0 0-2 0,0-2 4 16,0 2-3-16,0-9 0 0,2 7-3 0,-2-7-13 15,0 0-2-15,0-6-15 0,2-1-6 16,-2 3-36-16,0 0-32 0,0 2 3 0</inkml:trace>
  <inkml:trace contextRef="#ctx0" brushRef="#br0" timeOffset="10732.12">20058 3217 26 0,'-22'20'284'0,"6"-7"-195"16,1-9-58-16,4-4-3 0,6 5-4 0,1-10 1 15,-1 5-7-15,5 0-15 0,0-2 1 0,5 0 10 16,6 0-3-16,2 0-5 0,0-3-3 0,7 1 0 16,4 2-3-16,3-5-1 0,6 3 1 15,0-1-1-15,2 1 0 0,1 1 0 0,1-3-1 16,16-1-1-16,-4-2-3 0,-3 7-21 0,-2-4 3 15,-2 1-9-15,0-1-4 0,-5 3-7 16,-4 1-24-16,-2 0 46 0,-4 2-18 0,-1-4-2 16,-4 1-52-16,0 1-7 0</inkml:trace>
  <inkml:trace contextRef="#ctx0" brushRef="#br0" timeOffset="11278.827">21070 3206 33 0,'6'-2'38'0,"-6"2"24"15,5-3 64-15,-1 1-55 0,-2 2-11 0,0-4-28 16,-2-1-15-16,0 3-3 0,0-2 0 16,3-1 3-16,-3 3-1 0,-3-4-8 0,-1-1-3 15,2-2-4-15,0 7-1 0,-5-5 1 0,3 3-5 16,-3-3 1-16,0 3-1 0,-1 2 0 15,-3-3 2-15,0 3-2 0,-3 0 3 0,-1 2 1 16,-3 2 0-16,1 0-1 0,-3 3 1 0,0 1 2 16,2 1 2-16,-4 4 1 0,2 0-2 0,-2 2-1 15,3 3-1-15,-4 8 0 0,1-2 4 0,5 2-5 16,-1 0 0-16,5-2 0 0,0 3 1 16,2-5 0-16,4 2 1 0,0-7-1 0,1 5-1 15,4-7-1-15,-1 0 1 0,3 1 0 0,3-1 3 16,1-2-1-16,0-2-5 0,5-1 6 15,0-3 2-15,0 4-4 0,2-9 2 0,2 4 2 16,-2-4-1-16,7 0-1 0,-3-2 0 0,3 0 0 16,-5 2 0-16,3-7 5 0,-3 3 2 0,0-5 6 15,0 4-4-15,-2-6-2 0,0 0-3 16,-2-2-3-16,-2-2 2 0,2-1-2 0,-5 1 2 16,0-3 1-16,1 3 6 0,-3-1-2 0,0 1-3 15,-2 2 1-15,0-1 0 0,0 3-3 0,0 3-1 16,-2 1-10-16,2-2 3 0,-2 5-4 15,2-3-5-15,0 5-2 0,0 0 14 0,0 2-1 16,0 4 1-16,0 3 0 0,0-1 0 0,2 5 1 16,-2 3-1-16,2 1 1 0,0 1-1 0,1 3-2 15,1-1 0-15,0 0 1 0,1 2-3 16,1-3 0-16,3 5-7 0,2-2-17 0,0 0-5 16,3 0-18-16,-1-7-36 0,2 0-64 0,3 0-63 15</inkml:trace>
  <inkml:trace contextRef="#ctx0" brushRef="#br0" timeOffset="12356.695">21610 3184 257 0,'-5'4'49'16,"-4076"-4"-35"-16,8151 0 3 0,-4074 0 3 0,2 0 11 15,-3 0-21-15,5 0 1 0,-4-4-2 16,-5 8 9-16,3-4 2 0,1 0-4 0,5 0 3 15,-2 0-19-15,4 0 3 0,0 0 1 0,1-4-1 16,-1 4 1-16,-2-2-1 0,-2-1 1 0,-1 3-1 16,1-2 1-16,0 2-3 0,0-2 2 0,-3-2-1 15,1-1 4-15,-3 3 0 0,1-2 4 16,1 1 2-16,-1-1-4 0,-1 0-2 0,3-1-3 16,-1 3-1-16,1 0 0 0,-1-3 0 0,-1 1-1 15,1 4 0-15,1-2-2 0,-3 2 1 16,1 0-2-16,-3 0 3 0,0 2-2 0,-2 2 2 15,-2 5-1-15,0 2 1 0,-1 0 0 0,1 5-3 16,-2 1 3-16,1 1-3 0,-3 11 0 0,4-5 0 16,4 0-3-16,0-2 3 0,2-2 4 0,7 0-4 15,0 0 0-15,0-5 4 0,7 1 1 16,0-1-5-16,4-6 5 0,-3 0-1 0,1-3-1 16,2-1 2-16,-2 1 0 0,7-6 0 0,-8 2 2 15,3-2 0-15,0-2 5 0,0 2 6 16,-2-4-4-16,0-1 0 0,0 3 4 0,0-7-5 15,-3 1-5-15,1 1-5 0,-3-4 0 0,1 0 0 16,-1-2 0-16,1-3-1 0,-1 1 1 0,-2-1-1 16,0 5 4-16,1-2 2 0,-3 2-2 15,0-4 1-15,2 8-2 0,-2-4-5 0,0 9 0 16,2-7 3-16,-2 7-3 0,0-5-6 0,-2 5-12 16,4 0-2-16,-2 2 24 0,0 0-1 15,0 0 1-15,2 4-1 0,-4 5-1 0,6 0 1 16,-1 4-2-16,1 0 2 0,-2 3-1 0,3 1 1 15,1 1-1-15,-1 2 1 0,3 2-1 0,1 4 0 16,2 5 0-16,3-4 2 0,-3 6-4 0,4-7 2 16,0 7 0-16,3 3 0 0,2 10 1 15,2-4-2-15,-2-3 2 0,2 1-1 0,-4-7 2 16,-3 0-1-16,0-6 2 0,-4-3-2 0,0 0-4 16,-2-2 4-16,-4 0-2 0,-3 0 2 15,-2-2-3-15,-5 2 5 0,-1-2-8 0,-5 0 0 16,-2-5 0-16,-7-4 5 0,-2-2-3 0,-7-4 7 15,-2-3 0-15,-4-4 0 0,2-3 9 0,0-6-2 16,2-9 0-16,7 1 49 0,-1-6-51 0,6-3-21 16,3-1 22-16,-2-2 3 0,5-2-2 15,2-2 4-15,2 4-4 0,7 0-7 0,0-2 1 16,4 0-3-16,3 4-2 0,-1-4 0 0,5 4-1 16,-3 1-1-16,5 1 1 0,-2 3 0 15,5 2-1-15,-1 2 2 0,0 5 0 0,2-5-3 16,5 4 2-16,0 3 2 0,4 2-1 0,5-4-1 15,0 6 0-15,2-2-2 0,4 0-1 0,-2 0 3 16,-2 2-1-16,4-4 0 0,-6 2 0 16,-1-5 1-16,-6 5 2 0,0-2-1 0,-6 2 0 15,-1 0 2-15,-4 0-2 0,-2 0 4 0,-4 0 6 16,-1 2-1-16,0 3-1 0,-1-5-1 0,-1 2 3 16,0-2-4-16,-2 2-3 0,-2 2-2 15,0-2-2-15,-3 3 0 0,1-1-4 0,-1 1 0 16,-1-1 2-16,1 3 0 0,1-1 3 0,-5 3-3 15,3-2 2-15,-1 4 2 0,0-3-3 0,-2 3 2 16,3 0-1-16,-3 3 2 0,0 1-1 16,-2-2 1-16,0 7 0 0,0 4 1 0,-2-2-3 15,2 2 4-15,0 3-1 0,0 2 0 0,2 1 0 16,2 3-3-16,1 0 3 0,4 1-1 0,2-1-1 16,2 0 2-16,4 0-1 0,5-5 2 15,0 3 0-15,7-2-2 0,9 2 1 0,3-5 0 16,6 0-4-16,3-8 2 0,5 0 0 0,1-5-3 15,3-2 1-15,12-7-1 0,-10 3-3 0,-6-5-19 16,-6 2-19-16,-7-4-46 0,-5 0-46 16,-4 0-192-16</inkml:trace>
  <inkml:trace contextRef="#ctx0" brushRef="#br0" timeOffset="14824.989">18699 3980 6 0,'-13'-16'33'15,"0"3"-14"-15,2-2 4 0,2 1-1 0,3 1 8 16,-1 2 4-16,0 0-5 0,3 0-9 0,-1 0 3 16,3-2 12-16,0 2-13 0,2 4-5 15,0-4 12-15,0 0 5 0,0 2-8 0,0 5-3 16,0-3-11-16,2 3-15 0,5 8-1 0,-5-4-9 16,0 3 3-16,0 1 8 0,-4-8 0 0,2 8 4 15,-2-2 8-15,2 7 8 0,-2 4 0 16,2 9 11-16,-2 3-15 0,-1 12 1 0,-1 7 5 15,-3 20-10-15,-4 4-3 0,3 5-5 0,-8 29 2 16,3-5-3-16,-5 8 3 0,9-25 1 0,5-34 1 16,2-15 5-16,2-9-2 0,0-4-3 15,0-7-4-15,2-2-1 0,-2-3 3 0,0-1 8 16,0-14 2-16,2 4 13 0,-2 1 4 0,0 4 8 16,-2 4-28-16,2-4-17 0,-2-2 0 0,0-2-2 15,-5-7 4-15,3 0 2 0,-3-3-5 16,0-5 3-16,-1-6 3 0,-1-3-1 0,-2-3 1 15,0-4-3-15,2-5 3 0,-7-9-3 0,5 1 3 16,0 2 1-16,0-1 1 0,3 5-2 16,-1-4 0-16,0-11-1 0,2 4 3 0,3 2-3 15,-1 7 3-15,3 4 2 0,0 9 7 0,0 3-6 16,2 6 5-16,0 6-1 0,2 1-3 0,0 6 0 16,-2 0-6-16,2 3-1 0,3 1-3 15,-5 3 5-15,4-2 3 0,1 1-5 0,1 1 2 16,5 2-1-16,3 0 1 0,1 0 2 0,7 2-2 15,2 1 1-15,7-3-1 0,2 4-1 0,3-2 4 16,12 7-3-16,1-7 0 0,-3 3 1 16,0-1 1-16,-2-4-2 0,0 2 1 0,5-2-1 15,-3 0 0-15,-4-2 1 0,-7-2-3 0,-6 1 1 16,-3 1 2-16,-6 0-1 0,-2-2-3 0,-5-1 4 16,-4 3-2-16,0-2 0 0,2-1-1 15,-5 1-5-15,1-1-12 0,2-1-42 0,-3-1 11 16,1-4-17-16,0 4-31 0,-3 1-11 0,1-3-14 15,-3 2-28-15</inkml:trace>
  <inkml:trace contextRef="#ctx0" brushRef="#br0" timeOffset="15121.791">18433 4233 220 0,'-11'11'91'0,"4"-2"-37"0,0-4-5 0,3-1-16 15,4-4 2-15,-2 0-2 0,8-9-11 0,1 3-9 16,-11 8-10-16,4-2 8 0,2-5-3 0,2 3 3 16,3-2 2-16,4-1-3 0,0 1-4 15,7-3 1-15,6-2 0 0,2-2-5 0,5 0-1 16,0 0-3-16,2 0-1 0,-2-2 0 0,11 0 0 15,-3 0 1-15,-1 4 0 0,-3 0-3 0,-2 2-5 16,-2 5-1-16,2 0-4 0,-4 2-1 16,2 2-5-16,-3 0-3 0,-1 3-23 0,-1 1-23 15,-1-1-29-15,-3 2-40 0</inkml:trace>
  <inkml:trace contextRef="#ctx0" brushRef="#br0" timeOffset="15590.428">19176 4154 89 0,'-9'13'173'0,"-2"-2"-110"0,4 0 4 0,-2-6-37 15,3 1-12-15,-1-1-8 0,3-1-8 0,2-2-11 16,-3 0 5-16,3 3 7 0,0-1 22 0,2-1 4 15,-2 1 2-15,2 5-13 0,-3 0-7 16,3 4-2-16,-2 2 10 0,2 3-9 0,0 4-6 16,-4 9-2-16,2 2-2 0,-1 0-2 0,1 2 0 15,0-2 1-15,2-2 1 0,-2-2-1 0,4-5-1 16,-2-2 2-16,2-4-1 0,0-5 4 16,1-4 1-16,-1 0 10 0,0-9 23 0,2-3 13 15,-4 1-49-15,0 4 0 0,0-4-1 0,3-7 3 16,-1-4 3-16,-2 0 6 0,0 0-8 0,2-7 2 15,-2-2-10-15,2-7 1 0,-2 3 15 16,0-3-9-16,0 3 1 0,-2-3 2 0,4 5-2 16,-2-1-4-16,0 3 2 0,0 3 1 0,0 3-2 15,0-2 2-15,2 5-4 0,-2 2-3 0,3 0-4 16,-3 2-4-16,2 3 4 0,2 1 2 16,1 1 5-16,3 2 0 0,1 2-2 0,2 0 0 15,2 2-5-15,3 2-6 0,4 1-4 0,6 4 2 16,1-1 8-16,-1 1 2 0,1 0-9 0,-1 0 1 15,-2-3-11-15,1 1-7 0,-1 2-13 16,0-7-27-16,-2 7-52 0,0-7-48 0</inkml:trace>
  <inkml:trace contextRef="#ctx0" brushRef="#br0" timeOffset="16043.445">19555 4355 79 0,'-9'8'159'0,"0"3"-116"16,0-8 10-16,3 3-17 0,-1-4-2 0,3 3-9 15,-1-3-15-15,3 0-10 0,0-2-3 0,0 5 19 16,2-5 6-16,2 0-5 0,0 0-10 15,5 2-1-15,-1-2-3 0,3 2-1 0,4-2-1 16,1-2 1-16,3 2-4 0,1-2 1 0,2 2-1 16,0-5 2-16,4 1-2 0,-2-1 1 0,0 1 1 15,4-3-1-15,-1-1 2 0,-5 1 1 0,-1-2 5 16,-3-2-3-16,-3 2 6 0,-2-2 3 16,-4 0 3-16,-1 0 3 0,-3 2-11 0,-3-2-5 15,0 3 3-15,-3-1-2 0,-1 0-3 0,-3 2 0 16,-2 1-3-16,1 1 2 0,-6 1-1 15,1 2 1-15,0 0 0 0,-5 2 0 0,3 2 0 16,-3 4 2-16,1-3 2 0,-1 8 2 0,0 0 0 16,1 2-1-16,1 2 0 0,1 3-2 0,2 6-2 15,-3 3-1-15,5 1 0 0,2 1-2 0,5-3 1 16,2 1-4-16,6-3-6 0,3-2-7 16,4 0-6-16,4-4-3 0,3-1-2 0,4-6-30 15,4 1-43-15,3-4 19 0,2-3-121 0</inkml:trace>
  <inkml:trace contextRef="#ctx0" brushRef="#br0" timeOffset="16668.287">20320 4280 230 0,'7'4'92'0,"-3"-6"-43"16,0 2-9-16,-4-2-14 0,0-3 5 0,0 3 4 15,-2 0-10-15,0 0-7 0,2-3-1 0,0 5 0 16,-4-2-5-16,4 0 5 0,-5 2-8 15,1-2-10-15,4 2-1 0,-5-5-5 0,-1 3 4 16,-1 2 1-16,-2 0-1 0,-4 0 4 0,0 2-3 16,-3 3 3-16,-1-1-2 0,-5 5 1 0,2 0-1 15,-4 4 1-15,-1 0 3 0,1 5-3 16,2 2 2-16,-9 6-1 0,5 3 0 0,4-3-1 16,4-2-2-16,3-2 2 0,4 3 0 0,4-5-1 15,3-5 3-15,-1-2-2 0,7 3 1 16,1-8-1-16,1 3 0 0,3-4 2 0,1-2-1 15,1-1 1-15,4-4 0 0,-4 0-3 0,2 0 2 16,0-4 1-16,5-1-2 0,-3-4 1 0,2-2 1 16,1-2-2-16,2 0 1 0,-1-3-2 0,-1-1 2 15,1 1 7-15,-4 1 7 0,1 2-2 16,-5 2-8-16,2 0-3 0,-5 4 2 0,1 0-5 16,-3 1-3-16,-2 1 8 0,1 5 4 0,-1 3-4 15,-4 3 1-15,-1 5-3 0,-3 5-1 16,-3 6-1-16,-2 2 0 0,2 7 2 0,-6 15-2 15,4 0-1-15,0 5 3 0,2 4-3 0,-2 16 3 16,6-9-2-16,5-10-1 0,3-3 2 0,1-9 1 16,3-7 0-16,1-5 0 0,3-6-1 0,0-2 0 15,3-9-1-15,1 0 7 0,1-4 2 16,3-7 10-16,1 0-14 0,5-7 0 0,3-4 0 16,3-6 2-16,0 1-1 0,2-1 2 0,2-3 4 15,-2 0-3-15,-2 4-1 0,-2-6-2 16,-5 3-1-16,-2-3-3 0,0-5-1 0,-4-2 0 15,-5-8-1-15,-4-3 0 0,-2 1-2 0,-3-1 2 16,-2 7-1-16,-4 2 0 0,0 4 0 0,-3 5 3 16,-3-2-1-16,-4 6-3 0,1 5 1 15,-6 0-6-15,-7 4-4 0,-3 0-4 0,-4 5-10 16,-4 2-1-16,0 6-1 0,-1 3-27 0,1-3 21 16,2 7-15-16,4 2-8 0,1 5-49 0,3-5-9 15,3 5-52-15,5-3 77 0</inkml:trace>
  <inkml:trace contextRef="#ctx0" brushRef="#br0" timeOffset="17793.022">20580 4436 59 0,'16'-17'84'0,"-5"-1"-32"0,-3 2-15 0,1-1 6 15,-4-1-12-15,1 1-19 0,-1 3 24 16,-3-1 6-16,0 4-16 0,0-2-11 0,-2 4 13 15,0 2 9-15,0 1-17 0,0-3-1 0,-2 4-2 16,0 1-5-16,0 0-2 0,2 1-11 0,-7 6 1 16,5-1-5-16,2-4 3 0,0-1 0 15,2 3 1-15,-2 0 2 0,0 0 1 0,-2 3 7 16,2 1 9-16,-5 5-7 0,-1 4 2 0,1 2-1 16,-3 3-1-16,1 4-5 0,-2 0-1 0,0 2 3 15,3 1-7-15,-3 1 3 0,2 5-4 16,1 0 3-16,1-7-4 0,5-4 4 0,0-5-5 15,3 1-4-15,-1-3 5 0,2-2-1 0,7 2 4 16,-2-4 0-16,2-2 1 0,2-3-2 16,0-2 3-16,-2-2 0 0,1 0-1 0,5-6-2 15,-6 1 0-15,5-1 1 0,-5-5-1 0,2-3-1 16,2-1-1-16,3-14 2 0,0 1-2 0,1-3 0 16,-3 2 1-16,1-2 1 0,-1 3 3 15,-1 3 5-15,-1 3 8 0,-6 5-1 0,1 1 4 16,-4 3-8-16,-1 4 1 0,-2 3-6 0,-4 1-10 15,0 1 0-15,0 4-10 0,2 0-4 0,0 0 3 16,2 0 15-16,0 0 0 0,-2 4 0 0,2 3 1 16,-2 2-3-16,2 4 2 0,-2 5 0 15,0 4-1-15,0 0 1 0,3 2 0 0,-1 0-4 16,2 9 2-16,5 0-4 0,0-6 4 0,2-3 4 16,4-2-5-16,1-4 2 0,1-3 3 0,3-4-1 15,2-2-1-15,0-5-1 0,3-1 1 16,-3-3 2-16,2-3 0 0,0-1-2 0,0-3 2 15,1-2 2-15,-1-2 1 0,-2-2 0 0,0 0 0 16,0-9-3-16,-2 0-1 0,-5-2-3 16,-1-3 0-16,-3-1 1 0,-5-3-3 0,1 0 2 15,-3 2-2-15,-4 5 2 0,-4 2 5 0,2 9-3 16,-5 2-3-16,3-3-2 0,-1 8 1 0,-4-3 3 16,3 5-1-16,-3 1 0 0,-2-3-2 15,0 6 1-15,-2 2 2 0,-1 2-1 0,-1 3 2 16,0 4-1-16,-5 2 0 0,4 5 2 0,-1 4 1 15,1-2-2-15,1 6-2 0,4 1 3 0,0 1-1 16,2-1-3-16,5 1 2 0,1-3-1 16,1 1-3-16,4-2-1 0,3-4 3 0,1-2-1 15,3-1 4-15,0-3-2 0,0-1-2 0,2-2 4 16,2-4-1-16,2-1 2 0,-3-4-2 0,-1 3 1 16,2-5-1-16,2-5 0 0,3 3 1 15,-3-4-1-15,5-1-1 0,0-4 2 0,-2-2 1 16,1-5-1-16,-1 0-3 0,6-10 2 0,1-3 1 15,-6 2-3-15,1 1 3 0,0 1 0 16,-2 5 0-16,-3 4 0 0,-2 1-2 0,-2 6 1 16,-2 0-1-16,-2 4-1 0,-3 1-1 0,1 1-2 15,-1 3 5-15,-2 2-1 0,3 2-2 0,-3 3 4 16,2 1 0-16,3 5 0 0,0 2 0 0,-1 1-2 16,1 1 4-16,-1 9-3 0,5 1 0 15,-4-1 0-15,2-2 1 0,0 0-2 0,0-2 2 16,-1-3 0-16,-1-1 0 0,0-5-1 0,-3-2 0 15,0-1 2-15,-1-1-2 0,-1-2 9 0,-4-5 8 16,-1 0 1-16,6 4 5 0,-1-2-26 16,0-4 4-16,-2-2-5 0,2-1 4 0,0-4-4 15,1-6 1-15,1-1 2 0,0-3-5 0,1-3 3 16,4-3 3-16,-1-8-2 0,3 0 5 0,-2 4-2 16,2 1 0-16,-2 6 2 0,0 0 0 15,0 6 2-15,-3 3-4 0,1 2-1 0,-3 0 0 16,1 7-1-16,-3-3 2 0,0 5-3 0,0 0 0 15,3 2 0-15,-1 2 2 0,1 2-1 16,4 3 0-16,-1 6 0 0,1 0 2 0,2 7 1 16,0-4-1-16,-2 8-2 0,2 4 2 0,0-1-2 15,0 2 2-15,0-3-2 0,-2 0-3 0,0-3-8 16,4-1-8-16,-4 2-13 0,2-9-11 0,-2 1-10 16,-1-3 20-16,-1-2-7 0,0-2-12 15,-3-3 4-15,-2-3-52 0,3-1-30 0,-3-2-66 16</inkml:trace>
  <inkml:trace contextRef="#ctx0" brushRef="#br0" timeOffset="18933.374">22333 4222 32 0,'-2'0'84'16,"2"0"-9"-16,-2-4-14 0,2-1-24 0,0 3-14 15,2-2 9-15,-2-1-4 0,2 1 0 0,-2 0-5 16,0-1-2-16,0-1 3 0,2 1-5 16,-4 1-2-16,2-1 0 0,0 1 5 0,0 2-15 15,-2-3-5-15,2 1-2 0,-2 2-3 0,-1 2 0 16,-1-5 3-16,0 3 0 0,-3 2 0 0,-2 0 0 15,-2 7 0-15,0-5 2 0,-4 2 3 16,-1 5 4-16,-1 0-2 0,-3 4-3 0,0-2 1 16,-2 2 1-16,2 3-1 0,-9 6 6 0,1 0-3 15,3-2 1-15,1 2 0 0,4-2-2 0,3 2 0 16,1 0-4-16,3-2 0 0,4 0 0 16,3-1-2-16,3-1 1 0,3 0 4 0,3 2-2 15,3-7 3-15,3 4 0 0,4-1 2 0,7-5-7 16,0 0-3-16,9-5-1 0,-1 1 0 15,5-7 0-15,0 0 1 0,12-9 1 0,-4 0-1 16,1-2 0-16,-4-4 3 0,1 2-3 0,-1 0 1 16,-3-5 4-16,1 2 1 0,-8 3 5 0,-1-4-5 15,-3-1 3-15,-6-2 3 0,-3 2-2 16,-4-1-2-16,0-3 1 0,-7 2-5 0,1 0 2 16,-1-2-1-16,-2 4 1 0,-2 1-1 0,0 3 1 15,-2 3-1-15,4-4 1 0,-2 6-3 0,0 0-1 16,0 3 1-16,-2 1 3 0,2 3-5 0,-2 0-3 15,-2 11 0-15,4-5 1 0,-3-2-3 16,1 0 3-16,4-4 3 0,-4 0-1 0,0 9 1 16,0-3 0-16,0 3 0 0,-3 1-1 0,-1 6-1 15,1-1 3-15,1 5-4 0,-1-5 1 16,3 9-2-16,0-7-1 0,4 5 0 0,0-2 3 16,3-1-3-16,1 3 2 0,1-4 1 0,2-1 1 15,4-4 1-15,-2 0-1 0,5-2 0 16,1-2 3-16,-1-3-3 0,10-2 2 0,1-2-1 15,-1-2-1-15,-2-2 1 0,3-3-1 0,-1-2 2 16,1-2 2-16,-3 0 0 0,-4 0 2 0,2-4-2 16,-5 1 0-16,1-5-2 0,-3 3 1 0,-4-4 0 15,0 0 0-15,-2 1 2 0,0 3 1 16,-2 3-3-16,-3-2 3 0,-2 6-3 0,1-2 1 16,-1 4-5-16,-2 0-1 0,0 3 1 0,0 4-1 15,0-7-3-15,-9 14 0 0,7-7-5 0,0 2-4 16,-1-2 4-16,3 0-11 0,3-2 18 0,-1 2 3 15,-2 0 4-15,2 0-3 0,-2 7 1 16,0-1-2-16,0 5 3 0,0 3-2 0,2 1 2 16,0 5-1-16,1 2-2 0,1 0 3 15,-2 4-4-15,3 1 4 0,3 15 1 0,-1-5-4 16,2 3 1-16,0 2 1 0,4-3-3 0,-2 3 2 16,4 16 0-16,1-5-2 0,-1 2 2 0,1-7-1 15,4 10-1-15,-3-12 2 0,-1-9 1 0,-5-4-1 16,-3-8 0-16,1-3 1 0,-2-7 1 15,-3 5-3-15,-4-11 2 0,-2 4 1 0,-2-4 0 16,-5 2-2-16,0-2 2 0,-6-3-2 0,-7 1 0 16,-7 0 0-16,0-7 4 0,-6 0 1 15,-9-14 2-15,0-3 1 0,2-3-5 0,2-4 4 16,3-3 0-16,6-2-1 0,7-4-2 0,4 0-1 16,4 0 1-16,5-2-2 0,7 2 2 0,4 2 8 15,4 2-4-15,5 3-4 0,2-1 1 0,7 8-4 16,4-1-1-16,2 2 0 0,5 3 0 15,4-1-1-15,4 5 1 0,5 0 0 0,11 5-2 16,7-1 2-16,-3 0 0 0,2 1-2 0,-1 1 3 16,-5-1-3-16,-7 1 3 0,-11 3-3 15,-2 2 1-15,-8-4 2 0,-6 4-4 0,1-3 1 16,-9 3 0-16,-2 0-2 0,0 0-2 0,-5 0-11 16,1 0-2-16,-18 0 0 0,8 0-4 0,1 0-16 15,2 0-34-15,4-2-68 0,0 0-11 0,-6 2-185 16</inkml:trace>
  <inkml:trace contextRef="#ctx0" brushRef="#br0" timeOffset="22963.648">18922 5248 214 0,'-4'15'30'0,"-1"-6"26"15,-1-5-47-15,1 3-37 0,1-5 18 0,-1 0 3 16,5 0-1-16,-2 1 2 0,0-3 3 0,2 4-3 15,2-4 1-15,-2 2 0 0,2 3 6 16,-2-5-4-16,5 2 2 0,-5 0 4 0,2-2 5 16,-2 0 6-16,2 2-6 0,-2-2 1 0,0 0 15 15,0 0-3-15,0 0-5 0,2 0-19 0,-2-2 6 16,3-2-4-16,-3-1 3 0,2-1-1 16,2-3 2-16,-4 0 5 0,3-2-5 0,-1 0 4 15,-2-2-5-15,0-3 5 0,0 1 1 0,0-1-4 16,-5-1 1-16,1 1-1 0,-3 1 3 0,1-3-1 15,-3 3 3-15,-2-3 0 0,-2 1 4 16,2 3-10-16,-3 1 0 0,3 2-4 0,0 4-1 16,-2-1-3-16,2 3 4 0,-2 3-3 0,2 2-1 15,0 2 4-15,0 0-1 0,-3 9 0 16,-1 3 1-16,2 3 2 0,-3-3 3 0,1 16 6 16,0 6-3-16,-3 3 2 0,2 6-2 0,1 1 2 15,-3 22 2-15,5-2-6 0,4-4 7 0,1 17-2 16,5-12 0-16,3-15-1 0,3-7 7 15,5-12-4-15,3-9-1 0,3-2 0 0,-1-2 5 16,4-5-4-16,1-2 0 0,4-2-2 0,0-4 2 16,0 2-3-16,2-2 0 0,3-3-4 0,2-4-1 15,4-2-2-15,0-5 1 0,4 1-3 16,1-3 3-16,4-7-1 0,-5-1 0 0,-2-1 1 16,-4-2 0-16,-2 0-2 0,-5 3 1 0,0-3 5 15,-2 0-1-15,-4-4-1 0,0 4 2 0,-3-4 0 16,-2 2-5-16,-2 0 2 0,-2-3-3 15,-4 1-1-15,1 2 2 0,-4 0-4 0,-2 4 0 16,-2 1 3-16,2 1-1 0,-4 5 2 0,2-2 0 16,-1 4 2-16,1 3 2 0,0 1-1 0,-2 3-9 15,4 0 2-15,-7 13-6 0,7-5-2 16,-2-3 7-16,2-6 4 0,0 3-1 0,-2 3 1 16,2 5 1-16,-3-3-2 0,1 6 1 0,0 4 1 15,0 5-1-15,0 2 0 0,-1 2-1 0,3 3 0 16,-2 2 1-16,2-3-1 0,2 0 1 15,1 1-1-15,-1-3 2 0,2 0-4 0,5-4 3 16,2 4 0-16,2-1 0 0,3-6-1 0,-1-4 2 16,3-2-1-16,2-4-2 0,-1-3 1 0,6-1 2 15,-3-3-2-15,0 0 1 0,0-5-1 16,-2-4-1-16,0 1 1 0,-3-3 1 0,-1-3 1 16,-1-3-3-16,-4-1 1 0,0-2 2 0,-2-6-2 15,0-1 0-15,0-1-1 0,-5-1 2 0,0 0-1 16,1 1 3-16,-5 3 1 0,2 3 0 15,-4 5 2-15,2 1-2 0,-2 3-3 0,-1 4-1 16,1 3-5-16,0 1-3 0,-5 5-1 0,10-4-1 16,-6 4 9-16,1 0 2 0,-2 6 1 15,2-1 0-15,-1 6-1 0,-1 4 1 0,0 5-3 16,1 4 3-16,1 3-2 0,0 2 2 0,0 1-2 16,0 3 1-16,4 7-2 0,0-7 2 0,2 0 1 15,5-6-3-15,2-3 1 0,2-4 3 16,1-5-4-16,1-2 2 0,0-1 1 0,5-6 0 15,0-4-1-15,0 1-1 0,0-6 0 0,2-1 1 16,0-5-1-16,2 0 0 0,-4-2 0 0,0 0 2 16,0-4 0-16,-7 2-1 0,2-5-2 0,-4 0-1 15,-2-2 0-15,0-4-1 0,-5-2-3 16,1-3-4-16,-3 0-3 0,-4 1 5 0,0-3 6 16,-3 2-4-16,-1 5 5 0,-1 2-5 0,0 4-2 15,1 1 1-15,-3 6 4 0,2 0 2 16,-1 2 2-16,1 4 0 0,-2-1-1 0,5 1 1 15,-1 3-2-15,1 0-5 0,-3 6-12 0,5 1-6 16,2-3 9-16,0-6 15 0,2 1 2 0,3-1 0 16,1 6 1-16,8-2-1 0,1 0 0 15,0 0-1-15,1-2 0 0,6 2-2 0,0 0 2 16,4 0-4-16,1-2 5 0,-1 2-5 0,1 2 4 16,-1-2-3-16,-2 0 3 0,3 0-1 0,-1 4 0 15,-4-4 1-15,1 5-2 0,-1-3 0 16,-3 0 1-16,-1 5 0 0,-5-3 0 0,0 1-1 15,1 1 2-15,-5 3-2 0,-1-2 0 0,-1 4 3 16,-3 0 1-16,1 2 0 0,-1 2-1 0,-4 3 1 16,0 2 2-16,0 2-2 0,-2 2-1 15,-2 0 4-15,-1 1-1 0,1 1 2 0,-1-2-1 16,3-2-4-16,-2 0 0 0,2-2 1 0,-1-2-3 16,3-3 1-16,0 1-2 0,3-3 3 15,1-2-1-15,0 0 3 0,3-2-3 0,-3-2 0 16,3-1-1-16,0-1 7 0,-1-3-1 0,1-2 2 15,-1 0 1-15,1 0-2 0,0 0-3 0,-1-5-1 16,1 3-3-16,2-4 0 0,-3-1-1 0,3-2 0 16,2 0 0-16,-2-4 2 0,0 2 0 15,2-4-4-15,-5-3 2 0,-1 7-3 0,-1-7 2 16,1 1-5-16,-5-5 3 0,0 0 4 0,-5-12 0 16,5 12 0-16,-6-11 2 0,1 5-3 15,-1 1 1-15,1 5-1 0,1 0 2 0,2 4-3 16,-1 1-8-16,-1 1-1 0,4 3 4 0,0 0 0 15,0 2 1-15,4 0 3 0,1-2-2 0,1 2 4 16,3 2 2-16,2-2-1 0,3 2 1 0,3-2-2 16,1 2 2-16,-3 3-2 0,5-1 2 15,-2 5-3-15,-3 0 2 0,3 2-1 0,-3 2 1 16,-2 0 1-16,1 2-1 0,1 3 0 0,-4 0 2 16,2 1 0-16,-4 3-2 0,2 0 3 15,0 3-2-15,-2-1 1 0,0 2 1 0,0 1 3 16,-3 4 0-16,1-1 5 0,-3 1 0 0,1 5-6 15,-3-1-1-15,0 0-1 0,-2 0 0 0,0 1-1 16,0-1 2-16,0-2-2 0,0 0-1 0,2-4 3 16,1-1-1-16,-1-1-1 0,4-3 3 15,-1-2 3-15,6-2-5 0,2 0 3 0,2-5-5 16,8-2 0-16,3 0-1 0,0-4-1 0,12-7 0 16,-1-2 0-16,-1 0 2 0,-3-2-2 15,-5-2 0-15,-1-1 1 0,-5-1 2 0,0 1-1 16,-4-2-2-16,1 1 2 0,-3 1-1 0,-1-3 0 15,-1-1 0-15,-1 0 3 0,-2 0-1 0,-5 2-1 16,-1-1-1-16,-3 1-5 0,-2 0 2 0,-2 5 2 16,-3-2 0-16,1-1-2 0,-3 3 0 15,1 2 4-15,-5-2 1 0,2 2-6 0,-2 2 4 16,0 2-1-16,0 1 1 0,0 1-2 0,-2 3 0 16,2 0 3-16,0 4-2 0,2-2 1 15,0 2 1-15,-2 3-1 0,2 1 1 0,0 1-1 16,-2 2-1-16,0 4 3 0,2 0 0 0,1 3-2 15,1 1 1-15,0-1 2 0,3 1-2 0,0 10 1 16,4-1-1-16,-3-6 0 0,6 9 1 16,-1-1-3-16,2-6 1 0,3 5 2 0,2-1 0 15,2-4-2-15,0 0 0 0,0-4 2 0,4-3 1 16,1-1 1-16,1-1-4 0,7-6 1 0,1-1 0 16,6-4-2-16,2-2 2 0,-3-2-2 15,4-2 1-15,1-3 0 0,-7 1 1 0,3-6 0 16,-4 1 0-16,-5-2 0 0,0 2 5 0,-2-2-2 15,-3 0 0-15,-1-3-1 0,-3-1-2 0,0-1 2 16,1-4-6-16,-6 0 1 0,3-5-2 16,-4 1 3-16,2 0 1 0,-5-1 2 0,1 5-2 15,-1 4-1-15,-2 1 1 0,0 4 2 0,1 4-2 16,-3 2-3-16,-7 5 0 0,5 0-2 0,0 2-8 16,2 0-1-16,2-2 13 0,0 2 0 15,0 2 2-15,3 2-1 0,-3 5 2 0,0-2-1 0,2 6-1 0,1 2-1 0,-3 3 1 0,2 2 0 16,-4 2-1-16,5 2 3 0,-1 0-3 0,1 1 2 15,-1 5 1-15,1-3-3 0,-1-5 2 16,3-2-1-16,-1-3 0 0,-1-3 0 0,-1-3 1 16,-2-3-1-16,3-1 1 0,-5-3 2 0,0-1-2 15,0 1 8-15,2-2 8 0,0 0 0 16,-2-2-16-16,2 0-3 0,-2-4-1 0,2-3-1 31,-2-6 1-31,3 0-2 0,-1-5-10 0,0-4 4 0,2-2 2 0,3-5 3 0,2-10-1 0,2 3 5 16,0 1 1-16,0 4 2 0,2 5 0 15,-2 2 1-15,-2 4-1 0,2 4 1 0,-4 3 0 16,-1 4-4-16,-1 3 3 0,-3-1-2 0,2 5 1 16,1 0 0-16,-1 2 3 0,3 4-2 0,2 3-1 15,-1 1 2-15,1 1-2 0,0 7 0 0,2 1 0 16,-2-3 1-16,2 12-1 0,0 0 1 16,-2 5-1-16,0 0 0 0,-3 0-1 0,3-2 2 15,0-3 0-15,0-2-2 0,-1-4 2 0,-1 0-1 16,2-2 0-16,2-5 5 0,-2 0-6 15,0-4 3-15,2-2 0 0,-3-1 3 0,3-1-2 16,3-3 0-16,-1 0-1 0,5 0-4 0,-1-6 5 16,3 2-3-16,2-5 0 0,0-2 0 0,2 0-1 15,-2-4 2-15,-2 0 1 0,2-9 0 16,-4 0 1-16,0-5 2 0,-3 1-7 0,-2-7 2 16,0 0-4-16,-4-7 2 0,0 3-8 0,-2-3 6 15,-5 3 0-15,-2-8 4 0,-2 4 0 0,-1 1 1 16,3 5-1-16,-2 4 0 0,2 2 0 15,0 3 3-15,0 6 2 0,0 4 3 0,-2 1-5 16,2 6 2-16,0 2 0 0,-2-1 0 0,2 3-3 16,0 1-3-16,0 13 2 0,0-3-4 0,0-4 1 15,0 1 1-15,0-3-5 0,0 2 4 16,0-7 3-16,0 5-1 0,0 3 1 0,0 1-1 16,0 3 0-16,0 4 3 0,0 4-2 0,0 3 1 15,0 4-1-15,2 2 1 0,2 0 3 16,1 3 1-16,2 1-2 0,1-1 1 0,1 2-1 15,2-1-1-15,2 7 0 0,3 1-1 0,-3-1 1 16,3-4-1-16,-1 2-2 0,3-2 3 0,-1-5-1 16,-1 1-1-16,1-3-1 0,-1 0 2 0,-1-4 0 15,1-2-1-15,-3-3 1 0,2-2-3 16,1-2 3-16,1-2-3 0,1-2-1 0,4-1-1 16,2-6-7-16,5-2-6 0,2-2-14 0,0-1 1 15,2-3 6-15,-7-1-27 0,1-2 10 16,-3 0-19-16,-4 0-6 0,-3-2-41 0,-3-3-73 15,-3-2-4-15</inkml:trace>
  <inkml:trace contextRef="#ctx0" brushRef="#br0" timeOffset="23244.865">22249 5283 54 0,'-28'4'107'0,"1"-2"-8"15,7-4-48-15,5-2 5 0,2-1 7 0,4 1-22 16,7 2-8-16,-5-3-1 0,5 5-9 0,0 0-7 16,13 0 4-16,-5-2-1 0,-4 2-11 15,1 0 0-15,-6 0 6 0,6 2 6 0,3-2 0 16,-1 0-2-16,8 3-3 0,0-1 4 0,9-2-9 16,7 0-3-16,6-2-4 0,7-1-1 0,22-1 0 15,-2 2-3-15,-5-3 4 0,0 1-3 16,1-3 2-16,-3 3-1 0,18-5 0 0,-10 3-1 15,-7-3-2-15,-6 4 0 0,-10-1-1 0,-7 1-2 16,-9 1-14-16,-4-1-12 0,-7 1-13 0,-4 2-13 16,0 2-23-16,-2-5-20 0,-3 1-73 15,-2 2-52-15</inkml:trace>
  <inkml:trace contextRef="#ctx0" brushRef="#br0" timeOffset="27681.253">22569 2500 31 0,'4'-4'42'15,"1"-3"5"-15,-3 1 27 0,0-1-17 0,-2 3-2 16,5-3-17-16,-5 0-5 0,2 1-23 0,-2 1-11 15,0 1-6-15,2 2-3 0,-2-3 5 16,2 5-2-16,-2 0 4 0,0 0-2 0,2 0 2 16,-2 0 16-16,3 7 1 0,-1 0 5 0,0 4-6 15,2 0-3-15,-1 2 2 0,1 2 0 0,-2 7-3 16,0 0-2-16,-2 11-2 0,3-8-4 16,-3 3 1-16,0 3-2 0,-3 2-1 0,3-6 1 15,0 4 3-15,0-7 2 0,0 5-2 0,3-5 1 16,-1-2-6-16,0 0 3 0,0-7 1 0,0 3 1 15,3-7-3-15,-5 0 2 0,2-7 1 16,0 1 17-16,-2-7 2 0,0 2-1 0,0-3-4 16,3 3 11-16,-3 0-9 0,0 0 3 0,0 0 4 15,0-2 2-15,0 4-30 0,0 1-5 0,0-6 0 16,0 1-4-16,0 2 8 0,0-9 0 16,0 5 0-16,0-7 1 0,0 0-3 0,2-2 4 15,-2 2 0-15,0-7-3 0,0 5 3 0,0-3 0 16,2 3-2-16,-2-4 2 0,0-1-1 15,0 2 1-15,0 1-3 0,0 2 0 0,0 0 4 16,0-7-1-16,-2 4 0 0,2-1 1 0,0-1-2 16,-2-2-1-16,2-2 3 0,0-4-2 0,0 1 2 15,-3 1-1-15,3 0 0 0,0 0 1 16,0 2 1-16,0 4-2 0,0 0 0 0,-2 1 1 16,2 1 0-16,-2 3 1 0,2 0-1 0,0 4 1 15,0 0-3-15,0 3-1 0,2-1-7 0,0 3 4 16,1-3 4-16,3 3 1 0,3 1-4 15,2-3 5-15,4 1-2 0,1 5 2 0,4 0-3 16,0 0 1-16,2 0-2 0,0 2-4 0,2 1 6 16,-4 6-1-16,0-5 2 0,-1 7-4 0,-5-2 1 15,1 4 1-15,-4 0-2 0,-2 0-1 16,-5 5 3-16,-4-7 0 0,-2 2 2 0,-7 3 6 16,-4 1-5-16,-5 1 3 0,-6 2-3 0,0-5 2 15,0 3-1-15,-1-5 1 0,1 0 0 0,4 1-1 16,3-6 0-16,3 4 3 0,1-8 3 15,2 3-3-15,2-5 1 0,3 2 2 0,1 1 0 16,1-3 11-16,0-2-10 0,1 0-5 0,1 2 2 16,2 0-9-16,-2-2 4 0,2 0-1 0,2-2-1 15,3 2 2-15,3-2-1 0,3 2-1 16,3-2 0-16,1 2-1 0,5 0-1 0,2 0-5 16,0 0 4-16,7 2 1 0,2 4-2 0,-7-1 0 15,0 6 5-15,-4-5 0 0,-2 3 0 0,-3 2 1 16,-2 0-1-16,-2 5 0 0,-4-3-1 15,-1 2 0-15,-3 1 0 0,-3-3-5 0,0 2 9 16,-5 1 0-16,-1-3 5 0,-3 3-1 0,-2 1 1 16,-5-8 1-16,1 6-1 0,-5-3-2 0,0-4-1 15,-2 1-1-15,2 0-3 0,3 0 1 16,-1-5-1-16,5 1-1 0,0-1 3 0,4-4-3 16,0 2 1-16,0-2-15 0,5 0-2 0,-3 0-20 15,5 0-40-15,-3 0-65 0,5 2-126 16</inkml:trace>
  <inkml:trace contextRef="#ctx0" brushRef="#br0" timeOffset="29102.785">23052 2666 54 0,'-9'-5'54'0,"2"3"-12"0,3 2 5 0,0-7-15 15,4 3-10-15,-5 2-12 0,5-7 0 0,0 7 5 16,0-3-1-16,0 1-3 0,2 2-4 0,-2-3-7 16,3 3 1-16,-3 0-4 0,0 0 2 0,2 2-1 15,-2 0-6-15,2 0 7 0,-2 0 5 16,2 0 5-16,0 4 1 0,3 3 3 0,-3 4 1 15,2 2-11-15,-4-2 1 0,5 4 0 0,-3 5 2 16,0 5 3-16,3 1-4 0,-3-2 2 16,2 1-3-16,1-3 1 0,-1 0-4 0,3 0 12 15,-1-7 4-15,1 3-9 0,0-9 0 0,1 2 0 16,-1-3 3-16,2-1-6 0,2-5 5 0,-2-2-4 16,2-2-1-16,2-5 2 0,-2 3 1 15,-2 0 1-15,2-7 0 0,0 2-4 0,0-7-2 16,0-1 1-16,-2-1-1 0,-1 0-2 0,1-1 1 15,0-3-1-15,0 4 2 0,0-6 6 0,0 4 3 16,-1-4 0-16,1 4 2 0,-2 2-4 16,-3 7 0-16,-2-2-3 0,3 2-7 0,-5 4-2 15,0 3-2-15,2 2-4 0,0-5-4 0,-2 5-3 16,0 2 14-16,0 0 3 0,0 4-2 0,0 3 1 16,-2 4-1-16,0 0 2 0,-3 2 0 15,3 2-2-15,0 5 3 0,2-2-2 0,0 2 0 16,2 0 0-16,3-1 0 0,-1 4 0 0,5 1-1 15,-3-2 1-15,3-2-2 0,0-7 3 0,-2 0-2 16,2-4 4-16,-3 0 2 0,3-7 1 16,-2-2 1-16,-1 0 1 0,3 0 0 0,-2-9 5 15,1 0-6-15,-1-2 1 0,2-2-7 0,-2-2 1 16,1-5-5-16,-1 2 2 0,2-4-1 0,-5 2 0 16,3-8 0-16,2-1-1 0,-5 0 2 15,3 5 1-15,-3 2 6 0,-2 7 1 0,3-5 2 16,-1 6-7-16,-2 3-2 0,0 3-6 0,-6 3-3 15,4 1-23-15,2-1 26 0,0 5 4 16,3 3 1-16,2 3-1 0,1-4 1 0,1 9-1 16,4 0-1-16,3 7-1 0,-3-2 3 0,2-3 1 15,3 11-2-15,0-2 0 0,-1 2-2 0,-1 1 1 16,-3-3 0-16,-2-5 0 0,-4 3-2 0,-1-4 3 16,-3 1 6-16,-6-4 11 0,-1-2-11 15,-9 0-2-15,4-4-3 0,-9 2 2 0,-4-5-2 16,0 1-2-16,-2-5-7 0,0 0-11 0,2 0-10 15,0-5-11-15,4 1-26 0,0 2-22 16,3-7-34-16,-1 4-113 0</inkml:trace>
  <inkml:trace contextRef="#ctx0" brushRef="#br0" timeOffset="29602.667">22767 3168 364 0,'-2'0'48'0,"-2"-2"1"15,-1-4-9-15,3-1-3 0,0-2-20 16,0 5-17-16,0-3-4 0,10-4-13 0,-5 7 4 16,-6 4 6-16,3 0 6 0,3 0 1 0,-1 6 1 15,2-1 0-15,3 1 5 0,2 8-2 0,2 1 0 16,0 0 1-16,6 16-3 0,-1 0 3 16,1 4-3-16,-3 5 1 0,-3 0-1 0,-3 4-4 15,1-4 3-15,7 12-1 0,-5-3 0 0,0-7-1 16,2-2 4-16,-2-10-2 0,0-1 6 0,0-7-1 15,-4-4-4-15,1-9 6 0,-1-1 4 16,-2-1 8-16,-1-5 11 0,0 3 3 0,-6-14 8 16,4 9-34-16,3-2 3 0,-1-5-3 0,3 0 2 15,-1-10-7-15,1 4 2 0,0-3-5 0,4-8 0 16,-5 0-4-16,3-12 0 0,0-3 0 16,2 1-5-16,-2-2 0 0,0 1-4 0,-1-3 8 15,1 0-3-15,4 0 1 0,1-13-5 0,-3 11-6 16,0 6-1-16,-2 8 0 0,-1 5 2 15,-3 8-2-15,-3 3-21 0,2 3-4 0,-4 3-86 16,3 3-27-16</inkml:trace>
  <inkml:trace contextRef="#ctx0" brushRef="#br0" timeOffset="30055.681">23517 3415 129 0,'2'11'120'0,"3"-6"-84"16,-3-1 6-16,0-8 19 0,0 2-27 0,0-1-18 16,-2-1 3-16,0-7-15 0,0 7-1 0,3-1 0 15,-8-2-2-15,3 1-7 0,-2-1-1 0,-1 1 5 16,-4 1 0-16,3 1-1 0,-3 2 1 15,-4 2-1-15,2 2 2 0,-5 0 4 0,1 7-4 16,2 0 0-16,-7-1 1 0,4 4 0 0,-3 3 2 16,1-2 3-16,-4 9 3 0,2-4 6 0,5 2-1 15,1 2-3-15,3-5-8 0,5 3 5 16,-1-2 3-16,5 0-3 0,2-1 6 0,0-1-4 16,4-5 5-16,1 2-1 0,4-7-2 0,2 1-5 15,0-3-2-15,0 1 1 0,6-5-3 0,5-9-1 16,-4 7 0-16,0-9 2 0,1 2 2 15,1-2 1-15,7-4 1 0,-3-7-1 0,-4 8 1 16,-5 1-5-16,5-9-5 0,-4-2 3 0,-3-1-7 16,-2-1 3-16,-7 0-4 0,1-3 3 0,-3 5-1 15,-4-3-5-15,-3 3-2 0,-1 4-14 16,-1 2 7-16,-4 3-18 0,-2 6-3 0,-3 5-26 16,3-1-12-16,-2 5 30 0,1 5-109 0,-3 6 71 15</inkml:trace>
  <inkml:trace contextRef="#ctx0" brushRef="#br0" timeOffset="30399.352">23808 3107 133 0,'13'-14'52'0,"-4"-3"31"0,-4-1-10 16,-1 3-7-16,-2 1-24 0,-2 3 5 15,0 0-20-15,0 5-20 0,2-3-9 0,-2 5-7 16,-8 8 0-16,3-2-5 0,3-2-5 0,2 0 16 16,2 0 4-16,0 0 3 0,1 7 12 0,1 4 6 15,-2-7-6-15,5 9-2 0,-3 1-1 16,1 6-1-16,-1 4 1 0,0 7-2 0,1-3 4 16,-1 16-3-16,1 1 7 0,-1 1-6 0,-2-6-6 15,0 4-3-15,-2-7-4 0,3 1-2 0,-3 3 0 16,0-5 0-16,0 6-2 0,0-3 2 15,0-3-2-15,0-12 4 0,0 0-1 0,2-11-2 16,0 3 2-16,-2-7 0 0,0-1 2 0,2-3-2 16,-4-10 3-16,2 1-2 0,0 2 0 15,0 0-2-15,0 2-8 0,0 0-12 0,0 2-24 16,0 0-35-16,2-4-87 0,-2 0-31 0</inkml:trace>
  <inkml:trace contextRef="#ctx0" brushRef="#br0" timeOffset="30946.095">24256 2906 19 0,'0'0'34'0,"-3"0"-11"16,3 0-13-16,-2 0 6 0,2 0-2 0,0 0 29 16,0 0 29-16,-2 2-26 0,2 0-20 15,0 5-2-15,0-5 17 0,-2 7-19 0,2-2-4 16,-2 4 1-16,2 0-3 0,0 4 0 0,-3 3 11 15,1 4-5-15,0 2-1 0,2 0-7 0,-4 14-4 16,4 6 1-16,-5-2-4 0,3 0-2 0,2 2-1 16,-4075 2-1-16,8146 5-4 0,-4071-5 0 15,0-6 0-15,2-5-2 0,-4-2 1 0,4-2 0 16,0-7 0-16,0-2-1 0,0-2 0 0,1-2 0 16,-1-1 2-16,-2-1-4 0,2-7-21 15,0 2-23-15,-2-2 4 0,2-3-7 0,1-1 0 16,-1-3 32-16,-2-9 17 0,0 1-20 0,0 1-119 15</inkml:trace>
  <inkml:trace contextRef="#ctx0" brushRef="#br0" timeOffset="31180.411">23965 3294 144 0,'-18'2'122'0,"3"0"-78"0,6 1-18 0,0-3 0 15,2 0-1-15,3 4-14 0,4-4 2 0,-2 0-13 16,2 0 19-16,2 0 1 0,2 0-8 0,1 0 0 16,6 0-8-16,2 0 28 0,5 0-30 15,4 0-3-15,2 0 2 0,5 0-6 0,-3 0 3 16,3 0-3-16,-1 0-13 0,8 2-9 0,-1 0-17 16,-6 1-11-16,1-3 14 0,1 0 5 15,0 0 5-15,-2 0-10 0,2-3-8 0,-3 1-23 16</inkml:trace>
  <inkml:trace contextRef="#ctx0" brushRef="#br0" timeOffset="31727.159">24613 3270 13 0,'0'0'42'0,"2"0"-25"0,0 0 24 16,0-7-12-16,-2 7 55 0,-2-4-37 0,4 4-8 15,-2-7-2-15,0 7 8 0,0-4-17 0,0 4-1 16,0 0-11-16,-2-2-7 0,2 2-6 16,-2-5-3-16,2 5-9 0,0-2 7 0,0 2-4 15,-2 0 1-15,2 0-1 0,-2 0 5 0,-1 0 1 16,1 0 0-16,-2 2 1 0,-3 3 2 16,-4-3 5-16,0 2 4 0,-2 3-1 0,-5-1-1 15,1 3 1-15,-3 4 1 0,0 1-3 0,-2 1 2 16,0 1-1-16,-2 3-7 0,-1 6-3 0,3-8 0 15,5 3-3-15,1-2 4 0,3 2-7 0,4-5 7 16,0 3-2-16,3-3 3 0,4-2 3 16,-1 3-7-16,3-3 2 0,3-6-1 0,-1 1 5 15,2-1-1-15,3 0-2 0,-1-5 0 0,3 2 2 16,2-4-4-16,0 0 1 0,0-4 1 16,3-1-1-16,1 1 0 0,0-5 6 0,1 3-1 15,-1-5-3-15,1-3 1 0,-3 3 0 0,-2-4-2 16,2-1-2-16,-4-3 3 0,2 3-3 0,-4-6 6 15,-1 2 3-15,1 3-3 0,-3 1 3 0,-2 1-3 16,3 2-2-16,-3 2-1 0,-2 2-2 16,2 2 0-16,1-2-2 0,-3 7 0 0,0-5-10 15,0 5 14-15,0 2 1 0,0 0-4 0,0 9 4 16,-5-5-3-16,3 10 4 0,0 3 0 16,-5-1 0-16,3 4-1 0,1-1-3 0,-1 1 0 15,0 2 0-15,4 0-2 0,0 0 0 0,0 3-14 16,2-1-8-16,2 2-4 0,1-6-22 0,1 2-6 15,-1-4-22-15,4 0-28 0,-3-5-110 16</inkml:trace>
  <inkml:trace contextRef="#ctx0" brushRef="#br0" timeOffset="32336.383">24928 3272 46 0,'5'-13'97'0,"-5"-5"24"0,0 5-87 0,-5-3-19 15,1 3 7-15,-5 2 0 0,-2 2-17 16,2 1-7-16,-4 1-5 0,2 3 5 0,-5 1-1 16,1 3 3-16,-3 3 0 0,1 1-2 0,-3 0-2 15,2 7 3-15,-2-2 1 0,1 7 0 0,3-8 5 16,-2 15 1-16,1-6 6 0,4 5 1 16,-1-2 0-16,3 2-4 0,0 5 5 0,5-3-10 15,3 0 2-15,1-4-1 0,7 4-1 0,-1-2-2 16,12 2 1-16,1 1-1 0,-1-8-2 0,8 12 5 15,5-3 0-15,-3 3 13 0,3 0 0 16,-3-3 2-16,1 5-7 0,-5-4-1 0,-3 1-3 16,-3 1-6-16,2 4 1 0,-7-2-6 0,-5-2 2 15,-4-1 1-15,-2-1-6 0,-4-1 2 16,-3-6 2-16,-1 0-2 0,-4-5 0 0,4-4-5 16,-3 0 9-16,-5-6 1 0,7-1-1 0,-6-4 1 15,2-4 0-15,-3-1 4 0,-4-8 6 0,3 0-3 16,-3-3 7-16,0-6 6 0,0 0-6 0,0-4-2 15,5-1 13-15,0-3-2 0,4-6-7 16,4 1-10-16,3 0-3 0,4 2-2 0,2 2 0 16,2 0 3-16,3 2-7 0,4 1 2 0,2-1-1 15,5 5-1-15,-1-1 0 0,8 8 0 16,-1-5 0-16,0 2 0 0,0 2-1 0,3 1 3 16,-3 1-4-16,2-2 4 0,1 3-6 0,-5-5 0 15,2 0 3-15,0 1-9 0,-1-4 1 0,-1 6-4 16,-3-5 7-16,-1 0 5 0,0 4-1 0,-5 0-3 15,-2 5 4-15,-4 0 3 0,1-2-2 16,-5 4 5-16,-1 4 10 0,0-2-4 0,-2 0-3 16,-2 5 2-16,0 2-9 0,2-3 0 0,-5 3 1 15,3 0-7-15,0 2 4 0,-3 0 4 16,3 4 1-16,-7 3 4 0,1 2 5 0,1-3 3 16,-4 8-6-16,-2 1 2 0,2 5-8 0,-3 0 2 15,3 4-5-15,0-2-4 0,0 2 2 0,3-2 2 16,1 3-9-16,2-3-4 0,5 0-18 15,0 0-20-15,7-5-16 0,6 3-55 0,7 2-73 16</inkml:trace>
  <inkml:trace contextRef="#ctx0" brushRef="#br0" timeOffset="36882.156">1166 3129 24 0,'16'15'47'0,"-5"1"9"0,-2-1-38 0,-7-11-42 16,2 5 18-16,3-9 1 0,-5 5-1 0,0 1 3 15,3-6 1-15,1 5 5 0,1 3 3 16,0-3 0-16,-1 4 7 0,3 2-3 0,4 2 17 16,-2 7-7-16,0-5 23 0,0 5-12 0,3 4 0 15,-3-2-12-15,2 3-9 0,-2-1 3 0,2-2-1 16,0 2 1-16,-2 0-3 0,0-2-4 16,3 5-2-16,-1-1-2 0,-2 5 4 0,2-6-4 15,-2 1 1-15,0 0-4 0,2-6 4 0,1 2 1 16,3-4-5-16,-4 0 4 0,1-3-1 0,-3-4-3 15,0-2 0-15,-3 0 1 0,4-3-3 16,-6 3 2-16,1-4 1 0,-1-1-1 0,1 0 0 16,-3-1-2-16,1 1-26 0,-1-4-77 0,1 4-53 15</inkml:trace>
  <inkml:trace contextRef="#ctx0" brushRef="#br0" timeOffset="37335.176">1285 3321 36 0,'-8'-12'31'0,"3"4"-7"0,-1-3 18 0,1-3 27 16,3 3-16-16,-5 0-10 0,7 3-13 15,-4-3 2-15,4 2-7 0,0 0-15 0,-4 2 2 16,1-2 2-16,1 7-8 0,2-4 1 0,-2 1-6 16,2 1-3-16,0 2 1 0,0-3-1 15,-2 5-1-15,4-2 2 0,-2-5-2 0,2 5 0 16,3-4 3-16,6-1-1 0,-3-4 0 0,1 2 0 16,4 0-1-16,9-2-2 0,1 2 4 0,5-6-1 15,-1 4 0-15,1-2-1 0,5 2-1 0,-4 0 3 16,4 2-1-16,0-2 0 0,-6 2-1 15,1 2 2-15,-1 5 0 0,-1-2-1 0,7 6 0 16,-6 0-2-16,-1 5 2 0,-2 4-2 0,-4-7 4 16,0 5-1-16,-4 2-2 0,-8 0 2 0,3 2-1 15,-6-2 4-15,-1 0-2 0,-4 5 5 16,-6-3-6-16,-3 7 6 0,-2-2-4 0,-5 1 2 16,-3 3-1-16,1 1-2 0,-4-1 4 0,-2-3 1 15,2-1-3-15,-1-3-5 0,-1 3 3 0,-2-2-4 16,4-5 2-16,0 2 0 0,4-4 3 15,3 2-10-15,-1-7-18 0,3 5-59 0,-2-3-6 16,1 3-77-16</inkml:trace>
  <inkml:trace contextRef="#ctx0" brushRef="#br0" timeOffset="38256.826">2154 3182 57 0,'0'0'60'15,"0"-3"-2"-15,-2 1 42 0,2 2-67 16,-7-6-14-16,7 6-14 0,-4-3-15 0,6 1 3 15,-4 2-3-15,2 0 7 0,0 0 2 0,0 2-1 16,-4 1-1-16,1 3 3 0,-1 5 0 0,4-4 10 16,-5 10-2-16,1-5-4 0,2 3-2 15,0 5 7-15,2-5 0 0,0 5-3 0,0 9-2 16,0-5-2-16,2 5-2 0,0-5 0 0,7-2-1 16,-7 2-2-16,7-4 3 0,-2 0-1 0,4 0 5 15,0-5 0-15,0 1 5 0,2-1 7 16,0-4 2-16,2-4-6 0,-8 1 3 0,4-3 2 15,-2-1 13-15,0-4-7 0,-5 0-1 0,1 0-12 16,-1-4-3-16,-2-1-2 0,3-1-1 0,-5-3-3 16,0-2 0-16,4 2 1 0,-8 0-3 15,1-2 3-15,1-2-3 0,0-2 1 0,-7-3-1 16,5-2-1-16,-3-2 3 0,-2-2-1 0,-2-16 1 16,2 5 1-16,-2-3 0 0,0 3-1 0,3 2 2 15,-1 2 1-15,-2-2 4 0,4 7-1 16,-6-3-3-16,4 5 0 0,0 0 0 0,0 4 2 15,3 2-2-15,-1 0-1 0,1 3 1 0,-1 2-1 16,3 2-1-16,4 2-1 0,-5 2-2 16,1 3-1-16,2-1-1 0,2 14-7 0,2-9-7 15,-4 0 16-15,2-4 1 0,0 8 1 0,2-4-1 16,2 11-1-16,-4-8 1 0,5 8 1 0,-1 0-2 16,5 0 0-16,0 2 1 0,-1 2 1 15,4 5 0-15,3-2-1 0,0 2 0 0,1 2 0 16,1 0 1-16,1-2-1 0,0 2 2 0,8 2-3 15,-2 0 4-15,1-4-4 0,-1-5 2 0,0 1 1 16,-2-12 2-16,0 3-3 0,0-7 2 0,0-7-3 16,0-2 2-16,3-2 0 0,-5 3-2 15,6-12 3-15,-8 6 1 0,1-8 1 0,-1 3 9 16,-2 1-10-16,-3-4 0 0,-2 2 1 0,-5-2 0 16,-1 2-4-16,-3-6 3 0,-4-1-1 15,2 1-3-15,-11-9 0 0,0-1-2 0,0 5 3 16,0 3-3-16,0 3 1 0,2 1 3 0,2 7 2 15,1 3 1-15,1 3 0 0,5 7-7 0,-4-3-3 16,4 14-6-16,-2-3-2 0,4 3 1 0,-4-14 11 16,2 7 0-16,2 7 3 0,2-5-4 15,-4 9 2-15,2 0 0 0,1 0 1 0,3 2-2 16,-4 5 2-16,3 4-1 0,2 0 1 0,-1 2-1 16,-1 3 1-16,6 2-1 0,-5-5 0 15,5 2 3-15,-2 1-3 0,6 8 1 0,3-2 1 16,-2 0-3-16,3 0 4 0,-5-6-4 0,3 4 1 15,1-7 2-15,-3 2-2 0,3-4-1 0,0 0 3 16,-1 0-5-16,-4-2-13 0,5-2-20 16,-2-3-13-16,3 5-29 0,-1-4-44 0,-3 1-45 15,3-4 22-15</inkml:trace>
  <inkml:trace contextRef="#ctx0" brushRef="#br0" timeOffset="38897.297">2935 2988 44 0,'-7'6'53'16,"-2"1"-13"-16,3-14 25 0,-1 3 3 0,0-3-47 15,3 1-9-15,2-3-7 0,2 7-3 0,0-7 2 16,0 4-6-16,0 1 1 0,0-1 0 0,2 5-1 16,2 0 2-16,1 0 2 0,-5 0 0 15,4 3 7-15,1 3 4 0,3-3-1 0,-1 8-7 16,2-5 1-16,6 5-4 0,-4 0 1 0,3 2-5 15,3 3-1-15,-1-1 0 0,3 5 5 0,1-4-3 16,0 6 3-16,4 6-1 0,1 1-1 16,-1-3 6-16,-2 1 3 0,-2-3 1 0,0 0-2 15,0-4-1-15,2 0 1 0,-7-5 2 0,0 1-3 16,3-5 3-16,-3-2 3 0,-1 0 1 0,-1-3-3 16,2-1-1-16,-1-5 0 0,1-5-4 15,0 1 4-15,3-1-4 0,-2-6 8 0,-3 0-1 16,2-6 2-16,-4 1-9 0,-2-4 0 0,-2-2-3 15,1-2 1-15,-5-2-4 0,1 1 0 16,-2-5-3-16,-4-1 2 0,-2-9 0 0,1 3-1 16,-3-1 0-16,1 1 1 0,-1-5-1 0,-1 0 0 15,-4-2-1-15,0 6 3 0,5 7-1 0,-3 5 2 16,2 6-4-16,5 5 2 0,-5 8-2 16,5 5-6-16,0-3-2 0,2 1 5 0,0 19-3 15,0-12 12-15,0-3-4 0,0 0 1 0,0 8 1 16,4-1-1-16,-1 11 0 0,1-5 1 0,0 0 0 15,3 9 0-15,0 2 3 0,1 3 0 16,3 4 2-16,-2 0-5 0,0-1 1 0,6 4 0 16,-1 7 0-16,3-1-2 0,-1-2 2 0,1 1-4 15,1-3-23-15,2-1-34 0,2 0-28 0,7 9-36 16</inkml:trace>
  <inkml:trace contextRef="#ctx0" brushRef="#br0" timeOffset="40537.524">5162 2694 35 0,'4'-4'41'0,"-2"2"1"15,3 0 11-15,-3-1-21 0,0 3-32 0,-2-6-13 16,2 6 6-16,-2-3-6 0,2 3 4 0,-2-2-6 16,0 2 12-16,0 2 18 0,0-2 3 0,0 3 7 15,3 3 5-15,-3-1 25 0,2 4-31 16,-2-1-18-16,-2 6 8 0,-1-3-3 0,1 6 1 15,-2 3-4-15,-1 2-8 0,-1 2 1 0,-1 1 8 16,1-1 1-16,-5 9-5 0,2-4-2 0,0-1 2 16,-2 1-2-16,2-5 1 0,0 0 3 15,0 1-1-15,1-5-5 0,1-1 3 0,0 1-4 16,1-4-2-16,1-1 7 0,3-2-5 0,0-4-2 16,0 2 1-16,2-6-1 0,0 1 1 0,0-10 3 15,0 2 1-15,0 2 13 0,0 0 4 16,0-3 2-16,0 3 2 0,0 0-7 0,0 0-4 15,0-2-6-15,0 2 5 0,0 0-5 0,0 0-4 16,0 0-1-16,0 0-2 0,0 5-1 16,0-3-1-16,0-2 1 0,2 4 1 0,0-8-2 15,5 2 1-15,2-3 1 0,2-1-2 0,2-1 1 16,4 0 2-16,1-1-1 0,4 1 3 0,9-6-3 16,-7 6 1-16,12-2 0 0,-3 0 0 0,2-2 0 15,0 5-1-15,0 1 1 0,1-3 0 16,-3 3 0-16,0-6-1 0,7 7 0 0,-5-3-2 15,-2 3 2-15,-2 2 0 0,-3-1-1 0,1 3 0 16,-5 0 1-16,-4 3 0 0,0-1-2 0,-5-2 3 16,-1 4-3-16,-1-4 2 0,-2 0 0 15,2 5-1-15,-2-5-1 0,-2 6-2 0,0-6-15 16,0 2-18-16,-3 3 10 0,1-1-23 0,-3-2-8 16,3 3-28-16,0-3-46 0</inkml:trace>
  <inkml:trace contextRef="#ctx0" brushRef="#br0" timeOffset="40974.924">4606 2849 317 0,'9'28'11'0,"-7"-19"55"0,-2-2-49 0,0-7-12 16,-2-5-16-16,2 1 1 0,-2 2 2 0,-1-9 0 16,6 11 6-16,-1 0-3 0,4 2 6 15,1 0 6-15,4 0-2 0,0 3 4 0,2 1-6 16,3 1 10-16,1-5-3 0,3 3-5 0,2-1 1 15,7-2-5-15,4 0 0 0,4 1 1 0,21-8-2 16,1 3 2-16,-1-2-3 0,12 1 3 16,-8 1-1-16,-7 4 0 0,5 1 2 0,-1 1 1 15,-2 3 1-15,-6 4-1 0,-9 0-1 0,-2 6-1 16,-12-3 1-16,-1 3 1 0,-5 3 2 0,2 0 0 16,-2 0-1-16,0 0 1 0,-2 2 0 15,-4 0-4-15,-3 4-2 0,-4 5 0 0,-7 4 3 16,-4 1-2-16,-14 12 0 0,1-2-2 0,-3 1-1 15,5-1-15-15,-3-9-22 0,5 3-5 16,-2 2-58-16,2 0-58 0</inkml:trace>
  <inkml:trace contextRef="#ctx0" brushRef="#br0" timeOffset="41974.683">4039 2582 27 0,'-6'-5'29'16,"1"-1"-5"-16,3 1-16 0,-2-1-4 0,-1 1-1 16,3 3-12-16,0-2 6 0,0 2 2 0,2-1 7 15,2 3 19-15,2 3 10 0,1 3 6 0,3-1 9 16,4 3-29-16,3 3-6 0,-2-4-5 0,9 9 1 15,-2-3-8-15,2 2 0 0,11 9 1 16,-2-2 6-16,-4 3 4 0,3 1-3 0,-1 3 0 16,-5-3 8-16,7 5 2 0,0 7-5 0,0-1-12 15,-2-4 2-15,-3 0 0 0,0-2-2 16,-1-2-2-16,-3-3-1 0,0-1 0 0,-9-3-1 16,2 0 0-16,-1-7 0 0,1 5 4 0,-2-5-2 15,-2-1 1-15,5-1 1 0,-3 2 1 0,3-8 7 16,-1-1-2-16,-6 1 2 0,4-2 14 0,0-5-10 15,-6 0 13-15,-1 0-13 0,3-7 2 16,-2 2 6-16,0-3-9 0,-3-3-2 0,0 0-2 16,-1-3-1-16,1 1 2 0,-2-2-4 0,-2-3-3 15,-2 0-2-15,0-4-2 0,0 3 1 16,-1-6-1-16,-1-1-1 0,0-3-2 0,-1-2 0 16,-2-4 1-16,5 0-1 0,2-7 0 0,-4-9 2 15,2 5-4-15,2 4 3 0,2 0 0 0,2 0-4 16,-2 5 2-16,1 1-1 0,-3 1-5 15,0 2-18-15,0 4-3 0,-3 5-6 0,-1 2-42 16,0 11 4-16,-1-2-64 0,-4 8-59 0</inkml:trace>
  <inkml:trace contextRef="#ctx0" brushRef="#br0" timeOffset="43614.911">4564 3742 22 0,'-2'-3'15'0,"2"-5"15"0,-2 5-4 0,-1-3-18 15,3 1-7-15,0-3-3 0,5 3 2 0,-5-1 1 16,6 1 1-16,3-4-4 0,0 3 3 0,4-3-3 16,3-2 3-16,1 0 3 0,3 2 2 15,5-2 3-15,-1 0 16 0,4 0 9 0,14-2 10 16,5-1-12-16,-1 3-11 0,0 0-1 0,1 3-6 16,5 1-4-16,15-6 7 0,1 2-12 0,25 0 3 15,-5 0-5-15,-9 2 4 0,-8 0-3 16,-7 2 9-16,-5-1-5 0,1 3-4 0,1 1 1 15,-3-1 0-15,-3 3-3 0,-7-4 11 0,-6 3-6 16,-4 1 0-16,-1 2 0 0,1 0-2 0,-1 0-1 16,-2-4 0-16,-1 2-1 0,-6 2 4 15,-4-3 0-15,-1 1-4 0,-4 2 0 0,-5 0 1 16,-1-2-1-16,-7 2-1 0,3 0 0 0,-2 0 2 16,-3 0 6-16,1 0 11 0,-16 0 3 15,4 0 0-15,5-4-23 0,4 1-5 0,0 1-5 16,-2 0 6-16,-4-5 0 0,-1-2 1 0,-1 1-1 15,-3-3 0-15,5 0 2 0,-5 2 3 0,-2-4-4 16,-2-1 4-16,-1-3-2 0,-8-5-1 16,7 2 2-16,-9-9 0 0,-1 3 0 0,5-5-2 15,-2 2 0-15,3 3-1 0,-1-7 4 0,0 0-2 16,-2-12-2-16,2-1-3 0,2-2 2 0,5-1 0 16,0-2 1-16,2 3 3 0,2 4-3 15,2 6 0-15,-1 10 3 0,-3-3-1 0,2 2-1 16,0 0 0-16,-2-6-1 0,-2 7-2 0,-1-3-6 15,-1 6 8-15,0-3-2 0,-3 6-10 0,0 2 11 16,-2-2-9-16,1 9 2 0,-1-5-4 16,0 5 15-16,-2 4-3 0,0-2-5 0,2 4 3 15,0-2-3-15,0 5 7 0,0-5-1 0,1 7-1 16,1-7 3-16,0 5-2 0,-2-3 3 16,-2 5-2-16,0 0 1 0,-4-5-2 0,-3 3 1 15,-2-1 1-15,-4 3-1 0,-2-2 0 0,-1 1 0 16,1-1 0-16,1 2 1 0,6 0-1 0,-1 2-2 15,-2 0 1-15,-3 2-2 0,-8 4-3 0,0-1-3 16,-4 4 0-16,1-5 3 0,5 3 0 16,3-3 1-16,3 5-26 0,1-5 35 0,-2 5-9 15,-5 2-3-15,-7 0-1 0,1 0 3 0,4 0 7 16,0 0-3-16,6-4 3 0,9 4 2 16,-1-2 0-16,5 2-4 0,1 0-2 0,2-5 1 15,2 1 3-15,0 2 0 0,3-5-1 0,1 1-1 16,1-1 2-16,2-2 0 0,4 3 0 0,0 1 0 15,0-6-3-15,0 3 4 0,3 3-3 0,4-4 2 16,-5 3-1-16,2-3 0 0,3 5 2 16,-2 1-2-16,2-3 1 0,-1 4-3 0,3 2 5 15,-2 2-2-15,2 2 12 0,2 3-2 0,1 2-7 16,1 2 2-16,0 7 5 0,3-5-6 16,2 4 0-16,4 14-3 0,0 0 5 0,1 5-1 15,-1 5-4-15,4 8-2 0,-3 2 0 0,-3-7-1 16,-2-7 2-16,-1-1 0 0,1-10 0 0,-2 9 3 15,2 1 3-15,-1 6-10 0,1 0 4 16,-2-3-13-16,-1-1-41 0,3-3-14 0,0 0-18 16,2 10-62-16</inkml:trace>
  <inkml:trace contextRef="#ctx0" brushRef="#br0" timeOffset="45145.791">14508 4028 43 0,'-7'-13'9'0,"3"2"8"0,-3-4 5 0,3 1 23 16,0 1 11-16,1 2-6 0,-1 0-18 15,2 2-22-15,0 3 7 0,2-1-3 0,0 5-12 16,-3-3 7-16,1 1-2 0,2 2 3 0,0 2 2 16,0 0-9-16,0-5 17 0,0 5-6 15,0 0 10-15,0 5 1 0,0-3 10 0,0 7-6 16,0 0-11-16,-2 6-5 0,-3 7-2 0,3 5-1 16,-4 12 3-16,-1 3-1 0,-2 0 0 0,0 2-5 15,1-2 2-15,-3 2-2 0,-3 9 3 16,3 0 4-16,-2-7-5 0,2-4-4 0,0 2-2 15,0-8-2-15,-2-6-3 0,2-1 1 0,2-2-1 16,-2-5-2-16,0-3 3 0,2-1-2 0,-2 0-3 16,2-3 1-16,0-2-2 0,1 1-24 15,-1-3-8-15,0-3 2 0,0 3-35 0,3 0-4 16,-3-2-28-16,2 2-93 0</inkml:trace>
  <inkml:trace contextRef="#ctx0" brushRef="#br0" timeOffset="45661.292">14669 4086 252 0,'2'11'60'0,"0"-5"-59"16,-4 1 1-16,0-5-2 0,2 2-1 0,0-4 7 16,0 0 4-16,0 0 10 0,2 0-1 15,3 3 0-15,-1-1-11 0,0 0 0 0,3 3-1 16,0-1-2-16,1 3 0 0,1-1 4 0,0 1 6 16,0 4 3-16,0-2 1 0,0 6 6 0,-1-4-12 15,-1 2 0-15,-3 5-4 0,1 0 2 16,1 4 5-16,-3-3-5 0,-1 6 1 0,2 1-5 15,-2 9-1-15,1 1 1 0,-1-1 0 0,2 0 0 16,-2-6-2-16,3 2-1 0,-1-7 1 16,1-2-1-16,-1-6-2 0,0-1-2 0,1-6 1 15,-1 2 1-15,1-5-2 0,1 1 1 0,-1 0 3 16,-3-5 1-16,0 0-1 0,-2-11 8 0,0 7 5 16,2 0 1-16,-2 0 5 0,0 2-1 15,0 0-7-15,0 0 2 0,0-3-9 0,3 6-7 16,-1-1-1-16,2-4-1 0,1-1-1 0,1-1 0 15,3-5-1-15,0-4 1 0,4-2 0 0,-2-5 0 16,5-2-3-16,6-14 4 0,0 1-1 16,0-2-2-16,0-1-1 0,0 1-7 0,2-1-5 15,0 3-1-15,3-11-7 0,-3 1-1 0,-4 12 2 16,-7 5 0-16,0 4 9 0,-8 1-19 0,-1 15-30 16,3-1-78-16,-5 2-6 0,0 7-9 15</inkml:trace>
  <inkml:trace contextRef="#ctx0" brushRef="#br0" timeOffset="46004.956">15804 3819 388 0,'0'17'94'16,"-4"-3"-68"-16,-5-3-8 0,3-7 8 0,-1 1-21 16,0-5-15-16,3 0 1 0,2 0-3 0,-11-5-5 15,6 5 7-15,9 5 10 0,3-5 3 0,-5 4-4 16,4 3 7-16,-2 1 7 0,0 8 2 0,-2 1 0 16,3 5 10-16,-3 9-7 0,0-2 11 15,0 9-12-15,-3 1 1 0,1 1-5 0,-4 8-1 16,1 1-9-16,-4-3-3 0,3 1-3 0,-5 1 2 15,-3 5 0-15,1-5-1 0,4-8-2 16,-2-5 0-16,3-8-10 0,1-1-27 0,-2-4-11 16,2 0-27-16,-1-2-56 0,-3 0-180 0</inkml:trace>
  <inkml:trace contextRef="#ctx0" brushRef="#br0" timeOffset="47473.352">17002 3847 20 0,'-11'25'54'0,"-3"-3"-21"15,3 0-25-15,3-7-19 0,-1-2 5 0,2-1 5 16,-2-1 6-16,3 0 9 0,-1 0 1 0,-2-3 5 16,5 6 21-16,-5-8-3 0,2 5-21 15,1 0-8-15,-3 0-5 0,0 5 2 0,-2-1 4 16,2 3-4-16,-2-1-1 0,0-1-1 0,0 4-1 16,-2-5 0-16,2 5-2 0,-2-2-2 0,-3-1 0 15,1 3 0-15,-1-2 2 0,-1 2 1 16,-3-1 4-16,0-1 2 0,-2 4 5 0,0 2-1 15,2-6 0-15,-2 2-6 0,0-2 0 0,0-1-5 16,7-1 7-16,-3 1 0 0,7-6-6 0,-2-2 3 16,4 2-4-16,2-2-2 0,-2 0 0 15,3 0 2-15,1-1-4 0,-1-3 2 0,1 1-5 16,3-1 3-16,0-5 3 0,6-5-1 0,1 3 3 16,-3 0-2-16,0 0 2 0,-2 2 7 0,0 0-10 15,2 0 13-15,-2 0 0 0,0 0 16 16,-2 2-14-16,0 0 3 0,4 0-1 0,-2 3-2 15,2-5-1-15,3 4-3 0,-1-4-2 0,5 2 1 16,2 1-3-16,0-3 0 0,7 2-1 0,-1 0-2 16,5-2-1-16,1 0-3 0,3 0 0 15,9 0-1-15,1 0 2 0,-1 0-2 0,-2 0 1 16,0 0 0-16,0 0 1 0,-2 0 0 0,0 0 0 16,0 2-2-16,-5 0 3 0,-2-2-2 0,-4 0 0 15,-4 3-2-15,-5-3 0 0,-5 0-4 0,-4-3-1 16,-4 3-15-16,9 0 24 0,-7 0-8 15,0 3-22-15,-7 1-20 0,3-4-37 0,-3 2 6 16,3 0-110-16</inkml:trace>
  <inkml:trace contextRef="#ctx0" brushRef="#br0" timeOffset="47785.775">16298 4092 52 0,'-4'13'78'0,"0"-6"23"0,-1-3-64 16,3-1-36-16,0-3-27 0,-1 0 6 0,6 0 20 16,-1 0 8-16,2 4 14 0,5 1 4 15,2 1-4-15,-4 1-3 0,10 4 1 0,-3-5-9 16,1 5 14-16,5 0-14 0,4 3 7 0,16 3-5 15,-3 5 0-15,7-4-9 0,-4 2-1 0,4 2 3 16,0 4-1-16,9 10 0 0,-9 3 0 16,-8 1 4-16,-8-5-1 0,-6 1-1 0,-6-1 6 15,-10-4 3-15,-3 0-7 0,-8-5 1 0,-4-2 0 16,-2-2-8-16,-6 0-4 0,-1 3 0 0,-4 1-1 16,0-2-38-16,0 5-66 0,2 0-78 0</inkml:trace>
  <inkml:trace contextRef="#ctx0" brushRef="#br0" timeOffset="60798.337">18896 639 11 0,'-3'-4'28'16,"-1"-3"-3"-16,2-1 8 0,-3 3-10 0,3-1-7 15,0 1 26-15,-2 1-10 0,1-3-13 0,-1 5-37 16,4-5-15-16,-4 5-14 0,4 0 49 0,-5 2-4 16,3 0 0-16,-2 2 2 0,-5 5 1 15,2-1-2-15,-4 3 5 0,0 2 10 0,0 2-4 16,-4 1 18-16,1-1-13 0,-1 7 10 0,0-7-6 15,-1 7-9-15,-2 2-6 0,1 2 2 16,-1-6 13-16,3 4-2 0,4 0 0 0,0 0-15 16,2-5-5-16,2 1 16 0,5 0-17 0,0-1 2 15,6-3-1-15,1-1 4 0,3 0 8 0,4-2 4 16,3-2-7-16,0 2 2 0,5-7-3 16,0 3 2-16,2-7-6 0,0 2 1 0,2-4-2 15,3 0 0-15,-1-5 5 0,3 5 2 0,-3-7 13 16,-1 0-5-16,-1 0-2 0,-4-6-5 0,0 2 5 15,-5-3-7-15,-2-3 1 0,-4 3 0 16,-2-6-5-16,-3 0-1 0,-2 4 1 0,-4-1 2 16,0 3 4-16,-5-6-7 0,-1 0 12 0,3 9-10 15,-4-5 1-15,-4 1-7 0,0-3-2 0,0 6-1 16,-1 3 2-16,3 0-2 0,-2 7-13 16,2-3-21-16,-2 5 14 0,-3 2-24 0,1 5-21 15,0 1 0-15,1 5-56 0</inkml:trace>
  <inkml:trace contextRef="#ctx0" brushRef="#br0" timeOffset="61204.488">19431 593 36 0,'0'22'89'0,"0"-6"-30"15,-2-3-23-15,0-7-14 0,0-1-8 0,0 1-20 16,4-6-2-16,-2 5 0 0,0-1-14 16,0-4 6-16,-2 2 11 0,2 1 3 0,0-3 0 15,-3 2-2-15,3 0 4 0,0 5 1 0,-2 2 10 16,0-5-2-16,2 7 18 0,-4 0 10 15,1 2-15-15,-3 7-7 0,-1-5 2 0,1 10 1 16,-1-3-11-16,0 4 2 0,1 3-5 0,-1-3 9 16,0 7-1-16,1-2-6 0,-1 2 0 0,5 0-3 15,0 5 3-15,0-1-2 0,2-3 0 16,0-1 3-16,2-9 2 0,0 7-5 0,-2-7-1 16,0 2-1-16,0-1 1 0,0-3-3 0,0 2 0 15,-2-2 1-15,0 0-4 0,-1-4 4 0,-1 2-2 16,2-5 0-16,-3 3-18 0,1-5-17 15,0 0-69-15,-3-2-72 0,0 0 102 0</inkml:trace>
  <inkml:trace contextRef="#ctx0" brushRef="#br0" timeOffset="61641.883">19070 853 54 0,'0'-2'77'0,"0"-2"-34"15,2-5 30-15,2-2-50 0,-1 0 3 16,1-2-12-16,0 2 12 0,3 0-9 0,0 2 12 16,2-2-3-16,-3 6-11 0,1-6-11 0,-3 9-11 15,1-7-1-15,3 5 6 0,3-5 2 0,3 2-1 16,5 3-1-16,6-5 0 0,6 5 0 15,11 2 0-15,2-5-3 0,-2 5-1 0,-3 2 5 16,-1 0 1-16,-3 4 1 0,-6 3-2 0,-1-3-2 16,-1 7-2-16,-1-2 5 0,-4 2-8 0,0 0 4 15,-2 0 0-15,-4 0 0 0,-1 0-3 16,-4-2 12-16,-2 6-1 0,-3 1 0 0,-3-5 10 16,-6 4-2-16,-1 3-2 0,-5 0-2 0,-4 1-5 15,0-3 2-15,0 1-2 0,-5-1-1 16,0-3-1-16,3-2-2 0,-3 2 2 0,-2-2-4 15,1-2 5-15,-1 0-2 0,-5-2 2 0,1-3-1 16,0 0-1-16,-3-4 0 0,5 0 2 0,0 0 0 16,5-4-2-16,-1 0 0 0,5-1-13 15,2 3 0-15,2-5-15 0,2 5-31 0,1 0 3 16,-1-2-29-16,3-1-24 0</inkml:trace>
  <inkml:trace contextRef="#ctx0" brushRef="#br0" timeOffset="62610.398">19718 838 14 0,'-7'13'83'0,"3"-9"-1"0,-3 1-31 15,3-3-11-15,2-2-14 0,-3 0-7 0,1 0-10 16,2 0-16-16,2 0 3 0,-2 0 1 0,-1 0-3 16,3 0-4-16,-2 0 10 0,2 0-3 15,2 0 1-15,-2 0-2 0,5 2 6 0,1 5-3 16,3-5 0-16,2 3 1 0,2 3-1 0,5-3 2 16,4 6-2-16,2-2 1 0,3 2-3 0,-3-7 3 15,0 3 0-15,-2-3 0 0,0 0 0 16,-2-1-1-16,-2-6 26 0,-5-1 24 0,3 0-12 15,-5-5-18-15,-3 2-1 0,3-4-14 0,-6 0 2 16,-1-6-2-16,-1 1-2 0,-6 3-1 0,3-7 8 16,-4 7-1-16,-3-7 2 0,1 5-12 15,-1 1 9-15,-2 1-8 0,5 2 7 0,-1 0 5 16,1 4-15-16,0 1 2 0,-1-1-5 0,1 5 2 16,2-2 1-16,-3-1-3 0,1 3 5 0,-1 0 1 15,-1 4 2-15,-1 0-2 0,-2 5 1 16,-2-1 1-16,-2 3 0 0,0 2-3 0,0 5 0 15,-5 1-6-15,3 1 9 0,-1 2-2 0,1 4 7 16,-3 7-10-16,3-5 6 0,1 1 0 16,6 1 0-16,1-8-1 0,5 7-1 0,2-10 0 15,0 3 2-15,4-7 2 0,1 3-4 0,6-5 8 16,-3-2-1-16,3 2 4 0,-2-7-8 0,9 3-1 16,-3-5 6-16,5-2-6 0,0 0-2 0,2-2 2 15,0-5-4-15,2 3 2 0,-2-3-2 16,0 1 1-16,3-3 2 0,-3-4-1 0,2 1 2 15,-2 4-4-15,-2-6 2 0,0 1-1 0,-3 2 2 16,-3-4-4-16,1-3 8 0,-4 3-1 16,-2-3-5-16,2 0 3 0,-4-1 3 0,-1 3 0 15,1-2-3-15,-3 1 1 0,1 4-1 0,-1-1 2 16,-2-1 4-16,3 4-1 0,-5 7-3 0,2-8-2 16,0 10-5-16,-2-4-1 0,-7 6 1 0,5-3-6 15,0 3-7-15,4 0 17 0,3-2-3 16,-3 2 1-16,0 2-1 0,2 5 1 0,-1-3-1 15,-1 8 3-15,0-1 1 0,0 2-4 0,0 7 4 16,-2 2-2-16,0-2 0 0,-2 4 0 16,2 2 3-16,-2 5-4 0,0 0 2 0,2-7 0 15,0-2-2-15,-2-4 1 0,2 0-3 0,0-5 4 16,0-2 0-16,0-2 0 0,2-5 1 0,-2-2 6 16,-2 0 27-16,2 3 13 0,0-3-42 15,2-2-11-15,0 0 1 0,-2-7 3 0,2 3-1 16,3-9-2-16,-1 2 3 0,0-9 0 0,3 2 0 15,0-4 0-15,1 0 0 0,1-2 0 16,2-11 0-16,3 4-2 0,-3 7 4 0,2-1-3 16,0 8 1-16,0-3-4 0,1 4 1 0,-1 5 2 15,0 3 0-15,0-4 1 0,3 10 0 0,-1 0-2 16,0 4 5-16,3 0-3 0,0 5-2 0,-3 0 2 16,3 4 0-16,-3 9 0 0,-1-3 3 15,1 5-1-15,-4 3-1 0,0 5 0 0,-4-3 1 16,-1 4-1-16,-1-5 1 0,-3 5-2 0,0-4 1 15,0-5 0-15,-2 0-4 0,-2-5-27 16,0 1-3-16,0-3-21 0,-3-4 12 0,3 3-73 16,0-6 1-16,-3-1-41 0</inkml:trace>
  <inkml:trace contextRef="#ctx0" brushRef="#br0" timeOffset="62969.688">21594 73 180 0,'-15'26'-92'0,"2"-6"257"0,2-7-122 15,0-11 0-15,2 1-2 0,2-3-31 0,1 0-10 16,1 0-5-16,3 0-14 0,-2 0 4 0,4 0 1 15,0 0 10-15,0 4 2 0,-3 1 3 0,1-1-1 16,-2 7 3-16,2 9 9 0,-5 4 9 16,0 7 0-16,-8 17-13 0,0 1 12 0,-3 6-5 15,-4 0 6-15,-5 9 3 0,-15 22-7 0,-4-4-6 16,-16 21-1-16,12-8 0 0,-5 9 0 0,30-43-2 16,-1-14-5-16,6 1 1 0,0-12-2 15,3-1-1-15,1 0-3 0,1 0 2 0,-1 1-1 16,-1-1 0-16,-1-2-5 0,3 2-24 15,-3-8-20-15,0 4-9 0,3-7-48 0,-1 0-79 16</inkml:trace>
  <inkml:trace contextRef="#ctx0" brushRef="#br0" timeOffset="63703.936">21877 684 2 0,'13'2'86'0,"0"0"-9"16,-4-2 18-16,0-2-33 0,-3 2-7 0,-1-7-13 15,-3 3-25-15,0-1-2 0,0-1-6 16,-2 3 1-16,0-3 3 0,0 1-12 0,0 5-4 16,0-6-8-16,0 4 1 0,0-1 1 0,0 3-9 15,0 0 10-15,-2 0 6 0,2 0-1 0,0 5-3 16,-4 1-1-16,2 3 0 0,-5-2 0 0,0 6 9 15,1 3 9-15,-5-1-5 0,0-2 9 16,-5 9-4-16,-8 5-1 0,-5 4-2 0,3-7-7 16,-1 4 1-16,1 1 2 0,4-5 0 0,0 1 8 15,4-3 5-15,5 0-14 0,2-7 3 16,4 5-4-16,7-5 0 0,0-1-1 0,7-1 0 16,4-2 6-16,2 0-2 0,9-2-4 0,5 0-2 15,1-5 1-15,5-2-2 0,3-2 3 0,1-2-4 16,10-7 0-16,-3 3-26 0,-3-3-25 15,-1-2-19-15,-5-2-18 0,-4 1-41 0</inkml:trace>
  <inkml:trace contextRef="#ctx0" brushRef="#br0" timeOffset="64031.982">22377 567 35 0,'5'-20'76'0,"-3"2"7"0,-2-4-14 0,0-2-28 0,-2 2-12 16,2 0 4-16,-3 0-4 0,3 0-5 15,0 6-6-15,-2-4 10 0,2 7-7 0,0 2 5 16,0 0-20-16,0 7-15 0,0-3-9 0,0 5 3 16,0 13 1-16,0-7 0 0,0 1-3 0,-2-3 8 15,2-2 4-15,0 2 12 0,0 5 15 16,0-3-3-16,-2 7-7 0,0 5 1 0,-1 3-3 16,1 4 2-16,-2 1-5 0,-3 4-2 0,3 3 0 15,-3 5 3-15,3-6-2 0,-3 12-1 0,0 2 2 16,1-6-2-16,1-1 4 0,1 3-8 15,2-2 1-15,-3-3-1 0,3 0 0 0,2 0 0 16,0 1-1-16,0-8-1 0,2 8 0 0,-2-6 1 16,3-3 0-16,-1-5 0 0,0 0 0 15,0-7 0-15,-2-1-4 0,2 3-15 0,1-6-7 16,-3 0-9-16,2-4-13 0,0 2-6 0,-2 2-46 16,0-7-19-16,0 3-5 0</inkml:trace>
  <inkml:trace contextRef="#ctx0" brushRef="#br0" timeOffset="64516.24">22565 736 68 0,'4'7'85'0,"0"-5"14"16,1-2-56-16,-3-2 17 0,0 2-10 0,-2-2-21 15,2-3-8-15,-2 3 3 0,0 0-7 0,3 2-7 16,-1 0-2-16,-2-2-15 0,0-3 1 0,0 5-16 16,0 0 4-16,0 0-7 0,0 0 5 0,-2 0 14 15,-1 5 7-15,1-3 8 0,0 0-7 16,0 7 1-16,-5-2-3 0,1 4 2 0,-1 6 2 16,0-3 1-16,-2 8 0 0,3 0-1 0,-3 2 1 15,5-2-1-15,-5 2 1 0,2 7 2 16,-2 0-5-16,5-5 2 0,0 3-1 0,1-9-3 15,3 2 2-15,3-2 3 0,1-7 2 0,3 2 4 16,4 3-2-16,2-5-3 0,7-4 3 0,0-2-6 16,2 2-2-16,4-5 1 0,-2 3 2 15,3-7 7-15,-1 0 7 0,-2 0 3 0,-1-7-3 16,-4 3-8-16,1-7-9 0,-2 0 2 0,-3-3-2 16,1 1 1-16,-7-9-3 0,2 0-2 15,-5-4 1-15,-1-1-1 0,-1-4 10 0,-4-4 43 16,0 4-45-16,-9-6-17 0,5 10 15 0,-1 3 4 15,-8 2 1-15,4 0-17 0,-2 9-1 0,-2-1 6 16,0 3-11-16,-5 0-19 0,1 2 4 0,-3 5 2 16,0 4 3-16,0 0-14 0,2 0 1 15,1 2 3-15,1 0-21 0,1 5-33 0,-1-3-43 16,3 5 9-16</inkml:trace>
  <inkml:trace contextRef="#ctx0" brushRef="#br0" timeOffset="65062.984">23539 732 47 0,'0'2'18'0,"-2"-2"19"15,0-2 64-15,-1-5-28 0,1 3-36 0,-2-3 3 16,-1 3-7-16,1 2-18 0,0-7-20 0,1 7 6 16,1-5-4-16,0 5 1 0,-2 0-3 15,-3 0 6-15,0-3-4 0,-1 3 2 0,-6 0 1 16,-3 4-2-16,-5 5 5 0,-5-5-3 0,-4 0 2 16,-19 7-3-16,1 0 3 0,3-3-4 15,0 3 3-15,4 2-1 0,2 0 1 0,2 0-2 16,3 0 1-16,6 0-1 0,5-4 2 0,2 2-13 15,5 2-25-15,3-3 14 0,3-3 12 0,7 4 18 16,-3-5-1-16,7 5-3 0,0-5 5 16,5 5 7-16,4 0-4 0,2 2 6 0,2-4-1 15,2 1-9-15,1 3-1 0,3 0 1 0,-3 0-6 16,4-4 1-16,2 4-3 0,-2-2 1 16,2 2 0-16,-2-2 0 0,-3 2 0 0,3 0 0 15,-2-5 1-15,-3 5-2 0,1 3 2 0,-5-3-2 16,0 2 1-16,-5-2 0 0,1 2-1 0,-3 3 1 15,-2-3 2-15,-2 0 0 0,-2-2 1 0,0 2 0 16,-2 1 2-16,-3-3 4 0,0 0-7 0,1 0-3 16,-3-3 4-16,2-1 8 0,-4 2 6 15,2-7 2-15,-6 5-9 0,2-5-5 0,-3-2 3 16,-1 0 5-16,-1 0-9 0,3-2 0 16,-1-3-5-16,1 1 1 0,-1 2-3 0,5-5-12 15,-2 3-12-15,2-3-15 0,2 3-6 0,3 1-99 16,-1-1-29-16</inkml:trace>
  <inkml:trace contextRef="#ctx0" brushRef="#br0" timeOffset="65609.726">23491 873 32 0,'4'24'255'0,"-2"-4"-158"0,-2-4-72 0,2-14-4 15,1 4 5-15,-3-3-10 0,0-1-21 0,0 0-2 16,0 2 3-16,0-4-4 0,0 3-2 0,0-1-7 16,0-2-14-16,0 0-32 0,0 0 68 15,0 0 1-15,0 2 0 0,0 0-5 0,4 5 6 16,-2-5 0-16,3 7-5 0,-1-5-1 0,3 5 5 15,1-4-2-15,6 3 3 0,-1 1 1 0,2 0 0 16,5-5 7-16,0 1-1 0,2-1 1 16,2-2 10-16,3-4-8 0,-3-2-3 0,3-1 4 15,-8 3 11-15,3-7 0 0,-4 1-4 0,-5 1-5 16,1-2-37-16,-6-4 19 0,1 0 1 16,-2-1-3-16,-1-5-3 0,-3 3-1 0,1-4-5 15,-4 1 2-15,0 3 0 0,0-4 6 0,-4 5 14 16,1 4-19-16,1-2 2 0,-2 4 0 0,-1 4-2 15,-1-3 1-15,-3 3 4 0,2-2-4 16,-4 5 3-16,0 2-3 0,-4 0 6 0,-1 0-3 16,-1 5 3-16,-1-1 0 0,0 1-1 0,3-3 1 15,2 7 0-15,-7 2 0 0,5 0 2 0,-1 0 0 16,1 2 9-16,-1 2-2 0,1 5-4 16,-3 4-9-16,3 1 7 0,4-1-4 0,2 0 2 15,0-2 0-15,2 0 0 0,5 0-1 0,2-4 0 16,2 2 0-16,3-5 1 0,-1 5-3 0,5-9 3 15,2 5-2-15,2-5-1 0,-2-3 1 16,3 6-6-16,8-6-6 0,0 3-32 0,4-4-9 16,3 2-38-16,-1 0-55 0,-1-7-82 0</inkml:trace>
  <inkml:trace contextRef="#ctx0" brushRef="#br0" timeOffset="66031.499">24514 816 51 0,'4'0'75'0,"-2"-2"4"15,0-5-24-15,-2 0-20 0,-2-1 9 0,2 1-1 16,0 0-31-16,-2 1-2 0,0 1 6 16,2 3-3-16,0-7-7 0,-2 9 4 0,-3-2-12 15,5-2-14-15,-4 1 12 0,4 1-7 0,-5 2 3 16,-3-2 2-16,-3 2 4 0,-7 0 5 15,-4 2 0-15,-2-2-4 0,-5 9 4 0,-2-5-4 16,-9 7 3-16,3 3-4 0,2-3 2 0,6 2-1 16,-2 0 2-16,7-2-1 0,2 7 0 0,4-7-1 15,3 2-10-15,2 0 9 0,1-2-9 0,4 0 20 16,3 3-5-16,3-3-1 0,6 0 1 16,3 2 2-16,0-4-1 0,6 2-1 0,5 2-3 15,6 0 1-15,16 3-2 0,1 3 2 0,3-3-2 16,3 4 3-16,-3 0 3 0,-4-5-2 15,-5 0 3-15,-4 3-2 0,-7-5 7 0,-4 1 1 16,-5 1 6-16,-4 0-13 0,-6-6 16 0,-8 7-8 16,-3-5-2-16,-7-2-11 0,-9 6 1 0,-5-8-4 15,-4 4 2-15,-6-3 0 0,2 1-4 0,-5-7-31 16,-2 3-9-16,0-1 5 0,-2 1-85 16,-13-8-32-16</inkml:trace>
  <inkml:trace contextRef="#ctx0" brushRef="#br0" timeOffset="67109.364">24904 1074 24 0,'0'20'32'0,"0"-7"4"15,-2-9-31-15,-3 3 6 0,3-7-10 0,0 0-3 16,0 0 2-16,-1-5-7 0,1 5-1 15,0-2 3-15,-2 0 3 0,-1 2-2 0,-1 0-8 16,-3 0-6-16,-4 0 12 0,2 0 8 0,-3 0-1 16,-1 0 0-16,-1 0 4 0,1 0 8 15,0 0 4-15,1 0-2 0,1 0 18 0,0 0 47 16,4 0-22-16,0 0-27 0,3-2 12 0,-1 2 8 16,0-5-28-16,3 3 0 0,2 2-2 0,-3-2-3 15,1 0-4-15,2 0-4 0,0-5 5 0,-3 5-5 16,3-5 3-16,0 3-9 0,0-5 2 15,-1 2-5-15,1-1 1 0,0-4 1 0,0 4-3 16,0 1 0-16,-1-4 2 0,3 2-2 0,-2-2 0 16,0 0-3-16,0 0 1 0,0 2-1 15,2 3 1-15,-3-5 1 0,1 0 0 0,2 2 1 16,-4 2 2-16,4-4-3 0,-5 2 1 0,5 1-2 16,-2 3-1-16,0-4 2 0,0 7-1 0,-1-7-2 15,1 7 2-15,-2-5 1 0,-1 3-4 16,1 0 4-16,-3-1-1 0,-1 3 1 0,-6 0 0 15,1 0 0-15,-2-3 1 0,-10 5 0 0,-1 0 1 16,-3 7-3-16,-2-7 2 0,-2 4-1 0,-2 5 2 16,-2 0-2-16,-1-2 2 0,-13 10-1 15,3-4-1-15,-1 3 2 0,1 1-3 0,4-3 1 16,0 3 2-16,13-1-2 0,2-1 3 0,5-2-2 16,4 7 0-16,5-7-5 0,1 10 1 0,6-10-1 15,1 7 20-15,5-5-6 0,2 5-3 16,0-2-5-16,4 4 0 0,3-3-1 0,2 1 2 15,-1 2 0-15,6 3-1 0,-1-3 2 0,5 0 0 16,-1 0 0-16,3 0-2 0,6-7 1 0,-1 3-2 16,3-3 0-16,-1-4 1 0,-1 0 0 15,1-6 0-15,-3 4 0 0,-2-9 2 0,-2 0 5 16,0-7 8-16,-3 3 0 0,-1-8 3 0,-1 1 4 16,-2-4-5-16,1-3-6 0,1-1-6 0,-2-8 2 15,-2-2-4-15,5-4 0 0,-3 0-4 16,-2 2 1-16,0-4 1 0,0 2 0 0,0-4-2 15,-2-5 0-15,-2 2-1 0,-1-6 1 0,1 8 2 16,-1-6-4-16,1 9 2 0,2 0 0 0,-2 4-1 16,1 4-1-16,3 3-2 0,-2-2 2 15,2-3 2-15,-2 2-2 0,2 3 3 0,-2 4 0 16,-3 3-1-16,-1-1 0 0,-1 11 0 0,-4-1-1 16,0-1 0-16,5 4-1 0,-5-1 1 0,2 4-1 15,-4 10 1-15,-1-5-1 0,1-1-3 16,2-2 0-16,0 2-1 0,0 2-15 0,0-1-2 15,0-3 5-15,0 0 10 0,0 0 9 0,0 0 1 16,2 0-3-16,1 2 1 0,-1 4 0 16,-2-1 1-16,2 4 0 0,-2 2 0 0,0 2 1 15,0 0-2-15,0 9 1 0,-2-4 3 0,0 4-2 16,2 7 5-16,-3-3-1 0,-1 18-3 0,4-13 4 16,-4 20 1-16,-1-3-4 0,3-2 0 0,-2 3 0 15,1-7-2-15,3 13 2 0,3-4-1 16,3-5-1-16,3-2 4 0,7 0-4 0,-3-9-4 15,4-1 1-15,1-8 9 0,4-4-3 0,2-4-5 16,14 2 1-16,13-9-4 0,10 0-4 16,1-11-20-16,-9 2-25 0,-7-2 10 0,-8-2-26 15,-10 2-49-15,-3-3-160 0</inkml:trace>
  <inkml:trace contextRef="#ctx0" brushRef="#br0" timeOffset="68827.945">18516 1389 30 0,'-24'-11'36'0,"4"-2"-22"0,0-5 20 0,7 5 29 16,4 0 22-16,3 2-52 0,4 0-6 0,-3 6 14 16,3-1-39-16,0 1-8 0,13 5-9 15,-11 0-9-15,0-6 22 0,2 6-11 0,5 0 12 16,4 0-2-16,2 0-3 0,-2 0 5 0,4 6-6 15,5-4 6-15,4 7-2 0,5-4 3 0,0 6 7 16,4 0-2-16,2 0-2 0,5 0-1 16,17 2 5-16,7 2 0 0,4-1 11 0,32 1 1 15,-6-2-5-15,37 1-1 0,-12-6-6 0,33-1 3 16,-57-3 0-16,4-1-2 0,2-3-3 0,9 0 0 16,-2 2-2-16,7-2-1 0,-2-2 0 15,12 2 0-15,-1-3-1 0,1-3-2 0,3 4 1 16,0-5-1-16,0 5 1 0,4 0-1 0,-2-1 2 15,-13-1-3-15,-2 4 4 0,0 0 1 16,-3 7 6-16,-2-7 4 0,1 4-5 0,-6 0 1 16,1 1-1-16,0 1-2 0,2-3-2 0,-4 1-2 15,-1 5-1-15,1-7-2 0,2 7 2 0,-5-7-2 16,1 7-2-16,-1-3 4 0,3 1-2 0,-7 2 0 16,4 2 1-16,-10-7-2 0,1 5 2 15,-8-2 0-15,0-1 0 0,-16 3-2 0,-4-4 1 16,-11 3 2-16,-2-5 1 0,-5 1 1 0,-6 3-1 15,-10-5 4-15,-1-2-2 0,-2 7-1 16,-5-5-1-16,-5-2-1 0,-1 2 1 0,-3-2 0 16,0 0 1-16,-4 0-2 0,2 0-2 0,0 0 3 15,0 0-3-15,-2-2 1 0,-3 2 3 0,1-2-4 16,0-3 5-16,-3 3-3 0,-2 0 2 16,3 2-2-16,-3-7-1 0,0 5 0 0,0 0-2 15,1-5-6-15,-1 3-6 0,0 1-5 0,0-5 12 16,3 3-3-16,-3-4 1 0,2 3-5 0,3-1 10 15,2-2-5-15,-1 1-1 0,1 1 11 16,2-4 2-16,0 0-2 0,0 0-6 0,3-2 5 16,-3-1-1-16,2-3-1 0,-2-1-7 0,-2-4-2 15,2 0 6-15,-2-2-2 0,-3 2-6 0,-1-11 12 16,-1 0 6-16,-2 4 0 0,-2-4-3 16,5 4-2-16,-1-2 2 0,3 5-29 0,4-7 8 15,-3 0-19-15,6 0 18 0,-1 2 15 0,2-5-5 16,1-5 7-16,-1 3 3 0,-2 3 3 0,1 0-1 15,-3 4 4-15,-2 4-3 0,-1-1 2 16,-3-1 5-16,-1 2-11 0,-4 1 2 0,2-7-2 16,-2 6 3-16,0-3-2 0,-2 1 0 0,2-2 1 15,-2 5-2-15,-2-3-1 0,-1 9-2 0,1-6 5 16,-1 1-11-16,1-1 1 0,-3 2-6 16,3 4-1-16,-3 4 11 0,1 5 5 0,-3-2-1 15,0 11 6-15,2-7-17 0,-4 5 1 0,3-1-21 16,-6 3 9-16,-1 2 10 0,-1 2 16 0,-1-2-1 15,-3 7-4-15,0-5 4 0,-2 0-5 16,0 5 14-16,-7 4-16 0,3-7 6 0,-5 5 19 16,2-4-12-16,-4 3 3 0,0-8-6 0,-4 3 5 15,-7-1-2-15,-14 2-4 0,-6-4 3 16,0-4 2-16,0-1 4 0,5 5-10 0,-1-2 1 16,-10-4-3-16,-12 3-1 0,10-1 0 0,-6-3 0 15,1 5-20-15,0 0 25 0,-13-5 2 0,-1 5-5 16,-4-5 0-16,1 3-2 0,-1 2 2 0,0-5 0 15,-2 5-2-15,0-7 0 0,0 5 1 16,0-3 1-16,0 1 0 0,2-3 0 0,-4 4 1 16,2-3 5-16,-2-3-4 0,-3 6-2 0,3-4-2 15,2-2 3-15,-2 0-1 0,2 7 1 16,2-5-1-16,-2 2 0 0,0 3 2 0,-2 4-3 16,2-2 1-16,-3-5-1 0,12 5 2 0,0-2-2 15,2-3 1-15,2 5-1 0,16-5 1 0,0 3 1 16,8-3-1-16,-4 3-1 0,-4-1 1 0,2-1 1 15,13 3-1-15,4-3-3 0,5 1 7 16,7 3-4-16,-3-4-1 0,-6 3 2 0,-3 1-3 16,3 0 0-16,0 2-1 0,6 0 2 0,7 0-1 15,2 0 2-15,2 0-2 0,1 0 2 16,1 0-1-16,-2 0-3 0,1 0 4 0,-1 0-3 16,-2 0 1-16,5 0-1 0,-1 0-1 0,1 0 2 15,-1 0 0-15,1 2 1 0,4 9-2 0,0-4 0 16,6 4 4-16,-1 2-6 0,4-2 3 15,-1 7 1-15,1-5 0 0,2 7-1 0,0-3-1 16,-2 6 2-16,2 1-2 0,-5 0 3 0,1 0-2 16,2 7 0-16,-3-7-1 0,3 3 1 0,0 6 2 15,2-4-5-15,-2-1 3 0,2-3 1 16,-3-8 0-16,3 3-1 0,-2-7 0 0,2 5-1 16,-2-7 3-16,2-2-4 0,0 2 3 0,4-2 0 15,-2-1 0-15,5-3-2 0,0-3 0 0,-1 5 2 16,3-7-2-16,-3 0 3 0,12-3-4 15,-5-3 4-15,-2 6 0 0,-2 2 3 0,0 2 0 16,0-1-1-16,-1-3-2 0,3 0 0 0,-2 2-4 16,0 4 4-16,2-6-3 0,-2 5 0 15,0-5 1-15,-3 6 2 0,3-1 0 0,0 6 0 16,0-2-1-16,-3 4 5 0,1 0-5 0,2 9 1 16,-3 0 1-16,3-2 6 0,0 11-2 0,-5 2 1 15,3 13-2-15,-3 12-3 0,-4 1-2 0,-7 18 1 16,-4-2-2-16,0-13 2 0,-2-5-5 15,2-4-6-15,-2 2-22 0,0 3-4 0,-3-8-23 16,1 6-40-16,-1-8-61 0</inkml:trace>
  <inkml:trace contextRef="#ctx0" brushRef="#br0" timeOffset="75310.914">8101 734 19 0,'4'-2'2'0,"-2"-5"-1"0,3 3 20 16,-1 4 14-16,1-7-12 0,-3 3-10 0,2 2 5 15,-2 0 12-15,1-5 3 0,-1 5-13 0,0 2-6 16,-2 0 1-16,2-2-8 0,-2 2-8 16,2-5-19-16,-2 5 0 0,3 0-1 0,-3 0 23 15,0 0 0-15,2 5 1 0,0-3-9 0,2 0 0 16,-1 7 6-16,3-3-8 0,-1 3-2 0,1 2 13 16,-1 5-2-16,1 3 5 0,1 4-5 15,-3 5 5-15,3 5-3 0,-3 0 7 0,1 3-4 16,-5-1-3-16,2-2 0 0,-2-4 0 0,-2 2-3 15,-1-7 1-15,3 0 2 0,0-4-1 0,0-2 1 16,-2-5 7-16,2 2 2 0,0-8-7 16,2 2-2-16,-2-1 2 0,3-5 7 0,-3-3 31 15,0-3 50-15,0 3-50 0,0 0 8 0,2 0-44 16,0 3-11-16,-2-6 4 0,2-5 2 16,3 5 3-16,-3-5-3 0,0-6 0 0,3 3-3 15,-3-4 1-15,2-5-1 0,-2-4-1 0,1 2 0 16,1-5 1-16,-2-4 0 0,-2 5 2 0,0-16 3 15,-2 5-4-15,0 4 0 0,2 2 2 0,-2-2-3 16,-5 8 2-16,5-3 3 0,-3 3-2 16,1 6 0-16,0-3-2 0,1-1-1 0,-1 6 3 15,-1 1 0-15,3 1-2 0,0 2 1 0,2 2-3 16,-2-5 2-16,2 12-1 0,0-7 1 16,0 6-1-16,0-1 0 0,0 8-4 0,0 2-3 15,0-1 1-15,0-3-3 0,0-3 9 0,2-1-1 16,-2 4-1-16,4 0 4 0,-1 7-1 0,-1-3 2 15,5 5-2-15,-3 4 2 0,0-2-2 0,3 5 0 16,0 3 0-16,-1-3 2 0,3 1-2 16,0 1-1-16,2 2 3 0,0 2-1 0,2-7 0 15,-2 5-1-15,5 0 2 0,3 4-1 0,1-6 0 16,2 2 0-16,0-5 0 0,0-1 2 16,0-3-2-16,0-3 0 0,3-5-2 0,-3-1 2 15,2-7 4-15,0-3-3 0,1-3 4 0,-3-5 7 16,-3 1-2-16,-1-5 2 0,-2 4-8 0,-3-3 1 15,0-6-7-15,-2 1 2 0,0 0 0 16,-2-12-1-16,0-5-2 0,-3 1 1 0,3-4 0 16,0 4 1-16,-2 0 0 0,-1 5-1 0,-1 4 2 15,-3 3 1-15,0 1 1 0,-2 7 0 0,-2 5 2 16,2 2-5-16,-2 6-4 0,2 3-5 16,-5 15-6-16,5-9-17 0,0-4 29 0,0 4 1 15,0 7 5-15,0 4-2 0,0-2 0 0,0 2-2 16,0 9 3-16,0 2-1 0,0 3-2 0,0 6 2 15,2 2-1-15,3 1 0 0,1 12 2 16,-1 1-2-16,4-3 0 0,-1 0 0 0,1-2 0 16,0 3 1-16,0 1-2 0,2 9 1 0,0-4 2 15,0-6-3-15,-2-5 2 0,-3-7-1 16,-1-2-1-16,-1-9 1 0,-2-6 3 0,1 2 0 16,1-7 0-16,-2 0-2 0,0 0-4 0,3 3-3 15,1-7-6-15,1 6-9 0,0-4-25 0,-3 2-32 16,5-2-45-16,-2 5-27 0</inkml:trace>
  <inkml:trace contextRef="#ctx0" brushRef="#br0" timeOffset="75920.137">9212 847 103 0,'-2'26'34'16,"-5"-10"-7"-16,3 1-7 0,-5-6 14 0,2-4-4 15,1 2-25-15,-1-1-15 0,0-5-10 0,5 1 2 16,-2 0 11-16,2-1-29 0,-1-1-21 15,-1 0 48-15,4-2 10 0,-2 2 3 0,2 3-5 16,0-5 3-16,2 2 0 0,0-2-1 0,3 2 19 16,-1 0 25-16,5-2-6 0,6 0-23 0,1 0-3 15,4-4-13-15,2 4 1 0,8-9 0 16,4 2-1-16,-4-1 4 0,-1-3 8 0,-2 0 4 16,-3-3 1-16,0 3 6 0,-4 0 18 0,-3-2 6 15,1 4-27-15,-7-2 1 0,0 5-2 0,-4-3-11 16,-3-2-7-16,3 2 0 0,-7 2-6 15,0-1 0-15,-2-3 0 0,-3 2-8 0,-1 2 9 16,-1-2-2-16,-4 0 1 0,2 1-3 0,-2 3 11 16,0-4-4-16,0 5-1 0,2 2 2 0,-2-5-2 15,0 7 3-15,0-2-5 0,-2 4 3 16,-2-2 4-16,-3 7-4 0,0-3 1 0,1 7 0 16,-3 0-1-16,0 0 2 0,0 3-2 0,0 5 2 15,-4 8-2-15,2-3 0 0,2 3-2 0,2 1 3 16,3-4 3-16,4 3 1 0,0-5-2 15,2 2 3-15,5 0-2 0,-1-1 5 0,5-6-1 16,-2 3-3-16,4 0-5 0,3-5 2 0,1 1 2 16,3 1 0-16,4-3 4 0,1-3 8 0,3 0-4 15,3 0 1-15,4-7-2 0,3 3-4 16,1-5-6-16,3-2 2 0,2-7-4 0,3 3 1 16,1-5 1-16,1 2-2 0,1-4-4 0,-1 0-26 15,8-6-28-15,-8 4-106 0,-8 1-51 16</inkml:trace>
  <inkml:trace contextRef="#ctx0" brushRef="#br0" timeOffset="76279.429">9785 238 195 0,'7'11'103'15,"-1"16"-23"-15,1-5-59 0,-3-14-7 0,1-1-22 16,-5-2-12-16,2-1-5 0,0-4 3 0,-2 2 10 16,0 7 3-16,5 0-2 0,-5-3 7 0,4 3-3 15,-2 2 4-15,0 2 8 0,1 3 7 16,-1 4-5-16,2 4 0 0,-2 2 9 0,1 5-8 16,1 2-6-16,1 7 4 0,1 4 1 0,1-6 1 15,-1 6 4-15,3-5-6 0,0 6-2 16,4 12 1-16,0-4-5 0,3 0 3 0,-1-7-1 15,3-6 0-15,0-5 0 0,-1-2-2 0,-1-9 2 16,-1-2-1-16,-4-6-1 0,0-3 2 0,0 2-2 16,-2-8 0-16,-5 2 0 0,3 0 1 15,0-5 1-15,-3 5-2 0,0-5-6 0,-1 3-25 16,1-5-34-16,-4 0-31 0,2-2 28 0,-2 3 31 16,-4-8 22-16,2-4-8 0</inkml:trace>
  <inkml:trace contextRef="#ctx0" brushRef="#br0" timeOffset="76779.305">9642 873 177 0,'-7'0'130'0,"3"-2"-26"0,-3-5-76 0,3-2 6 15,-1 5-28-15,3 0-1 0,0-3-5 16,2 5-3-16,7 2-1 0,-7 0 7 0,4 0-2 15,0-7 1-15,5 5-3 0,4 2 0 0,5 0 3 16,0 0-3-16,2 0 3 0,-1 0-3 0,6 7 1 16,1-5 0-16,3 0-1 0,15 5 0 15,0-3 2-15,2-2-2 0,-2 7 2 0,-2-9-2 16,0 2 2-16,-4-2-2 0,-5 0 2 0,-5 0 10 16,-1-2 0-16,-3 0 0 0,-4-5-2 0,-2 5 2 15,-3-2-1-15,0-5-1 0,-1 7-6 16,-3-7 0-16,4-2-2 0,-4 0 0 0,0 0 1 15,0 2-1-15,-2 0 1 0,-2 0 0 0,-1-2 3 16,-1 0-1-16,-3 2 0 0,-2-2-1 0,-2 5-5 16,-3-5-2-16,-4 0-2 0,-2 4-4 15,-2 1 3-15,0-3 5 0,-5 4 1 0,5-1-2 16,-2 3 2-16,-10 3-2 0,1 9 5 0,7-9-4 16,-3 5 0-16,-9 4 0 0,11-5-3 15,-1 5 1-15,-8 4 2 0,7-2 2 0,0 4 0 16,3 3-1-16,1-11-2 0,5 10 4 0,-4 1-2 15,4 2 3-15,2 2-1 0,2 2 2 0,5 0-3 16,0-2 0-16,2 0 2 0,7 3-1 16,1-3 1-16,3-2 1 0,5-1-2 0,2 3 3 15,4-6-1-15,0 4-9 0,2-9-5 0,2 2-9 16,1-2-11-16,4 0-34 0,0-7-36 0,2 3-30 16,2-5 27-16</inkml:trace>
  <inkml:trace contextRef="#ctx0" brushRef="#br0" timeOffset="77185.46">10658 699 80 0,'5'-2'131'0,"-5"-7"-55"16,0 7-60-16,-5-7 6 0,3 7 7 0,0 2-19 16,-3-5-16-16,3 1-29 0,-7 15 28 0,5-4-9 15,4-14 3-15,0 7 24 0,0 2 0 16,0 3 7-16,0 1 4 0,2 1 3 0,0 2-13 15,1 4 0-15,-1 0-1 0,2 2 0 0,3 7-9 16,0 3 1-16,4-1 0 0,0 9-1 16,6 2-1-16,1 1-1 0,-1-1-2 0,1-4 4 15,0-5-1-15,-1-2 2 0,-1-1-2 0,-3-6-1 16,0 1 1-16,-4-7-1 0,-2-5 2 0,-1 3 13 16,-1-2 26-16,-3-3-6 0,-2-4 10 15,0 0 9-15,0 0-28 0,0 0-21 0,0 0-8 16,0 0 0-16,-4-2 2 0,-3 0-3 0,3-5 2 15,-5 3 2-15,0-5 2 0,-2-2 1 0,-2 2 1 16,2-2 0-16,-5 0-4 0,3-2 2 16,0 0 5-16,-1-1-4 0,1 1 4 0,4-4-7 15,-2 1 0-15,3 1-1 0,1-5 1 0,3 0-1 16,-1 2 0-16,3-6-1 0,4 0 1 0,3 2-1 16,1 9 1-16,5-12-5 0,7 6-12 15,4-6-9-15,2 5-3 0,7 3-8 0,4-5-4 16,3 2-8-16,15 2-56 0,-3 1-104 0</inkml:trace>
  <inkml:trace contextRef="#ctx0" brushRef="#br0" timeOffset="82074.905">7949 487 26 0,'11'0'22'0,"-3"0"-12"0,-3-2-4 16,-1 0-9-16,1 2 1 0,-1-5-6 15,-2 5 7-15,0-2-7 0,1 2 3 0,-3 0 6 16,0 0-6-16,2 0 3 0,-2 0-11 0,0 2 3 15,0-2 7-15</inkml:trace>
  <inkml:trace contextRef="#ctx0" brushRef="#br0" timeOffset="83090.285">7995 485 3 0,'0'2'12'0,"0"0"0"0,-2 7 0 0,2 2-6 16,0 0-4-16,-3 3 2 0,1 1-2 0,0 5-2 15,-2 0 2-15,1-3 18 0,-1 5-2 0,2 0-13 16,0 3-10-16,-3 1 12 0,3 14-13 0,0-5 8 16,0 3 0-16,2-1-1 0,0 3 1 15,2 2-1-15,0 13-4 0,0-5 5 0,3-3 4 16,-3-10 2-16,0 5-5 0,-2-7 7 0,2 1-1 15,-2-1-3-15,0-4-2 0,0 0 5 16,0 4-9-16,0-9-2 0,0 1 7 0,2-1-6 16,1-6 2-16,1-2-5 0,0-5 2 0,1-2-3 15,-1-2 4-15,1-2-2 0,-3 1-2 0,2-3 7 16,1 1-4-16,-3-6 6 0,0 3-9 0,0-12 9 16,0 4 8-16,1 10 22 0,1-1-14 15,1-2-12-15,-1-2 18 0,5 0-10 0,4 3-8 16,2-6-2-16,5 3-4 0,2-2 3 0,7-2-2 15,0-1 0-15,1 3 0 0,4-7-2 16,10 5 1-16,6-5-1 0,3 7-1 0,13-5 1 16,-2 3 0-16,-6-1-1 0,-5 3 2 0,-3 2-2 15,3 2 1-15,5 3 0 0,1-3 0 0,5-2-1 16,0 0 0-16,-4 2-1 0,1 5 1 16,5-5 0-16,9-2 1 0,-4 2 0 0,-3 1-3 15,-6 3 3-15,0-4 0 0,6 3-1 0,7 1 2 16,-7-3 1-16,3-1-2 0,-5 2 1 0,7-2 2 15,0-2 1-15,4-2 0 0,-9-2 4 16,1 2 2-16,-3-1-3 0,4 3 0 0,-1-2 4 16,1-2-3-16,-13 2-4 0,1-1 1 0,-3 3 0 15,2 3 1-15,1-3-6 0,1 2 0 0,-4 2 1 16,0-2-1-16,-11-2-1 0,-2 3-1 16,-6 3 0-16,1-4 1 0,-2 3-1 0,1 1 2 15,-3-6-1-15,-2 5-3 0,-5 1 3 0,-2-3-1 16,-2 1 0-16,-4 0 1 0,-5-1 0 15,0 1-2-15,-4-4 2 0,0 7-1 0,0-7 3 16,0 2-3-16,-5-2 0 0,1 2 3 0,-1 0 1 16,-13-4 21-16,5 0 14 0,-1 2 13 0,3 0-42 15,9-2-9-15,-5 2-1 0,0-7-2 16,0 3 2-16,1-7 11 0,-3 2 40 0,0-4-55 16,0-1-22-16,0 1 29 0,2-9-8 0,-4 0 4 15,2-4 2-15,-3-3 0 0,3-2-1 0,0-9-1 16,0 1-1-16,-4-10-2 0,2-4-3 15,2 9 0-15,0 0-4 0,2-2-4 0,0 4 3 16,0 2 6-16,1-11-5 0,-1 5 4 0,2 2 9 16,-2 11-1-16,-2 4 2 0,5-2-3 0,-5 7 1 15,0 0 1-15,0 2-2 0,-2 4-2 0,-1-2 2 16,-1 1-2-16,2 3-21 0,-5 3 14 16,3-5-7-16,-1 5 6 0,-4 0-9 0,3 2 12 15,-5 2 5-15,2 0-5 0,-4 0 9 0,2-2 5 16,-2 3-6-16,-1 3 2 0,1-4-1 15,-2 0-1-15,-1 5 1 0,-1-3-2 0,-3 3 4 16,-2 2-3-16,-3-5 2 0,1 5 0 0,0-7 0 16,-3 5-2-16,1-5 2 0,0 2-2 0,1-1 0 15,1-4 1-15,0 1 0 0,0 0 1 16,-1-2-2-16,-3 0 0 0,-3-7 0 0,0 5 0 16,-4-3 1-16,-5 3-3 0,0-1 4 0,1-1-3 15,5 3 2-15,4 1 0 0,-1 2-1 0,0 7 1 16,-7-5 0-16,-4-2-4 0,-6 4 6 15,-5 3-5-15,-2-1 3 0,2 1-1 0,0 4 2 16,0 0-4-16,-9 0 4 0,-10 7-4 0,-8-5 3 16,8 0-1-16,8-2 0 0,-7 7 2 0,-6-5-3 15,-2 7 0-15,6-5-2 0,2 5 0 16,3-5-6-16,-12 5 7 0,-1-4-2 0,2 3 4 16,-1 1-1-16,3-4 1 0,-11 3 1 0,2-3 0 15,0 4-1-15,0-1-1 0,-5 3-3 0,3-4-1 16,-4 2-6-16,1 2 0 0,-1 0-3 15,-1-7 2-15,9 5-17 0,-4-7 2 0,17-2 0 16,1-4-27-16,4-3 17 0,0 1-18 0</inkml:trace>
  <inkml:trace contextRef="#ctx0" brushRef="#br0" timeOffset="84215.01">13298 564 18 0,'6'-15'39'0,"3"0"-18"0,0-1-14 15,-3-1-2-15,3 3 0 0,-2 1 0 0,-1-2-22 16,1 6 12-16,-3 0 5 0,3 7-2 0,-3-5-2 15,1 7 10-15,-1 7 7 0,1 2 7 0,1 2-4 16,-1 6 7-16,-3 5 12 0,2 5-17 0,-1 4-4 16,1 13-4-16,-2-2 2 0,0 4-4 15,1 2 1-15,-1 1-3 0,0 19 4 0,2-8 4 16,1-5-3-16,1-9 0 0,1-8-1 0,2-7 8 16,-3-7-2-16,-1-9-4 0,-1 1-3 15,1-7-2-15,-1-1-6 0,-2 1-2 0,1-4 0 16,-3-14 4-16,-3 7-1 0,3-1 0 0,-2 3 3 15,2 0-4-15,0-2 1 0,0 2 0 0,0 0-26 16,0 2-58-16,0-2-58 0,-2 0 7 16</inkml:trace>
  <inkml:trace contextRef="#ctx0" brushRef="#br0" timeOffset="84605.544">13289 384 41 0,'13'-3'66'0,"-2"-5"48"0,0 1-47 0,-2-6-29 16,-3-3-5-16,-1 3-24 0,-1 2-13 0,3 0-8 16,-1 0 1-16,3 7 5 0,5-7-1 15,3 6 5-15,5 1 0 0,2 2 1 0,5 4-3 16,4 4 4-16,9 3 0 0,0 4 0 0,-2 3 0 15,-1-3 2-15,-3 7-1 0,-3-2 0 0,2 1-4 16,-4 1 2-16,0-4 0 0,-5 6-2 16,-2-7 1-16,-2 5-1 0,-6 0 4 0,-3-2 1 15,-2 4 1-15,-6-7 0 0,-1 5-2 0,-4 0 22 16,-2-5 1-16,-7-4 1 0,2 2-8 16,-4 1-6-16,-4-1 0 0,-5-2-4 0,-2 0-3 15,-15-2 3-15,1-5-5 0,3 3 0 0,0-3 0 16,2 1-3-16,-2-3 3 0,0 0-4 0,-4-2 5 15,1 4-4-15,-1 1 2 0,-1-3-1 16,1-2-5-16,4 4-7 0,4 1-19 0,3-3-22 16,6 2-49-16,0 3-36 0</inkml:trace>
  <inkml:trace contextRef="#ctx0" brushRef="#br0" timeOffset="85183.526">14426 439 60 0,'-11'9'61'16,"-2"-9"24"-16,0 0-26 0,2-7-27 0,0 3-22 15,0-5-8-15,2 4-5 0,0-1-12 0,3 4 6 16,-3-1 0-16,4-3 2 0,-3 6 3 16,-3 0 3-16,-3 2-3 0,-1 7 2 0,-5-3 1 15,0 3-1-15,0 9-3 0,-2-3 0 0,-9 9 7 16,3 7-4-16,-1 2 2 0,0-4-3 0,-1 6-2 15,-8 12 15-15,3-3-3 0,6-5 0 16,3 6 6-16,4-8 3 0,4 12-8 0,5-5-1 16,11-5 2-16,2-6 0 0,6 0 18 0,3-6-6 15,4 2-7-15,3-10-5 0,6 1 2 16,2-4 9-16,7-1-2 0,2-4 1 0,2-6-7 16,3-1 7-16,1 0-11 0,12-12-3 0,2-6 4 15,0 3-5-15,-5-2 3 0,3 0-5 0,-11-5 0 16,-7 3 2-16,-7-7 0 0,-6 0-1 0,-2-5 2 15,-1 1 9-15,-1-5-8 0,-3-4 3 16,0-1-6-16,-2-3-2 0,-4-3-6 0,-3 4 2 16,-8 5 2-16,0-4-4 0,-10 1-1 0,-1-5 1 15,-3 1 2-15,-4-2-4 0,-2 2 4 16,-2 5-4-16,-3 2 4 0,-6 15-7 0,-3-2 1 16,-4 16 3-16,-2-3-12 0,-2 14-18 0,2 0 3 15,4 10 1-15,0-1-49 0,5 10-17 0,0 5-40 16</inkml:trace>
  <inkml:trace contextRef="#ctx0" brushRef="#br0" timeOffset="85496.065">14239 836 254 0,'-4'2'30'0,"-3"0"69"0,0-4-47 15,1 0-23-15,-1-7 1 0,1 2-12 16,1 3-28-16,1-1 2 0,-1 1-12 0,3 0 6 16,-2 4 14-16,4-3-2 0,0 6 1 0,0-1 2 15,4 9-3-15,3-2 1 0,-1 4 1 0,10 9-1 16,-1 2 2-16,9 0-1 0,1 1-1 15,3 1 1-15,12 12-1 0,-2-3 3 0,-1-4-5 16,-2 0-1-16,-2-5 3 0,-2-2-2 0,2 1 2 16,-2-6-3-16,-2-1-8 0,-1 2-13 0,3-5-18 15,-6 5-25-15,-3-4-69 0,-3 3-13 16</inkml:trace>
  <inkml:trace contextRef="#ctx0" brushRef="#br0" timeOffset="86480.202">14911 708 20 0,'-13'-2'37'0,"0"-5"-10"0,4 5 1 0,0-5 4 16,3 3 2-16,1 2 2 0,3-3-5 0,9 1-8 16,-3 4-10-16,-4 0-3 0,0 0 0 15,0 0 5-15,2 0 1 0,-2 0-12 0,3 0-8 16,-3 0-4-16,-4075 0 1 0,8150 0 1 0,-4075 0 8 16,-3 0 15-16,3 0 5 0,0 0 6 0,3 0-15 15,3 2-5-15,5 0 1 0,5-2-5 0,6 5 0 16,2-3-2-16,5-2 2 0,4 0 0 15,2 2 3-15,0-2 0 0,14 0 2 0,-7 0 5 16,0 0-3-16,-3 0-5 0,-1 0-4 0,-1 0 2 16,1 0-4-16,-5 0 2 0,-2 0-2 15,-3 0-1-15,-3 0 1 0,-3 0 0 0,-5 0-5 16,3 0 5-16,-7 0-2 0,-2 2 1 0,0-2-1 16,-2 5 0-16,-2-5 1 0,-1 0 0 15,-3 0 1-15,-10 2 0 0,5-4-1 0,0 2-1 16,-1 0 3-16,3 2-1 0,0-2-3 0,0 0 2 15,0 0 1-15,-2 0 0 0,7 0-2 0,-1 0-1 16,-2 0-6-16,0 0-16 0,-2 0-41 0,3 0-18 16,-3 0 31-16,0 0-68 0,-3 0 29 15</inkml:trace>
  <inkml:trace contextRef="#ctx0" brushRef="#br0" timeOffset="86948.839">15394 571 48 0,'-15'-2'31'0,"2"-9"-4"0,-1 2 39 16,1-2 15-16,2-2-61 0,0 2 1 0,5 0-3 15,-1-3 12-15,3 3 5 0,-1 5-20 16,3-3-1-16,-2 0-7 0,1 5 6 0,1-5-5 15,2 7 3-15,-4-5 1 0,4 3-7 0,0 4 0 16,-3-2-10-16,3 2-6 0,-2-3 5 16,2-1-6-16,0 4 5 0,0 0 1 0,0 0 7 15,2 0 2-15,1 4-2 0,-1-1 5 0,2-1 1 16,3 7 4-16,2-5 1 0,2 5 0 0,2 2 7 16,5-5-10-16,1 5-1 0,4 5 0 0,1-7-4 15,7 6-1-15,0 1 0 0,-3-8-4 16,-4 3 3-16,1-4-1 0,-5 4 0 0,-3-2-3 15,-1-5 0-15,-5 5 1 0,0-7-4 0,-5 5 3 16,3-5 1-16,-5 0 1 0,-1 1-2 16,-3 1 3-16,-3-2-4 0,6-2 3 0,1 2-1 15,-4 1 1-15,5 3 1 0,-5-4-2 0,4 1 2 16,-4 3-3-16,0-1 4 0,0 3-5 0,0 1 3 16,-2 2 4-16,0-2-9 0,-3 0 12 15,-6 9-10-15,-4-3 6 0,-3-2-2 0,-13 9 1 16,-4 0-2-16,-7 3-19 0,0 1-34 0,-6 7-5 15,-16 13-92-15,0 3-76 0</inkml:trace>
  <inkml:trace contextRef="#ctx0" brushRef="#br0" timeOffset="96118.707">2824 5565 27 0,'-11'2'72'0,"3"-2"-19"0,-1 0-13 0,4 0-7 16,1-2 6-16,0 0-23 0,8-3 6 0,-4 3-6 15,0 0 15-15,-4 4 1 0,1-2-7 0,1 2-1 16,0-2-5-16,2 0-11 0,0 0-2 16,0 0-7-16,0 0 0 0,-4 0 0 0,4 0-1 15,0 0 4-15,4 3-2 0,-4-3 4 0,0 2-2 16,2-2 2-16,3 4 5 0,1-2-2 0,1 1-1 15,4 1-1-15,4-2 0 0,1 1 1 16,6-1 3-16,2-2 0 0,5 0 0 0,15 0-4 16,-2 0-3-16,0 0 0 0,-3 0 4 0,1 0-3 15,0 0 4-15,1 0-4 0,19 2 4 0,0 0-4 16,-1 3 0-16,14-1-2 0,-9 3 2 16,-11-3-2-16,2 3 2 0,2-3-1 0,9 0 0 15,3 1 0-15,-3-1-1 0,-2 1 3 0,-5-1-1 16,5 0 0-16,9 1 0 0,-5-1 0 15,-4 1 2-15,0-1-1 0,-2 0-1 0,2-1 3 16,15-3 0-16,-2 2-1 0,-10 0-4 0,3-2 0 16,-2 0-1-16,10 0 3 0,-3 0-3 0,2 2 0 15,-11 1-1-15,0-1 0 0,9 0 1 0,0 2 2 16,0-1-3-16,-2-1 3 0,2 0 0 16,-3 0-3-16,8-2 3 0,-1 2-3 0,-4 1 2 15,-2 1-2-15,2 0 2 0,0 1-2 0,2-1 2 16,-2-2-1-16,-11 3 2 0,2-3-2 0,7 0 1 15,0-2-3-15,-3 0 3 0,3 0-2 16,-7-2 1-16,11 0 0 0,3 2 1 0,-3-5-1 16,-2 3 1-16,-5-2-1 0,7-1 2 0,1 1-1 15,-1 0-1-15,0 1 2 0,0-1-3 16,-4 0 2-16,13-3 1 0,-2 5-1 0,-9 0 1 16,2-1-3-16,-2 1 4 0,2-2-1 0,-2 1 0 15,0 3 0-15,-9-2-1 0,0 0 0 16,7 2 0-16,2 0 1 0,-7 0-3 0,1 0 3 15,-5 0-2-15,4-2-1 0,13 2 1 0,-6-2 0 16,-2-1 0-16,-2 1 2 0,-3 0-2 0,9 0 0 16,3 0 0-16,-3-1 0 0,-11-1-2 0,2 0 3 15,-2 1 1-15,9 1 3 0,-8-2-2 16,-1 2 1-16,-9-1 2 0,-2 1-2 0,7-2 0 16,4 2-2-16,2-1-1 0,-1 1-1 0,-10 2-1 15,0-2 1-15,0 0-1 0,3 2 2 0,6 0-2 16,-2 0 1-16,-2 0 2 0,-5 0 0 0,-2 0-4 15,0-2 2-15,5 2 0 0,-1 0 1 16,-8 0-1-16,-5 2 0 0,-6 0 0 0,-7 0-1 16,-2-2 0-16,2 0 2 0,7 2-1 0,4 1 1 15,4-3-2-15,1 2 2 0,-3 0-1 16,-4-2-1-16,-4 0 2 0,-1 0-1 0,5-2 2 16,2 0-4-16,7-1 3 0,4-1 0 0,-7 2-2 15,3 0 0-15,-13-3 2 0,-1 3-1 0,-4-2 2 16,-4-3-2-16,0 3 5 0,4 1-2 15,-2-1 2-15,-1 2 0 0,-3-3-3 0,-1 3-2 16,-1 0 1-16,-1 2-1 0,-4-2 1 0,2-1-1 16,-2 1-2-16,2-2 4 0,-3 2-2 15,6-1 0-15,-3-1 0 0,2 0 0 0,0-1 0 16,0 1 0-16,-4-1 2 0,-2 1-2 0,-5 2 6 16,-2-3-1-16,-2 1 4 0,-2 0 1 0,-1 1-9 15,-1-1 1-15,-3 0 2 0,0-3-4 0,-2 2 1 16,-2-1 0-16,0-3-4 0,-1 0 3 15,1 0-1-15,-2 1 3 0,-3-1-4 0,3-2 2 16,-1 0 1-16,1 0-2 0,0-3 2 0,-1-1-1 16,1 0 0-16,-1-3-1 0,1-2 2 15,2 0-1-15,-3-4 1 0,3-2-3 0,-2-1 3 16,2-4-1-16,-3 0-2 0,-4-11 3 0,3 5-4 16,-3-3-1-16,0 1-2 0,-2-3 1 0,0-2-5 15,-2-9 3-15,2-2 6 0,2 2 3 0,5 6-2 16,-1 5 2-16,1 7-3 0,1 2 1 15,3-2-1-15,0 2 3 0,0 0-3 0,3-3 3 16,-1 1-3-16,-2 0 1 0,0 2 1 0,0 4-1 16,0-2-1-16,-2 7 0 0,2 0 1 15,-5 0-1-15,1 6 2 0,-3 0-2 0,3 1 2 16,-3 1-1-16,1 1-2 0,1 2 2 0,-1 1 0 16,3 1 0-16,1 3 1 0,-2-1-1 0,2 2-2 15,-1-2 2-15,3 5-1 0,-2 0 0 16,0 1 2-16,2 1-4 0,0 11 1 0,2-7 0 15,-2 0 1-15,0-2-1 0,-2-4 0 0,2 2 0 16,-4-3 1-16,4 5 1 0,-7 0 0 0,3-2 1 16,-1 2-1-16,-1 0 0 0,-3 2 1 15,0-2-1-15,-4 0-2 0,-3 3 4 0,-4-3-1 16,-2 4-3-16,-4-4 3 0,-5 2-2 0,0 0 1 16,-6 3 1-16,-1-1-2 0,-2-2 1 0,-12 3-1 15,-6-1 1-15,-6 1 2 0,-17 1-2 16,1-1-1-16,10-1 0 0,6 0-1 0,2-4 1 15,-4 5-4-15,-7-3 5 0,0-2-4 0,7 5 2 16,5-5 2-16,-6 2 0 0,-14-2 0 0,4 2 0 16,6-2 1-16,1 0-2 0,3 0 2 15,-10-2-2-15,2 2 2 0,-2-2-3 0,13-3 3 16,-4 1-1-16,2 1-1 0,-12-1 1 0,4 2 0 16,-1-3-1-16,4 3 1 0,3 0 2 0,-10 0-2 15,1 0-1-15,7 2 1 0,1 0-1 16,3-3 3-16,-2 1-2 0,-18 2-2 0,7 0 4 15,8 0-2-15,0 0 0 0,-6-4 0 0,0 8 0 16,0-4 0-16,2 0 0 0,9 0 0 0,-7 0 1 16,-4 0-1-16,-3 0 0 0,10 0 0 15,2 0 0-15,1 2 0 0,-8-2-1 0,1-2 1 16,1 2 0-16,4 0 2 0,3-4-3 0,0-1 0 16,-11 3 1-16,4-2 0 0,0 2 1 0,12-3 0 15,1 1-1-15,-4-3-1 0,-2 5 2 16,-4-5-1-16,1 7-2 0,7-4 4 0,3 4-4 15,-5-7 4-15,-2 3-4 0,-7-1 3 0,5 1 0 16,8 0-2-16,3-1 2 0,-3 1-1 0,-1 2-2 16,-6-3 4-16,3 3-3 0,7 0 0 15,2 2 1-15,2-5 0 0,-2 5 1 0,-9 0-2 16,0 0 2-16,5 3 0 0,1 1-2 0,3-2 0 16,2 3 3-16,-6-5-3 0,-5 2 2 15,2 0-3-15,2 5 4 0,8-5-3 0,-4 0 2 16,-1 0-2-16,-5 0 1 0,-2 3-1 0,0-1 2 15,7 3-2-15,4-7 3 0,3 2-4 0,-1-2 3 16,-6 2-1-16,-5 5 0 0,4-7 1 0,3 2-1 16,7 3-1-16,-1-5 2 0,-4 2-1 15,-4 0 0-15,-2 0 0 0,1 0-1 0,7 1 1 16,5-3 0-16,4 2 0 0,-2-2 1 0,-4 0-1 16,-3 0 0-16,2 0 0 0,1 0-1 15,8-2 3-15,3 2-4 0,6 0 2 0,0-3 0 16,-2 1 0-16,-4 2-1 0,1 0 4 0,-3 0-3 15,-1 0-1-15,0 0 0 0,7 0 1 0,-2 2 1 16,8-2-2-16,1 3 1 0,-1-3 1 16,3 0-2-16,0 0 2 0,0 0-1 0,-3 0-1 15,1 2 1-15,-5-2 1 0,2 0-2 0,1 4 1 16,-3-4 0-16,2 2 1 0,3 1-2 0,-1-1 0 16,7 2 1-16,-6-2 0 0,6 1 1 15,2 1-2-15,1-4 2 0,-1 4-1 0,0-1-1 16,1-1 2-16,-1 0-1 0,-2 2-1 0,0-4 0 15,1 5 1-15,-1 2 0 0,0-5-2 0,0 4 2 16,0-1-2-16,-2 6 2 0,2-7 1 16,3 3-1-16,-3-1-1 0,4 1 2 0,3-3-3 15,-2 5 3-15,6 0-2 0,-2-7 2 0,0 5-2 16,-2-1 0-16,2 3 2 0,2-6-1 16,0 1-1-16,2 0 0 0,-1 1-1 0,5-1-2 15,-5-2 3-15,5 3-2 0,3-1 2 0,-6 1-1 16,6 1 0-16,-2-1 3 0,-1 3-2 0,3-1 1 15,-2 4-1-15,2 0-1 0,0 0 1 0,-4 5 0 16,4 3 0-16,0 3 1 0,4 3-1 16,-4-1 3-16,0 5-3 0,0 4 1 0,0 4 3 15,0 3-4-15,0-5 2 0,-4 5-1 0,1-5-1 16,1 5 2-16,0 2 0 0,2 6-1 16,-4 3 2-16,-1-7-3 0,3 2 3 0,-7-4-2 15,5-4-1-15,-3-1 3 0,3 1-3 0,4 1 3 16,0 1-3-16,-5 4 3 0,10 0-1 0,-5-2 0 15,2-2 1-15,0-3-14 0,-2-1-17 0,7-3-2 16,-5 4-29-16,0 5 14 0,0 7-55 16,1 6-78-16,1 6-23 0</inkml:trace>
  <inkml:trace contextRef="#ctx0" brushRef="#br0" timeOffset="107943.976">6994 6301 25 0,'13'0'71'0,"-4"-4"-27"0,0 0-11 0,-5-3 5 15,1 5-29-15,-1-3-5 0,-2 3-8 0,3-2-6 16,-3 4 12-16,0-2 21 0,0-1 12 0,-2 1-1 16,2 2-29-16,-2-2-3 0,0 0 12 15,0 2-9-15,0-5 3 0,0 3-6 0,-2 0 5 16,0-5 1-16,2 3-2 0,-2 0 15 0,0-3-9 16,-1-2-1-16,1 5-2 0,-2-5-1 0,2 2-1 15,-3-2-3-15,1 3-2 0,-1-3 0 16,1 0-3-16,-3-2-4 0,-2 2 4 0,3 1-2 15,-5-3 4-15,0-1-4 0,-2 1 0 0,-3 0 1 16,-2 3 0-16,1 1 2 0,-10-2-4 0,1 3 2 16,2 1 1-16,-1 5-1 0,1 0-1 15,4 2-1-15,-2 1 1 0,5 3 0 0,-3 1 2 16,4-1-1-16,-1 3-3 0,1 2 6 0,1 0 1 16,-1-2-3-16,1 7 2 0,2-3-3 15,-3 2 1-15,5 1 1 0,0-1-1 0,2 1 1 16,1 1 1-16,3 3-5 0,3-2 5 0,2-1-2 15,2 3 2-15,5-2 2 0,-1-1-3 0,3 1 1 16,4-3 0-16,1-1 1 0,1-1 0 0,1-2-1 16,1 0-1-16,-1-2 3 0,-1 0-4 15,12-3 4-15,1-1-3 0,1-3 1 0,2 0 0 16,-3-2 1-16,1 0-1 0,2 0 4 0,-7-2 3 16,0 0 2-16,-4-1 5 0,-2 1 6 15,-3-2 1-15,-4 2-7 0,-2-3-7 0,-2 1-2 16,-3-1-1-16,1 1-5 0,-3-3-1 0,-2-1 1 15,-2 1-2-15,2 3-1 0,-3-3 4 0,1 0-8 16,-4 3 4-16,-3-3 0 0,0 3 2 16,-2-1-1-16,-2 3 2 0,-5 0-2 0,0 4 3 15,-4 3-1-15,0 1 0 0,0 3-1 0,-2 2 1 16,2 0 0-16,-2 5 1 0,-5 3-1 0,3 3 0 16,1-2 0-16,1 2-1 0,4-2 2 15,-2 2-2-15,2-2 2 0,1 0-3 0,1 2 3 16,2-2-2-16,1 0 1 0,4 0-2 0,0-1 1 15,2-1 2-15,5 2 2 0,2 2-1 0,2-7-1 16,2 3 0-16,0-3-1 0,5 1 1 16,1-5 1-16,3 2 1 0,3-2 5 0,-1-2-2 15,5-2 7-15,1-1 5 0,3-1-8 0,0-3-3 16,7-2-2-16,0-2-3 0,6-3 2 0,14-8-5 16,1 0 1-16,3-3 0 0,-4 1 1 15,6-5-1-15,-15 2-2 0,-7 7-9 0,-7-2-19 16,-2 4 2-16,-4 0-51 0,0 3-70 0,-9 1-73 15</inkml:trace>
  <inkml:trace contextRef="#ctx0" brushRef="#br0" timeOffset="108490.718">7327 6399 71 0,'6'4'116'0,"-1"-2"-49"0,-3-4-26 0,-2 0-19 16,0 0 17-16,0-3-28 0,-2 3-18 0,2 0-6 16,0 2-1-16,0-3 1 0,-2 3 0 15,2 0 12-15,0 0 0 0,-3 3-6 0,3-3 6 16,3 4 1-16,-3 3 9 0,0 2 2 0,4-1 3 15,-2 3-6-15,-2 3-3 0,5-1 8 0,-5 2 0 16,4 1-3-16,-4 1-6 0,4 1 5 16,-4-3-1-16,5 3-3 0,-5 0 2 0,2 4 0 15,0 2-1-15,0-4 1 0,3 0-1 0,-3 0-2 16,2-3 0-16,3 1-2 0,-3-1 2 0,3-1 0 16,0-1 1-16,-3-1-1 0,1-3 5 15,-1-3-6-15,0-1 3 0,-1 0 3 0,-1-3-2 16,-2-6 7-16,0 0 0 0,0 2 1 0,0-3 1 15,0 3 5-15,-2 0-3 0,4 3-19 16,0-1-1-16,-2-2 0 0,-2-5 3 0,0 3 0 16,-1-7 1-16,-1 3 0 0,0-5 2 0,-1 0-1 15,1-3-1-15,-1 1 0 0,-1-2-2 0,1-3 1 16,3 5 1-16,0-5-5 0,0 1 3 0,-1-1-1 16,3 0 1-16,3 1-1 0,1-3 0 15,0 0 0-15,3-6 0 0,2-1-1 0,0 3-2 16,0 2-8-16,2 0-4 0,0 0-1 0,2 2-9 15,0 2 0-15,3 3-9 0,1-1-19 16,-1 3-44-16,3 4-22 0,6 3-16 0</inkml:trace>
  <inkml:trace contextRef="#ctx0" brushRef="#br0" timeOffset="109146.868">7896 6383 5 0,'0'0'53'0,"-3"0"-28"15,3 0-9-15,-2 0-12 0,2 0 0 0,0 0 9 16,0 0-9-16,0 0-2 0,0 0 4 0,0 0-4 15,0 0 4-15,0 0 0 0,0 0 86 16,0 0-49-16,2 2-17 0,-2 0 4 0,3-2 12 16,-1 7-22-16,0-5-9 0,0 5-1 0,0-3-4 15,3 5-3-15,-3 2 4 0,2 0-6 0,1 2 2 16,-1 1-3-16,-2 3 2 0,3-3-1 16,-3 5-2-16,3-1 2 0,1 4-2 0,1 0 1 15,-1 0 2-15,-1-2-1 0,1 0 2 0,1 0-2 16,0 0-1-16,-3-1 2 0,3-1 0 15,-1 2 1-15,-1-5 1 0,-1 1-2 0,-2-3 0 16,3-2 2-16,-5-2-2 0,2-3 7 0,0-3 5 16,-2-3 14-16,0 0-2 0,0 0 6 0,0-3 6 15,0 8-34-15,0-5-8 0,-2 0-3 16,0-7 5-16,-1 3-2 0,-1-5 3 0,0-2 1 16,-1 0 1-16,1-5 2 0,-3 1 4 0,3-3-1 15,-5 1-2-15,5-1 1 0,-1 1-5 0,1-1-2 16,-3 0 4-16,5 1-2 0,-5-3 1 15,5 4-3-15,0-4 0 0,4 3 0 0,-2-1-3 16,5 1 2-16,-1-1 0 0,7-4 3 0,4 2-5 16,1 0-4-16,1 5-1 0,3-1-8 0,0 3 6 15,0-2-11-15,2 6 12 0,0-2 0 16,2 2-4-16,-2 2-20 0,3 1-18 0,-6 4-74 16,4-1-16-16</inkml:trace>
  <inkml:trace contextRef="#ctx0" brushRef="#br0" timeOffset="109662.365">8848 6348 72 0,'5'0'51'15,"-3"-5"48"-15,0 1-42 0,-4-3-34 0,0 3-15 16,2-3-7-16,-3 1-2 0,1 1-5 0,0 1 4 16,0 2-7-16,-3-3-10 0,3 3-15 15,-2 0 6-15,-1 2 28 0,-4 0-7 0,-2 0 10 16,0 4 15-16,-2-2 3 0,-2 3-11 0,-1 2 3 16,1-1-3-16,-3 3-1 0,1 2-3 0,-1 2 1 15,3 0 3-15,-3 1-5 0,2 1 3 0,-8 7 9 16,4-2 4-16,0 0-10 0,3 2 0 15,-1-2-3-15,3 0-2 0,4-1 3 0,-2-1-2 16,2 0-3-16,4-1-2 0,2 1-1 0,1-3 2 16,4-1 1-16,2 1-2 0,3 1-1 15,1-5 6-15,1 2 2 0,4-2 10 0,2-2-2 16,3-1-7-16,1-1 1 0,3-3-1 0,4-4-6 16,5-2-1-16,0-4 2 0,4-1-1 0,2-6 0 15,9-5 0-15,-2-2 1 0,-2 0-3 16,-5 1 3-16,-2 1 1 0,-9-2 1 0,-2 2-2 15,-6 1-1-15,-7-3 1 0,-1 0 0 0,-3 0-5 16,-5-4 0-16,-2 2-1 0,-7 0 2 0,0-2-4 16,-4-1 1-16,-3 1 1 0,-1 2-5 15,-5 2 6-15,0 3-3 0,0 6 3 0,-3 0-4 16,1 6-5-16,0 3-12 0,2 2-5 0,0 4-6 16,2 3-1-16,0 4-8 0,0 2-36 0,5 5-15 15,-1 0-42-15</inkml:trace>
  <inkml:trace contextRef="#ctx0" brushRef="#br0" timeOffset="110131.005">9243 6277 64 0,'2'11'197'0,"-2"-2"-160"16,0-5-23-16,0-1 3 0,0-3-9 16,0 0-11-16,0 0-14 0,-2 0 11 0,2 0-10 15,-2 0 18-15,2 2-4 0,-3 0-1 0,1 3 1 16,2 1 0-16,-2 3 1 0,0 0-2 0,2 2 9 16,0 2 1-16,2 5 1 0,-2-1 3 0,4 3 7 15,1 0 17-15,1 0-15 0,1 2-9 16,2 0-3-16,0-2-2 0,2 2 2 0,0 0 1 15,0 0-1-15,2-2-2 0,0 2 7 0,-2-2-3 16,2 0 0-16,-2-3 0 0,0 1 11 16,-2-5-11-16,0 0-6 0,0-2-1 0,-5-2-2 15,1-2 0-15,-1-3 2 0,-6-6 10 0,0 0 13 16,2 2 25-16,-2-3 3 0,6 8-28 0,-4-5-27 16,0-2 0-16,0-3 1 0,-2-1 1 0,-3-1 4 15,1-4 1-15,-5-2 1 0,3-3-1 16,-1-1-2-16,-2-1 4 0,0-2-2 0,3 0-2 15,1-2-2-15,1-2 1 0,-1 2-2 0,1-4-1 16,4 1-1-16,2-10 0 0,3 0-4 16,3 2-8-16,3 0-7 0,5 2-4 0,6 0-22 15,4 2-14-15,7 5 4 0,18-5-29 0,4 7-81 16,3 5-85-16</inkml:trace>
  <inkml:trace contextRef="#ctx0" brushRef="#br0" timeOffset="114192.615">15441 5872 18 0,'64'19'169'0,"-11"-5"-83"0,-12-3-25 0,-8-3-42 16,-8-5 1-16,-5-1-16 0,-7-2-4 15,-2 0-1-15,-5 0-5 0,1 0-8 0,-3 0 10 16,-4 0-5-16,0 0-12 0,0 0 18 0,-4-2 0 15,-3-1 0-15,1 3-1 0,-5 0 6 0,0-2 6 16,-5 2 14-16,-1-2-21 0,-3 2 4 16,-4 0 1-16,-5 0-4 0,-15 4 3 0,-2 1-5 15,-3-1 1-15,-2 3 0 0,3 4-1 0,-5 0 1 16,-20 2 3-16,3 3 2 0,-14 1-4 0,11-4 1 16,18-2 3-16,6-2 1 0,10-2-1 15,-1 0-1-15,-4-5 0 0,0 2 0 0,-5-2 2 16,1-2-2-16,4 3 1 0,4-3-2 0,9 0-2 15,3-3-1-15,-1 3 1 0,2-4 1 0,-1 4 0 16,1-4 2-16,1-1 0 0,-1 1 5 16,5-1 1-16,2 1-3 0,5 2 8 0,6-3-4 15,3 3-1-15,-3 0-7 0,7 2-4 0,-1-2-3 16,12 4-1-16,-2-2 2 0,-3 0-1 0,-2 0-3 16,1 0 6-16,-3 0-4 0,0 0 5 15,-3 0-3-15,1 0 0 0,2 2 1 0,0 0-2 16,0 0 3-16,0 1-1 0,0 1 2 0,2 1-1 15,1-1 2-15,-3 3-1 0,4-1 4 0,-4 3-4 16,4 0 3-16,-1 2-4 0,-1-2 7 16,0 2-5-16,0 2 0 0,0 0-2 0,1 0 1 15,-1 3 0-15,0 1 0 0,-2 8 3 0,0-1-4 16,0 2 0-16,0 3 3 0,-4 2-3 16,1 2 1-16,-3 0 1 0,-3 5-1 0,-2 10 0 15,-2-2 2-15,-3-2-3 0,-4 1 2 0,5-4 0 16,-5 10 4-16,9-2 1 0,0-10-3 0,7 1-2 15,-1-9 1-15,3-7-1 0,2 0-3 16,5-4 3-16,-3-4 1 0,0-3-2 0,2-4-1 16,-1-3 0-16,-1 1 4 0,0-3 3 0,-2-1 4 15,2-12 21-15,-2 4 0 0,0 3-2 0,2 0-11 16,-2 0-3-16,0 8-13 0,3-6-6 0,1-2 1 16,3-2-1-16,4-5 3 0,4 0-3 15,-2 2 2-15,9-6-1 0,5-2 0 0,-1-1-2 16,5 3 1-16,0 2 1 0,0-2-2 0,0 4 0 15,-3 0 0-15,1 3 2 0,2 1 0 16,-2 1-3-16,1 2 0 0,6 2-1 0,-3 0 3 16,-7 2 0-16,-4 0-7 0,-4 2 5 0,-5 1-1 15,-4-3 0-15,-2 0 3 0,-3 5 1 0,0-5 1 16,-6 3-2-16,0 1 2 0,-5 1 6 16,-1-1-3-16,-8 3 1 0,-4 0-2 0,-4 2 0 15,6-2 1-15,-4 0-2 0,-2 2 1 0,-16 2-1 16,3 2 2-16,-1-4-4 0,-1 3 4 0,-3 1-2 15,2-2 0-15,-6 3 0 0,2-1 0 16,-14 7 1-16,8 0-3 0,6-2 1 0,6 0 0 16,7 0-4-16,3-5 1 0,8 1-8 0,4-5 1 15,5-3 3-15,5-1 0 0,-1 0-2 0,5-1 11 16,2 1 1-16,4 0-1 0,3-1 1 16,2 1 1-16,6-1-3 0,-2 1 4 0,7 0 1 15,0-3-2-15,2 0 0 0,2 1 0 0,3-3 1 16,4-2-2-16,0 0-1 0,2 0-1 15,0-2 2-15,0 0-3 0,-2-1 1 0,0-1 1 16,-7 4-3-16,-2-2 4 0,-4 0-5 0,-3-1 4 16,-4 3-2-16,-4-2 0 0,-3-4 2 0,3 8 9 15,-5-2-1-15,0 0-6 0,-2 2 3 0,-4 0-4 16,-3 0-1-16,-2 1 0 0,3 1-3 16,-5 3 3-16,-3 1-3 0,1-1 1 0,-2 2 0 15,-3 0 0-15,3 0 1 0,-1 2-1 0,-1 0 4 16,-6 6-4-16,1-1 2 0,3 3-2 15,1 1-1-15,-2 2 1 0,5 5 1 0,-1-1 2 16,3 3-3-16,2 2 2 0,2 0-1 0,3 0 0 16,-1-3 0-16,2-1 2 0,1-1 0 0,2-4 0 15,0 0 0-15,-1-4 2 0,1 0-2 0,2-5 3 16,-2-2-4-16,2 0 1 0,-2-2-1 16,2-5 3-16,0 3 5 0,2-14 0 0,-2 3 3 15,2-1-2-15,0 5 1 0,-2 0 0 0,0 0 5 16,0-2-6-16,0 2 2 0,0 0-5 15,0 0-1-15,0 0 0 0,0-2-4 0,0 6-2 16,0-4-2-16,0 0 3 0,0 0-3 0,-2 0 3 16,2 0-2-16,0-2-1 0,0 2 1 0,0-2-1 15,0 2-6-15,-2 0 3 0,2-2-2 16,2 2 1-16,-2-3 0 0,0 3 3 0,0 0 1 16,0 0-1-16,0-2 3 0,0 2-1 0,0-2 0 15,0 2-1-15,0-2 1 0,0 2 3 0,2 0-1 16,-2 0-1-16,3 2 2 0,-1 0 1 15,4 0 6-15,1 3-6 0,2-3 0 0,2 2 2 16,2 1-1-16,5-1 0 0,4 1-3 0,11-1 3 16,2 0-1-16,3-1-2 0,1-1 1 0,3 0 0 15,7-2 1-15,19-2-1 0,7-5-1 16,22-2 2-16,-6-2-1 0,-8 0 0 0,-6 3 0 16,7-6 1-16,-9 6-1 0,0-4 3 0,2-1-4 15,-4 2 0-15,9-4 0 0,-1 2-1 0,-4-1 2 16,3 1-1-16,-12 0 1 0,-2 2 0 15,-2 0 1-15,0 0-3 0,-11 0 4 0,-4 2 0 16,-16 0 0-16,-7 5 0 0,-8-1 0 0,-1 3-4 16,-6 0 4-16,-4 2-1 0,-3-2-2 15,3 0 2-15,-18 6 2 0,7-4-4 0,-1 0-1 16,5 0-2-16,-2 2 1 0,2-2-3 0,-2 0-8 16,2 0-8-16,-2 2-8 0,2-2-6 0,2 0-2 15,-2 0-28-15,-5 5-14 0,1-1-38 0,-5 3-115 16,-4 2 5-16</inkml:trace>
  <inkml:trace contextRef="#ctx0" brushRef="#br0" timeOffset="115145.575">15502 5887 20 0,'0'0'39'16,"0"-2"-12"-16,0 0-3 0,0-1 10 0,0 3 29 15,0-2-14-15,3 0-38 0,-3 2-7 0,0-2-5 16,2 2-5-16,-2 0 1 0,0-2 2 16,0 2 32-16,2 0-11 0,2 2-4 0,-1 0 4 15,1 2 7-15,3-1 1 0,-1 1-12 0,5 0 5 16,0 1-6-16,5-3-3 0,4 0 1 0,4-2-7 16,0 0 1-16,20-4 1 0,0-1 1 0,0-1 2 15,7 1-1-15,-2-3 0 0,17-3 1 16,0 2 0-16,-4 0-1 0,19-2-2 0,-8 4-1 15,-9 1-2-15,-2-1 0 0,-7 0 0 0,-5-1 0 16,-3 3-2-16,1 1 1 0,1-3 0 16,-1 3-1-16,-4-1-1 0,-6 1 0 0,-5 0 1 15,-4 1 0-15,-5-1 0 0,-2 2 0 0,-4-1 1 16,-1 1 0-16,-4 2 0 0,-2-2 1 0,0 2 0 16,-2-2 1-16,0 2-2 0,-2 0-2 0,-3 0 2 15,1 0-1-15,-1 0 1 0,-2 0-2 16,3 0-1-16,-5 2 1 0,2-2-3 0,0 2-1 15,0-2 4-15,0 2 0 0,1 1-1 0,-1-1 5 16,0 2-3-16,0 1 5 0,3-3 1 16,-3 5-6-16,2-1 10 0,-2 1-7 0,1-1 1 15,1 5-4-15,0-2 4 0,-1 4-1 0,1 1 5 16,0 1-4-16,-1 3 2 0,-1 2 0 0,2-1 1 16,-1 6 2-16,-1-1-5 0,0 2 1 0,0 1-2 15,-4 4-2-15,4-3 3 0,0-1-3 16,-2-1 0-16,0 3 4 0,3-3-6 0,-1-6 1 15,0-2 2-15,0 0-3 0,0-3 0 0,1 0 2 16,-1-1-1-16,0-6 1 0,0 1 1 16,0-2-2-16,-2-3 3 0,0-8-1 0,0-3-2 15,0 7-7-15,0-2-33 0,0 2-31 0,0 4-24 16,-2-1-30-16,-4-1-200 0</inkml:trace>
  <inkml:trace contextRef="#ctx0" brushRef="#br0" timeOffset="115911.062">17158 6471 18 0,'16'16'110'0,"-3"-3"-57"16,-2-6 25-16,-2-3-49 0,0-4-10 0,-5 0-10 16,0-2 3-16,1-3-4 0,-3 3-7 15,2 0 1-15,1-2-3 0,-3-1-2 0,0-4-6 16,0 3 9-16,1-3 10 0,-1 2 4 0,-2-4 10 16,0 2 5-16,0-4 4 0,2 4-12 15,-4-4-21-15,-3 0 20 0,1 0-17 0,0-1 7 16,-1 1-2-16,-4 0-9 0,-2-2 8 0,-2 4-3 15,-5-3 1-15,-1 1-4 0,-8 2 3 0,-8 0 1 16,-3 0 0-16,1 4-1 0,-1 3 0 16,3 0-1-16,0 4-4 0,4 0 3 0,-2 2-6 15,2 4 4-15,0 1 0 0,0 4-2 0,-2 0 3 16,-4 9-1-16,2 4 0 0,-1 3-1 16,8-1 3-16,-1 1-1 0,7 1 0 0,2 1 3 15,5-1-3-15,1-1 3 0,6-1-2 0,1 1 5 16,3-3 1-16,1 0 0 0,3 1-2 0,0 1 1 15,5-2-3-15,-1 3 2 0,5-3 0 16,0 3-1-16,4-1-1 0,2-2-2 0,5 0 3 16,2-1-2-16,5-1 0 0,1-3 2 0,3 1-1 15,0-7-1-15,2-1 0 0,-4-1 0 0,2-3 1 16,2 1 1-16,-4-2 2 0,4 2-1 16,2-5-3-16,9 0 3 0,2-4-2 0,1 5 1 15,3-3-2-15,-6-2-1 0,-2 0 1 0,-2-2 0 16,0 0-2-16,-3-1 0 0,5-1 0 0,-2 0 0 15,-1-5 6-15,5 0-1 0,-6 0 1 16,2-4-1-16,-5 0 2 0,-4 2 2 0,-3-5 8 16,-3 3-2-16,-1-2-2 0,-2-1-5 0,0-1 2 15,-2-3 3-15,-5-2-5 0,-1-3-4 0,-3-3-2 16,-5-3 6-16,-1-2-1 0,-5-3-10 16,-3 3-3-16,-3-2 1 0,-3 2 1 0,-4-2-3 15,-9-5 1-15,0 0 2 0,-3 5-4 0,1 2 5 16,4 0-3-16,-2 4 3 0,0 3-2 0,0 6 2 15,0 2-1-15,0 1 1 0,-7 4 0 0,3 1-2 16,-7 6 4-16,-7 6-2 0,-4 4-5 16,0 1-9-16,0-1-19 0,2 3 11 0,7 2-19 15,2-1 0-15,0 8-8 0,4-1 4 0,0 1-9 16,-2 3 5-16,5 1-56 0,-1 7 7 16,3-1-83-16</inkml:trace>
  <inkml:trace contextRef="#ctx0" brushRef="#br0" timeOffset="116848.334">17066 7040 9 0,'-3'-9'24'0,"6"3"3"15,-3 1 3-15,0-1 16 0,0 1 42 16,2 1-35-16,-2-1-30 0,0 1-10 0,2 2 6 16,-2 0 0-16,2-1-2 0,0 1-8 0,-2 2 2 15,0-2 5-15,0 2-2 0,3-2-7 0,-3 2 2 16,2-2-4-16,-2 2-3 0,0 0 10 16,0 0 11-16,0 0-11 0,2 2-4 0,0 2 0 15,-2-4 2-15,2 5-2 0,1-3-2 0,-3 2 0 16,2-2 1-16,0 5 2 0,0-5 1 15,0 5 2-15,1-3 6 0,-1 1-3 0,0 4 6 16,3-3-8-16,-3 3 0 0,0 0-4 0,2 0 0 16,-1 4-2-16,-1-2-1 0,4 2-2 0,-1 2-1 15,-1 1 0-15,1 2 0 0,-1 1-2 16,5 1 2-16,-3 0-4 0,-1 0 2 0,1 0 0 16,1-5 0-16,-3 3-1 0,3-1 3 0,-2 1 1 15,1-2 0-15,-1-3 3 0,1 2-4 0,-1 1-2 16,1-1 4-16,-1 1-4 0,-1-1 1 15,0 0-1-15,1 1 1 0,-1-1-3 0,1-1 2 16,-1 1 0-16,0-2-1 0,-1 0 0 0,1-2 0 16,0 0 0-16,-1-2 2 0,-1-2-4 0,0-1 5 15,0 1-5-15,0-2 3 0,-2-3 0 16,3 2-2-16,-6-8 3 0,1 2-3 0,2-1 9 16,0 3 11-16,0 0 2 0,0 0-3 0,0 0-5 15,-2-2 3-15,2 2-11 0,2 2-4 0,-2-2-2 16,0 0 0-16,-2-2 2 0,0-2-2 15,2-1-1-15,-5 1 2 0,5-5-2 0,-4 2-1 16,0 1 1-16,1-1 0 0,-1-2-3 0,0 3 0 16,-1-1-2-16,-1 1 4 0,-1-1-2 0,0 3 4 15,1-1 0-15,-1-1 0 0,-2 3 0 16,3-1 1-16,-3 2-2 0,0-3 1 0,0 5 0 16,0-4 2-16,1 4-1 0,-1-5 0 0,-2 3-1 15,0 0 2-15,-2 0-2 0,1 2 2 16,-3-2-2-16,0-1 0 0,-3 3 0 0,-6-2 2 15,-3 0-2-15,1 2 1 0,-5 2 0 0,0 0-2 16,0 1-4-16,-2-1 2 0,0 2 1 0,-9 1 3 16,-2-3-1-16,4 2 2 0,-2-2 1 0,3 1-2 15,-1-1 1-15,5 0-2 0,-3 0 1 16,5 1-1-16,2-1 3 0,1-2-4 0,-1 0 4 16,-2 2-3-16,-5 0 1 0,-8 0 1 0,-3 3-2 15,3-1 2-15,-2 3-3 0,8-1-2 16,0-1-4-16,5-1-12 0,-3 1-5 0,1-3 4 15,-5 4 1-15,0 1-25 0,0 2 0 0,3 0-15 16,1 4-46-16,7-2-91 0</inkml:trace>
  <inkml:trace contextRef="#ctx0" brushRef="#br0" timeOffset="119238.477">15672 6035 14 0,'7'-3'38'0,"-3"-1"-5"16,1 0-27-16,-1 1 7 0,-2-1-1 0,0 2 29 15,1 0 29-15,-1-1-24 0,0 1-30 0,-2 2-5 16,0-2-7-16,0 2-3 0,2-2 1 15,-2 2-2-15,0 0-7 0,2 0 9 0,-2 0 7 16,0 0-2-16,3 2 10 0,-1 0 11 0,2 0-1 16,-2 3-11-16,3-1-6 0,-1 1 4 0,3 3-4 15,0-3-4-15,-3 6 4 0,3-2 3 16,-4073 2-5-16,8143-2 1 0,-4071 2 2 0,-1 2-5 16,1 0-2-16,-4 0 0 0,3 3-6 0,-1 1 2 15,1 3 0-15,-1 4-1 0,0-4 0 0,3 5 0 16,0-3 0-16,-3 0 0 0,3 2 2 15,-1-2-3-15,-1 0 3 0,1 0-3 0,1-2 3 16,-3-2-4-16,3 1 1 0,-3-3 2 0,-1-1-23 16,-1-2-12-16,0 1-9 0,0-3-59 15,-2-2-3-15,0 2-32 0</inkml:trace>
  <inkml:trace contextRef="#ctx0" brushRef="#br0" timeOffset="120050.781">15957 6601 44 0,'6'-2'25'0,"-1"-2"-4"16,1-1-3-16,1 1 6 0,-3-3 9 0,1 3 45 15,-1-3-46-15,-2 1-7 0,3 1-6 0,-3-1 6 16,0-1 6-16,0 0-7 0,0-1-12 15,-2-1-2-15,0 0 0 0,0 0 0 0,0-2-3 16,-4 0-2-16,2 0 0 0,-3 0-2 0,1 2 3 16,-3-4-7-16,-4 2 0 0,3-2 2 15,-8 2 2-15,3 0-2 0,-5 2-3 0,1-2 2 16,-10 2-3-16,1 5 0 0,1-1 1 0,-1 3-1 16,2 4 2-16,2-2 1 0,0 7 0 0,2-1-4 15,0 3 4-15,2 2 0 0,-1 0 0 16,3 3-2-16,-4 1 1 0,5 0 1 0,-3 5 1 15,1 0-1-15,-1-2 0 0,2 2 2 0,-1 2-3 16,1 0 3-16,1-2 1 0,0 2 3 0,3 0-3 16,1-3 3-16,3 4-4 0,1-1 7 15,3 0-3-15,-1 0 0 0,5 4 1 0,2-4 4 16,3 2-5-16,-3-6 5 0,2 0-3 0,3 2 0 16,2-3-3-16,2 1 3 0,2-5-3 15,7 5 1-15,2-5-2 0,2 0 1 0,3 0-1 16,1-2-2-16,1 0 4 0,0-2-1 0,-1-2 4 15,5-1 0-15,3-3-5 0,3-1 1 0,-1-2-4 16,2-2 3-16,1-5-1 0,-3-2 2 16,-3 0-1-16,-6 1-1 0,2-1-1 0,-7 0 4 15,5 2-1-15,-5 1 0 0,2-3-1 0,-1 2 2 16,-1 1 1-16,0-3 2 0,-4 2-2 0,0-2 8 16,-3 1-2-16,-1-6-1 0,-1-1 0 0,-4-3-8 15,0-6 2-15,-4-2 1 0,0-5-2 16,-5-5-3-16,-2-1-1 0,-2-3-4 0,-5 1-2 15,-8-3 4-15,-3 2 2 0,-9 5-8 0,-1-1 5 16,-10 3-3-16,-1 7 3 0,1-1 1 16,-2 10-1-16,5-1 1 0,2 7-1 0,4 2 2 15,1 5-5-15,1 0-19 0,-1 4-10 0,-1 4-12 16,-2 7 19-16,0 2-21 0,-2 5-2 0,0 8-37 16,2 3-45-16,3 2-65 0,1 2 111 0</inkml:trace>
  <inkml:trace contextRef="#ctx0" brushRef="#br0" timeOffset="120550.666">15705 6601 71 0,'-17'9'113'16,"1"-2"-92"-16,3-3 42 0,0-4-34 0,-1 0 2 15,3 0-1-15,3-2 10 0,-3 0-9 0,6 0-9 16,-1-1-4-16,1 3-15 0,1-2-3 0,2 0 3 16,-1 0 1-16,1 2-2 0,0-2 6 15,2 2 16-15,2-3-10 0,0 3 4 0,5 0-3 16,2-2-2-16,-3 2 1 0,5 2-2 0,0 1-2 15,5-1-2-15,-3 4-1 0,3-1-1 0,-1 1-2 16,3 3-1-16,-3 0 2 0,7 4-2 16,0 3-2-16,-4-1 4 0,-1-2-3 0,-1 3 2 15,-3-1-2-15,3-2-1 0,-3 3-1 0,0-3 0 16,-2-2-1-16,0 0 4 0,-2 0-3 0,0-4 6 16,-1-1-4-16,-1 1 0 0,-2 0 2 15,-1-5 0-15,0 2 8 0,-1-4 7 0,-6-2 6 16,3 0 4-16,3 4 0 0,-1 0-26 0,0-6-7 15,2 2 5-15,-1-5-3 0,1-4 5 0,-2-2-3 16,5-5-2-16,-5 1 2 0,0-1-2 16,0-4-3-16,3 2-9 0,-5-2-9 0,4-7-1 15,-2 1 0-15,3 3 4 0,-3 1-5 0,2 2-21 16,1 0 8-16,-1 4 7 0,3 1-18 16,-3 1-99-16,3 3-26 0,-3 4 24 0</inkml:trace>
  <inkml:trace contextRef="#ctx0" brushRef="#br0" timeOffset="121128.646">15846 7003 23 0,'-4'-9'27'15,"2"2"-9"-15,0-2-15 0,2 1-4 0,2-1 5 16,0 2 8-16,0-2-10 0,3 3-2 0,-1-1-2 15,0 3 3-15,1-1 14 0,-3 1-11 16,2 4 22-16,1-2 51 0,1 4-28 0,-1-2-10 16,-1 4-13-16,1 3 19 0,-1-1-18 0,0 3 9 15,3 5-18-15,-5 1 1 0,3 3 0 0,-1 4 3 16,1 2-7-16,1 11-7 0,-1 3 0 16,-1-3 2-16,0 2-2 0,1-3 2 0,-1-4-2 15,1-3 4-15,-1-3-2 0,0-2-1 0,1 0-3 16,-1-4-3-16,1-1 1 0,-1 1 0 0,0-2 2 15,-1 3-3-15,1-1 2 0,-2 0-3 16,0-1-3-16,-2 3 2 0,0 0-5 0,0 0 0 16,0 0-20-16,-2 0-26 0,0-3 1 0,0 3-5 15,0-5-88-15,-1 5-43 0</inkml:trace>
  <inkml:trace contextRef="#ctx0" brushRef="#br0" timeOffset="121769.118">15879 5969 14 0,'9'-5'47'16,"-2"1"-20"-16,-3-1 17 0,1 3-22 0,-1-2 2 16,0-1-28-16,-1 5-10 0,1-4 7 0,-2 4-3 15,1-2-16-15,-3-1-8 0,2 3 17 16,-2-2-2-16,2 2 12 0,-2 2-9 0,2 1-5 16</inkml:trace>
  <inkml:trace contextRef="#ctx0" brushRef="#br0" timeOffset="121956.574">15943 5977 70 0,'5'7'18'0,"-3"-3"-10"0,0-1 16 16,0-1 1-16,1 2-9 0,-3-4-16 0,2 2-17 15,-2 1 13-15,2-3-24 0,-2 2 5 0,0-2-16 16</inkml:trace>
  <inkml:trace contextRef="#ctx0" brushRef="#br0" timeOffset="122128.407">15917 6074 87 0,'4'7'17'0,"-1"2"0"0,-1-5 18 0,-2 1 55 16,2-3-50-16,0 2-27 0,0-4-13 15,-2 2-6-15,0 1-2 0,0-3-77 0,3 2-20 16,-3-2 27-16</inkml:trace>
  <inkml:trace contextRef="#ctx0" brushRef="#br0" timeOffset="122284.617">15937 6125 12 0,'0'5'21'0,"0"-5"-20"0,0 2-4 16,-2 0-3-16</inkml:trace>
  <inkml:trace contextRef="#ctx0" brushRef="#br0" timeOffset="128923.694">16717 7801 13 0,'29'-38'23'0,"-7"1"-6"0,-2-5-5 0,-7-2 1 16,0-2-3-16,-8-5 3 0,-1-4-9 0,-4 0 1 15,0-3-1-15,-4-3-3 0,-3-6-4 0,-2-1 3 16,-6-14-4-16,-3 5 1 0,1 5-9 15,-8-6 3-15,1-1-4 0,-9 0 9 0,0 6-4 16,-2 0-1-16,2 0-5 0,-1 3 11 0,1-5-2 16,3 0 8-16,-1 11-3 0,0 0 1 0,-2 0 1 15,-5 0 0-15,-4 0-3 0,-6 2 5 16,-1 12 0-16,-1 1-1 0,-1 9 3 0,2 3-3 16,3 6-10-16,2 5 1 0,-5 8-7 0,-6 9 0 15</inkml:trace>
  <inkml:trace contextRef="#ctx0" brushRef="#br0" timeOffset="139858.644">5556 7336 101 0,'18'26'106'0,"-3"-6"-66"0,1-9-6 0,-7-7-20 16,4-1-3-16,4-6 1 0,1-1-17 0,0 2 2 16,10-9-5-16,-3 6 0 0,8-6-2 0,-2 5-6 15,4-3-11-15,2 2 23 0,3 3 2 16,4-1 1-16,18-3-4 0,2 3 6 0,-2 1-4 16,10-3 4-16,-10 5 4 0,-9 2 0 0,4 0 21 15,1 0-8-15,3 2-1 0,3-2-7 16,0 0 6-16,-2-2 1 0,2 2 4 0,0 0-4 15,11 0-5-15,-5 0 2 0,1-2 1 0,-3 4 6 16,7-2-6-16,2 0-9 0,-2 0 1 0,3 0 2 16,-1 0 4-16,-2 4-8 0,13-4-2 15,-2 5-3-15,0-5 0 0,0 4-1 0,0-4 2 16,0 5-3-16,2-3 1 0,-4 2 0 0,4-2 0 16,0 1-3-16,0-1 5 0,1 0 1 0,-6 0 4 15,3-2 1-15,0 0 3 0,-2 0 3 16,-2 0-3-16,1 0 1 0,-3 0 6 0,-1 0-8 15,-10 2-4-15,-1 3-3 0,-11-3-1 0,7 5 0 16,-4 1-4-16,1-1 1 0,-8 2 0 16,-4 2-1-16,-7 0 1 0,-5 0 1 0,-1 0-1 15,-1 2 3-15,2-4-3 0,-1 2 1 0,-3-2 0 16,-2 2 1-16,-5-2 0 0,0 0 1 0,-1-1 0 16,-1 1 1-16,-6 0 1 0,-1-2 0 15,-1-1 3-15,-3 1-1 0,-2-3-2 0,2 1 0 16,-2-1-1-16,-2-2-1 0,0 0 3 0,0-2 9 15,-3 3 1-15,-1-6 1 0,1 3-6 0,-1-4-1 16,-1 0-2-16,-2-7-6 0,0 2 2 16,3-4 2-16,-3-3 0 0,-2-1 0 0,0-3-1 15,0-2-2-15,-2 0-2 0,-3-5 4 0,-1 1-4 16,-1-7 2-16,-2-1 0 0,1-5-1 0,-6-14 2 16,1-2-2-16,2 0 0 0,0-11-1 15,5 6 0-15,-1 5 1 0,5 4-2 0,-3-4 3 16,3 0-2-16,2 0 0 0,-2 2 1 0,0 4-1 15,-3 5 1-15,3 2 1 0,0-2 0 0,-3 2-1 16,-1-2 1-16,-1 2 0 0,3 0 0 16,-1 5-2-16,3 2 0 0,0 6 2 0,-2 0-3 15,1 3 3-15,1 2-1 0,-2 2 1 0,4 0-2 16,-5 2 0-16,3 0 1 0,0 2 0 0,0 3-1 16,0 2-1-16,-5-1 2 0,5 6-4 15,-3-3 4-15,1 2-2 0,-3 0 2 0,3 2-5 16,-7 1 5-16,0-1 0 0,-5 0-2 0,1 5 3 15,-5 0 0-15,-2-2-2 0,-2 4 2 0,-7 2-1 16,-2 0-2-16,0 2 3 0,2-4 0 16,0 3-1-16,0-3 1 0,-4 0-1 0,-3 0-2 15,-3 0 3-15,-12 0-2 0,-5 0-1 0,3 4 3 16,-2-4-1-16,2 2-1 0,-3 0 2 0,-8 1-2 16,-4-1 2-16,-10 0 0 0,8 0-1 15,-1 0-1-15,0-2 3 0,-6 3-2 0,-3 1 0 16,3 1-2-16,2-3 3 0,-9 0 0 0,0 2-2 15,0-1 1-15,-3 1 0 0,1-2 2 0,0 0-1 16,0-2 1-16,-3 0-2 0,3 0 1 16,-2 0-1-16,2-2 1 0,-1 0-2 0,3-2 0 15,0-3 3-15,-2 0-4 0,0 1 3 0,6-3-1 16,1 0-1-16,-1-2 1 0,-1 2 0 0,5-2 2 16,-1 0-4-16,4-2 3 0,0 4 0 15,0-2 2-15,2 2-4 0,9 0 5 0,0 1-2 16,3 1-1-16,-3-2 0 0,0 5-1 0,0-5 1 15,4 2-1-15,3 3-1 0,6 0 3 0,3-3-1 16,1 5 2-16,3 0-1 0,5-1 1 16,1 1-3-16,5 2 1 0,7 0 0 0,1 0-1 15,3 0 0-15,7 2-1 0,4 1-1 0,2-3 1 16,0 4 2-16,3 0-3 0,-3 3 1 0,4 0 2 16,-1 1-4-16,-1 3 3 0,3 3-2 15,-1 1 4-15,5 5-3 0,-2 0 1 0,2 4 2 16,0 5 0-16,2 10 1 0,3 5-2 0,-5 1 3 15,-2-1 0-15,2 0 3 0,-5 0 0 16,7 9-2-16,-2-3-1 0,5 3 2 0,-1 0-1 16,1-2 1-16,-1-2 0 0,0-3-2 0,1-4 2 15,1-3-3-15,1 3 4 0,0 0-2 0,-1 0-4 16,1 0 1-16,-3-2-2 0,1-3 1 0,-1-4-1 16,1-2 0-16,-5 0 1 0,4-2-1 15,-2-1-1-15,0 3 1 0,3-2-1 0,-3-1-1 16,0 3 2-16,3-2-1 0,-3 0-1 0,2-1-1 15,1 1-7-15,1-3-4 0,-1-1-7 16,-1-1-11-16,3 0-20 0,-1 3-12 0,-1-3-49 16,-1 5-42-16,-2 4-107 0</inkml:trace>
  <inkml:trace contextRef="#ctx0" brushRef="#br0" timeOffset="151074.716">4496 6218 8 0</inkml:trace>
  <inkml:trace contextRef="#ctx0" brushRef="#br0" timeOffset="151590.218">4522 6227 83 0,'7'0'13'16,"-5"-5"-13"-16,-4 1 7 0,0-1 45 0,-5-1-27 15,-2-3 1-15,0 2-9 0,1-2-5 0,-4 5-3 16,1-5-3-16,0 0 3 0,-2 1-3 0,2-1-5 16,2 2-8-16,-4 1 3 0,2-1 3 15,-2 2-1-15,2 1 0 0,-5 0-4 0,1 1 4 16,0 3-2-16,-3 0 1 0,-2 3-2 0,-2-1 0 15,-4 0 3-15,-3 2-4 0,-2 3 4 0,-4 2-2 16,-9 0 4-16,0 0-2 0,2 2 1 16,2 0 1-16,2 2-1 0,5-2 1 0,-2 4 12 15,4-1-4-15,0-1 2 0,3 0-10 0,1 2 3 16,1-1-10-16,2 1-1 0,4 1 1 0,4-5 7 16,7 2-9-16,5-4 6 0,2 2-1 15,-3-3 0-15,5-1 4 0,0 2-9 0,5-3 8 16,6 1 8-16,0 0 7 0,4-3-6 0,5 1-7 15,7-5 4-15,6 0-7 0,-2-3 1 0,4 1 3 16,5-4 9-16,-3 1-4 0,3 1-1 16,4-3 1-16,0 3 1 0,4-1-1 0,12-4-2 15,-5 5 6-15,-6 2-6 0,-3 2-3 0,-9 0 0 16,1 2 1-16,-5 2 0 0,0 1 2 0,-7 4 3 16,1-1 2-16,-5 4-1 0,-2-1 2 15,-5 2-2-15,-4 2 4 0,-2-2 8 0,-5 3-8 16,-4 1-3-16,0 1-4 0,-2-5 2 0,0 3-2 15,-5-1 1-15,1-2-3 0,-5 3 0 0,0-5-3 16,-7 2-1-16,1-2 2 0,-3-2 1 16,-5 2-1-16,3-2 0 0,0-3 0 0,-4-1 0 15,-1 1-2-15,-1-3-1 0,-10-3 2 0,1-3-2 16,-5 1 0-16,0-2 2 0,-2 2 0 0,4-5-1 16,1 3 0-16,1-3 1 0,9 3-1 15,-1-3 0-15,5 3-1 0,5-1 1 0,1 1 1 16,3-1-3-16,3-1 2 0,0 1 0 0,4 3-3 15,-2 0 1-15,4 0-12 0,1 0-6 0,1-1-19 16,3 1-26-16,-2 2-12 0,1 0-102 16</inkml:trace>
  <inkml:trace contextRef="#ctx0" brushRef="#br0" timeOffset="152011.991">4026 5664 65 0,'-9'25'16'0,"-4"-10"-26"0,0-2 4 15,-3 0 0-15,1-2 7 0,-1-2 2 0,-1 2 0 16,1 0 8-16,1 0 1 0,0 3 30 16,-1 1-31-16,1 5-2 0,1-3 10 0,-1 8-12 15,0 6 11-15,1 4-10 0,6-2 15 0,1 0-14 16,0 2 6-16,5-2-5 0,2 3 3 16,2-1-2-16,-2 2-1 0,5 12-2 0,-3-3 1 15,2 5-2-15,1-3 3 0,-1 10 2 0,1-5 1 16,-1-9-6-16,7-5-1 0,-4-3 3 0,4-5-2 15,2 2-5-15,-2 0 2 0,0 2-1 16,-2 0 2-16,0-2-5 0,-3 0 4 0,-1-2-1 16,-3 0-3-16,-2-2 3 0,2 0-3 0,-4-3 2 15,0 0-2-15,2 1 0 0,-3-1-1 0,1 1-6 16,2-1-37-16,0 3-25 0,2-3-25 16,-2-1-71-16</inkml:trace>
  <inkml:trace contextRef="#ctx0" brushRef="#br0" timeOffset="152433.764">4134 5620 70 0,'5'31'125'0,"-5"-4"-73"0,0-8-24 0,-3-3-16 16,1-7 0-16,0 2-39 0,2-3-2 0,-2-1 23 15,0-3 1-15,2 3 3 0,0 0 24 0,0 2 10 16,0-1-17-16,0 6 3 0,2-1 9 0,0 2 9 15,0 5-25-15,0 2 4 0,3 5-3 16,1 10 0-16,1 1-5 0,2 1 0 0,-5 1-3 16,5 2 1-16,0 0-2 0,-3 2-1 0,8 18 4 15,-6-1 10-15,1 3-12 0,-4 16 9 16,1-12-7-16,-10-6 0 0,0-3-1 0,-3 3 1 16,-2 4-8-16,-2 5-2 0,0 1 4 0,7-3-2 15,-3-3-3-15,7 9-30 0,-2 4 7 0,6 1-45 16,1-8-45-16</inkml:trace>
  <inkml:trace contextRef="#ctx0" brushRef="#br0" timeOffset="185519.523">19110 6407 89 0,'6'7'84'0,"3"-3"-3"0,-5-4-57 15,3 0-3-15,-3-2 6 0,-1 0 17 0,1-2-18 16,3-1-6-16,-3-1 1 0,0-3-2 16,1 4 5-16,-1-1 4 0,1 1-10 0,-1 1 5 15,-4-1-3-15,4 3-10 0,-4 0-1 0,3 0-9 16,-1 0-3-16,-2 2 0 0,0-3-2 0,0 1-3 15,0 2 1-15,0-2 5 0,0 4 2 16,2 0-3-16,-2 1 1 0,5 3 1 0,-5 3 2 16,4 2 8-16,-4 2 5 0,4 5-5 0,-1 0 2 15,-1 4 7-15,0 6 0 0,0 3 3 16,0 0-6-16,1 0-2 0,-6 0-1 0,6 0 1 16,-6 4 3-16,3 0-3 0,0 3 2 0,0 8-8 15,0 0 1-15,3-2-1 0,-1-4-4 0,0-2 1 16,0-3-1-16,0-2-3 0,-2-2 2 0,0 2-3 15,-2 0-1-15,2-2 1 0,0 0-4 16,-2-3-1-16,2-3 2 0,0-3-2 0,0-5-3 16,2-1-7-16,-4-3-14 0,4-6-6 0,0 1-19 15,1-3 18-15,-3-1 6 0,0-2 7 16,0-13-74-16,0 11-83 0</inkml:trace>
  <inkml:trace contextRef="#ctx0" brushRef="#br0" timeOffset="185925.677">19299 6551 11 0,'-6'-16'45'0,"-1"-1"-22"16,0-5 24-16,1-1 41 0,-1-1-19 0,5 0-20 15,0 2-6-15,-3 0-10 0,5 2 0 0,-2 0-8 16,0 5 16-16,0-1-9 0,-1 5-13 0,3 2 5 15,-4 1-8-15,4 3-10 0,-2 1-4 16,2 2-7-16,0 10-4 0,0-1 2 0,0-5 0 16,2 3 12-16,-4-10-5 0,4 7 1 0,-2 1 6 15,2 1 1-15,3 7-3 0,1 5 4 16,1 1 0-16,2 7-2 0,2 1-3 0,0 1 5 16,0 3 0-16,0-1 8 0,0 1-4 0,0 0 2 15,4 10-3-15,-4 1 0 0,3-5-1 0,-6 3 2 16,3-3-6-16,-2 0 4 0,0-1 1 15,0 1-6-15,0 9-2 0,-5-7-1 0,5-1 1 16,-5-1-2-16,3-6 2 0,-3-1-2 0,1 3-2 16,-3-4-1-16,2-1 1 0,-1 1-3 0,1-3 0 15,-2-2-2-15,0-7 1 0,3 3 1 16,-1-7-1-16,-2 0 1 0,1-2-3 0,1-3-10 16,-2 1-9-16,0-5-11 0,-2-8-9 0,3 8-10 15,-1 0-19-15,0 0-50 0,2-6-53 0</inkml:trace>
  <inkml:trace contextRef="#ctx0" brushRef="#br0" timeOffset="186300.628">19065 6875 77 0,'-28'0'92'0,"-8"-7"-13"16,3 1-32-16,3-5 17 0,1 2-24 15,5-2-10-15,2 2 5 0,4 2-3 0,0-2 9 16,7 5-9-16,0 0-6 0,2-1 1 0,5 3-1 16,0 0-1-16,12 4-9 0,-3 0-2 15,-3-2-8-15,-4-4-10 0,2 2 3 0,4-3 6 16,5-1 2-16,7-1-1 0,-3-4-3 0,9 2 3 16,4 0-2-16,14-2 0 0,4 0 5 0,-2 2-1 15,2-2 1-15,2 3-4 0,3-3 2 0,4 2 1 16,17 0-3-16,-4 0 3 0,-4 0-2 15,-11 0-2-15,-5 3-3 0,-11-1 2 0,-1 1-3 16,-8 1 2-16,-2 1-3 0,-2-1 2 0,-2 3-2 16,0 0 0-16,-2 0 1 0,-3 0-2 15,3-1-1-15,-3-1 0 0,1 4-3 0,-3-2-12 16,-2 2-6-16,2 0-12 0,0 0-4 0,1 0-15 16,-6 2-3-16,3-2-3 0,0 2-28 0,-2 3-47 15,0-1-2-15,0 0 7 0</inkml:trace>
  <inkml:trace contextRef="#ctx0" brushRef="#br0" timeOffset="186613.053">18825 6998 72 0,'-42'0'74'16,"9"2"41"-16,4-4-59 0,3 2 42 0,4 0-42 15,4-2 11-15,5 0-18 0,4 2 4 0,5 0-5 16,-1-2-13-16,3-1-6 0,13 3-5 0,-6 0-13 16,-5 0-18-16,0-2 6 0,4 0 4 15,7-5 7-15,7 1-2 0,-3-1-4 0,9-2 0 16,5 3-2-16,9-5 1 0,6 4-3 0,20-6 2 16,0 4-3-16,-5 0 0 0,3 3 2 0,0-1-1 15,24 0 0-15,-7 3 0 0,18 2 1 16,-22-3-1-16,-18 3 1 0,-13 0-1 0,-4 2 1 15,-2-2-1-15,-1 2 1 0,3-5-4 0,-3 5 1 16,-2-2-3-16,-1 0 1 0,-6 2-29 16,-1-2-28-16,-3 2-40 0,-2 2 3 0,-4-2-112 15,-3 4-57-15</inkml:trace>
  <inkml:trace contextRef="#ctx0" brushRef="#br0" timeOffset="187175.417">18746 7534 200 0,'-9'4'105'0,"2"-4"-5"0,1 0-68 0,1-4 7 15,1 4-10-15,-1-4 1 0,3 1-13 0,9 3-8 16,-5 0-10-16,0 0-10 0,-2 3-3 0,2-3 11 16,-4 0 12-16,0 4 5 0,2 0 4 15,0 3-4-15,2 4-6 0,-2 2-2 0,2 7 2 16,1 2-2-16,-1 7-1 0,2 11 4 0,1 4-4 15,-3 0 0-15,2 4 1 0,-4 3 6 0,5 15-2 16,-3-9 3-16,-2-8 1 0,2-5-8 16,-2-9-2-16,0-6 1 0,0-3-5 0,0-4 2 15,-2-4-4-15,2-2 0 0,-2-5-2 0,2 2 3 16,0-4-2-16,0-3-7 0,0 3 0 16,0-5-11-16,0-1-10 0,0 1-16 0,0-13-6 15,0 3-25-15,0 3-43 0,0 1 13 0</inkml:trace>
  <inkml:trace contextRef="#ctx0" brushRef="#br0" timeOffset="187597.19">19145 7807 50 0,'13'-2'102'0,"-6"0"-36"16,-3-2 15-16,-4 1-13 0,-2-1-6 0,0 2-24 15,-5 0 4-15,-2-3-9 0,0 3-8 0,3-2-2 16,1 1-7-16,-3 1-2 0,1 2-12 16,-2 0-9-16,3 0 3 0,-3 0 0 0,0 5 5 15,0 1 4-15,-2 3 0 0,0 2-1 0,-2 4 1 16,-3 5-1-16,3 2-2 0,-5 5 0 16,5-3-1-16,-7 11-3 0,5-2 4 0,2-2 2 15,2-2 10-15,4-3-1 0,3-4 3 0,1-2-4 16,6-2-3-16,-1-5 2 0,5 0 8 0,1-4 0 15,1 2 5-15,2-4-12 0,2-1-1 16,-2-3-3-16,5-1 3 0,-1-2 0 0,1 0-5 16,1-5-4-16,-6 3-2 0,7-4 2 0,-5-1-4 15,-2-2 2-15,5-2-2 0,-1-6 2 0,-2 1-2 16,-2-4 0-16,0-4-1 0,0-5 4 16,-2 1-4-16,-4 1 0 0,-3-4-7 0,0 3-1 15,-4 1-6-15,-3 1 5 0,-1 2 4 0,-3 1-2 16,-4 4-2-16,0 1-1 0,-5 5-18 0,0 2-16 15,-2 2-5-15,1 4 11 0,-1 3-1 16,-2 2-29-16,6 0-60 0,-4 7 2 0,3 2-42 16</inkml:trace>
  <inkml:trace contextRef="#ctx0" brushRef="#br0" timeOffset="187987.721">19661 7748 407 0,'-7'9'54'0,"-4"-5"-21"0,-2-4-12 15,2 0-12-15,-5-2 3 0,3 0-9 16,0-1-2-16,-2 1-6 0,-1 0-2 0,1 0 3 16,-1 2-2-16,-1 2 3 0,-1 0 0 0,-2 0 3 15,2 3-2-15,-4 2-3 0,3-1-1 0,-8 10 6 16,1-3-1-16,1 2 2 0,1 5-2 16,2 0 2-16,0 0-1 0,2 2 0 0,5 0 9 15,2-2 2-15,2 2-3 0,2 0 6 0,6-2-3 16,1 2 7-16,4-2-6 0,7-3-3 15,2 1-6-15,7-3-3 0,4 1-2 0,2-3-3 16,7 0-28-16,2-2-27 0,16-2-39 0,-5-2-66 16</inkml:trace>
  <inkml:trace contextRef="#ctx0" brushRef="#br0" timeOffset="188753.162">20263 7757 311 0,'2'2'86'0,"-2"-4"-39"0,-5-3-14 16,-1-1 11-16,-1 1-22 0,-2 1-15 16,1-3-7-16,-3 3-4 0,4-1-2 0,-2 1-1 15,-2 0 0-15,-2 1 1 0,0 1 2 0,-3 2 1 16,-4-2-1-16,1 4 1 0,-1-2 2 15,-2 5 2-15,0-1-3 0,0 0 2 0,-1 3-2 16,-1 2 3-16,2 0-3 0,-6 6 4 0,1-2 11 16,3 3 1-16,2-1-1 0,2 3-3 15,0-1 7-15,2 3-3 0,3 0-3 0,2 0-5 16,0 2-3-16,6 0 7 0,0-2-9 0,5-2 3 16,0 1-4-16,4 1-2 0,3-2 2 0,-1-3 0 15,5 1-2-15,0-5 7 0,2-2 0 16,0-1 1-16,2-3-3 0,2-3 0 0,1-2-2 15,1 0 0-15,1-4-1 0,2-3 1 0,0-2 3 16,0-2 4-16,-3-2 4 0,-1 4 8 0,-3-2-7 16,2-9-6-16,1 0-4 0,-7 5-1 0,-1 0-2 15,-1-5-3-15,0 0 1 0,-3 0 4 16,0 0-5-16,-1-6 3 0,-1 4 10 0,-4 4 0 16,4 5 2-16,-2 2-7 0,-2 4-11 0,2-2 4 15,0 5-3-15,0 0 7 0,-3 4 1 16,1 0-4-16,-4 4 4 0,1 7 1 0,-4 4-3 15,3 5 1-15,-1 2-1 0,3 3 0 0,1 3-3 16,3 8-2-16,5-3 2 0,4-3-3 0,6-1 3 16,5-7 0-16,2-2 2 0,5-5 0 15,1-1 1-15,3-10 3 0,0-2-2 0,0-4 1 16,0-5 0-16,0-6 2 0,-5-2 2 0,0-3 7 16,3-13-1-16,-5-2-5 0,-2-2-4 0,-2-9 0 15,-2 0-3-15,0-14-1 0,-5 3-3 16,2-2 1-16,-6-3-4 0,2-1 4 0,2-3-1 15,0 13 4-15,-6 7 1 0,2 13 6 0,-5 9 3 16,-1 4 3-16,-3 3 1 0,0 6-5 0,-3 0-4 16,1 3-5-16,0 1-3 0,2 1-2 0,-4 4 2 15,1 2-1-15,-3 5 3 0,-5 2 1 16,0 6-2-16,-3 0 1 0,1 5 2 0,-2 9-4 16,-1 4 3-16,1 7 0 0,-1 19-1 0,1-1 1 15,6-3 0-15,0 2-3 0,5-2 2 16,4 0-1-16,4 14-2 0,3-12-1 0,4-6-1 15,2-7-5-15,5-9-15 0,0-9 6 0,-3-4-6 16,0-8-9-16,1-5-17 0,-1-3 4 0,1-4-21 16,1-4-1-16,3 0-40 0,-2-2-7 15,-1-5-71-15</inkml:trace>
  <inkml:trace contextRef="#ctx0" brushRef="#br0" timeOffset="189924.748">20393 7704 29 0,'-33'-2'142'0,"2"-1"-69"0,4-1-37 16,5 2 18-16,5-5 17 0,3 3-32 0,3-1-3 16,3 1-6-16,1 0 0 0,0-1-3 15,3 1 0-15,0 1-1 0,1 1 4 0,12 4-14 16,-2 1-18-16,-3-1-13 0,-8-4 23 0,2 2 7 16,4 0 10-16,2 4 2 0,7-2-3 0,-2 1-3 15,6 1-8-15,5 0-8 0,7-1-4 16,4-1 0-16,2 2-1 0,6-2 0 0,12 1-2 15,-2-3 4-15,-5 0 0 0,-5-5 1 0,-3 3 0 16,-5-5 2-16,-1 3 2 0,-3-3-2 0,-3-2 0 16,-2-2 1-16,-2 0-2 0,0-2-1 15,-5 0 1-15,3-2-1 0,-3-1 0 0,-1 1 4 16,-3-1 9-16,-3 3-7 0,-1 4 3 0,-3 0-5 16,1 3-3-16,-10 6 1 0,3 0-7 15,0 0 0-15,4-2-1 0,-2 2 3 0,-2 2-1 16,-2 7 2-16,-3-1-1 0,-4 8 0 0,-2 4 0 15,-3 6 0-15,1 1-1 0,-1 1 1 0,1 3-1 16,-5 9-2-16,5-3 0 0,4-4-4 0,2 0-1 16,5-4 4-16,1-2-3 0,3-8 5 15,5 1 3-15,-1-4 0 0,5-3 1 0,2-4 0 16,2-3 2-16,5-1-3 0,2-5 0 0,2 0 0 16,0-2 0-16,0-3 1 0,2-1-1 15,0-1-2-15,1-2 2 0,-3-2-3 0,0 0 3 16,-2 0-2-16,-3-2 1 0,1 0 0 0,-1-3-1 15,-1-4 0-15,-3 3-1 0,0-3-5 0,-2-2 0 16,0-3 2-16,-2 1 6 0,0 0 0 16,-2 0 4-16,-3 2 11 0,-2 4-2 0,0 3-5 15,1 1-8-15,-3 8 1 0,0-3-3 0,-9 9-2 16,7-2-4-16,4 0 9 0,-4 2-1 0,-1 6-2 16,1-1 1-16,-2 6 1 0,-1 2 0 15,-1 4-1-15,1 3-1 0,1 0 1 0,-3 2-2 16,5 0 2-16,2 2-2 0,0 3 2 0,5-3-1 15,1 9 1-15,5-4-1 0,2-5 2 0,3-2 0 16,4-4-1-16,2-5 3 0,2-2-1 16,2-4 0-16,-1-3 6 0,1-2-4 0,-2-4 0 15,-2-2 0-15,1-3-3 0,-6 1 2 0,3-5-1 16,-5-1 0-16,-1-3-1 0,-3 0-1 0,-2-3 0 16,2-2 0-16,-7-2-7 0,0 0 1 15,-1 0 2-15,-6 0-3 0,-1-2 0 0,-5 2-3 16,-2-3 1-16,-7 6 2 0,-4-4 4 0,-6 4 0 15,-19-3 0-15,-1 4 1 0,-5 3 1 0,7 6 2 16,-1 4 0-16,10 1 1 0,4 4 0 16,4 0-1-16,7 0 0 0,5 4 1 0,1-4-1 15,5 2 2-15,4 1-3 0,1-3-1 0,1 2 2 16,5 0-3-16,0 3 2 0,0 1-2 0,5 1 4 16,-1-1 0-16,5 5-2 0,2 0 1 15,2 3-2-15,-2-8 3 0,7 3-2 0,4 0 1 16,7-5 0-16,2 3-2 0,4-3 2 0,2-4-1 15,18 0 1-15,-6-2 0 0,-3-2-2 16,-4-1 3-16,-2 1 0 0,-3-1 1 0,-1 1-1 16,-6 0 2-16,1 1-2 0,-9 1-1 0,0 0 1 15,-6 2 1-15,-5 4 1 0,-2 1-2 0,0 1 2 16,-5 6-2-16,-2 1-1 0,-2 4-3 16,-2 3 3-16,-2 4-2 0,-3 1 1 0,-2 1-3 15,2 1 3-15,1-1 1 0,-3 1-3 0,2-3 2 16,1-2-2-16,1-2 3 0,1-3-2 0,2-3 0 15,-3-6 1-15,5 1 1 0,-6-9-3 16,4-2 4-16,2 0 5 0,0 2 0 0,0 0 6 16,0-2-10-16,0 4-4 0,0-4 1 0,2-1-1 15,0-3 1-15,-2-7-2 0,4-3-2 0,3-4-6 16,-3-2 4-16,5-2 5 0,2-2 1 16,0 1 1-16,5-1 1 0,-3 2-2 0,7-10 1 15,2 6 0-15,0 4 0 0,-2 2-1 0,-3 2 2 16,-1 4-3-16,-1 5 0 0,1 0 0 0,-3 7 0 15,0 4 2-15,3 2-2 0,-3 7 3 16,2 4-1-16,-2 7 1 0,3 2-3 0,-3 4 2 16,0 3-2-16,1 2 0 0,-3 2 1 0,0 2-1 15,-3 1-1-15,1-1-1 0,-2 9-2 0,2-7-14 16,-5-6 3-16,1-4-9 0,-1-10-15 16,0-3-12-16,1-3-9 0,-3-5-18 0,0 1 20 15,-4-14-8-15,2 9-190 0</inkml:trace>
  <inkml:trace contextRef="#ctx0" brushRef="#br0" timeOffset="190096.583">21301 7011 589 0,'-15'16'56'0,"-1"-9"-20"16,3-10-23-16,2-1-32 0,2 2 5 0,0-3-11 15,3 3-30-15,4 0-17 0,-1 6-21 16,-1 1-61-16,2 6-56 0</inkml:trace>
  <inkml:trace contextRef="#ctx0" brushRef="#br0" timeOffset="190737.053">17257 8173 90 0,'0'14'294'0,"0"-10"-243"0,0-2-8 15,-2-2-28-15,4 0-6 0,-2-4-6 16,0 2-2-16,5 2 5 0,-1-5 2 0,1 5 2 16,6 0 7-16,-5 0-10 0,8 0 2 0,-1 0-4 15,4 0 3-15,5 0 0 0,3 0 0 16,1 0-2-16,7 0-3 0,0 0-2 0,18-4-1 16,-2-1-1-16,1 3 1 0,3-2-3 0,-2-3 3 15,2 1-1-15,11-5-1 0,-7 2 5 0,-6 0 1 16,-5 0-3-16,-4 0-1 0,-5 5-1 15,-6-1-1-15,0 1 1 0,-4 0 0 0,-8 4-15 16,1-3-27-16,0 3 14 0,-4 0-47 0,-1 0 2 16,-2 0-26-16,-2 3-2 0,3-3-24 0</inkml:trace>
  <inkml:trace contextRef="#ctx0" brushRef="#br0" timeOffset="191049.478">18084 7918 93 0,'-26'-3'112'0,"6"-1"-33"0,0 2-26 16,2-5 2-16,3 3-19 0,2-3 7 15,2 3-7-15,2 2-4 0,2-1-15 0,1-1-7 16,1 4-3-16,3 0-2 0,2 2-9 0,-2-4-10 16,0 2 13-16,2-2-1 0,2 2 1 0,2 0-1 15,3 2 0-15,4-2 2 0,2 4-2 0,5-1 1 16,4 1 0-16,2 3 1 0,5-1-1 15,2 3 0-15,-3 2 0 0,12 5 5 0,-5 1 2 16,-6 3 15-16,-5 0-8 0,-4 2 7 0,-2 0-6 16,-7 0-4-16,-2 0 3 0,-5 2-1 15,-4 1-2-15,-2-1-3 0,-5 2 0 0,-6 1 1 16,0-1-5-16,-3-2-4 0,-4 3-2 0,-2-1 2 16,0-1-5-16,-2-1 2 0,2-2-24 0,-7 2-33 15,3-4-3-15,4 0-54 0,2-7-32 16</inkml:trace>
  <inkml:trace contextRef="#ctx0" brushRef="#br0" timeOffset="191486.878">18155 6813 53 0,'-35'24'196'0,"4"-4"-137"0,2-2-18 0,0-5-12 16,5-4-9-16,4 0 1 0,0-3 5 0,3-1-16 15,4-1-7-15,-1 0-4 0,3-1 0 0,5-1 4 16,-1 0-1-16,0 0 1 0,3 0-1 16,0-2 5-16,4 0-6 0,-5 3 13 0,5-3 3 15,0 2 2-15,5-2-2 0,-1 0-1 0,0 2-9 16,7 0 2-16,3-2-3 0,1 0 0 0,3 0-2 16,4 0-2-16,2 0 3 0,3 0-1 0,10 0 0 15,3 0 4-15,-3 0 3 0,-2 0-9 16,-4 0 2-16,-2 0-5 0,-5-2-1 0,-2 4 1 15,-4-2-4-15,-3 0 1 0,-1 0-3 0,-3 3-15 16,-5-1-30-16,1-2 10 0,-1 2-97 16,1 0 41-16,-3-2-118 0</inkml:trace>
  <inkml:trace contextRef="#ctx0" brushRef="#br0" timeOffset="191830.539">18318 6762 56 0,'-2'-2'48'0,"-3"-5"5"0,3 3-9 0,-2-3 0 15,-3 1-14-15,3-1-3 0,-3-2 15 0,3 5 2 16,-3-3-19-16,0 1 14 0,3 1-8 0,0 1 1 16,1 0-21-16,-1 1 0 0,2 1-9 15,0 0-4-15,-1 0-3 0,1 2 1 0,2 0-4 16,0 0 4-16,0 0 3 0,0 0 2 0,2 4 4 15,3 1 2-15,1 1-3 0,3 3 0 0,2-2-1 16,5 4 1-16,-3-3 0 0,5 3 6 16,-1 0-1-16,10 3-5 0,-1-3 1 0,3 4-2 15,-3-6 2-15,3 4-5 0,0 0 1 0,-5-4 2 16,0 5-1-16,-4-3-2 0,-5-3 8 0,-1 6 5 16,-6-1 4-16,-5 0-2 0,-6 2-6 0,-5 1-6 15,-6 2-2-15,-3 1 0 0,-8 3 0 16,1 0-2-16,-7 5-1 0,5-1-1 0,-5 3-2 15,0 0-3-15,-6 8-25 0,-1-4-19 16,5 0-44-16,2-2-102 0</inkml:trace>
  <inkml:trace contextRef="#ctx0" brushRef="#br0" timeOffset="192595.983">17158 8998 10 0,'-2'2'152'0,"0"-2"-14"0,-3-4-65 15,3-1-37-15,0-1-15 0,2-1-5 0,0 1-2 16,0-1-6-16,2 0 4 0,3 1-4 0,1 1-6 15,1 1 6-15,2 0-4 0,6-3 2 16,7 0 4-16,5 1-6 0,8 1 0 0,2-4-3 16,5 3 2-16,16-5 0 0,1 4-1 0,1 1 1 15,-1-1 2-15,21-2-4 0,-3 5 1 0,-7-3 0 16,12 0-1-16,-25 3 0 0,-6-3 4 16,-7 3 0-16,-4-3-2 0,-3 3-2 0,-2 2 0 15,-4 0-1-15,-2-1 2 0,-9 3-2 0,0-2 1 16,-9 2-1-16,-5 0 1 0,3 0-2 0,-4 0 2 15,-14 2-3-15,2-2-5 0,5 0-17 16,0 0-27-16,-1 0-34 0,1 0 2 0,4 0-19 16</inkml:trace>
  <inkml:trace contextRef="#ctx0" brushRef="#br0" timeOffset="192908.408">17903 8599 233 0,'-8'0'120'0,"-3"0"-49"16,2 0-46-16,0-4-12 0,0 1 3 0,3-1-5 16,1 2-8-16,1 0 1 0,2 2-12 0,-1-3 11 15,6 3 0-15,-3 0 2 0,6 0 3 16,3 0 1-16,4 3-2 0,5-3-6 0,4 4-1 16,4-4 0-16,-4069 4 0 0,8161 1-1 0,-4071-1-1 15,-1 1 1-15,0 1-4 0,-4-1 2 0,-4 6 1 16,-3-3 7-16,-6 6-1 0,-5 1 8 15,-4 1 12-15,-7 1-6 0,-4 1 2 0,-3 2 7 16,-6 0-14-16,-4 2-4 0,-5 0-1 0,-6 2-1 16,-5 0 1-16,-4 0-8 0,-5-2 2 0,-11 5-4 15,-4-3-1-15,4 3 3 0,1-5-5 16,3 2-9-16,3-2-25 0,5 2-18 0,1 0-9 16,3 1-105-16,4-1-25 0</inkml:trace>
  <inkml:trace contextRef="#ctx0" brushRef="#br0" timeOffset="193892.545">19105 9013 54 0,'-18'5'38'0,"7"-5"39"16,0-5-34-16,5-3-21 0,-1-6 34 0,3-1-42 16,4-3 26-16,4-1 3 0,1-6-21 0,1-1 4 15,3-1 5-15,-2 1-3 0,1-1 6 16,-1 1-10-16,0-3-10 0,-3 3-5 0,1 4-2 15,-5 4-9-15,0 1-7 0,-5 5-3 0,-1 1 1 16,-3 5-7-16,-2-1 2 0,-3 5 8 0,-3 6 3 16,-3 3 2-16,-2 6 5 0,-5 3-2 15,1 6 1-15,0 4 3 0,1 5 5 0,-1 0 9 16,4 0 9-16,-2 4-15 0,1-2-2 0,6 5-3 16,-1-3 0-16,3 11-4 0,4-6-7 0,2-5 3 15,4-4-1-15,5-4-1 0,5-8 7 16,-5-3 0-16,7-3 5 0,-1-4 1 0,5-3 2 15,5-6-8-15,6-2-1 0,4-9-1 0,5-6-3 16,6-5 0-16,1-5 2 0,10-13-3 0,-6 1 3 16,-6 3 0-16,-8 1 4 0,-6 2-1 15,-6 4-3-15,-3 1 0 0,-4-1 0 0,-5 3 1 16,-2-1 5-16,-2 5 15 0,3 2 4 0,-6 7 1 16,3 2 0-16,0 2-13 0,-2 3-11 15,2 1-5-15,0 5-1 0,-6 9-1 0,6-2 4 16,0-7 2-16,0 4-1 0,-3 5 1 0,1 6 2 15,0-4 0-15,0 7 2 0,-3 2-5 0,1 4-1 16,-3 3-3-16,5-1 0 0,-2 0-2 0,4 3-4 16,0-5-20-16,2 5-1 0,2-5-7 15,5 1-10-15,0-6-5 0,6-1-1 0,7 0-57 16,7-3-40-16,2-8-88 0</inkml:trace>
  <inkml:trace contextRef="#ctx0" brushRef="#br0" timeOffset="194204.966">19886 8590 246 0,'-11'13'55'0,"-3"-6"-34"0,-3-3-13 0,-5-4-1 15,6 3 38-15,-1-3-23 0,-3 0 0 16,-2-3 1-16,2 3-14 0,-2 0-2 0,0-2 9 15,0 4 2-15,0-2 1 0,-7 3-5 0,3 1-5 16,4 0-4-16,-1 1-1 0,1 6 6 16,3 0-4-16,1 2 0 0,0 7-3 0,-2 0 2 15,3 4-3-15,-5 11 3 0,2 3 3 0,0-3-1 16,7 3 0-16,0-3-1 0,6-4 1 16,3-3-3-16,4-3 1 0,2-1-4 0,7-4-5 15,2 0-3-15,6-1 2 0,3-5 0 0,4-3 0 16,3-3-8-16,2-3-15 0,1-7-13 0,3-5-37 15,5-4-60-15,4-2-52 0</inkml:trace>
  <inkml:trace contextRef="#ctx0" brushRef="#br0" timeOffset="194611.214">20106 8650 111 0,'2'-3'117'0,"1"-1"-57"0,-6 0-21 0,3-1 21 0,-2 1-38 16,0-1-9-16,0 3 0 0,2-2-6 0,-5 2-6 16,8-1-1-16,-6 1 1 0,3 0-6 15,0 2 8-15,-2-2 0 0,2 0-1 0,-2 2-4 16,0-3 4-16,-1 3 4 0,-1 0-4 0,0-2 1 15,-3 4-4-15,0-2 2 0,1 3 3 0,-3-3 5 16,0 4 8-16,0-2 3 0,1 3-3 16,-3 1 2-16,-1 1-2 0,1-1-5 0,-2 3 6 15,0 4-1-15,0-1-2 0,-3 1 5 0,1 2-7 16,2 1-3-16,-7 8-1 0,2-2-1 0,5 0-4 16,0 2 0-16,2-4-2 0,4 2 5 15,3 0-2-15,-1-2 0 0,7 0-1 0,1-3 2 16,3 3-5-16,3-2-4 0,2 0 1 0,5-1 1 15,3-4-4-15,8 1-1 0,2-5-19 0,6-1-24 16,9-3-17-16,4-5-10 0,19-5-60 16,-3-3-104-16</inkml:trace>
  <inkml:trace contextRef="#ctx0" brushRef="#br0" timeOffset="195267.304">20432 8442 337 0,'-4'16'79'0,"-3"-3"-45"0,3-2-26 16,0-2-12-16,1 0 2 0,-1-3 0 0,2-1 17 15,0 1 11-15,-1 3 4 0,1 0-6 0,0 2-7 16,0 4-2-16,0 3 5 0,-3 4-10 0,-1 2-6 15,1 5-2-15,1 9-4 0,2 1-2 16,-3 1 2-16,5 0-1 0,0-7 0 0,2 2-17 16,3-6 4-16,1-1 10 0,3-6 4 0,0 0 7 15,6-6 2-15,-1-3 1 0,1-4-1 0,5-5-4 16,0-2-1-16,4-4-2 0,0-4-1 16,1-3 3-16,1-2-3 0,0-2 8 0,-1-3 0 15,-3 1 4-15,-2-3-4 0,-1-2-5 0,-3-2-1 16,-3-9-2-16,-2-2-1 0,2-2 2 15,-4-2-2-15,0 3 1 0,0 4 1 0,-3 1 3 16,-3 7 8-16,1 4 4 0,-4 7 1 0,0 2 0 16,0 3-7-16,0 1-3 0,0 3-10 0,-4 11-4 15,4-11 5-15,-3 2 3 0,-1 2-2 0,0 7 4 16,-3 2-2-16,0 0 0 0,1 6 1 16,-5 3 0-16,4 2 1 0,-2 3-2 0,0 1-2 15,5 1 1-15,0-3-4 0,1 0-7 0,3 0 9 16,5-4 3-16,1 0 3 0,3-5-2 15,2-1 2-15,3-3 1 0,-1-3 1 0,4-3 0 16,1-1 0-16,6-4 1 0,1-4 0 0,-1-1 2 16,-2-3 0-16,0-3 3 0,-2 0 2 0,0-5-5 15,-5 1-4-15,0-5-4 0,-1-2-2 0,-1-2 0 16,0-5-1-16,-2-2-2 0,0-2 1 16,2 2 3-16,-2 2 1 0,-2 1 1 0,2 6 2 15,-4 4-1-15,2 3 1 0,-5 4 0 0,-2 2-3 16,-4 7-2-16,0 4 5 0,4-4 3 15,3 4 4-15,-3 7 0 0,0 4-7 0,2 0 1 16,-1 5-1-16,-1 4-3 0,0 2-1 0,-2 5-3 16,2-1-1-16,-2 12-5 0,2-2-24 0,1-5-12 15,1-3-9-15,0-5-12 0,3-3-30 16,0-2-54-16,1-3-46 0</inkml:trace>
  <inkml:trace contextRef="#ctx0" brushRef="#br0" timeOffset="195720.317">21639 8703 4 0,'19'-25'134'0,"1"3"-54"0,-4 0-36 0,-1 5 0 15,-4-1 15-15,-2 3-16 0,-5 1-10 16,-1 5-4-16,1-2-3 0,-4 3 8 0,0-1-13 16,0 2-10-16,-4 1 5 0,1-1 0 0,-3 3-4 15,-1-3-1-15,3 3-2 0,-7-3-6 0,2 3-4 16,0 1 4-16,-2-1 6 0,-2 2-5 15,-3 2 4-15,1 2-1 0,-5 0 2 0,0 5 4 16,0-1-2-16,1 3 2 0,-1 2 2 0,0 2-3 16,4-2-1-16,-1 11-2 0,-1 1 0 0,5-4-5 15,-3 10 3-15,3 0-4 0,2 2 0 16,5-3-3-16,-1 1-1 0,5-3-1 0,0 1 2 16,4-5-3-16,0-2 1 0,5-3 2 0,-1-3-5 15,3-1 6-15,4-4-3 0,-2-3 0 16,0-1-2-16,3-3 3 0,1-2 1 0,3-2-2 15,1-3 3-15,-1 1-1 0,2-3 1 0,0-4 6 16,-3 2 2-16,1-4-3 0,-3 0-5 0,-1-5 0 16,-1 1-1-16,-4-5 0 0,0 2 0 0,-1-9 3 15,1 3 12-15,-4 4 4 0,-1 6-5 16,-2 1-9-16,0 8-3 0,1-2-3 0,-3 5 1 16,0 2 0-16,0-1 0 0,-5 8-1 0,1 4 1 15,-3 4-1-15,-4 5 1 0,2 1-3 16,-2 6-6-16,3-1-23 0,-1 0-3 0,2 0-11 15,0 3-16-15,5-3-3 0,2-2 0 0,2-2-23 16,5 4-47-16,2-4-29 0</inkml:trace>
  <inkml:trace contextRef="#ctx0" brushRef="#br0" timeOffset="196657.594">22207 8548 218 0,'5'5'89'0,"-3"-5"-51"16,-2 0 17-16,-2-3-21 0,0-1 9 15,-3 0-17-15,1-3-7 0,-1 0-13 0,-3 3-4 16,1-3 0-16,0 1 0 0,-2-1 8 0,5 1 2 16,-5 1-7-16,3 1-6 0,-3 2 1 0,0-1-3 15,-2 1 3-15,0 0-1 0,-2 2 0 0,-1 4 3 16,-1 1 4-16,-3-1 3 0,1 3 10 15,-1 2-10-15,3-1 5 0,-5 3 6 0,2 0-2 16,1 5-1-16,1-1-5 0,1 3-2 0,1 0-3 16,-1 8-1-16,0-2-2 0,4 3 1 15,2-3-2-15,2 2-1 0,5-1 2 0,0-1-4 16,2-2 1-16,4 0-4 0,3-2 3 0,2-2-2 16,4-1-3-16,4-1-4 0,6-5-1 0,1-3-4 15,4 1-6-15,1-4-17 0,6-5 2 16,-4 0 16-16,2-3 9 0,3-1-1 0,-6-5 8 15,-1 0 5-15,-2 1 1 0,-3-3 1 0,-2 0-2 16,-2-3 0-16,0-1 4 0,-5-1 5 0,-2-1 12 16,0-3 2-16,-2-2-7 0,-2 0-5 15,0-5 2-15,-4 1-8 0,-1 0-5 0,-4-8 6 16,0 4 3-16,-2 5 1 0,2 5 13 0,-2 3 2 16,-1 6-4-16,3-2-7 0,-2 6-10 0,0 0-1 15,-5 12-6-15,5-3-6 0,0 0-2 16,2-4 11-16,0 0-2 0,-5 4 3 0,-1 5-4 15,1-1 3-15,-1 5-2 0,-1 5 0 0,1 3 1 16,-3 1-4-16,2 5-1 0,3-1-3 16,-3 2 3-16,7 1-10 0,0-3-1 0,2 2 6 15,3-6 11-15,4 2 1 0,-1-6 1 0,6-1-1 16,1-4-2-16,3-2 1 0,2-2-1 0,2-5-2 16,8-2 5-16,-1-7 1 0,0-2 3 0,-1 1 1 15,-3-8 5-15,-5 3-7 0,-1-2-1 16,-1-5-2-16,-3 0 0 0,-1-4-4 0,-3-1-2 15,-2-3 2-15,-1-3 1 0,1 0-1 0,-2 0 0 16,-3 2 7-16,-2 5 2 0,3 2-1 16,-5 7 0-16,0 1-6 0,0 3 1 0,0 7-4 15,-7 4-2-15,5 0-4 0,0 0-4 0,4-4 8 16,-2 4 2-16,0 2-1 0,-4 2 2 0,1 5-2 16,1 0 3-16,0 4 0 0,-2 7-2 0,4 9 2 15,-5 4-1-15,3 6 0 0,0 21 4 16,0 2 0-16,2 2 3 0,2 0-4 0,0 26-1 15,5-2-3-15,4 18 3 0,4-22-4 0,-2-23 4 16,5-12-3-16,-5-14 1 0,0-6 2 16,-2-7-2-16,-4-4 0 0,0-5 0 0,-3-7 6 15,-4-1 6-15,0-1-5 0,-4 1-4 0,-5-1-2 16,-4-2-1-16,-7-2 0 0,-2-4 1 0,-9-3 4 16,0-2 0-16,-4-4 4 0,-5-4 1 0,0-3 0 15,1-5-1-15,-10-10 3 0,7-2-5 16,9-3-1-16,4 3-3 0,7-3 1 0,9 0-6 15,9 0 3-15,2-1-2 0,8 1 1 0,5 2 0 16,11 3-1-16,14 0 1 0,12 4-1 16,5 2-1-16,2-2 0 0,2 3-2 0,1 1-3 15,-1 1-9-15,5 4-12 0,2 4-3 0,-3 5-24 16,-3 0-17-16,-10 0-16 0,-4 1-23 0,-4 4-81 16,-5 1-100-16</inkml:trace>
  <inkml:trace contextRef="#ctx0" brushRef="#br0" timeOffset="199235.096">17350 9551 64 0,'-4'5'-2'0,"-3"-1"94"0,3-4-4 0,-3 0-33 16,3-4-46-16,-1 4-9 0,1-2-5 16,2 2-3-16,-1-3-1 0,1 3 5 0,0 3 1 15,2-1 4-15,0 2 7 0,0 1 3 0,4 1 22 16,-1 3 2-16,1 0-9 0,3 0-11 0,-1 2 17 15,5-2-4-15,0-1 1 0,5 1-14 0,-1 0 3 16,3 0-10-16,2 0 1 0,-1-3-6 16,6-1-1-16,-1 1 1 0,11 1-3 0,3 0 0 15,-1-3 3-15,3-2-1 0,2 0-2 0,2-2 3 16,0 0-1-16,16 0 1 0,-12-2-1 16,-4 0 4-16,-6 0 2 0,-8 0 2 0,-1 2-1 15,-2-3-2-15,-8 3-2 0,1 0-3 0,0 0-2 16,-2 0-2-16,2 0 0 0,-5 0 0 0,-4 0-3 15,2 0-1-15,-4 0-2 0,-2 0 0 0,-1 3-14 16,-3-3-7-16,-8 2-1 0,1 0-18 16,8-2-24-16,1 2-18 0,-1 0-65 0</inkml:trace>
  <inkml:trace contextRef="#ctx0" brushRef="#br0" timeOffset="199578.76">18031 9476 74 0,'-8'-4'19'0,"1"-3"77"0,-2 1-15 0,0-5-56 15,3 0 2-15,1 2 11 0,1-2-9 0,4 2-20 16,-2 3-3-16,2 1-8 0,2-1 5 0,0 1-3 16,5 1 5-16,-1-1-2 0,5 3 2 15,3 0-6-15,3 2-3 0,10 2 7 0,1 0-2 16,3 5 2-16,0 0-1 0,0-1-3 0,-2 5-1 15,-1 0 3-15,-1 2-2 0,-1 1 0 16,-4 1-1-16,0-2 3 0,0 3-1 0,-2-3-1 16,0-2 0-16,0 4 2 0,-5-4 1 0,1 3-1 15,-3-1-1-15,0-2 5 0,-6 2 4 16,-1 0 4-16,-3 1 12 0,-8 1-1 0,-1-2-10 16,-3 3 6-16,-2-1-1 0,-5 3-2 0,1-3-7 15,-3 3-7-15,3-1-2 0,-5 1-3 0,0 0-3 16,2-1-1-16,-1 3-3 0,1-4-1 0,0 1-6 15,3-1-16-15,-3 1-50 0,5-1-59 16</inkml:trace>
  <inkml:trace contextRef="#ctx0" brushRef="#br0" timeOffset="199969.291">19676 9388 181 0,'-6'14'30'0,"1"-6"71"16,1-3-47-16,-3-3-55 0,7-2 22 0,-4 0-3 15,-1-11 4-15,1 4-3 0,4 5-13 16,0 0 5-16,-2 2-5 0,2 0-2 0,0 0-8 16,2 0 21-16,-2 4-8 0,2 1 6 0,0 1 3 15,1 3 5-15,-1 2-4 0,2 2 5 0,-2 5-6 16,1 2-2-16,-3 2-7 0,-3 7 3 16,1 1-4-16,-4075 1 1 0,8143 11-1 0,-4077-2 0 15,2-3-4-15,-2-1-4 0,2-3-2 0,1-2-4 16,-1-3 3-16,4-1 0 0,1-3-1 15,0 0 0-15,1-8-1 0,-1-1-19 0,4-2-22 16,-2-4 4-16,0 2-3 0,2-4-33 0,-3-1-44 16,3 1-7-16</inkml:trace>
  <inkml:trace contextRef="#ctx0" brushRef="#br0" timeOffset="201781.353">19054 9664 82 0,'-11'13'26'0,"3"-4"99"0,1-7-49 0,3 0-39 16,-1-2-16-16,5-2 2 0,0 0-7 0,0 2 2 16,5-2 1-16,3 0 9 0,3-1-9 0,-4 1 0 15,6 2 4-15,3-2-10 0,4 2-2 0,4-2-9 16,4 0 0-16,5 2-1 0,7-5-3 15,15 1-3-15,0 1 1 0,-2-1-2 0,-4 0 4 16,4-3 1-16,-3 3-2 0,14-3 2 0,-4 0 1 16,-7 1 0-16,-5 1 3 0,-6 1-1 0,-4-3 0 15,-5 3-2-15,-5 0 1 0,-3 1-2 16,-1 1 1-16,-4 0 0 0,0 0-2 0,-3 0 2 16,-3 2 1-16,-3 0-1 0,-3-3 1 0,-1 3 3 15,-3 0 9-15,-10 0 16 0,1 0-8 16,1 0-2-16,4 0-3 0,0 0-6 0,-2 0-4 15,0 0-1-15,2 0 1 0,0 0 5 0,-3 3-6 16,3-3-1-16,0 0-1 0,5-3-4 0,-3 3-1 16,0 3-1-16,0-3 1 0,-2 0 3 0,0 0-2 15,-4 0 0-15,0 4-1 0,-1 0 4 16,-1 3-2-16,-3 0 3 0,2 1 0 0,-2 3 2 16,0 3-2-16,1-1 2 0,1 2-1 0,-2 1 0 15,3 4-2-15,-1 4 2 0,0 2 1 16,5-1-1-16,0 1-2 0,2-2 0 0,2 1 0 15,3-3-2-15,-1 0 0 0,5 0-2 0,0-5 3 16,2 1 5-16,0-3-4 0,4-1-2 0,3-6 0 16,2 1-1-16,4-4 0 0,5-5 1 15,1-5 1-15,3-6-1 0,1-2-1 0,5-11 1 16,-4-5 0-16,-1-4-1 0,-6 0 2 0,-1 0-1 16,-3-2 1-16,-2 2-1 0,-2-1 1 0,-5 4-2 15,1 1 2-15,-3 0 0 0,-4 3 1 16,0 2 4-16,-5 4-3 0,-4 4 6 0,0 3-5 15,0 2 0-15,-2 7-3 0,0-5 1 0,2 4-1 16,-3 1-2-16,1 2 1 0,2 0 0 0,-4 13 1 16,2-7-5-16,-3-2-5 0,5 0 11 15,0-2-3-15,0 3 2 0,-4 3 0 0,4 1 1 16,-5 4-2-16,-1 4 1 0,1 3 4 0,-1 4-1 16,-3 7 0-16,0 1 1 0,-2 4 1 0,-2 21 1 15,-3-2 1-15,3 2-2 0,-2 2 4 16,4 3-1-16,-5 21-5 0,3-1 2 0,-2 21-4 15,6-13 0-15,0-15 0 0,7-14-2 0,-3-12 0 16,5-8 3-16,0-3-4 0,-2-3 0 0,4-7 0 16,-2-1 1-16,-2-8 0 0,2-1 0 15,0-8-1-15,0-3 1 0,0-3 1 0,0-11 4 16,0 11-4-16,-4-2-10 0,-3-2-6 0,-4-4 8 16,-4-5 6-16,-3-3 1 0,-4-3 1 0,2-3-2 15,-4-2 1-15,0-5 1 0,2 1 2 16,-1-3 0-16,4-2 0 0,3-2-2 0,-1-2 1 15,8-2-3-15,0-3 1 0,5 0 0 0,4 0 0 16,0 1 1-16,6-1-1 0,3 7-2 0,2-2 4 16,9-1-3-16,0 3 2 0,2 3-3 15,4 1 3-15,3 0-3 0,0 3-4 0,1-1-11 16,1 5 1-16,0-2 3 0,4 0 3 0,-2-1 0 16,1 6 4-16,-4-3 3 0,3 2-6 0,-2 0 3 15,0 0 4-15,-2 2 2 0,-3-1 1 16,3-1 0-16,-5 2-1 0,-2-2 3 0,0 3 0 15,-4-1 0-15,-3 5 2 0,-1-3 5 0,-3 7-2 16,-3 1-2-16,-3 3 0 0,2-1-4 16,-3 3 2-16,-11 10-2 0,5-5 0 0,0 0-1 15,6-4 5-15,-1 2-3 0,-1 2-2 0,0 3 3 16,2 6 2-16,-1 2-1 0,-1 5 6 0,-2-3-3 16,-2 16-1-16,2-7 1 0,-7 18-3 15,-2 4 0-15,-2 5-1 0,-4 2-2 0,-1 7-1 16,-4-3-2-16,-6 22-1 0,2-1 3 0,-1-12-3 15,-1 11 1-15,6-15 1 0,9-14-1 0,2-13-1 16,5-8 0-16,2-5 0 0,2-4 1 16,0-10 1-16,4 1 0 0,-4-2 0 0,2-3 4 15,0-10 2-15,1 1-4 0,1 1 2 0,-4 8 0 16,0-2 2-16,4-4-3 0,-1-2-2 0,1-5 0 16,3-4-1-16,-3-1-2 0,3-5 3 15,-1-6-4-15,1-6 1 0,2-4 0 0,-3-4 1 16,5-17 0-16,0 3 2 0,3 3-6 0,-1-3 3 15,0 2-2-15,0 0 3 0,7-19 0 0,-2 8 2 16,2 3-3-16,-3 8 0 0,1 5 4 16,-3 4-3-16,3 2-1 0,-5 5 3 0,3 4-3 15,-3 4 2-15,2 1 0 0,-1 4 0 0,1 4-1 16,-2 3 1-16,5-1-4 0,-3 5 3 0,7 3-1 16,0 3 1-16,0 3 2 0,1 4-1 0,-1 3-2 15,0 3 1-15,-5 6 0 0,1 3 3 16,-3 7-2-16,1 1 0 0,-3 6-4 0,-2 2 4 15,0 0-6-15,-2-2 3 0,-5-1-2 0,-4-3 3 16,-2-3 1-16,-2-8 4 0,-3-1 4 16,-4-4-3-16,0 0 0 0,-4 0-2 0,-3-4 0 15,-9-3-1-15,5 1 1 0,0-5 1 0,-8-5-1 16,1 1 0-16,0-3 1 0,-2-2 0 0,7 3 0 16,2-3 1-16,0 0-2 0,4 0 1 15,3 3 0-15,2-3 2 0,2 4 0 0,0 1-2 16,2-3 1-16,4 5-1 0,1 0-3 0,2-2 1 15,8 4-3-15,-1 0 2 0,-3 0-3 16,0 0 0-16,-2 0-4 0,-2 0 7 0,2 0 2 16,2 4-1-16,5 0-1 0,2 1-1 0,-1 1 2 15,8 3-2-15,4 2 0 0,0-2-1 0,4 2 3 16,4 2-3-16,1-2 3 0,2-2-1 0,2-4 2 16,11-1-2-16,2-2 0 0,1-4 0 15,-1-5 2-15,3-1-2 0,-5-3 3 0,2-5 0 16,9-4 1-16,-9-2-3 0,-1-2 3 0,-10 2-3 15,-4-5 1-15,-3 1-3 0,-6-3 1 0,0-4-1 16,-6-2-1-16,-1 2 3 0,-6-2-1 16,-2 6 3-16,-7 5-2 0,0 6 3 0,-5 5-2 15,1 4 0-15,0-2-1 0,-1 7-1 0,1-1 1 16,-3 1-2-16,-4 4 1 0,2 4 0 0,-6 1 0 16,-5 6 1-16,2 4-1 0,-4 7 0 15,7-4 2-15,-7 13-3 0,4 2 1 0,3-11 1 16,-3 15 1-16,5-2-2 0,4-1 1 0,2-4 0 15,7 1 1-15,3-2 1 0,5-5 1 16,6 3-3-16,8-5 0 0,-2-7-1 0,17 1 1 16,5-5-2-16,6-5 2 0,3-4-4 0,6-4 1 15,5-4-9-15,20-10-9 0,-1-1-2 0,19-8-28 16,-19 5-31-16,-19 7-67 0,-11-2-48 0</inkml:trace>
  <inkml:trace contextRef="#ctx0" brushRef="#br0" timeOffset="205218.118">4238 2701 38 0,'6'4'12'16,"-1"-4"64"-16,-10-4-12 0,1 0-11 0,-3 1-15 15,-6-5-9-15,4-1 6 0,-2 2-6 0,2-2-10 16,-2 0-6-16,0 3-8 0,0-5 2 0,0-5-2 16,-2 3 6-16,2-2-2 0,0 1 0 15,0-3-2-15,2-1 6 0,-4-2-3 0,0 3 0 16,4-5 0-16,-6 2-4 0,1-2-1 0,-1 0-1 15,-1 4-1-15,-1-4-3 0,-10-2-1 16,-1 4-1-16,-3 5 0 0,-4-3 0 0,-1 2 0 16,-3 1-1-16,-3 2 2 0,-7-9 0 0,3 2 1 15,8-2-1-15,3 0 0 0,2 2 2 0,-4-7-1 16,-3 3 1-16,-2 0 2 0,-9 0-3 16,1 2 3-16,1 4 0 0,1-2 0 0,1 5-3 15,-1 2 2-15,-10-3-3 0,-6 9 4 0,-4 5-2 16,-7 4-1-16,7-2 1 0,2 3-1 15,-9 6 1-15,0 4-2 0,2-2 1 0,5 11 0 16,-1-7 0-16,-1 16 1 0,-5-4-1 0,2 8-1 16,5 0 1-16,-1 3 0 0,3 3 1 0,0-5-2 15,-9 1 1-15,4 1 0 0,7 1-1 0,3 14 0 16,-10-4 0-16,1 10 2 0,-5-1-3 16,0-3 1-16,15-4 3 0,1 6-4 0,1-9 4 15,3 14-3-15,2-2 2 0,-4-3-2 0,15-2 1 16,0-6-1-16,14-1 2 0,-1 3-2 15,7 2 1-15,0 6 1 0,4-1-1 0,-4-1 2 16,0-9-2-16,2-1 2 0,3-1-2 0,1 3 3 16,1 3-3-16,4 4 0 0,2 1 2 0,2-9-2 15,7-3 3-15,2-10-5 0,7 0 7 0,-2 3-3 16,10 1 2-16,-5 5 0 0,12 3-1 16,-2-8-1-16,4-1 0 0,3-5 0 0,2-2 0 15,2-7 3-15,7-4-2 0,1 2 1 0,10-4 1 16,9-1-3-16,6 1-2 0,-7-1 3 15,5-3-1-15,0-1-2 0,7-2 2 0,10-7 0 16,-3 3-1-16,-1-5 0 0,-2 0-1 0,-3-6 3 16,14 0-1-16,-8-3 2 0,-1 5 5 0,-4-9-5 15,6 0-1-15,-4-3 2 0,2-1 0 16,-2 0-1-16,-2-1-1 0,0 1 0 0,2-3 2 16,2 0-4-16,-7-1 2 0,1-6 0 0,4 1 0 15,0-7-1-15,2-2 2 0,0-7-1 0,-9-1-2 16,1-1 2-16,-5-5 2 0,0 5 2 15,-7 3 4-15,-2-1 6 0,-11 3 6 0,-6-5-4 16,-7-2 2-16,-5-5-8 0,0-8 0 0,1 2-4 16,-3 2-1-16,0-2 2 0,-2 0-2 0,3-7-4 15,-8-13-2-15,3 4 1 0,-4 1-3 16,1 6 2-16,-8-2-1 0,-2-12 0 0,-9 3-1 16,-1 5 0-16,-8 2 0 0,0 6 0 0,-4-9-2 15,-3 1-1-15,-6-5 3 0,-3 15-2 16,-3 3-6-16,-3 11 5 0,-1-3-4 0,4 7-16 15,-6-4-27-15,1 6-27 0,-9 9-29 0,-11 11-20 16,-18 9-136-16</inkml:trace>
  <inkml:trace contextRef="#ctx0" brushRef="#br0" timeOffset="211294.778">15822 4434 9 0,'0'-4'7'0,"0"-1"-14"0,0-1-1 16</inkml:trace>
  <inkml:trace contextRef="#ctx0" brushRef="#br0" timeOffset="212013.353">15833 4412 2 0,'2'-2'1'15,"3"2"-3"-15,-1 2 7 0,1 0 4 0,-1 0 3 16,0 3 9-16,-4-1-6 0,3 1 14 16,-1-1 34-16,-4-2-21 0,-1 3 18 0,3-1-21 15,-4-4-16-15,0 4 34 0,-1-4-27 0,1 0 11 16,-1 0-14-16,1-2-2 0,-1 0-20 0,3-2-4 16,0-3 6-16,2 3-2 0,0-5-2 15,0 0 2-15,2-4-1 0,3 2 3 0,-1-3 4 16,1 3-1-16,1-2-2 0,1-2-3 0,2 2-1 15,-3-3-1-15,1 3-3 0,6-7 0 16,-4 0-1-16,2 0-1 0,-2-2 1 0,0 0-2 16,-3-2-2-16,3-2 3 0,-5-3 2 0,3 0-3 15,-3-2-1-15,3-2 4 0,-5-2 0 0,0-5-1 16,-2 5 0-16,3 2-1 0,-8 4 1 0,-1-4-1 16,-3 5 1-16,-4-3-5 0,-7 0-1 15,-9 2 1-15,-13-4 3 0,-6 7-5 0,-3 4 3 16,0-3-3-16,3 5 2 0,-10 5 3 0,-3 4 2 15,-25 2-2-15,8 5-1 0,4-1 5 16,-1 10-1-16,0-5 1 0,0 4 0 0,6 5-2 16,-4-5 1-16,16 3-1 0,0 4 2 0,2-4-3 15,0 1 2-15,2 6-2 0,-2-1 1 0,8 5-1 16,8-1-2-16,8 3 1 0,2 2 2 16,-2 0 0-16,3 2-1 0,-8 3 4 0,-3 2-2 15,-1 1-1-15,0 1 3 0,3-4-3 0,4 6 1 16,4 2 0-16,2 5 1 0,8 4-2 0,1 4 4 15,5-1 0-15,0-3-2 0,4-5 0 16,2 1-2-16,5 2-7 0,4 4 4 0,3 5-5 16,3 6 5-16,1 3-6 0,4-3 6 0,1-4 4 15,-1-2 1-15,4 2 0 0,-1 4-2 0,2 3 1 16,-1-1 1-16,3 3-1 0,0-7 2 16,2-9-1-16,0-6 0 0,0-5 0 0,2-4 1 15,1 0 1-15,-1-2 6 0,2-5-4 0,1 0-1 16,1-4 2-16,-1-2 3 0,4-3-3 15,2-4-2-15,4-4-2 0,10-5 0 0,8 2 2 16,4-8 0-16,3 0-3 0,-3-7 1 0,-3 0-1 16,-1-3 2-16,4 3-3 0,7-4 1 0,1-1 0 15,-6-1-1-15,-6-1 2 0,1-6-2 0,-1-3 0 16,2-6 2-16,3 0-1 0,-3 5 2 16,-11-3 1-16,0 0-1 0,-8-2-1 0,-1-5 1 15,1-6-1-15,2-9 1 0,6-11-3 0,-2 5 1 16,0-1 0-16,2 3 1 0,-13-3 1 15,1-6-2-15,-10 0 9 0,0 2-3 0,-13 0 1 16,0 5-1-16,-7 1 3 0,-6-3-3 0,-7-1-5 16,-2-2 0-16,-8 4-17 0,1 8-2 0,-4 1-3 15,0 7-1-15,-7 0-5 0,-4 2-15 0,-9 0 0 16,-6 7 3-16,-7-1-88 0,-1 12-21 16</inkml:trace>
  <inkml:trace contextRef="#ctx0" brushRef="#br0" timeOffset="-212453.219">17341 4123 20 0,'9'-24'23'0,"2"6"2"0,-2-4-2 0,2 2-19 16,-2 5 2-16,4-7-1 0,-2 6 1 16,-2 1 6-16,0 4 12 0,-5 2 6 0,3-2 19 15,-3 4-24-15,-2 3 1 0,0-5-3 0,-2 0-5 16,0 3 4-16,0-5 5 0,0 0-9 0,-4-2-6 16,0-5-10-16,-3 0 4 0,0-2-2 15,1-2 3-15,-3-2 1 0,0-2 6 0,0 1-8 16,-4-5 0-16,0 1-1 0,-5 0-3 0,1 3-4 15,-8-7 5-15,-1 6-3 0,-1 5-2 16,1 7 0-16,-3 1 0 0,-2 3 0 0,-2 7 1 16,-6 2-5-16,-1 2 5 0,-6 6 1 0,-7 5-1 15,0 3 2-15,9 1-2 0,6 5 0 0,5 2 0 16,5 2-1-16,-1 1 2 0,0 5 2 16,-2 1 0-16,-2 5-1 0,2 1 1 0,-4 5-1 15,2 0 2-15,0 9-4 0,4-1 4 0,-2 16-3 16,7 12-1-16,-7-8 2 0,5-2 0 15,-3-1-2-15,3-3 1 0,-3 2 1 0,7 0-1 16,-2-11 0-16,4 0 0 0,5-11 1 0,3-4-2 16,6-3 2-16,1-1-1 0,5 1 0 0,0-2 0 15,7-2 3-15,2-2 5 0,4-4-4 0,-2 1 1 16,2-3-3-16,5-1 0 0,-3 2-1 16,5-8-1-16,-2 6 2 0,2-4-2 0,-3 4 0 15,1-2 1-15,2 3-1 0,-2 1 2 0,4-2 6 16,4 1 4-16,3-5 1 0,10-1-3 15,10-8-3-15,6 0 1 0,7-2-3 0,-3-4-1 16,1-3-1-16,2-4-1 0,4-5-2 0,13-8 4 16,-6 1-2-16,-7-1 2 0,0-3 3 0,-9-2 0 15,5-2 1-15,-4 0 5 0,-3 0 3 0,-7 2-5 16,-6-2-3-16,-7 0-3 0,-2 0 0 16,-2 0-1-16,-2-4-4 0,2-3 3 0,0-4 1 15,-5-4-2-15,1-16 4 0,-8 0-1 0,1-9-2 16,-9 3 1-16,0-5-3 0,-6-5 3 15,-5-19-1-15,-2 6-3 0,-3 1 1 0,-6-3-2 16,-2-2-2-16,-11 2 0 0,-1 5 2 0,-10 2 1 16,0 13-3-16,-3 0-1 0,1 9 3 0,-3-3-7 15,-2 14-3-15,-15-6-7 0,2 21-8 16,-14 2 0-16,1 10 13 0,2 4-2 0,0 8 7 16,-7 1-7-16,3 10 1 0,1 1-20 0,5 8-4 15,11 1-45-15,7 10-79 0</inkml:trace>
  <inkml:trace contextRef="#ctx0" brushRef="#br0" timeOffset="-205720.476">17149 5049 18 0,'-19'-4'-15'15</inkml:trace>
  <inkml:trace contextRef="#ctx0" brushRef="#br0" timeOffset="-203564.743">17057 4968 46 0,'-5'-11'33'0,"1"0"44"15,0 4 20-15,-1-4-48 0,1 4 10 0,-1 1-23 16,3 1-5-16,-2 3-22 0,4 0-10 16,4 4-6-16,-8-2 14 0,4 0 8 0,0 2 0 15,0 0 0-15,0 3-4 0,4 4-1 16,1 4 1-16,1-4-3 0,3 4 5 0,0 2-2 16,4 5-7-16,2-2 4 0,1 2 2 0,-1 0-5 15,1 6 2-15,1-2 4 0,5 9 3 0,1 3 2 16,-6-3-9-16,3 0 1 0,-5-2-4 0,1-1 1 15,-1 1-1-15,1 0-4 0,-1-2 6 16,-2 0-4-16,5 8 5 0,0-2-1 0,-1 1-3 16,3 1 0-16,-2-4 0 0,2 5-2 0,-3-8-1 15,5 6 3-15,-6-5-1 0,-1-5 1 16,-4 1-1-16,2-3 1 0,-2 0-1 0,-2 3-2 16,0-1 2-16,-2-2-2 0,-1 0 1 0,1-4 0 15,-3-2 0-15,1-3 1 0,-3-4 0 0,2 0-2 16,-1-6 0-16,-1 1-1 0,0-1 0 0,0-1 1 15,-2-2 1-15,-2-10 0 0,0 5 2 16,2 1 10-16,0 0 3 0,0 2 6 0,0-2-4 16,-2 2-6-16,2 0-2 0,0 4-7 0,0-4-2 15,-3 0-1-15,-1-2 1 0,0 0-1 16,-3-3-1-16,0-1 1 0,-4-3 0 0,0-4-1 16,0 0-2-16,-2-5 2 0,-2 2 2 0,1-3-3 15,-1-1 2-15,-1-2-1 0,-1 0 1 0,-3-11-2 16,-4 2 1-16,2-2 2 0,0 0-3 0,0-3 0 15,-3 3 2-15,1-4-1 0,-5-10 1 16,3 1-1-16,2 4-1 0,2-2 0 0,0 5 0 16,2-10-3-16,4 0-2 0,5 1 3 0,0-1-1 15,7 3 4-15,-1 4 0 0,5 7 1 16,0 0 2-16,5 6-1 0,-5 5 0 0,0 2 1 16,0 0-1-16,0 4 1 0,-2 0 0 0,-1 1 0 15,-1 1-2-15,0 1 3 0,-3 4-2 0,0 0-1 16,-1 2 1-16,1-4-3 0,0 4 4 15,1 0-3-15,-1 0 1 0,3 1 0 0,-3 1-1 16,5 3 0-16,-2-3 1 0,1 5-1 0,1-1 2 16,4 10-4-16,1-2 3 0,-3-3-4 15,0-2 1-15,0 2 0 0,0-2-1 0,0 0-2 16,0 2-1-16,0-2 0 0,0 0 1 0,0 0-2 16,0-2 9-16,0 2-1 0,-3 0 0 0,3 2 0 15,0 3 0-15,0-1 3 0,0 7-3 0,-2 2 2 16,2 3-2-16,0 1 2 0,-2 5 0 15,2 0 1-15,-2 3-2 0,-3 1 1 0,1 1-2 16,-5 10 1-16,2 3-1 0,-4-5 0 0,0 0-2 16,0 1 4-16,-2-6-4 0,4 1 3 15,1-2-1-15,1-5-2 0,0-4 2 0,3-5-1 16,-1-1 1-16,3-5 1 0,0-3 1 0,4-6 0 16,-2 0 3-16,0 0 5 0,0-2 4 0,0 2 0 15,0-2 1-15,0 2-12 0,-2 2-2 0,0-2-2 16,0-4 2-16,-1-1-3 0,1-1 0 15,0-6 3-15,-2 1-2 0,4-2 1 0,-3-2 0 16,1-5 2-16,2 2-2 0,0 1 0 0,0-3 0 16,0 0 0-16,2 0 0 0,1 0 1 15,-1 0-1-15,0 1-2 0,0-1 4 0,0 2-4 16,3-11 3-16,-3 10-3 0,2-6 3 0,3-3-3 16,-3 1 3-16,3 1-3 0,2-1 2 0,-2-1-1 15,4 3 2-15,-5 1 2 0,3 2 1 0,-5 4 0 16,1 3 0-16,1 6-1 0,-3-4 0 15,-1 6-2-15,0 1 1 0,0 1-2 0,-2 8-2 16,0-1 2-16,0-2-3 0,2 0 0 0,-2 0-4 16,0 0 3-16,3-2 5 0,-1-1-2 15,0 6 0-15,2-1 2 0,1 0 1 0,2 2-3 16,-1 3 2-16,3 0-1 0,0 4 0 0,2 0 0 16,0 2 0-16,2 0 0 0,-2 0-1 0,2 3 2 15,-4-5-1-15,4 2-1 0,1 5 2 16,-1-1-1-16,-4-3 0 0,2-1 2 0,0 0-3 15,-5-2 2-15,3 0-2 0,-2 0 1 0,-1-2 0 16,-1-2 0-16,-1 1 1 0,1-1-1 16,-1-3 0-16,0 5 0 0,1-7-1 0,-1 5 2 15,3-3-2-15,-3 1 3 0,1 1-4 0,-1-1 3 16,-2 1-2-16,3-3 1 0,-3 1 3 0,4 0-3 16,-3 1 0-16,-1-1 1 0,0 1-3 0,0-3 1 15,-2 2 4-15,0 1-3 0,0-5 0 16,0 4 0-16,0-2 0 0,0 1 2 0,-2 1-2 15,0 0 0-15,0 1-2 0,-3-1 3 0,1 5-2 16,-3-5 1-16,1 5 0 0,-3 0 0 0,-2 4-1 16,0-4 2-16,-5 4 0 0,-1 3-1 15,-1-1-1-15,5 3 1 0,-3-7 0 0,3 2 0 16,2-2 2-16,0 0-3 0,2-4 1 0,0-1 1 16,3-1-3-16,1-3 3 0,1-4-2 0,4 2 1 15,-2 2 0-15,0 2 0 0,-1-1 0 16,3-1-1-16,0-2 0 0,0 0 2 0,0 0-1 15,0 2 3-15,0-2-4 0,0 0 0 0,0 0 2 16,0-2 1-16,0 2 2 0,0 0-5 16,0 0 2-16,3-5-2 0,1 3 2 0,0-4-2 15,1-3 1-15,4-2 0 0,-1 0 0 0,4-5 0 16,-1 3 0-16,0-2 0 0,0 1 1 0,0 1 2 16,-3 0-1-16,1 4 1 0,-2 0-2 0,-1-2 1 15,1 5 0-15,-2-3 0 0,-1 4 0 16,-2 1 3-16,3-3 0 0,-5 3-1 0,2 2-1 15,0 0 1-15,-2-3-1 0,0 5-5 0,0-2 2 16,2 0-3-16,-2 0 1 0,-2 2-6 0,2 0 2 16,-4 0 5-16,-3 2 2 0,-2 2-1 15,-2 5-1-15,-4 2 1 0,-3 4 1 0,-6 5 0 16,-1-2-3-16,-10 8 5 0,0 3-5 0,0-3 4 16,2 1-3-16,2-3 0 0,2-4 2 15,7 0-1-15,2-5 0 0,3-1 1 0,6-3 2 16,2-7-4-16,2 3 3 0,5-7 4 0,2 0-1 15,-2 4-1-15,-1-4-9 0,3-2 0 0,3-5 5 16,1 1-2-16,0-3 1 0,8-7 0 16,-1 1 1-16,6-5 1 0,1 0-1 0,2-2 2 15,2 0-2-15,-2 2 2 0,-3 5-2 0,-1-3 4 16,-3 3-2-16,0 4 1 0,-2 0-2 0,-4 2 0 16,2 2 0-16,-5 1 1 0,3 1-3 15,-5 1 1-15,0 2-2 0,2-1 1 0,-4 1 3 16,3 0-2-16,-1 0-1 0,-2 2 3 0,0 0-3 15,-2-2 1-15,-1-1 1 0,3 3-2 0,-4 0 2 16,4-2 0-16,-4 2 0 0,1-2 1 0,-1 2-3 16,2 0 2-16,0-4 0 0,-1 1 0 15,1 1 0-15,0 0 0 0,0-2 1 0,2-1-1 16,-2 1 2-16,-1-3 1 0,3 5-1 0,0-5-3 16,0 3 2-16,0-1 1 0,0 1-3 15,-2 2 0-15,2-3 1 0,0 1 0 0,2 2-1 16,-2 0-1-16,0-1 0 0,0-1-1 0,0 0 1 15,3-1 0-15,-1 1 3 0,2-1-3 0,1-1 2 16,-1 1 0-16,3-1-2 0,-3-1 1 16,3 1 2-16,-3 1-1 0,0 1-1 0,-1-3 2 15,-1 5-1-15,2 2 1 0,-2-5 0 0,-2 3-3 16,0 2 2-16,3 0-1 0,-3 0-3 16,2 0 2-16,-2 0-3 0,0 0-2 0,0 0 8 15,-2 0-5-15,2 7 5 0,-3-7-2 0,1 7 1 16,-2 1-2-16,-1 3 0 0,1 0 0 0,-3 3 0 15,1-1-3-15,-1 2-2 0,1 3 4 0,1-3-1 16,1 3-1-16,-1-3 1 0,3 3-2 16,0-3-1-16,2 3 0 0,2-2 1 0,0-5 4 15,3 0 1-15,4 2 0 0,-1-9 1 0,6 1-1 16,1-5 1-16,5-5-2 0,0 1 3 16,8-14-3-16,-1 3 3 0,-5 4 0 0,2-7 1 15,-2 0 2-15,-2 1 2 0,-5 4-1 0,1-1-1 16,-7 3-2-16,2 0 0 0,-7 2-1 0,1 1 1 15,1 1 0-15,-6 0-3 0,2 1-1 0,1 1 5 16,-3 1-4-16,0 0 2 0,0-1-1 16,0 3-2-16,0 0 2 0,-3 0-1 0,1-1-1 15,2 1 0-15,-2 2-4 0,0 0 3 0,2 0-4 16,-2-4-1-16,-1 4-1 0,1 0-4 16,0 0 0-16,0 0-3 0,-3 0-15 0,1 4-25 15,-1-4-26-15,1 5-6 0,0-1-46 0,-3 3-78 16</inkml:trace>
  <inkml:trace contextRef="#ctx0" brushRef="#br0" timeOffset="-183537.966">4434 10253 6 0,'0'-5'13'0,"0"1"3"0,-2-1-2 16,2 1 0-16,-2 2-10 0,2-3 1 16,0 5-2-16,0-4-9 0,0 4 5 0,0-2-1 15,0 2 2-15,0-2 3 0,0 2 12 0,0-3-2 16,0 3 2-16,0 3 2 0,4-3 6 15,-4 2 0-15,4 0 9 0,3 0-14 0,-3 3 13 16,1-3-8-16,1 2 4 0,1 1-14 0,2-1 22 16,0 0-21-16,2 1 10 0,0-1-14 15,4 1-1-15,1-1 0 0,6 0-4 0,4 1 3 16,-2-3-3-16,1 0-1 0,3-2-2 0,1 0-1 16,2-4 1-16,0 2 2 0,4-1 2 0,2-3-3 15,8 1 1-15,1 1 3 0,-6 4 3 0,-3-4-1 16,-8 4-2-16,-1 0 1 0,-3 0 0 15,-6 0 3-15,-1 0-2 0,0 0 0 0,-1-5 1 16,1 3-4-16,2-2-2 0,4-1 0 0,0-4 0 16,1 3-1-16,-1 1 1 0,2-3-1 15,-4 1 1-15,-2 2-1 0,-2 1 0 0,-3-3-1 16,-4 5-3-16,0 0 2 0,-2 0-2 0,-2 0 0 16,-3 2-1-16,-4 0 2 0,-9 0 1 0,3 2-2 15,4-2-4-15,-1 0-1 0,3 2 0 16,0-2-2-16,0 0-10 0,-2 0-4 0,2 0-15 15,2-2-10-15,3 2-40 0,-5 0-2 0,-5 2-121 16</inkml:trace>
  <inkml:trace contextRef="#ctx0" brushRef="#br0" timeOffset="-181554.037">5349 10048 34 0,'-4'-7'38'0,"-3"3"-19"0,3-3-1 16,-3 3-3-16,0-1 11 0,1-2-17 0,-1 1 33 16,0 1-9-16,1-1 1 0,-1 1-7 0,1 1-2 15,-1 0 3-15,0 1 11 0,3-1-20 16,-3 0 5-16,3 1 1 0,2 1-6 0,-3 0-8 16,3 2-5-16,0-2-4 0,0 2 2 0,0-2-2 15,2 2-3-15,-3 0 2 0,3 0-3 16,-2 0 1-16,2 2 0 0,0-2 2 0,0 0 5 15,2 2-1-15,-2 0 3 0,3 3 1 0,1-3-5 16,0 2 3-16,1 1-4 0,1 1 5 0,-1-1-1 16,4 1-3-16,-1-1 4 0,3 1-4 0,0-1-2 15,-2 1 3-15,5-1-3 0,-1 1 2 16,0-1 0-16,2-1-1 0,1 3 0 0,-1-3-4 16,5 3 0-16,-2-3 1 0,-1 1 1 0,-1-1-2 15,-1 0 0-15,-1 1 2 0,-3-1-2 16,0 1-1-16,0-1 2 0,-3-2 1 0,-1 5-2 15,2-5 1-15,-3 2 1 0,-1-1-3 0,-1 1 3 16,1-4-3-16,-3 5 3 0,2-3 0 0,-4 0-3 16,5 0 4-16,-3 0-1 0,0 1-1 15,5-1 3-15,-5 0-3 0,2-2 1 0,-1 2-1 16,1 0-1-16,0-2 2 0,1 3-2 0,-3-1 1 16,2-2-1-16,-4 0 2 0,5 2 1 15,-5-2 1-15,0 2-2 0,0-2-1 0,2 0 0 16,-2 0-2-16,0-2 3 0,0 2-1 0,-2 0 7 15,2 0-6-15,0 2-1 0,-5-2 1 0,1 2-2 16,-3 3 1-16,-1-1 1 0,-1 1-2 16,-2 1 1-16,0-1 1 0,2 3-2 0,-4 1 1 15,2 0 0-15,0 2 0 0,-3 2 0 0,1 1-1 16,-2 1 1-16,-5 3-1 0,-2 1 3 0,2 1-3 16,0-2 2-16,0 0-2 0,3-1 0 15,-1-1 1-15,3-1 0 0,1-4 0 0,1 0-1 16,2-2 1-16,4-2-1 0,-1-3 1 0,3 0 1 15,3-1 0-15,4-6-1 0,-2 1-1 0,0 2 1 16,0 0 0-16,0 0 0 0,0-2 1 0,0 2-2 16,2 0 2-16,-2 0-3 0,0 0 2 15,3 0-3-15,-8 2 6 0,5 0-2 0,-2 1 1 16,0-3-1-16,2 0 5 0,0 0 6 0,-2 0-5 16,2 0-6-16,0 0-1 0,2-3 0 15,0 1-2-15,0-2 0 0,-2-5 2 0,2 2-1 16,1-4 1-16,1-2 1 0,-2 2-2 0,0-2 1 15,1-3-2-15,1 1 3 0,-2-3 1 0,0-1-1 16,1 1 2-16,-3 0-1 0,0-2-1 16,2-4 0-16,-2 4 0 0,0 0 0 0,0 1 0 15,0 1 0-15,0 3-2 0,2-1 4 0,-2 3-3 16,2 0 3-16,-2 2 3 0,3 0-4 0,-3 4 3 16,2-2-3-16,-2 3 2 0,0-1 1 15,0 3 0-15,0-3 4 0,0 3-7 0,-2-1 1 16,2 3-1-16,0 0 2 0,0-1-2 0,0 1-2 15,-3 0 1-15,3 2-2 0,0 0 0 0,0-2 0 16,0 2-1-16,0 0-2 0,0 0-4 0,0 0-12 16,0 2-1-16,0-2 21 0,0 0 0 15,0 2-1-15,0 3 1 0,-2-1 0 0,2 1 1 16,0-1-1-16,0 5 1 0,-2 0-1 16,2-3 1-16,0 5-4 0,0-2 3 0,0 2-2 15,2-2 1-15,0-3-5 0,1 3 5 0,-1 0-4 16,2 0 5-16,1-2 1 0,1 1 0 0,3-1-4 15,0-3 3-15,0 1 0 0,2-1 0 0,2 1 0 16,-2-3 0-16,4-2 0 0,-1 2 0 16,-1-4 0-16,0 2 1 0,0-5-2 0,0 3-1 15,1-2 2-15,-1-1-1 0,0 1-3 0,-2-3 3 16,0 3-4-16,2 0 1 0,-4-3 3 0,-2 3-1 16,-1-1-3-16,-1 5 0 0,-1-2-2 15,1 0-1-15,-5 2 6 0,2-3 1 0,0 3-1 16,-2-2 1-16,0 2-1 0,0 0 2 0,0 0 1 15,0 0 0-15,-4 2-2 0,-1 1 3 0,1 1-1 16,-5 1-1-16,0 1 0 0,0 3 0 16,-2 0 1-16,-2 2-1 0,4-2 1 0,-4 2-2 15,2-3 1-15,0 3 3 0,2-4-4 0,3 2 1 16,-3-2 1-16,2-1 1 0,3-1-1 16,-1-1 1-16,1-2 1 0,2 3 0 0,0-5 2 15,-1 2-3-15,1 0 4 0,0-2 3 0,2 0-4 16,0 0-4-16,0 0 2 0,0 0-5 0,0 0 0 15,0-2 2-15,4 0 0 0,-1-3 1 16,1 1-2-16,3-3-2 0,1 3 4 0,-1-5-3 16,0 2 2-16,4-2 0 0,-5 3-1 0,3-3 1 15,-4 5 0-15,1-3-1 0,-1 3 3 16,-1-1 1-16,0 1 6 0,-1 2-3 0,-1-1-3 16,0 1-2-16,-2 0-7 0,2 2 1 0,-2 0 2 15,-2 0 3-15,0 2 0 0,-3 0 0 0,-3 3 1 16,-1 4-1-16,-2 2 2 0,0-3-2 0,-3 8 1 15,1-3-1-15,-2 3 0 0,2-3-1 16,-7 7 2-16,2-3-1 0,3-4 0 0,4 1 1 16,0-1-2-16,2-4 2 0,0-3-1 0,2 1 1 15,3-3 0-15,0-1 0 0,4-1 4 0,-3 0-3 16,-1 0 2-16,4 0 1 0,0-2 0 16,-2 0-5-16,2 0 0 0,0 0-1 0,2-4-1 15,-2 0 2-15,4-1-2 0,-1-1 4 0,1-3-2 16,0 0-1-16,3-2 0 0,0-2 2 0,-1 2-1 15,1-5-1-15,-1 3 2 0,1 0-2 16,0 0 1-16,-3-1 0 0,3-1-2 0,-3 4 2 16,0 0-1-16,1 0 2 0,-5 2-2 0,4 2 0 15,-4-1 2-15,3 1 1 0,-3 3-1 0,2-1 2 16,-2 1-1-16,0-1-1 0,2 3 0 16,-4 0-1-16,2 0 0 0,0 2 0 0,0-3 1 15,-2 1-1-15,2 2-1 0,0 0 2 0,0-2-2 16,0 2 1-16,0 0 2 0,-3-2-2 0,3 2 0 15,0 0 1-15,-2 0-1 0,2 0 0 16,0-2 0-16,0 2 1 0,0-5-1 0,0 5 1 16,0-2 0-16,0 0-2 0,0-3 1 0,0 3 1 15,0 0-2-15,0-2 3 0,2-1-4 0,-2 1 2 16,3 2 2-16,-3-3-3 0,0 1 1 16,0 2 1-16,2-3-2 0,-2 3 2 0,0 0-3 15,2 2 2-15,-2-2-3 0,0-1 3 0,0 3-4 16,0 0 3-16,0 0-7 0,0 0-4 15,0 0 7-15,0 0 6 0,0 0-2 0,0 5 2 16,0-3-1-16,0 2 0 0,0 5 0 0,0-2 1 16,-2 2-1-16,2-1 1 0,-2 3 0 0,2 3-1 15,0-3 0-15,0 2 2 0,0-2-2 16,2 0 0-16,0 0 0 0,-2 0 0 0,2 0 0 16,0-2 0-16,1 0 2 0,-1-3-3 0,-2 3 5 15,2-4-1-15,0 1-1 0,0-1-1 0,1-1-1 16,-1-2 1-16,0 0 1 0,0-2 2 15,3 0-2-15,-3 0 0 0,0-2 3 0,2 0 1 16,-1 2 2-16,-1-4-1 0,2 1 7 0,-4 1-9 16,5-2 0-16,-3-1-2 0,-2 1-1 0,2 0-2 15,-2-3 1-15,0 0 0 0,-2 1-4 0,2-1 2 16,-2-2-1-16,-1 3-1 0,1-3 2 16,0 2 0-16,0 3 2 0,-3-1-1 0,5 1-1 15,-2-3-1-15,0 5-19 0,2 0-26 0,-2 0-14 16,2 0 11-16,-2 2-71 0,2 2-53 15</inkml:trace>
  <inkml:trace contextRef="#ctx0" brushRef="#br0" timeOffset="-178179.769">6158 10008 49 0,'9'2'21'0,"-5"0"-15"0,-1-4 4 0,1-2-1 16,-4 1-1-16,0-3-8 0,0 1-1 0,0-1-3 15,-2-1 3-15,2 3-2 0,0-3 2 16,2 1-3-16,-2-1 1 0,0 5 5 0,2 0-5 16,0-3 6-16,1 5 1 0,1 2 3 0,0 1 6 15,1 3 17-15,-1 3 18 0,1 2-18 16,-1 4 32-16,-2 3-39 0,1 2-12 0,-3 4-1 16,0 5 3-16,-5 13 4 0,1 0-10 0,-3-3 4 15,0 3 0-15,-1-4 7 0,-1-1-9 0,0-4-2 16,-4 3 0-16,2-8 1 0,2-6-3 15,0-4 1-15,2-3 2 0,-1-4 8 0,1-2 3 16,3-4-2-16,-1-1 2 0,1 0-9 0,2-1 8 16,-3-3-10-16,3-3 1 0,-2 1-8 0,-1 2 1 15,1-6 2-15,-1 3 0 0,1-3-2 16,0 1 0-16,-1-1-1 0,3 1 0 0,0-1 0 16,-3 1-1-16,3 1-1 0,-2-3 0 0,4 1-1 15,0-1-1-15,0-2 2 0,0-2-1 0,2-2 1 16,2 0 1-16,1-3-1 0,-1 1 0 15,3-3 1-15,-1 1-2 0,1-1 2 0,0 0 0 16,-3 1-1-16,3 1 2 0,-3 3-2 0,0 2 0 16,1 0-2-16,-3 0 2 0,2 4-1 0,-4 1-1 15,5 1 1-15,-5 1 0 0,2-1 2 16,0 3 1-16,-2 0-2 0,0 0 1 0,0 0-1 16,2 2 1-16,-2-3-1 0,0 3-1 0,0 0 1 15,3 0-8-15,-3 0-5 0,0 0-9 0,0 0 23 16,0 0-4-16,2 0-4 0,-2 0-4 15,0 3 9-15,0-3 1 0,0 2-1 0,2 0 3 16,-2-2-1-16,2 0 2 0,-2 0 0 0,0 2-2 16,0-2 1-16,0 0 1 0,0 0-1 0,0 2 1 15,0-2-2-15,0 0-9 0,0 0-7 16,0 0 3-16,0 0 9 0,0 0 2 0,0 0 4 16,0 0-5-16,0 0-15 0,0 0 3 0,0 0 1 15,3-2 6-15,-1 0-10 0,-2-2 17 16,2 1 0-16,0-1-2 0,0 0 5 0,1-1-1 15,1 1 2-15,-2-3 1 0,3 3-2 0,-3-1 2 16,0-1-2-16,2-3 2 0,-1 2-3 0,1 1 3 16,-2-3 0-16,0 0-4 0,3 0 2 0,-3-2 2 15,2 0-3-15,-1 0 4 0,-1 0-1 16,0-2 0-16,0-3 3 0,0 1 3 0,3 0-1 16,-5-1 3-16,2 3 6 0,0 0-5 0,-2 2 1 15,2 0-4-15,-2 2-1 0,3 0-6 16,-3 5-3-16,2-1-3 0,-4 5 2 0,4-2 3 15,0 2-1-15,0-2 0 0,3 4 2 0,-1 0 2 16,5 3 0-16,-2 1 3 0,1 5-1 0,3 0 0 16,-2 3-1-16,2 1 3 0,0 3 5 15,2 1-6-15,1 3-3 0,-3-2 2 0,6 9-1 16,-1-3 5-16,-3 1-3 0,2-3-4 0,-1-2-2 16,-3-2 4-16,-2 0 0 0,2-2 3 0,-3-5-2 15,1-2 0-15,-2 0 0 0,2-2 0 16,-5-1 3-16,0-1 0 0,1-5 1 0,1 0 9 15,-3 1 0-15,-1-1-3 0,2-7-13 0,1 1-3 16,-1-3-3-16,3-6 1 0,2 0 1 0,-3-5-2 16,3 3 1-16,0-9-2 0,0-3 1 15,2 1 0-15,0-3 4 0,0-2-2 0,0 0-1 16,0 0 1-16,0 1-1 0,0-1 2 0,-2 4-1 16,-1 3-2-16,1 4 2 0,-2 3-5 0,-3 3-1 15,1 1 3-15,-1 6 1 0,-2 1 1 16,3 4 0-16,1 2 0 0,1 0 0 0,2 4 3 15,0 3-1-15,2 1 0 0,0 6-1 0,2 1 1 16,0 5 2-16,0 2 4 0,1 5 2 0,1-3 1 16,-4 7 0-16,0-3-4 0,0 1-1 15,-4 0-2-15,-1 1 1 0,-3-1 1 0,-1 2-3 16,-4 2 0-16,-1-4-2 0,-1-1 1 0,-1-1 2 16,1-5-3-16,0 0-2 0,-3-2-9 15,3-3-34-15,-3 1-9 0,3-5-2 0,-1 3-30 16,1-5-35-16,-1-2-47 0</inkml:trace>
  <inkml:trace contextRef="#ctx0" brushRef="#br0" timeOffset="-176742.618">7137 10237 66 0,'-6'11'59'0,"-3"0"18"0,-2-4-64 0,-3-3-14 16,3-2 10-16,-2 1 6 0,2-3-22 0,0 0 6 16,0 0-7-16,2 0-18 0,3 0-31 15,-1 0 17-15,3 0 40 0,-1 0 16 0,3 0-22 16,0 4 32-16,2-2 6 0,0 0 14 0,2 5-18 16,0 0-1-16,3-1-2 0,-1 1-4 15,3 0-2-15,-1 4 3 0,1-5 0 0,2 1-15 16,0 2 5-16,2-5-5 0,2 3-1 0,-2-5 6 15,4 0-3-15,3-2-5 0,0-4 4 0,-3-1 6 16,0 1 0-16,-1-7-4 0,-3 6 1 0,0-1 1 16,-2-3-5-16,-3-6-1 0,1 1 0 15,-3-1-4-15,-4-3-3 0,2 7-3 0,-2-2 4 16,-2 0-3-16,-2 0 1 0,-3-1 0 0,-2-1 3 16,3 4-4-16,-1 0 2 0,-2 0-2 15,-2 4 2-15,2-2-1 0,3 5-1 0,-5 2 3 16,2 0-1-16,-2 4-1 0,0 2 3 0,0 3-2 15,0 2 2-15,2 4 0 0,-2 2-1 0,2 3 2 16,0 4 0-16,3 0 0 0,-3 2 2 16,2-2 2-16,3 0 1 0,0 7 0 0,1-5 0 15,1 0 0-15,4-4 1 0,1-2 7 0,1 0-4 16,0-5 4-16,5 0-7 0,4 0 0 16,1-2 1-16,1 0 4 0,3-4-4 0,2 0 0 15,2-3-4-15,2-2-1 0,2-2-4 0,3 0 0 16,-5-2-1-16,5-2-1 0,-5-3 1 0,3 0-2 15,-3-1 3-15,0-1 0 0,-4-2-1 0,2 0-1 16,-4-3 1-16,1-1 0 0,-3-3 1 16,-1 3 1-16,-1-5-1 0,-1 0-3 0,-2-4 4 15,0-2-3-15,-2-10 0 0,-1-1-5 0,-1-1-1 16,-3 3 0-16,-1-2-3 0,-3 1 0 16,0 1 2-16,2 0 6 0,-2 2 1 0,0-3 3 15,-2 5-1-15,2 3 0 0,0 1 3 0,2 5 5 16,-2 5 3-16,0 1-5 0,0 5 0 0,2 2-1 15,-2 3 1-15,0-1-5 0,0 5-5 0,0-2 3 16,0 17-1-16,0-7-2 0,0-10 5 16,0 4-2-16,2 2 1 0,1 3-1 0,3 3 1 15,1 3 0-15,-3 0 2 0,3 3-4 0,-1 3 5 16,1 3 1-16,0 4 0 0,-1 3 3 16,-1-1 0-16,-1 1-3 0,0 1 6 0,1-1-2 15,-3-1-5-15,2 12 1 0,-1-5-2 0,-1 0 0 16,2-4 2-16,-1-1-2 0,-1 1-1 0,2-5 3 15,1-2-2-15,-1 0 0 0,0-2-1 16,3-2 0-16,0-3 1 0,-1-2 2 0,1 1-4 16,2-3 3-16,-3-2-1 0,3-3 2 0,0 1-1 15,0-3-2-15,2-2-1 0,0-2 2 0,0 0-2 16,0-2 0-16,2-2 2 0,0-3-3 16,3-2 0-16,-1 1 0 0,3-6 3 0,-3-1-1 15,3 2-2-15,2-7 2 0,-3 2 0 0,1-2-2 16,2-2-1-16,-5 0 0 0,1 0 1 0,-5 0-3 15,0 0 1-15,-2 0 2 0,-3 0 0 16,-4 2-2-16,3 2 2 0,-5 3-2 0,-2 0 3 16,-1 4-5-16,-1 2 1 0,0-2-6 0,-1 6 3 15,1 1 1-15,-3 0 0 0,3 4 0 0,-1-3 5 16,-1 6-3-16,1-3 5 0,1 4 0 16,-1 0-1-16,-1 3 3 0,-1 2-2 0,3 4 0 15,-3 0 0-15,3 3-2 0,2 1 2 0,-3 3 0 16,3-2 0-16,0 4 1 0,2 0-3 0,0-2 3 15,2 0-1-15,-2-1 2 0,4 1-1 16,3-4-2-16,-3 1 3 0,3-3 0 0,0-1 0 16,1-2-1-16,1-2-1 0,0-1 2 0,2-3-2 15,7-1-1-15,-5-4-1 0,2 0 3 0,-1 0-3 16,1-6 2-16,3-1-1 0,-3-4 1 16,-2 2-1-16,1-2 0 0,-3 0 0 0,0 0 0 15,2-7-1-15,-4-1 0 0,2-1 1 0,-2 2-1 16,-1-2 2-16,-1 5-3 0,2 2 4 0,-3 2-3 15,-1 0-6-15,-1 4 4 0,-2 0-1 16,3 3 3-16,-5 4-2 0,4 0 3 0,-2 2-2 16,3 0 2-16,-1 7 0 0,1 0 1 0,1 0-1 15,-1 2 2-15,1 4-1 0,1 5-1 0,0 0 2 16,-1-2-2-16,3-3 1 0,2 0 2 16,0-1-2-16,0-1 0 0,0-4 1 0,-2 0 6 15,2-5-3-15,-4 0 3 0,1-1-2 0,-1-1-1 16,0-2-1-16,-1-2-3 0,-1-3-1 15,3 1-2-15,-1-3 2 0,0 1-1 0,-1-3-2 16,5-2-12-16,-2-5-3 0,2-1-4 0,-2 1 14 16,4-1 1-16,0 1 3 0,-2-1 5 0,3 3-1 15,1 1 0-15,-2 2 1 0,3 2-2 0,-1 3 2 16,1 1-2-16,-3 3 3 0,5 2-2 16,-1 4 2-16,1 1 2 0,-3 4-3 0,3 2 4 15,-3 6-2-15,-1 1 2 0,-3 4-1 0,-5 0-1 16,-1 0-1-16,-8 5 7 0,-1-3 15 15,-7-2-7-15,-7 0-12 0,-2-2-4 0,-4 0 1 16,-7-5-5-16,-4 0 3 0,-20-1-14 0,-2-3-20 16,-1-2-15-16,-19-3-8 0,13-1-18 0,11-3-21 15,11 0-90-15,9-2 20 0</inkml:trace>
  <inkml:trace contextRef="#ctx0" brushRef="#br0" timeOffset="-176445.813">7261 10087 55 0,'0'13'150'0,"0"-6"-96"15,0-7-31-15,-3 0-3 0,3-2-11 0,0-3-11 16,3 3 12-16,3-2 3 0,3-1 18 15,4 1-5-15,5-3-12 0,-3 5 6 0,3-2-5 16,6-1 4-16,3 3 8 0,17-7-5 0,2 5-10 16,3-3 0-16,1 1-6 0,3 1-1 0,-2 1-4 15,-3 0-4-15,12-5 4 0,-7 4-5 16,-2 1 2-16,-1 2 2 0,1-3-3 0,9-1-2 16,-8-1-10-16,-5 0-35 0,-5 3 0 0,-7 0-46 15,-2 4-10-15</inkml:trace>
  <inkml:trace contextRef="#ctx0" brushRef="#br0" timeOffset="-175945.938">9203 10078 218 0,'-11'18'149'0,"-2"-7"-108"0,2-4-7 15,2-3-8-15,0 1-1 0,3-5-15 0,1 2 0 16,3-9-9-16,-2 3-5 0,4 4 1 15,0-3-1-15,0 1 1 0,0 0 1 0,0 6 8 16,2-1 7-16,0-1 8 0,5 0 8 0,1-2-15 16,3 0 13-16,7 0-16 0,0 0 11 15,4 0-4-15,0-2 0 0,0 0-5 0,13-3-3 16,-2 1-5-16,0-1-1 0,3 3 0 0,-1-2 1 16,0-1-5-16,3 3 2 0,1-2-1 0,-3-1 0 15,8-1 0-15,-7 1 1 0,-4 1-2 16,-4 0 1-16,-7 4-4 0,-2-3 1 0,-3 3 1 15,-3 0-2-15,-3 0 1 0,0 3 0 0,-3-3 0 16,-1 0 0-16,-3 0 0 0,-1 0-5 0,-10 2-2 16,3-2-20-16,1 0-11 0,1 0 4 15,2 0 8-15,-2 0-9 0,2 0-9 0,4 0 22 16,-4 0 4-16,0 2-9 0,0-2-22 0,-2 0 17 16,-2 0 20-16,-3 0 1 0,1-2-12 15,-1 0-30-15,0-3-58 0,1 1 37 0</inkml:trace>
  <inkml:trace contextRef="#ctx0" brushRef="#br0" timeOffset="-175649.133">9737 9902 100 0,'-5'-20'100'0,"1"0"-26"0,2 3-41 16,-3 3 21-16,5 3-25 0,-4 0 2 15,2 3-15-15,-1 1-6 0,1 0 0 0,-2 1 4 16,4 1-6-16,-5 1-3 0,5 2 0 0,-2 0-3 16,0 2 3-16,-2 0-2 0,1 0-1 0,1 2 1 15,0-2 2-15,0 4 0 0,0-2 0 0,2 1 4 16,0 1 0-16,0 0 4 0,0-1 3 15,2 1 11-15,0 0-5 0,5 1 5 0,-1 1-12 16,3 1-3-16,0 0-4 0,2-3-4 16,0 3-1-16,4-1-2 0,1 1 1 0,-3 0-1 15,2 1-1-15,3-1 0 0,4 4-4 0,-4 0 1 16,-1 2 3-16,-1 0-1 0,-5 5 1 0,0 0 5 16,-5 4 4-16,-3-2-3 0,-6 4-2 0,-1 0-3 15,-5 0-1-15,-2 3 1 0,-4 2 0 16,-1-5-1-16,-1 4-2 0,-3-3 3 0,-4 1-2 15,2-2 0-15,-3-4-1 0,-1-2-19 0,-3 0-39 16,1-5-4-16,-12 0-22 0,5-2-95 16,-3-2-78-16</inkml:trace>
  <inkml:trace contextRef="#ctx0" brushRef="#br0" timeOffset="-173712.087">10619 9820 54 0,'0'-4'31'15,"0"-3"-12"-15,-3 3-14 0,3 0-6 0,0-1 26 16,0 5 16-16,3 0-7 0,-3 2 12 0,4 5-24 16,-2 2-9-16,0 6 10 0,3 1 0 0,-3 6 8 15,0 4-11-15,0 12-11 0,-4-1-1 0,2 5-2 16,-6-2 1-16,-1 2-4 0,-2 0-1 15,-2-1 1-15,-2 12-2 0,2-11 2 0,0-6-1 16,4-10-1-16,1-2-1 0,-1-8 1 0,3-3-3 16,-1-2 3-16,3-2 1 0,-2-5 0 15,4 1 5-15,0-10-3 0,0 1-2 0,-5 8-3 16,5-4-5-16,-4 0-21 0,4-2-49 0,-5-2 3 16,3-3-25-16,2-4-6 0</inkml:trace>
  <inkml:trace contextRef="#ctx0" brushRef="#br0" timeOffset="-173368.429">10561 9922 29 0,'2'-38'32'0,"5"3"3"0,0 2 30 0,-1 2 37 15,1 3-71-15,0 3 8 0,-1 1 2 16,-1 4 3-16,1 0-20 0,-1 3-11 0,-1 1 0 16,0 3-2-16,1 2-6 0,1-2-2 0,-1 2-2 15,4 0 1-15,2 2-2 0,4-2 2 16,3 2 1-16,6-2-1 0,9 7 0 0,2 1-1 15,3 1-3-15,-3 4 4 0,-2 1-3 0,-2 5 2 16,-2 3 0-16,-5 0 0 0,0 3 0 0,-4 1 3 16,0 1 4-16,-2-1-3 0,-3 3 3 15,-2-1 2-15,-2-1-3 0,-4 1 8 0,-3 1-7 16,-6-3 1-16,-2-1-3 0,-7 3 2 0,-3 1-2 16,-8 2-1-16,-13 0 2 0,-2 4 7 0,-7-4-7 15,-3 2 4-15,-15 0-2 0,-1-7-6 16,5-2-2-16,10 1-2 0,6-5-2 0,11-1 2 15,7-3-2-15,4-1 2 0,2 1-3 0,3-3-3 16,2 0-8-16,4-2-9 0,0 0-15 0,2 2-39 16,3-2-25-16,13-6-92 0,-3 6 40 15</inkml:trace>
  <inkml:trace contextRef="#ctx0" brushRef="#br0" timeOffset="-170619.094">11214 10202 49 0,'2'0'43'0,"-2"0"4"0,0-2-11 16,-2-1 6-16,0-1-15 0,-3 2-7 0,3 0-9 16,0-1-2-16,-3-1-6 0,3 2 3 15,-4 0 0-15,1-3-1 0,-1-1-4 0,-1-1 10 16,0 0-6-16,1 1 14 0,-1-3 2 0,-2 0 6 15,3 0-9-15,-1-2 1 0,-4074 2-4 0,8149-2 4 16,-4075 3-4-16,3-3-7 0,-3 2 1 16,1 0 1-16,1-2-2 0,1 2-4 0,-3 0 0 15,3 3-1-15,-3-3-3 0,3 2-1 0,-1 3-5 16,-1-3 4-16,-1 5-5 0,1-2 4 0,-3 1 3 16,-2 6 2-16,0-1-2 0,0 2 3 15,-3 3-1-15,1-1-3 0,0 5 4 0,-2 3 0 16,-5 6 3-16,2 2-4 0,0 0 2 0,1 2 1 15,1 0-5-15,1 3 3 0,2-1-1 0,2 3-2 16,0-3 0-16,4 1 1 0,0-3 1 0,3 0-3 16,0-2-1-16,4-2 5 0,2-5-4 15,-2-1 1-15,6-1 1 0,-1-2 2 0,-1-2-2 16,3-3 0-16,-1-1 0 0,1 1-1 0,2-3 3 16,0-3 0-16,0-3 0 0,2 1 2 15,0-2-3-15,2-5 5 0,-2 5-4 0,-2-5-2 16,2-2-1-16,0-2 0 0,2-3-1 0,-2 1 3 15,4-5-4-15,-4-2 2 0,3 0 0 16,-1-3 0-16,0 3 0 0,-2-8-1 0,2 3 6 16,-4 3 4-16,-2 4 3 0,-3 5-5 0,1 1-5 15,-1 5-4-15,-6-2 0 0,2 7-4 0,4 2 4 16,-4-3 2-16,2 5 0 0,1 0 0 16,-1 3 0-16,0 1 2 0,-2 3-3 0,2 1 3 15,0 4-3-15,-2 1 3 0,0 2-2 0,3 3 1 16,-1-1 1-16,-2 1-3 0,4 2 3 0,-4 0-2 15,5-3 0-15,-3 3 1 0,2-4-1 0,1 6 0 16,-1-7 3-16,3 1 0 0,-1-3 1 16,-1-2 1-16,4-7 0 0,-3 3 0 0,5-5-2 15,2-2-2-15,1-2-1 0,1-5 2 0,5-2-1 16,-5 1 3-16,5-3 7 0,-4-5 1 16,-1 3-2-16,-2-5-1 0,3 1 2 0,-5-3-6 15,-2-2-2-15,-3 0-4 0,1 0 1 0,-1 0 0 16,-1-3-1-16,-1 3 0 0,-2 0 2 0,3 2-3 15,-3 5 2-15,2 0-1 0,-4 4-7 0,0 4 4 16,-4-2-3-16,2 7-2 0,4 0 9 16,0 0 1-16,-2 6 0 0,2 3-2 0,-2-1 1 15,3 3 2-15,-1 4-1 0,-2 3-1 0,0 3 0 16,2-1-1-16,-2 4 1 0,0 0 0 16,2-2 0-16,-2 0 1 0,0 0 1 0,5 0 0 15,-5-5-2-15,4 0 3 0,1 3 0 0,-1-2-3 16,3-8 6-16,-1 3-1 0,1-6 0 0,4-1 0 15,-2-2-3-15,4-4 0 0,2 0-2 0,3-5 1 16,0 3 0-16,1-7 0 0,-1 0 4 16,0-2 0-16,-1-1 1 0,-1-1-2 0,-3 0 0 15,-2-5-4-15,0 4 0 0,-2-4-4 0,-3 1 2 16,-1 1 2-16,-1 0 0 0,1 1-3 16,-3 1 4-16,-2 5 1 0,2 0-6 0,-2 5 4 15,-7-3-2-15,3 4-2 0,2 3-3 0,2 2 1 16,0 0-7-16,-2 0 13 0,6 0 0 0,-2 0 1 15,0 0 0-15,1 5-3 0,-3 1 3 16,2 1-1-16,-2 4 0 0,2 0 0 0,0 4 3 16,-2 1-3-16,5 1 0 0,-3 3 0 0,0 0 0 15,3 9 0-15,-1 2 3 0,0-3-5 0,3 1 3 16,0 2-2-16,-1 0 3 0,1 0-1 16,-1 2-1-16,3 0 1 0,-4 2-1 0,3 11 3 15,-3-2-1-15,-1 3-5 0,-4-5 1 0,0-3 4 16,0-8-1-16,-4-2-1 0,-1-7 1 0,-1-5 2 15,-5 1-1-15,-2-2 0 0,-3-5-2 16,-4 0 2-16,0-3 1 0,-2-1 0 0,3-5 3 16,-1 0 0-16,2-4-1 0,-2-2 3 0,3-1-2 15,-1-3-2-15,0-3-1 0,3-5 1 0,-1-4-1 16,3 3-4-16,4-8 3 0,5 1-1 16,2-2-1-16,4-3-1 0,7-4 0 0,6 2 0 15,3-4 0-15,6-3-1 0,5 5-1 0,11-2 3 16,4 2-3-16,-5 0 0 0,1 0-1 15,-5-5 0-15,1 1 1 0,-1-1-1 0,5 3-4 16,-1-2 2-16,1 6 9 0,-7-2-3 0,0 6 0 16,-7 5 0-16,1 2 1 0,-9 3 1 0,-1 1 1 15,-1 3 0-15,-5 4-3 0,-5 5 0 16,-1 1 0-16,-1 1 3 0,1 2-1 0,-1 2-2 16,-2 3 5-16,3 2 3 0,-1 4-3 0,-2 2-1 15,0 4 2-15,1 3-4 0,-1 2-1 0,-2 3-1 16,-2 3 2-16,-1-1-3 0,1-1 1 0,2-2 1 15,-4 1 0-15,2-3-2 0,-1-5 2 16,-1 1 1-16,2-5 0 0,0 0 1 0,-1-4 0 16,3-2 7-16,-8-3-1 0,3-2 0 0,7 3 2 15,-2-1 0-15,3-4-4 0,-3 0-6 0,0 0 1 16,0-2 0-16,0-2-3 0,0-5 2 16,-3 0-2-16,6-4 0 0,-6-3-2 0,3-1 1 15,3-5 1-15,-3 2-2 0,0-4 0 0,2-3 2 16,0 3 0-16,2-5 2 0,-1 1-1 15,-1 8 0-15,0 0 1 0,0 4-3 0,0 8-1 16,1-3-10-16,-3 6 2 0,2 1 11 0,0 2-1 16,2 2 1-16,1 2 0 0,1 2-2 0,1 5 3 15,0 2-1-15,-1 4 0 0,3 3 1 16,0 2-1-16,-5 4-1 0,5 0 3 0,-2 10-3 16,2-4 1-16,-3-3 2 0,1-3-2 0,-3-2-1 15,3-4 1-15,-3-3 2 0,1-2-2 0,-1-4 2 16,-4-4 1-16,4 1-2 0,-4-1 2 15,3-1 2-15,-1-4-2 0,-2 2-3 0,4-4 0 16,-2-2 1-16,3-1-2 0,-1-6 1 0,1 0 0 16,1-2 0-16,3-5 0 0,-2 1 0 0,-1-5-1 15,3 0 1-15,-2 0-1 0,-1-9 1 16,5 6 0-16,-4 1 0 0,0 4 0 0,-3 5 0 16,0 2 1-16,1 4-2 0,-5 0-2 0,0 2 0 15,0 5-1-15,0 2 4 0,4 0 1 0,-2 0-1 16,1 7-1-16,1-1 2 0,1 5-1 15,-1 3 0-15,3 3-1 0,-3 1 2 0,3 0 0 16,-1 4 0-16,-1-5-2 0,3 1 3 0,-1 6-2 16,2-4 1-16,2-5 1 0,-2-1-2 0,2-3 2 15,2-2-2-15,-4-3 3 0,6-1-1 16,-2-5-2-16,3 0 0 0,-1-3 1 0,5-1-1 16,-2 0 1-16,2-5-1 0,2 2-1 0,-2-2 0 15,-1 0 2-15,1-2-1 0,0-2 1 0,0 2-3 16,-5-2 3-16,-1 0-1 0,1 0-2 15,-6-3 2-15,0 1-2 0,-3-3 1 0,-1-2-1 16,-3 0 1-16,-2 0 2 0,0 1-4 0,-5-3 2 16,1 2-2-16,-3 0 0 0,3 4-2 0,0 1 0 15,-3 2-3-15,5 4-7 0,-3 2-1 16,-1 12-1-16,1-3 17 0,3-4 1 0,0 2 2 16,0 2-2-16,0 0 0 0,-3 5 2 0,1 2 0 15,-1-1-1-15,1 6-1 0,-1-3 1 16,1 4-2-16,0 1 2 0,4-1-2 0,-5 3 2 15,5-1-2-15,-2 1 2 0,4 0 1 0,-2-1-4 16,2 1 2-16,3-3 2 0,-1 3-2 0,1-3 1 16,1-1-1-16,-1-3 0 0,1 0 1 0,3-3 1 15,-2-1-2-15,-1 0 1 0,5-3-1 16,-2-2 2-16,0 0 0 0,0-2 0 0,2 0-3 16,-2-2 0-16,2-2 2 0,-2-1-1 0,-1 1-1 15,3-5-1-15,-2 0-1 0,0 1 0 16,0-6-1-16,2 1-2 0,-2 0 2 0,2-5 0 15,0-2 2-15,0 1 0 0,0-1 2 0,-2 4 0 16,-3 3 1-16,1 2-2 0,-3 2-2 0,1 0 2 16,-1 5-3-16,0 2 2 0,-1 0 1 15,3 2-1-15,1 2 0 0,2 2 2 0,2 5-3 16,0 2 1-16,-2 0 3 0,-1 0-2 0,3 2-1 16,-2 7 3-16,0 0-2 0,2 2 0 0,-4-2 1 15,-1-2-1-15,-1-1 0 0,1-1-1 16,-1-1 1-16,-1-6 1 0,-2 0-1 0,1-3-5 15,-8 1 9-15,10-3-1 0,-5-1 3 0,2-1 5 16,0 0 3-16,-2-2-14 0,0 0 1 0,0-4 2 16,0-1-5-16,0-4 3 0,0-2-2 15,0 0 2-15,0-4-2 0,2-3 1 0,0 1 0 16,1-3 1-16,-1 0-1 0,0 0-2 0,2 0 4 16,1-4-2-16,-1 2 1 0,1 4-1 15,-1 3-1-15,-2 2 1 0,0 6-5 0,1 0-1 16,-1 1-4-16,-2 4 9 0,2-1 1 0,3 3 0 15,-3 5 0-15,0-1 1 0,2 5-1 0,1 4 0 16,-1 0 2-16,1 5-3 0,1 2 3 0,-1 0-2 16,-1 0 1-16,0-1 2 0,1 8-3 15,1-7 1-15,-1-3 0 0,-3-1 1 0,5-3 1 16,-3-4 1-16,0-3 0 0,-1-1 3 0,3-3-3 16,-1 0 0-16,1-2 0 0,-1-4-1 15,4-1-2-15,-3-1 0 0,3-3-1 0,2 0-1 16,-2-2 2-16,2-6-1 0,2-1-1 0,-2 0 0 15,2-2-1-15,-2 1 2 0,3-1-3 0,-1-2 2 16,-4 0-1-16,2-3 2 0,0-3-4 0,0-3 3 16,-2 0 0-16,-1-11 1 0,-1 0-1 15,0 3 0-15,-3 1-1 0,-2 3 2 0,0 4-2 16,-2 4 3-16,0 5-1 0,3 5-1 0,-3 4 0 16,-3 1 3-16,3 4-3 0,0 1 0 0,0 5-1 15,-2 11-1-15,0-5 0 0,2-2-5 16,0 0 9-16,0-4-1 0,0 4 1 0,0 3-2 15,-2 2 1-15,0 1 2 0,2 6-1 0,-3 3 1 16,1 5 2-16,0 3-2 0,0 1 1 16,0 3 0-16,2 1 1 0,-3 1-2 0,3 0-1 15,0 0 0-15,0 0 2 0,5 6 1 0,-3-3-4 16,0-1 2-16,3-5 2 0,-1-1-4 0,3-5 4 16,-1 0-3-16,1-2 3 0,-3 0-4 15,5-3 1-15,-2-1-1 0,1-1 1 0,-1-2 1 16,2 0-3-16,2-2 2 0,-2 1 0 0,2-6-1 15,0 3 1-15,0-5-3 0,0-4-5 0,2 3-11 16,-4-6-8-16,4 1-10 0,-2-2-18 16,0-3-18-16,2 1 14 0,-2-6-2 0,0 1-23 15,-2 0-45-15,2-2-83 0,-2 2 166 0</inkml:trace>
  <inkml:trace contextRef="#ctx0" brushRef="#br0" timeOffset="-170306.67">13697 9940 2 0,'-11'-12'9'0,"-3"-1"0"0,-1 0-4 0,-3 2-2 15,-2 2-4-15,1 3 0 0,-8 1 2 0,-2 3-2 16,-1 2 0-16,-1 2 1 0,2 3 3 16,3-1-3-16,4 0 0 0,2 3 0 0,2-3 0 15,5 1 3-15,2-1 25 0,4 1 37 0,-2-3-7 16,5 0-22-16,6 5 11 0,0-3-13 0,-2-4-7 15,3 0 46-15,-6 0-16 0,3 0-7 0,0 0-13 16,3 0-12-16,3 2 9 0,3-2-9 16,6 0-4-16,5-2-4 0,5 2-7 0,1-2 0 15,7 0 0-15,0-1-1 0,13-1-1 0,-1-3-1 16,-4 1-4-16,1-3 0 0,2 0-3 0,-2 0-1 16,0-2-2-16,11 0 1 0,-7-2-8 15,-8 4-25-15,-3 0-26 0,-13 3 0 0,-4 1-10 16,-5 1-97-16,-4 2 4 0,-2 2 19 0</inkml:trace>
  <inkml:trace contextRef="#ctx0" brushRef="#br0" timeOffset="-167526.091">4586 11311 23 0,'7'7'58'0,"4"-3"33"0,-2-2-56 0,-5-4 16 15,3-2-35-15,-3-1-19 0,0 1-10 0,-1-1-11 16,1 1 12-16,0-3-10 0,1 1-1 16,-1 1 12-16,3-1 10 0,-3-3-2 0,1 4 1 15,1 1 1-15,-1-3 10 0,-1 3 8 0,-2 0-7 16,1 1 4-16,1 1-8 0,-4 0-5 16,0 0-4-16,0 2 0 0,2 0-1 0,-2-2 3 15,0 2 1-15,0 0 6 0,0 0 0 0,0 2 7 16,0-2 6-16,0 2-8 0,0 0 5 0,0-2 1 15,0 2-4-15,0 1 0 0,0-3 6 0,0 2 19 16,2 0-23-16,-2-2 7 0,0 4-11 16,3-1-3-16,-1-3 2 0,0 2-6 0,2 0 4 15,-1 0-3-15,1 0-2 0,-2 3 3 0,3-3 0 16,1 0 3-16,3 5 6 0,-2-5-3 16,4 2-5-16,0 1-2 0,4-3 0 0,9 3 2 15,1-1-1-15,3-2-2 0,3 3-2 0,-2-3-1 16,4 0 2-16,-2 2-1 0,0-4 7 0,2 5-2 15,-5-5-2-15,8 2 4 0,3-2-5 0,5 0 8 16,-4-2-7-16,4 2 5 0,-6 0-2 16,1-5-4-16,-3 5 0 0,-5-2 0 0,-5 0-3 15,-2 2 0-15,-4 2 1 0,-4-2 1 0,-1 0 1 16,-6 2 0-16,0-4 2 0,-1 2 3 16,-1 0 1-16,0-2-6 0,-3 2 1 0,0 0-3 15,1 0 1-15,-5-2-2 0,-7 2 3 0,3 0-2 16,2 0-1-16,-1 0-1 0,1 0 1 0,2 0-4 15,-2 0 2-15,2 0-3 0,0 0-35 16,7 0-16-16,-5 0-20 0,0 0-41 0,-2-2-54 16,0 2-57-16</inkml:trace>
  <inkml:trace contextRef="#ctx0" brushRef="#br0" timeOffset="-167354.261">5845 10892 161 0,'13'0'89'0,"-6"0"-43"16,-3-4-38-16,-1-3-6 0,-6 0 2 0,3 1-5 15,-4 1-6-15,4 1-4 0,-4 0-24 0,1-3-13 16,1 5-27-16,0 0-5 0,2-3 30 16</inkml:trace>
  <inkml:trace contextRef="#ctx0" brushRef="#br0" timeOffset="-167213.638">5841 10832 39 0,'0'-2'49'0,"0"0"-6"0,0 2-11 16,0-2-20-16,0 0-9 0,0 2-7 0,0 0-7 15,-3 0-7-15,3 0-24 0,-2 0 8 16,2 0 19-16,-2 0 6 0,2 0 1 0,0 0-10 16,0 0 21-16,0 0-12 0</inkml:trace>
  <inkml:trace contextRef="#ctx0" brushRef="#br0" timeOffset="-165901.487">5700 11044 38 0,'-5'-4'30'0,"5"-5"-8"0,-4 5-7 0,2-3 1 15,-1 2 13-15,3 1-9 0,-2 2-5 0,0 0 16 16,2-3-8-16,0 3 5 0,-2 2-12 15,2-2-4-15,0 2-5 0,0-2-4 0,0 2-4 16,0 0 7-16,0 0 22 0,0 0-3 0,2 4 1 16,-2-2-4-16,2 5-2 0,0-1-8 0,-2 6 1 15,3 1-3-15,-3 4 1 0,-3 3-4 16,1 2 0-16,-2 11 0 0,-1-2 2 0,-1 2-1 16,1-2 0-16,1-2 6 0,-3-1-5 0,3 3-5 15,-3 0 0-15,1 0 1 0,-1 0-3 0,0 0-1 16,1-3-2-16,1 6 2 0,1-10-1 15,0-4 1-15,1-7 1 0,3-2 2 0,-2 0 10 16,0-7 11-16,4-8 16 0,-2 0-5 0,2 4-11 16,-2-3-10-16,-2 6-18 0,2-1 4 0,-2-4-9 15,2-3 5-15,0-4 1 0,-2-2-1 16,0 5 1-16,2-8-2 0,0 1 0 0,0-4 1 16,0-3-2-16,0-2-1 0,2-3 4 0,2 1-1 15,-2-2 2-15,1-1-2 0,-1-1 0 16,2 1 1-16,1 1-1 0,-1-14-3 0,3 7 5 15,-3-2 0-15,0 6-1 0,1-2 2 0,-1 7 1 16,1 0 0-16,-1 4-2 0,-2 2-3 0,0 3 0 16,-2 4-1-16,3 2 5 0,-1 0 1 0,-2 2-1 15,2 3-1-15,-4 8 0 0,2-4-1 16,0 0 0-16,0 3-2 0,0-3 3 0,2-5-2 16,-2 3 1-16,0-2 1 0,0 4 0 0,0 0 2 15,2 0-2-15,0 0 2 0,1 4-1 16,1-2 0-16,3 5 0 0,-1-1 0 0,-1 1 0 15,4 2 1-15,-1 2 1 0,1 0-3 0,2 0 3 16,0-2 1-16,5 4 1 0,-3-2 2 0,2 0 1 16,7 2-3-16,0 3 0 0,-2-5-2 15,2 0-1-15,0-5 2 0,3 3 0 0,-3-2-3 16,0-3 1-16,0 1-2 0,-2-1 0 0,-3-2 2 16,1 3-2-16,-5-5 2 0,-2 2-2 0,-2 0 1 15,-2-2-1-15,-7 0 8 0,0 0 4 16,-3 0-5-16,3 0 1 0,0 0-3 0,0 0-2 15,-2 0-2-15,2 0 0 0,2 2-1 0,-4 0 0 16,-2 3 2-16,-3-1-3 0,-2 3 2 0,-6 2 0 16,-1 4-1-16,-3 0 1 0,-1 5-1 15,-13 8 1-15,2-1 2 0,-2 3-2 0,-3 3-2 16,3 0 3-16,-2 0-2 0,-2 0 1 0,-7 8-1 16,6-10 4-16,7-3-4 0,7-8 0 0,6-5 2 15,5-4-1-15,4-2 0 0,3-3 3 16,1-2-2-16,1 1 2 0,8-8 5 0,-6 7-4 15,0-2-6-15,2-2 0 0,2-2-2 0,0-1 2 16,3-1 2-16,3-5 0 0,4-3 1 16,3-3 0-16,5-1 0 0,4-4 0 0,0 0-2 15,3 0 0-15,-3-2 2 0,13-7-2 0,-3 2 1 16,-4 5 1-16,-3 0-1 0,-1 2 1 0,-6 4 0 16,0 0 1-16,-7 5 3 0,-2 0 3 15,-2 4 0-15,-4-2-3 0,-1 2-4 0,-2 0-1 16,-2 3-1-16,-4-3-2 0,-1 2 0 0,1 3 3 15,-3 0-3-15,-2 1-1 0,-2 1 3 0,3 0 0 16,-1 0 0-16,-2 4-1 0,0 0 3 0,-5 3-3 16,-1-1 3-16,-3 3-2 0,0 1 1 15,-2 3 0-15,0 1-1 0,-2-1 1 0,-1 2 0 16,6-2 0-16,-1 0 1 0,0 0-1 0,2 0-2 16,5 0 1-16,0-4-3 0,6 1 4 15,1-3 1-15,3-1 1 0,-1-2-2 0,4 3 3 16,0-5-2-16,4 2 0 0,5-2 1 0,2-2 1 15,2 0 1-15,3-1-3 0,4-3 0 0,2-3-2 16,2 0 1-16,-2 0 2 0,4-2-3 0,-3 0 1 16,-1 2 2-16,-3-2-1 0,-3 3 4 15,-1-3 14-15,-1 2-5 0,-6 4-2 0,3-1-9 16,-6-1-4-16,-1 0-3 0,1 3 1 0,-5 0 1 16,-5 1 1-16,1 1 1 0,-5 0 0 15,-2 4-1-15,-5 0 1 0,-1 3-1 0,-7 1-2 16,2 1-1-16,-7 2-2 0,2 2-1 0,-10 7-7 15,6-3-17-15,0 3-17 0,7-3-10 0,2 1-8 16,2-1-26-16,7 3-68 0,2-3-84 16</inkml:trace>
  <inkml:trace contextRef="#ctx0" brushRef="#br0" timeOffset="-165229.773">6551 10996 45 0,'-3'-7'38'0,"-1"0"-14"15,0 1 18-15,1-1 6 0,1 1 20 0,-2-1-42 16,4 3 3-16,-5-3-14 0,3 3-2 0,2-1-17 15,0 1-5-15,-2 1 2 0,2 1 7 16,2 2 13-16,-2 0 22 0,5 5-9 0,-1-1-2 16,3 5-4-16,-3 6 2 0,3 5 2 0,-3 4-2 15,0 7-12-15,1 18-3 0,-3 4 3 0,-2 0-7 16,0 4 1-16,-7 20-1 0,3-4 0 0,-3-5 1 16,1-13-1-16,-1-6 0 0,1-14-1 15,3-6 1-15,-1-9-3 0,2-5 1 0,0-4-1 16,2-4 1-16,0-1 3 0,0-1 8 0,0-16 1 15,0 6 9-15,2 1-12 0,-4 8-14 16,2-4-11-16,-7 0-10 0,5-4-3 0,-5-3-3 16,3 1-15-16,-3-5 10 0,-2 4-14 0,3-4 9 15,-1-2-6-15,-2-5-4 0,0-2-2 0,1 0-51 16,1-4 22-16</inkml:trace>
  <inkml:trace contextRef="#ctx0" brushRef="#br0" timeOffset="-164948.589">6407 11249 13 0,'5'-28'40'0,"1"-1"-13"0,1-2 14 0,2-2-25 15,2 0 38-15,2 0-8 0,5-7 1 16,-1 5-8-16,-1 4 5 0,-1 7-12 0,1-1-6 16,-3 8-13-16,2-1 6 0,-1 5-4 0,1 0-5 15,-2-1-4-15,5 1 0 0,-3 2-4 0,1 0 0 16,1 0 2-16,1 2-5 0,-3 1 1 16,5 1 0-16,-2 0 0 0,6 5 0 0,0 2 2 15,3 0-3-15,2 7 5 0,-3-3-5 0,3 7 3 16,-1 2 2-16,-3 3 7 0,-6 1-2 15,-5 3-4-15,-3 0 3 0,-3 2 0 0,-8 2 4 16,-6 3-2-16,-3 2-1 0,-9-1 6 0,-6 5 0 16,-5-4 10-16,-6 2-7 0,-2-3-4 0,-14-3 3 15,7-5-6-15,9-7-5 0,2-2-5 0,4-2-3 16,2 2 3-16,-1-7-4 0,4 3 3 16,1-3-9-16,1-2-34 0,3 1-12 0,3-3 12 15,1-3-20-15,4 1-16 0,2 2-77 0</inkml:trace>
  <inkml:trace contextRef="#ctx0" brushRef="#br0" timeOffset="-164401.841">6908 11258 45 0,'0'0'41'0,"0"0"27"16,0-2-11-16,-2 0-7 0,-1-3-23 0,-1 3-7 16,2 0-11-16,0 0-8 0,-1-1-5 0,1 3-2 15,2-2 5-15,0 2 4 0,0 0 3 0,0 0 14 16,5 2 18-16,-1-2-1 0,0 5-15 16,3-1 9-16,2 3-10 0,0 2-6 0,-3 4 0 15,3 2-7-15,0 1-3 0,0 4-3 0,0 2 2 16,-3 0-3-16,1 2-1 0,-1 5 4 15,1-5 1-15,-5 0 4 0,3-6 0 0,-3-3 6 16,0-4 6-16,-2 0 8 0,0-4 7 0,0-3-6 16,2 1 4-16,-2-3-30 0,0 0 9 0,0-2-5 15,0-2-5-15,-2-3-4 0,0-1-2 16,0-5-2-16,-1 0-1 0,3-7 6 0,0 1 0 16,0-6-3-16,0 1 0 0,3-2 2 0,-1 2-2 15,4 0 1-15,1-2 0 0,2-7-1 0,2 4-2 16,2 1-13-16,-2 4-30 0,2 2 13 15,1 2-5-15,-1 3-13 0,0 2-18 0,3 4-13 16,-1 2-4-16,0 3-27 0,3 4-11 0</inkml:trace>
  <inkml:trace contextRef="#ctx0" brushRef="#br0" timeOffset="-163948.83">7503 11201 146 0,'-9'22'98'0,"1"-7"-84"0,-1-4-6 0,0-6 8 16,0-1-6-16,7 0-9 0,-3-4-2 0,1 3-1 16,0-6 0-16,-1 3 5 0,-1-2 3 0,1-2 7 15,-1 2 0-15,-1-3 14 0,0-1 1 0,1 3-1 16,-1-1-2-16,-2 2-6 0,3-3-9 15,-3 5-13-15,0 0 7 0,-2 0 6 0,0 3 2 16,0 3-1-16,-2-1 0 0,0 6-2 0,1 0-3 16,-1 2 1-16,2 5-4 0,-2 4-1 0,2 2 1 15,4 2-1-15,1 1 0 0,1-1-1 16,3-2 1-16,4-2 0 0,-2 1 5 0,5-6-1 16,-1-1 6-16,5-1-4 0,-2-6 1 0,1 2-2 15,6-5 1-15,-3-3-1 0,4 1 1 16,-2-4-4-16,3-2 4 0,-1-3 0 0,1-1 1 15,-5 1-6-15,0-1-2 0,4-7 4 0,-4 4-4 16,-2-2 1-16,2-2 2 0,-2-1-1 0,-3-1 1 16,1-3-2-16,0-2-2 0,-5 3-1 15,0-5-7-15,-2 2 2 0,-2 0-4 0,-5-2-2 16,1 2-6-16,-3 0 13 0,0 3 2 0,-2 1-6 16,0 1-11-16,2 4-17 0,-2 0-18 0,0 2-23 15,0 5-43-15,2 1-34 0,-2 3 34 16</inkml:trace>
  <inkml:trace contextRef="#ctx0" brushRef="#br0" timeOffset="-163417.709">7638 10727 116 0,'-3'0'133'0,"3"-3"-16"0,0 3-73 15,0-2-30-15,-2-2-29 0,0 2 8 0,2 2 2 16,0 0-3-16,0 2 3 0,4 2 2 0,1 3-1 16,1 2 6-16,-1-1 3 0,1 4 10 15,1 1 7-15,2 2 5 0,2 5 4 0,-2 4 2 16,2 3-12-16,-2 4 1 0,-1 15-6 0,1 2 2 16,-4 1-4-16,-5-1-6 0,0 1-5 0,-7-3 0 15,0-4-1-15,-1 0 4 0,-6 2-2 16,3-6-2-16,0-8-1 0,3-5 2 0,-1-5-3 15,4-7 1-15,3-2 0 0,-5-5 18 0,7-1 11 16,0-10 2-16,-2 3-11 0,0 4-20 16,0 1 2-16,0-6-1 0,-3 1 3 0,1-4-4 15,-1-3-1-15,1-2-6 0,2 2 1 0,0-4-16 16,2-1-14-16,0-1 6 0,4-5 1 0,3-2 2 16,4-2 7-16,2 0 9 0,5-5 6 0,1 3 6 15,1-1-2-15,9-6 1 0,-3 2 0 16,-1 7-2-16,1 2 2 0,-4 4-1 0,0 5 1 15,0 6 1-15,0 3-1 0,-2 4 0 0,0 4 2 16,-2 5 4-16,1 2 6 0,-1 7-5 16,0 2 3-16,-5 2 1 0,-2 2 3 0,-2-2-9 15,-5 2 10-15,-2-2-5 0,-4 3 4 0,0-3-6 16,-7 0 1-16,-4-2-5 0,-3 2-4 0,-3-3 0 16,-8 3 0-16,1-2 0 0,-3 0 0 15,-4-4-2-15,0 1 0 0,0-6 0 0,-2 2-1 16,-1-6-2-16,1 2-20 0,4-5-18 0,2-4-17 15,1 3 17-15,6-6-30 0,2 1-33 0,4 0-56 16</inkml:trace>
  <inkml:trace contextRef="#ctx0" brushRef="#br0" timeOffset="-163105.162">8281 10636 132 0,'-2'13'111'0,"-2"1"-32"16,-1-5-45-16,3-3-58 0,0-1-1 0,2-3 20 16,0 2-5-16,0 1 12 0,0 3 7 15,2 3 3-15,-2 5 17 0,2 1 10 0,1 3-10 16,1 5 0-16,-4 14 15 0,4 1-10 0,-4 6-1 15,0 3-3-15,-2 4-3 0,-2 19-15 0,-1-1 0 16,1-7-3-16,0-2-3 0,-7 2-3 16,6-11-1-16,-1-12-1 0,1-7-6 0,1-10 3 15,-1-2-1-15,3-5-1 0,2-1 2 0,-2-5-13 16,0-2-23-16,2-3-4 0,0 1-26 0,-2-3-48 16,2 1-55-16</inkml:trace>
  <inkml:trace contextRef="#ctx0" brushRef="#br0" timeOffset="-162589.701">8392 11148 170 0,'-3'35'106'0,"-1"-6"-71"0,0-5-19 15,1-4-28-15,-1-5 0 0,4-2 5 0,0-4 2 16,4-2 1-16,3 0-3 0,0-3 7 16,4-4-3-16,2 2 9 0,0-2 3 0,7 0 3 15,0 0 19-15,0 2 29 0,0-2-34 0,-3 0-1 16,3 3-1-16,-2-1-13 0,-1-2 2 0,-1 4-6 16,-1-2 0-16,1 1-3 0,-3-3 3 15,0 2 8-15,0 0-7 0,1 0-2 0,-1-4 2 16,-4 0-4-16,4 0-1 0,-2-3 1 0,2 1-3 15,-2-3 3-15,0 1 5 0,-2-1-1 16,2-2-4-16,-4 0-2 0,-3 0 1 0,0-2 0 16,1 0-1-16,-5-4-2 0,-2 0 3 0,-1 1-1 15,-1-6 6-15,-3 5-3 0,-1-3 4 0,3 3 4 16,-4 0 13-16,5 3-20 0,-3 1-3 16,3 5-4-16,-1-1-5 0,1 3 1 0,-3 2 1 15,5-1 4-15,-4 3 0 0,-3 5 0 0,2 4 1 16,-4 2 0-16,0 4 3 0,0 3 2 0,0 2 3 15,-2 2 3-15,2 4 3 0,0 1-1 16,2 1-1-16,-2 12-5 0,0 0 0 0,7-5-5 16,-3-2-2-16,3-2 0 0,1-3 0 0,1-1-1 15,2-3-3-15,0-2 3 0,5-6 3 0,-1 1-6 16,0-3-6-16,5-6-21 0,2 1-2 16,2-4-16-16,7-1-24 0,7-4-21 0,4-4-59 15,6-1-10-15,1-6 22 0</inkml:trace>
  <inkml:trace contextRef="#ctx0" brushRef="#br0" timeOffset="-161949.231">9245 11044 88 0,'-9'11'134'0,"3"-2"-135"0,-3 0-12 16,-2 2 3-16,2-5 36 0,0 5-13 15,0 0 9-15,0 1-13 0,3 1 4 0,-1 2 11 16,3 5-3-16,-1-2 7 0,3 2 3 0,2 2-14 16,2-3 5-16,1 6-5 0,-1-3-4 0,2 0-3 15,-2 2-2-15,3 5-6 0,-1-1 1 16,3-6-3-16,-5-2 2 0,5-2-3 0,-5-3 1 16,0-1 2-16,2-6 0 0,-4-1 8 0,3 0 10 15,-1-3 7-15,-2-4-8 0,0 0-3 0,0 2 3 16,0 0-20-16,0-2-2 0,0 0-1 0,-2-4 6 15,-1-3-7-15,3-1 3 0,-2-3-10 16,0-5-12-16,2-2 4 0,2-1 9 0,0-3 2 16,5 0 8-16,-2-1 1 0,6 1 5 0,0 3-3 15,2-1 0-15,-2 0 1 0,9 0-1 16,-3 0-1-16,1 7 2 0,0 2 0 0,-1 4 6 16,1 5 1-16,-1 0 4 0,-1 6-7 0,2 3 3 15,-1 4 3-15,-4 4 0 0,3 5-2 0,-3 2-5 16,-2 5-1-16,-4 1 1 0,-1 1-2 15,-1 2 0-15,-1 0-3 0,-2-3 0 0,1-1 0 16,-3-3 0-16,4-4 0 0,-4 0-2 0,0-7 2 16,0 0 1-16,0-6 2 0,-4 0 1 0,1-7 14 15,3 2 5-15,3 0-17 0,-3 0-7 16,2-4-1-16,0 0 1 0,0-5-2 0,0-4-2 16,5-2-5-16,-3-3-5 0,5-6-1 0,0-2-5 15,0-2-2-15,4-14 16 0,3 5 5 0,1-1 2 16,1 6 0-16,-3 3-2 0,1 3 3 15,1 0-2-15,-3 8 4 0,-1 1-2 0,2 6 9 16,-2 2 1-16,3 5 5 0,-3 7 3 0,3-1-4 16,-1 5 1-16,-2 6-5 0,0 5 0 0,-2 4-14 15,3 3 3-15,-6 1-3 0,-1 1 3 16,-2 0-3-16,-3 2 0 0,-4-3 0 0,2-3-11 16,-5-6-20-16,1-3-29 0,-1-3-14 0,-1 2-17 15,-1-6-92-15,-4 2-63 0</inkml:trace>
  <inkml:trace contextRef="#ctx0" brushRef="#br0" timeOffset="-161074.44">10511 11079 45 0,'-5'-11'36'0,"3"3"0"0,0 1-10 16,2 3 4-16,4 8-9 0,-4-4 34 0,0-2-22 15,0 0-3-15,5 2 13 0,-3 2 1 0,2 0-18 16,-2 2-11-16,5 1 8 0,-3 4-9 0,1 2 6 16,-1 4-3-16,1 3-3 0,-1 4-2 15,-4 4-6-15,0 3-2 0,0 2-1 0,-2 13 1 16,-3-2-5-16,5-3 7 0,-2-6 5 0,2-4-4 16,2-5-5-16,1-2 29 0,3-4-16 0,-1-5 2 15,6-6-7-15,2-3-5 0,2-4-5 16,5-4 2-16,4-7-4 0,-1 2 0 0,7-9-1 15,1-4 2-15,2 0 1 0,-4 0-2 0,-3-2 0 16,1 0-1-16,-5-3 0 0,-2 3 0 0,-3 4 1 16,-3-4 3-16,-3 4 0 0,-3 5 2 15,-1 1-3-15,-2 3-7 0,-5 3 2 0,4 3 4 16,0 3-1-16,1 2 2 0,-1 4 2 0,1 3 2 16,1 4-2-16,1 0 2 0,-1-2-2 15,3 2 0-15,-2 2-1 0,4-2-1 0,-5 7 1 16,3-5 1-16,0-2-1 0,0 0 4 0,-2-2 11 15,-1-2 5-15,1-3-7 0,-1-4 4 0,1 0-8 16,0-4 5-16,-1-1-2 0,3-1-3 0,-5-5 0 16,3 2-1-16,0-5-4 0,-3 1 2 15,1-2-4-15,-3-1 0 0,2 1-4 0,-2-5 0 16,-2 2-4-16,0-4-4 0,-4 3-23 0,4-1-6 16,-4 0-43-16,-3 0-15 0,0 0-25 15,1 3-167-15</inkml:trace>
  <inkml:trace contextRef="#ctx0" brushRef="#br0" timeOffset="-160777.582">11291 10511 362 0,'11'30'130'0,"-2"-3"-112"0,-2-5-20 0,-3-7-23 15,0-1 23-15,1-1 15 0,-1-2 3 0,1 4-5 16,1 1-1-16,1 4 5 0,-1 4-5 16,1 4 2-16,0 8-1 0,-3 17 0 0,0 4 8 15,-4 9 0-15,-2 20-4 0,0-4 10 0,-2-10-10 16,-1-10-6-16,3-4-3 0,0-1 0 16,-3 0 1-16,3-2-1 0,0 0-4 0,2-8-4 15,0-5 2-15,2-9 0 0,0-2 1 0,1-5-3 16,1-4 0-16,0-4-5 0,1-1-23 0,-3-6-14 15,0-2-16-15,3-2-4 0,-3-1-96 0,2-1-82 16</inkml:trace>
  <inkml:trace contextRef="#ctx0" brushRef="#br0" timeOffset="-160121.488">12005 11569 185 0,'0'22'84'0,"0"-9"-15"16,0-8-35-16,0-5 7 0,0-3-13 15,0-1-1-15,3-3-13 0,-1 1-9 0,-2-5-5 16,4 0 1-16,-2-3-3 0,3 6-2 0,-1-3 1 15,-1-3 0-15,1-3 3 0,0-3 2 16,1-2 5-16,-1 0 1 0,1-2-3 0,-3-3 1 16,2 3-5-16,1-5 2 0,-3 1 2 0,0-10 1 15,0 1-4-15,0-1 5 0,-2 1 3 16,0-1-1-16,0-2-5 0,0 1 2 0,-2 1-1 0,0 3-1 16,-5-5 4-16,5 5 3 0,-2 6 12 15,-1 10 2-15,5 3-1 0,-4 5-16 0,4 2-9 16,0 3-10-16,-2 12 2 0,2-1 6 0,0-8 0 15,0 6 7-15,0 3 2 0,0-1-4 16,2 6 0-16,-2 2-3 0,2 7 0 0,0 2 2 16,1 2-2-16,1 3 1 0,0-1 0 0,3 3-2 15,-3-5-1-15,5 0 3 0,0 0 2 0,0-4-1 16,2-2 0-16,0-3 0 0,4-4 4 16,-1 0 6-16,1-6-3 0,5-1 1 0,4-8 0 15,3-1-1-15,1-6-2 0,-1-2 6 0,-1-2 2 16,1-1-3-16,-1-4-3 0,-4 1-3 0,-2-6-3 15,-2 1-1-15,-1-5 0 0,-4 1-2 16,1-3 1-16,-1 2-2 0,-2-10 5 0,-4 3 5 16,-1 8 4-16,-4 3 10 0,1 10-10 0,-1 4-9 15,-2 2-10-15,0 5 0 0,0-1 0 0,0 5 8 16,0 0 1-16,0 5 0 0,-2 3-1 0,-1 3 4 16,3-2-3-16,-2 7 1 0,-2 4 1 15,4 4 0-15,-5 4 1 0,1 10-1 0,2 4-3 16,-5 17 3-16,3-1-2 0,-1-1-2 15,3-6 1-15,2-5-2 0,2-4 1 0,1-2 2 16,1-5-3-16,0-4 0 0,3-3-2 0,-3-3-15 16,1-3-9-16,-1-5-25 0,1-1-1 0,-1-3-22 15,0 0 1-15,3-4-38 0,-3-2-59 0,5-1-53 16</inkml:trace>
  <inkml:trace contextRef="#ctx0" brushRef="#br0" timeOffset="-159699.717">12971 11135 5 0,'5'2'99'0,"-3"-2"10"0,0 0-43 0,-2-2-29 16,0-3 41-16,-2 1-41 0,2-3-15 0,-2 3 9 15,-1-3-11-15,1 3-8 0,0-3 3 0,0 3-2 16,-3-1-6-16,1 3-6 0,2-2-2 0,-3 1-1 15,1 1 0-15,-3 2 2 0,1 2 1 16,-5 1 1-16,2 3 4 0,-4 3 4 0,-1 2-3 16,1 2 2-16,0 3 12 0,-2 1-2 0,1 1-3 15,-1 0-5-15,2 4-5 0,-5 6 0 0,5-3-2 16,2-1 1-16,2 0-3 0,5-2 1 16,1-2-3-16,3-2 3 0,3-5 4 0,3 2 4 15,1-6 2-15,4-2-4 0,2-3-2 0,2-4-2 16,5-4 0-16,-7-1-1 0,3-1 2 15,-1-3 7-15,1-4-2 0,4-1-4 0,-1-8 2 16,-5 7-4-16,-1 0-1 0,0-7-3 0,-2-1-2 16,-2 6-6-16,-5-1 1 0,-4-2-4 0,0-8-1 15,0 3 4-15,-4-1 5 0,-5-1 0 16,3 3-5-16,-3 2-15 0,-2 5 2 0,0 3-26 16,2 6 9-16,-2 3 10 0,-7 3-19 0,5 4-24 15,-2 5-16-15,-3-1-25 0,2 8-60 0,-3 1 92 16</inkml:trace>
  <inkml:trace contextRef="#ctx0" brushRef="#br0" timeOffset="-158496.878">13586 11146 145 0,'3'8'117'0,"-3"-1"-102"16,0-3 12-16,-5-4 1 0,1-2 7 0,-1 0-27 15,-1 0-16-15,-3-3-10 0,-2 1 10 16,4 0 0-16,-2 1 7 0,-4-1-5 0,0 0 7 16,-5-1-3-16,-2-1 1 0,3-1 1 0,-3 0 4 15,0 3 11-15,3-5 0 0,-3 5 4 0,2-5-5 16,0 2-2-16,1 3 4 0,1-3 2 15,1 3-5-15,-1 2 0 0,1-1 1 0,2 3-3 16,-3 3 9-16,-3-1-10 0,1 4-1 0,2 1-1 16,-3 4 0-16,3 0 0 0,-4 4 2 0,5 5 0 15,-3-2 0-15,3 4-3 0,-1 0-4 16,1 2 1-16,4 1-3 0,2-3-3 0,0 2 1 16,5-2 2-16,2 0 0 0,2-4-2 0,0-3 3 15,4 0 3-15,1 1 1 0,3-7-1 0,3 2 1 16,0-7-1-16,3 1-2 0,3-1 1 15,-1-4 0-15,4-2-4 0,2-3 4 0,0-1 0 16,0-3 0-16,0-2 4 0,0 0 10 0,0-5-6 16,-2 1-4-16,-1-3-4 0,1 1 1 15,-2-1-1-15,-3-2-4 0,1-2 2 0,-3 0-6 16,0-4 1-16,-2-3 1 0,-2-4-4 0,0 0-2 16,0-7 1-16,-5-2 3 0,3-13-1 0,-3 0 2 15,-4 4 2-15,5 3 1 0,-3-1 0 16,2 5 2-16,1 7 2 0,-3 6 3 0,2 9 6 15,-2 4-1-15,-2 9-7 0,0 5-5 0,0 0-6 16,0 12 4-16,0-3-1 0,0-10 3 0,0 5 2 16,0 5-3-16,0-1 3 0,0 7-2 15,-2 5 4-15,0-3-1 0,0 7-2 0,0 2 4 16,-3 2 0-16,1 7 2 0,-1 2 1 0,-1 4-1 16,1 5 0-16,-6 18-3 0,5-1 0 0,-3-3-2 15,5-1 3-15,-3-7 0 0,5-4 1 16,2-4-3-16,0 2 3 0,4-7 0 0,5-13-1 15,-2-4-1-15,8-1 4 0,0-3-3 0,3-5-2 16,4-3-2-16,5-1-1 0,6-5 0 0,2-3 1 16,0-3-3-16,-4-1 4 0,0-2-2 15,-2 0 1-15,-3-4-2 0,1 2 5 0,-3-4 0 16,-2-1-4-16,0 1 5 0,-2-1-5 0,0 1 4 16,-5 2-2-16,-2-3 0 0,-2-1-1 0,-4 1 0 15,-3-1-3-15,-4-3 0 0,-2-2-2 16,-5 0 2-16,-1 0 0 0,-3 2 1 0,0 2 1 15,0 3-2-15,0 2-2 0,2 4 2 0,0 2 0 16,0 0 1-16,0 5 0 0,0 2-2 16,-2 2 5-16,-2 3-3 0,2 2 2 0,0 4 0 15,-2 0 0-15,2 2-1 0,2 4 1 0,-2 1 1 16,2 2-1-16,3 2 0 0,-1-2 2 0,5 0-3 16,0-1 4-16,2 1-1 0,4-2-3 0,0 0 1 15,1-5 0-15,6 2-2 0,0-1 1 16,0-3 3-16,7 0-3 0,-1-3 4 0,5 1-2 15,2-2 3-15,3-3-3 0,8 1 1 0,-6-3-3 16,6-4 0-16,0-1 3 0,-4-3-3 16,2-1 1-16,-2-2-1 0,0-4 0 0,0 2 1 15,-2-4 0-15,-1-1-2 0,-1-1 3 0,-1-3-2 16,-2-2-1-16,1-14 1 0,-5-3-1 0,-5-3-8 16,-6-4 1-16,-3-1-4 0,-3-3 5 15,-8-10 0-15,1 3 3 0,-3-1 1 0,1 1 3 16,-5-2-3-16,2 3 0 0,-4 6 3 0,4 8 0 15,-2 15 0-15,4 5 1 0,0 9 2 0,3 2-3 16,2 7 0-16,0-3-1 0,-3 5-2 16,3 0 1-16,0 2-1 0,-3 2 4 0,-1 4-2 15,-3 1 2-15,0 6 1 0,-4 3 2 0,-3 8 3 16,1 5 1-16,2 6 3 0,-3 9-4 0,1 0 10 16,4 5-4-16,0 1-5 0,2 3 2 15,2 20-4-15,7-5-1 0,-2-6-1 0,7-2 0 16,3-1-2-16,6-13 0 0,-3-8 1 0,4-12-2 15,-2-1 2-15,7-3-3 0,-2-5-1 0,4-3 1 16,0-1 1-16,2-2-2 0,0-5-9 16,1-1-20-16,1-1-3 0,-2-2-41 0,3-2-29 15,-5 0-17-15,0 0-110 0</inkml:trace>
  <inkml:trace contextRef="#ctx0" brushRef="#br0" timeOffset="-155138.318">4974 12215 30 0,'5'31'35'0,"-3"-7"-24"0,-4-4-28 16,-7-7 8-16,-4-2-2 0,-3-2 14 0,3-2-9 16,0-1-4-16,4-4 3 0</inkml:trace>
  <inkml:trace contextRef="#ctx0" brushRef="#br0" timeOffset="-154841.511">4893 12321 15 0,'0'-5'62'16,"0"1"-29"-16,-3 4 23 0,3-4-23 0,0 4-10 15,0 0-22-15,0-3 2 0,0 1 33 0,3 2-6 16,1 0-7-16,3 2-2 0,-3 1 4 15,5-3-2-15,4 2-11 0,-2 0-4 0,7 2 0 16,-3-4 9-16,5 5-7 0,0-5 4 0,4 0-2 16,3 0 3-16,14-5 0 0,4 1-1 0,3-5-8 15,1 3 7-15,1-3-7 0,16-2 7 0,-6 0-3 16,-5 2-4-16,-4 0 2 0,0 2-1 16,6 3-2-16,-9 0 2 0,-1 4-1 0,-8 2 1 15,-6 0 0-15,-2 2-4 0,-6 1 2 0,-3-1 1 16,-3 3-1-16,-3-3-2 0,-1 3 4 15,-1-1-5-15,-3 1 3 0,0-3-3 0,-3 1 0 16,1 2 0-16,0-3-1 0,0 0 0 0,-3 1-1 16,-1-3 2-16,-1 0-2 0,1 3 1 0,-3-5 0 15,-2 0 5-15,-9 0 3 0,5-3-5 16,-1 3-9-16,5-2-28 0,-2 2-28 0,4 2 29 16,-2 1-62-16,0-1-30 0,-6 2-63 0</inkml:trace>
  <inkml:trace contextRef="#ctx0" brushRef="#br0" timeOffset="-152826.372">5779 12016 33 0,'-2'0'42'0,"2"-4"-17"0,-2 2-11 16,2 0 2-16,-3-1-15 0,3 3 2 0,0 0-1 15,0 0-1-15,0-2 12 0,0 2-2 16,0 0 5-16,0 0-6 0,0 0 11 0,0 0 3 15,0 0 20-15,0 0-14 0,0 0-18 0,-4074 0 0 16,8148 2 11-16,-4074-2-12 0,0 0 5 0,0 0 2 16,0 0-9-16,0 3 0 0,0-3 6 15,0 0-4-15,0 0 2 0,0 2-1 0,0-2-1 16,0 0 5-16,0 0 2 0,0 0-12 0,0 0 2 16,0 0-3-16,0 0 1 0,0 0 5 0,0 0-3 15,0 0 0-15,0 0-2 0,0 0 3 0,0 0-5 16,0 0 4-16,0 0-3 0,0 2-2 15,0-2 0-15,0 0 2 0,0 0-2 0,0 0-1 16,0 0 0-16,0 0-3 0,0 0 2 0,0 0-2 16,0 0 1-16,3 0-3 0,-3 0 2 15,0 0-2-15,0 0 3 0,0 0-1 0,0 0 0 16,0 0-2-16,0 0 1 0,0 0 0 0,0 0 3 16,0 0-4-16,0 0 3 0,0 0 0 0,0 0-2 15,0 0 2-15,0 0-4 0,0 0 2 16,0 0 2-16,0 0-3 0,0 0 2 0,0 0-1 15,0 0 3-15,0 0-3 0,0 0 2 0,0 0-1 16,0 0 2-16,0 0-2 0,0 0 0 0,0 0 3 16,0 0-2-16,0 0 0 0,0 0 1 15,0 0 0-15,0 0 0 0,0 0-1 0,0 0 2 16,0 0-3-16,0 0 1 0,0 0 0 0,0 0 1 16,0 0-1-16,0 0-1 0,0 0 2 0,0 0-2 15,0 0 1-15,0 0 0 0,0 0-2 16,0 0 2-16,0 0-2 0,0 0-8 0,0 0 7 15,0 0 2-15,0 0 2 0,0 0 3 0,0 0-3 16,0 0 0-16,0 0 0 0,0 0-1 16,0 0-1-16,0 0 0 0,0 0 2 0,0 0-1 15,0 0-3-15,0 0 0 0,0 0 0 0,0 0 1 16,0 0-1-16,0 0 2 0,0 0-3 0,0 0 1 16,0 0 3-16,0 0 2 0,0 0 6 0,0 9-12 15,2 2 8-15,-2 2-1 0,0 3 12 16,0 3-10-16,0 3-1 0,0 5 4 0,-2 10 0 15,-3 3-5-15,3 2 3 0,-5 2-1 0,1 0-2 16,-5 14 0-16,0-6 2 0,0 1-2 16,-3 0 0-16,-1 7-2 0,0-7-2 0,3-11 3 15,1-5-1-15,3-10-1 0,1-5 0 0,3-5 2 16,-1-1-2-16,1-5 0 0,4-5-1 0,-5 1 3 16,3-3 3-16,2 1 0 0,0-5 10 0,2-9 11 15,-4 9-21-15,2 0 2 0,-2 0-8 16,-2-4-5-16,-1-5-1 0,1 0-4 0,-1-4 1 15,1 4 10-15,0-7 0 0,-1-1-8 0,3-5 5 16,2-3-11-16,2-3 1 0,0-3 2 16,3-2-2-16,-1-2 1 0,7-12 6 0,0 3 2 15,0 0 1-15,0 2 2 0,0 0-1 0,2-2 4 16,-4 2-1-16,7-11 0 0,-5 5-1 0,-5 6 0 16,1 5 1-16,-3 8 0 0,-1 5-1 15,-1 4 0-15,-2 2 3 0,-2 0-3 0,-1 5 6 16,1 2 0-16,0-2-3 0,2 4 0 0,-2 0 4 15,0 1 2-15,2 3 1 0,-3 1-5 0,3 4-1 16,-2 9-4-16,2-5-3 0,0-2-2 16,0-2-14-16,-2-2 4 0,2 0 14 0,0 0 2 15,0 4 1-15,2 0-1 0,0 0 0 0,-2 3 0 16,5 1 2-16,-3 1-4 0,5 2 2 0,-3 2 1 16,3 0-1-16,1 0-1 0,3 2 3 15,-2 0 3-15,2 0-6 0,3 1 6 0,-3-1-2 16,2 2-1-16,2-2-2 0,1-1-1 0,-3 1 1 15,7 2 0-15,0-2-2 0,-1-2 3 16,1-2-3-16,-2-2 3 0,2-1-2 0,-5 1 0 16,1-3-1-16,-3-1 3 0,0 1-4 0,-4-2 0 15,0 1 1-15,-5-1 1 0,1 0 7 0,-1 0-3 16,-8-2-5-16,1 0 3 0,3 0-4 0,-2 0 3 16,2 0 4-16,5 2-5 0,-3 1-2 15,0-1 0-15,-2 0-2 0,2 2 5 0,-2 3-1 16,-2-3 1-16,2 5 1 0,-4 0 0 0,-1 2 2 15,1 4-4-15,-3 1 3 0,-8 8-2 0,-1 0 2 16,1 1 1-16,-5 1-1 0,2 1-1 16,-2 3 0-16,-2 4 1 0,3 1-3 0,-6 0 1 15,-6 9-1-15,3-2 0 0,1-7-1 0,3-2 3 16,4-4-3-16,0-7 1 0,5-2 0 16,4-5 0-16,2-6 0 0,3 0 2 0,1-5 3 15,3 1-7-15,4-14 9 0,3 7 9 0,-3 0 8 16,-4 2-22-16,4 0-2 0,0-3-1 0,7-3-1 15,0 1 1-15,2-6 0 0,6-6 2 16,3-3 0-16,2-2-2 0,2-7 0 0,3 1 2 16,10-12-1-16,3 0 0 0,-3 0 0 0,1 7 0 15,-1 0 0-15,-1 2-1 0,6-4 1 0,-7 7-1 16,-6 5 1-16,-10 6 2 0,-5 4 0 16,-6 4 4-16,-1 2 3 0,-7 7 10 0,0 0-10 15,-2 2-9-15,4-6-4 0,-2 4-1 0,-2 0 2 16,-3 2 4-16,-3 3-4 0,-1-1 2 0,-4 0 1 15,-3 5-1-15,-4 0 1 0,0 2 2 16,-4 0-2-16,0 2 0 0,2 1 0 0,-2-1 0 16,-1 2 0-16,1-2 0 0,-2 7 2 0,1-4-3 15,3-3 4-15,5-2-2 0,4-2 3 0,-3-3 3 16,7-1 2-16,0-3-1 0,3 0 4 16,-1-2-11-16,3-2-7 0,-1 0 2 0,5-5 5 15,0-2 0-15,5-2-1 0,1-4 0 0,3-3 0 16,4-2 1-16,3 1-3 0,2-8 2 0,10-6 0 15,1-2 0-15,2 0 1 0,0 4-1 16,-5-2 0-16,1 4-1 0,-5 5 2 0,-5 4 1 16,-4 4-1-16,-2 5 6 0,-4 3 2 0,0 5-10 15,-3-1-9-15,-4 2 6 0,0 0 1 16,-7 6 3-16,-1 0-1 0,-1 3 2 0,-4 2 0 16,-5 4-3-16,-2 2 4 0,0 1-3 0,-2 4 1 15,0 0 0-15,2-3-1 0,1 1 4 0,1-3-3 16,2-2 0-16,3 1 3 0,2-3 3 0,0-5 1 15,5 3 1-15,-1-4 5 0,3-1-15 16,-1-2-7-16,1 0 1 0,4-4 10 0,0-2-3 16,2-3 1-16,2-4 1 0,5-2-2 0,-2 0 0 15,4-3 2-15,0 1-3 0,-2-1-6 16,2 1-8-16,-5 4-24 0,3 0-22 0,-2 2-28 16,-3 0 1-16,1 5-66 0,-3-1 71 0,0 5-47 15,-4 5 12-15</inkml:trace>
  <inkml:trace contextRef="#ctx0" brushRef="#br0" timeOffset="-148452.429">6813 11948 22 0,'-2'-11'36'0,"0"2"5"0,-3-2-20 0,3 2 7 15,-2 1 23-15,1-1 1 0,1 2-15 0,2 1-34 16,-2 1-22-16,0 3-27 0,2-2 34 0,0 4-12 16,-2 0 29-16,2 4 23 0,2 3-7 0,-2 4 2 15,0 4 11-15,0 3-8 0,2 2-3 16,-2 6 11-16,-2 3-18 0,0 17 0 0,-3 5-7 15,-4 2-1-15,3 2-3 0,-5 0 2 0,0 11-3 16,0-9 5-16,2-10-3 0,-2-8-2 16,4-6-1-16,1-8 1 0,-1-3-3 0,3-5-1 15,1-1-1-15,-1-3 4 0,2-2-4 0,0-2 2 16,-1 0-1-16,3-3 8 0,-2-4 6 0,4-10 12 16,1 3 6-16,-3 3-1 0,0 0-27 0,-5 6-7 15,3-4 4-15,0 0-3 0,0-4 3 16,-3-1 4-16,3-1-6 0,0-3 2 0,-3 2-5 15,-1 1-3-15,3-5-12 0,-1-3 3 0,0 1-16 16,1-2 6-16,-1-1-15 0,0-1 23 16,4-1 3-16,-5-2-8 0,5-2-3 0,0 0 3 15,2-2-7-15,1 0 21 0,3-14 4 0,-1 5 9 16,-1 0 2-16,0 0-3 0,1 4 2 0,-1 3 0 16,-2-1-3-16,1 5-1 0,-3 2 5 15,2 1-2-15,0 3-4 0,0 1 3 0,-2-1-1 16,0 3 1-16,0 2 0 0,3-2 0 0,-1 4 6 15,-2-2 4-15,0 2-3 0,2 0-1 0,0 3-1 16,-2-3-3-16,2 2-2 0,-2 1-1 16,0-1 1-16,0 3-1 0,0 1 0 0,0 1-1 15,0-2-2-15,3 10 2 0,-3-3-3 0,0-1 3 16,2-4 0-16,-2-3-2 0,2 3 2 0,0-2 2 16,7 4 1-16,-2 0 5 0,4 0 10 15,2-3-5-15,2 1 0 0,5-2-6 0,4-1-2 16,5-1 1-16,4-3 0 0,2 0-3 0,3-2-2 15,10 0-1-15,-4 0-1 0,-2 2 1 16,-2 0 0-16,-5 3 0 0,1-1 1 0,-6 5 4 16,-1-2-2-16,-5 4-1 0,-4 0 2 0,-2 0 0 15,-5 0 2-15,-2 0-3 0,0 0-1 0,-2 0-3 16,2 0 0-16,-7 0 0 0,5 2-1 16,-2-2 0-16,-3 0-14 0,1 0-21 0,-1 0-18 15,-2 0-10-15,3 0-98 0</inkml:trace>
  <inkml:trace contextRef="#ctx0" brushRef="#br0" timeOffset="-148140.004">6621 12352 21 0,'-2'8'67'0,"0"-1"-48"0,-3-5-4 16,5 0 62-16,5-10-44 0,-5 1-38 0,0 9 37 15,2-2-2-15,0 0-10 0,5-2 26 0,2 0-4 16,4-5-10-16,-2 5-7 0,2-2 5 16,5-1-12-16,2-4 4 0,4 1-1 0,5-1-6 15,10-7-5-15,3 3-4 0,-2 0-1 0,-3 0-4 16,-1 2-4-16,-1 2 0 0,-2-2 1 0,-2 2 0 15,0 5 0-15,-3-3-3 0,-1 2 4 0,-3 1-4 16,-4 2-10-16,-3 2-18 0,-3 0-18 16,-1 2-8-16,-4 2-56 0,-5 5 20 0,1 2-19 15</inkml:trace>
  <inkml:trace contextRef="#ctx0" brushRef="#br0" timeOffset="-146265.457">7355 12398 17 0,'22'18'47'0,"-4"-10"-27"0,-2-3 10 0,-1-5-12 16,-6-5 24-16,0-3-1 0,-3-6-21 0,3 6 2 15,-2-6 4-15,-1-10-5 0,1 4-5 16,-3-4 41-16,-1 0-23 0,1-1-15 0,-2 1 3 16,-2 2 4-16,0 0-10 0,-4 2-3 0,2 5 2 15,-3-1-5-15,-2 3-3 0,1 2-8 16,-1 2-19-16,-2 5 15 0,1-1 4 0,-1 5-6 16,-2 5 10-16,0-1-3 0,-2 7-2 0,-3 3 0 15,-2 5-1-15,1 1 3 0,-1 4 1 0,3 5 6 16,-7 9-5-16,4-3 1 0,3 0-4 15,-1-4 4-15,5 2-1 0,0-4-1 0,2-3 4 16,5 1-1-16,-1-5 3 0,3 2 8 0,2-6-9 16,0-1-2-16,0-1-2 0,5-3-1 0,-1 0 2 15,1-4-1-15,1-2-1 0,1-1 1 16,-1-1 3-16,5-1-4 0,-2-4 0 0,2-4 1 16,2-1-3-16,-2-1 3 0,-2 1 0 0,2-4 5 15,0 1-5-15,0-3-2 0,-2 0 6 0,0-3-1 16,0-1 0-16,0 2-5 0,-3-3 0 15,1 1-1-15,-1-1 2 0,1-1-1 0,-2 1 0 16,-1 1 5-16,-2-1 0 0,3 3-2 0,-5 2 2 16,4 2-4-16,-4-2 0 0,2 7-4 0,-2-3-2 15,2 3-4-15,-2-1 7 0,3 3 0 16,-3 2 3-16,0 2 1 0,2 5-1 0,0 0 0 16,-2 1 0-16,4 6-1 0,1-3 0 0,-3 2 1 15,2 2 0-15,1-1 0 0,-1 1-1 16,3 1 1-16,-1-5-1 0,1 2 3 0,0-4-2 15,-1-1 1-15,3-1-1 0,0 0 0 0,0-3-1 16,2 0 0-16,0-4 1 0,4-2 0 0,3-2-1 16,0-3 0-16,-1 1-1 0,1-5 3 0,-1-3-2 15,3 3 0-15,-4-4-1 0,1 2 1 16,-1-3 0-16,1-1 0 0,-3-1 0 0,1-2 0 16,-2 0 0-16,-2-4-1 0,0 0 2 0,-2-5-1 15,-2 5 1-15,-1 0-3 0,-1 4 7 0,-1 4-1 16,-2 3-4-16,1 4-1 0,-8 5 2 15,3 2-2-15,-2 2-5 0,4 2 5 0,2-4 1 16,0 2 1-16,0 4 0 0,-2 3 0 0,2 6 1 16,1-4-2-16,-1 4 1 0,0 5-2 15,0-1 3-15,0 1-1 0,3 4-1 0,-3-2 0 16,2-3-1-16,-1 1 2 0,1 0-1 0,1-3 0 16,-3 1 2-16,2-5-1 0,1-3 0 0,-1 1 0 15,-2 0 2-15,3-2 1 0,-3-3 2 16,2 3-1-16,-2-5-1 0,3 0 0 0,-1-2-2 15,3-2-3-15,-1 0 3 0,5-3-2 0,-2-1 0 16,2-1-1-16,0-4 2 0,5-4-2 0,1-3 0 16,-1-2 2-16,-1-2-1 0,3-2-1 15,-3-3 0-15,1-1 0 0,-1-1 1 0,1 0 0 16,-5 5 1-16,0 2-3 0,-2 7-3 0,-3 1 0 16,-4 6-1-16,-2 1-2 0,0 7 5 0,0 0-2 15,0-2 8-15,3 4 0 0,-1 5-1 0,-2 4 0 16,2-3 1-16,0 6 1 0,-2 3-4 15,2 3 3-15,1 2-1 0,-3 0 3 0,2 0-1 16,0 3 0-16,2 3 1 0,-1-1-5 0,-1-3 3 16,4-4-2-16,-1-3 1 0,1-3 2 15,-1-3-3-15,1 0 2 0,1-3 0 0,2-1-2 16,-3-3 0-16,3-1 2 0,2-3-4 0,3 0 1 16,1-5 1-16,3 1 0 0,1-5-1 0,1 0-1 15,2-2 1-15,0-2 1 0,5-2-3 16,-3-1 4-16,5-4-3 0,-5-2 1 0,3-2 0 15,1-11 1-15,-4 2 0 0,-6-3-3 0,-3 1 2 16,-3 0 1-16,-4 2-1 0,-1 2 0 0,-5 0-2 16,0 2 2-16,-2 1-2 0,-2-1-2 15,0-2 2-15,-2 2-3 0,-1 5 3 0,1 0 1 16,-3 9 1-16,3 1 0 0,-1 8-9 0,1-3-13 16,4 7 15-16,-5-3 1 0,3 7 5 0,-2 3 2 15,-1 1 0-15,-3 3-1 0,1 7 1 16,-2-3-1-16,3 2 2 0,-3 3 0 0,0 4 1 15,2 2 2-15,1 3-4 0,-1 1 3 0,5 3 1 16,-5 0-1-16,7 2 1 0,0 9 5 0,0 0 1 16,0-4-5-16,5-3 0 0,-3-2-4 15,0-4 0-15,3-3 3 0,-1-2-3 0,3-2-5 16,-1-4 0-16,1-3 0 0,2 1 5 0,-3-7 0 16,5 2-1-16,0-5 0 0,2-4 1 0,3 1-2 15,-1-6 2-15,5 1-3 0,2-4 1 16,0-5 1-16,3 2 0 0,-1-7-2 0,0 1 2 15,3-5 0-15,-5 0 0 0,2-2 0 0,-2-2-2 16,0-3 3-16,-2 3-3 0,-3-4 2 16,-1-3 0-16,-3 2-2 0,-2-2 1 0,0-2-1 15,-2 0 1-15,-2 2-1 0,-1-13-3 0,-1 0 2 16,-1 4-1-16,-2 1 1 0,-2 6 2 0,2 4 1 16,-2 9-1-16,0 7-3 0,3 4-1 0,-3 0-3 15,-3 16 1-15,1-3 0 0,2 1 3 16,0-10 2-16,0 5 1 0,2 5 0 0,1-1 2 15,-3 7 1-15,4 4 1 0,-2-6 5 0,0 4-2 16,1 5 5-16,1 0-3 0,-4 2 6 16,4-1-7-16,-4 4 5 0,3 1-5 0,-3 0 4 15,2 2-8-15,-2 3-1 0,0 11 1 0,0 0-3 16,-2-1 2-16,-1-1 0 0,3-1-3 0,-2-2 1 16,0-1 1-16,0-4-1 0,2-3 0 15,-2-1 0-15,2-4 1 0,2-4-1 0,-2-3 3 16,2-4-4-16,0 0 5 0,0-2-4 0,1-2 1 15,1 0 2-15,-2-1 1 0,3-4 1 0,-1 1-5 16,0-1 1-16,1-2-1 0,1-2 0 16,3-1-1-16,0-1-1 0,2-3 1 0,2-4 0 15,1 2 2-15,-1-2-3 0,-2 3 0 0,2-3 1 16,0-9-1-16,1 0-2 0,-1 2-1 0,0-8 0 16,0-1-1-16,3-1-3 0,-3-1 1 15,2 0 2-15,1 1-4 0,-1-1 4 0,1 0 4 16,-1 3 0-16,3 2 0 0,-3 4 2 0,3 0-1 15,-3 0-1-15,3 7 2 0,-5-3-3 0,3 8-2 16,-1-1 1-16,-2 4 0 0,3 3-4 16,-3 2 4-16,0 5 1 0,0-1 3 0,1 5 4 15,1 2 6-15,-2 2 2 0,-2 3-9 0,0 3 7 16,-2 1-13-16,-2 2 1 0,-5 3 2 0,-2 1 0 16,-7-2 5-16,1 3-3 0,-8-3 2 15,-1 2-3-15,0-4-3 0,-7 3 3 0,-1-5-1 16,-1-3-1-16,-13 1 0 0,1-5-1 0,-3-4-1 15,1-3-9-15,1-1-7 0,-1-3-2 0,5-4-2 16,2 0-26-16,5-5-23 0,2-2-19 16,2-4-7-16,4-2-103 0,3-7 1 0</inkml:trace>
  <inkml:trace contextRef="#ctx0" brushRef="#br0" timeOffset="-145953.032">8760 11915 54 0,'-16'20'157'0,"3"-7"-81"0,0-6-50 0,4-5 17 15,-2-2 7-15,2 0-18 0,3 0-3 0,1 0-16 16,3 0 5-16,9-4 13 0,-5 1-2 16,2 3-4-16,-1-2-10 0,-8 4 7 0,3 1-7 15,2-1 5-15,4 0 12 0,3 2 7 0,4 3-12 16,-2-3 4-16,6 1-5 0,5-1-8 0,4 1-7 15,5-3-2-15,0 0-6 0,6-2 2 0,0-2-2 16,18 0 0-16,0-3-2 0,2 1-2 16,-2-3 2-16,2 1-1 0,11-8 1 0,-11 6-3 15,-8-3 0-15,-10 2 1 0,-6 2 0 0,-9 3-5 16,-4-1-14-16,-5 5-15 0,-2 0-19 16,-2 0-9-16,0 7-30 0,-5-3-38 0,-2 10-67 15,-2-1-37-15</inkml:trace>
  <inkml:trace contextRef="#ctx0" brushRef="#br0" timeOffset="-142875.563">9900 12072 10 0,'-9'0'44'0,"0"-3"9"15,-2 1-11-15,2 2 14 0,-2-2 19 0,2 0-27 16,1 2 10-16,-1-2-27 0,2-1 1 16,-2 1-4-16,3 0 1 0,1 0-8 0,1 0-8 15,2 2-9-15,-3-3-9 0,3 1 0 0,2 2 3 16,-2-2 3-16,6 2 1 0,-1 2 5 0,3-2 2 15,3 2 6-15,4 1 4 0,-2-1-2 16,7 0 6-16,2 2-12 0,0 1 0 0,4 1-5 16,0 1 0-16,11 2-1 0,-2 2 0 0,3-2-3 15,-8 0 3-15,3-1 0 0,0-1 3 0,-2 0-1 16,-1-1-1-16,3-1 3 0,0-5 2 16,4 2-4-16,10-2 3 0,-4-2-6 0,-1-1 7 15,-5 3-2-15,-4-2-2 0,-2 2-1 0,-7 0-1 16,-2 2 1-16,-5-2-3 0,-1 0 0 0,-1 3 1 15,0-1-3-15,2-2 1 0,-1 2 0 16,-3-2-3-16,2 0 0 0,-2 0 0 0,-2 0 1 16,2 0 2-16,-5 0-1 0,3-2-1 0,-4 2 1 15,-1 0-1-15,-4-2 2 0,-7 2-2 16,5-3-1-16,-2 3 2 0,2 0-2 0,2 0 3 16,0 0-4-16,-3 0 2 0,3 0 0 0,0 0-1 15,5 0 0-15,-1 0 1 0,-2 3 0 0,1-3-2 16,-1 0 0-16,0 0 2 0,-2 0-1 0,0 0 1 15,0 0-5-15,0 0-1 0,0 0-3 16,0 0 3-16,0 0-7 0,0 0-3 0,-2 0-3 16,2 0-15-16,0 0-8 0,-2 0 15 0,2 0-9 15,0 0-6-15,0 0-9 0,-3 0-23 16,1 0-79-16,2 0-65 0</inkml:trace>
  <inkml:trace contextRef="#ctx0" brushRef="#br0" timeOffset="-141297.82">10546 11853 70 0,'4'9'112'0,"-2"-4"-10"15,1-1-32-15,-3-4-28 0,0 0-2 0,0-2-2 16,0 0-20-16,0-3-9 0,0 3-1 0,2-2 1 16,-2-1-2-16,0 3 8 0,0 0 1 0,2-3-5 15,-2 3-6-15,0 0-1 0,0 0-2 0,0 2-1 16,0-3-1-16,2 3-3 0,-2 0 2 15,0 0 3-15,0 3-2 0,0-3 2 0,0 4 1 16,2-2 8-16,1 3 3 0,1-1 6 0,1 3 3 16,1 2-1-16,3-5-6 0,2 5-4 15,4-3-4-15,3 1 1 0,2 0-2 0,9-1-1 16,1 1-2-16,1-1 4 0,-2-1 3 0,0-1-3 16,-1 1-1-16,-3-1-2 0,1 1-1 0,-2-3-2 15,-2 2-1-15,3 1-1 0,-3 1-2 0,-3-1 0 16,1-1 2-16,-2 0-2 0,0 5-1 15,-3-2 1-15,0-1 0 0,-4 1-3 0,3 0 5 16,-6-1 1-16,-1 1 0 0,2 0-4 0,-5-1 4 16,1-1-2-16,-1-1 2 0,-2 0-1 15,1 1 1-15,-3-1-3 0,-5-4 1 0,3 0-2 16,0 0 2-16,2 0 1 0,0 0-4 0,-2 0 6 16,2 0-3-16,0 0 2 0,0 0 0 0,0 0 9 15,2 2-8-15,2 1 3 0,-4-3-1 0,2 0-2 16,1 0-2-16,-3 2-3 0,0-2 3 15,0 0-1-15,0 0-1 0,0 0 1 0,0 2 1 16,-5-2 0-16,3 0 0 0,-5 4 0 0,1 1 0 16,-3 1-1-16,-4 3 2 0,-3 0-2 15,1 4 2-15,-5 1-1 0,-6 8 1 0,-1 0-3 16,1 0 2-16,-1 0 0 0,-2 0 0 0,3 0 0 16,-3-2 0-16,1 0 0 0,3-3 0 0,3-1 0 15,3-5 1-15,1 0-1 0,7-3 0 16,0-3 2-16,4-1 0 0,1-2-4 0,1 1 4 15,7-8 3-15,1 1 7 0,-3 4-8 0,-5 0 0 16,5 2-1-16,-4 0 4 0,2-4-1 16,-1 2-4-16,-1-2-1 0,0 0-1 0,1-1 1 15,-1 1-2-15,0 0 0 0,-1-2 0 0,-1 1 3 16,-1-1-4-16,0 0 2 0,3-1 0 0,-3 1 2 16,1-1-3-16,-1 3 2 0,3-2 2 0,-1-1-3 15,-1 1 1-15,1 0 0 0,1-1-3 16,2-1 4-16,-3-3-3 0,1 2 2 0,4-4 0 15,-2 0 0-15,-1 0 0 0,3-4-1 0,0 1 0 16,3-1 2-16,-3-1-3 0,4-1 0 0,-2-1 1 16,5-4-1-16,-1 0 0 0,-1 2 0 15,1 0 0-15,-1 1-2 0,-1 1 4 0,1 0-3 16,-1 1 2-16,-2-1 1 0,3 3-2 0,-3-1 1 16,0 3-2-16,0-3 2 0,-2 5-3 0,3-2 2 15,-3 4 0-15,0 3-2 0,0-1 0 16,0 3 3-16,0 2-1 0,2 4 0 0,-2 0 1 15,0-2 0-15,-2-4-1 0,2 1 2 0,-3-1-4 16,3 4-1-16,0-2 4 0,0 4-2 16,-2-2 1-16,0 0-1 0,2 0 2 0,0 2 0 15,-2 3-1-15,-1-1 0 0,3 0-1 0,-2 1 1 16,2 1 1-16,0 3-1 0,0 0-3 0,0-2 0 16,2 1-1-16,1 4-1 0,3-4-3 0,-1 1 5 15,1-2 1-15,5 2 3 0,0-3 0 16,5 3 0-16,4-5 0 0,-3 1-4 0,5-3 2 15,0 0 2-15,-2 0 2 0,2 1-1 0,5-3-1 16,-7 0 1-16,-1 0-1 0,-1 0 2 16,-5 0-5-16,-2 0 2 0,-2-3-3 0,-4 3-5 15,-1 0 4-15,0 3-6 0,1-3 5 0,-5 2 6 16,2 0 2-16,-4 0-1 0,2 5-1 0,-7-1 3 16,-2 1-3-16,-4 2 1 0,-2 2-1 0,-1-2 1 15,-4 4 3-15,1-2 1 0,-3 0-3 16,-1 0-1-16,1 2-1 0,-4 1 2 0,-3 1-2 15,7-4 2-15,0 2-3 0,7-2 2 0,-1-4 1 16,5-1 0-16,2 1 0 0,3-3 2 16,1-4 1-16,1 0-2 0,4 0 3 0,0 0 1 15,-2 3-1-15,0-1 0 0,2-2-6 0,0 0 1 16,2 0-2-16,7-5 2 0,2-1-1 0,4-3-1 16,7-2 1-16,2-2 0 0,1 0-2 15,3-1 2-15,8-3-1 0,-3-1 2 0,-5 3-3 16,-1 1 3-16,-5 3-1 0,-7 3-1 0,-1 1 1 15,-3 0-1-15,-5 3-5 0,1 0-3 0,-5 4 3 16,-2-3-5-16,4 3 10 0,-4 0 2 0,0 3 0 16,-2-1 1-16,-4 4-1 0,-5 3 0 15,-5 2 0-15,1 0 1 0,-5 2 2 0,-2 3-3 16,0-1 1-16,-3 1-1 0,3-1-2 0,-6 5 3 16,4-2-3-16,4-5 1 0,2-2 4 15,5-2-2-15,2-3 1 0,0-1 1 0,6-1 6 16,1-2 0-16,2 1 3 0,2-3-14 0,-2 0 3 15,6-3-4-15,0-1 1 0,10-3 2 16,-1-4-2-16,4-2 1 0,5 2-1 0,1-4 0 16,1 1 2-16,0 3-3 0,-2-2 2 0,0 2-5 15,2-2 1-15,-8 6-4 0,-5 1 3 0,2 1-4 16,-6 1 5-16,2 2-2 0,-5-1 7 0,-2 6 2 16,-2 1-4-16,-4 5 2 0,-5 0 0 15,-2 2-1-15,-5 2-1 0,-1 2-8 0,-3-1-11 16,2-1-23-16,-2 0-6 0,5 0 7 0,0-4 6 15,1 0-41-15,3-2-59 0,3-1-168 0</inkml:trace>
  <inkml:trace contextRef="#ctx0" brushRef="#br0" timeOffset="-139923.036">11655 12136 17 0,'7'-11'83'0,"-3"0"24"0,0 2-21 15,-1-2-39-15,1 0 4 0,-4 2-14 0,0 0-24 16,0 5-12-16,-4 4-4 0,1 0-7 15,3-5 9-15,3 5 2 0,-1 2 9 0,0 5 11 16,-2-3-6-16,2 10-3 0,-2 3 0 0,-2 8-2 16,0 3-4-16,-3 7-2 0,-1 3-4 0,-3 17 2 15,-2-2-1-15,2-2-1 0,0-5-2 0,0-2 1 16,1-4 2-16,1-5 0 0,3-6 4 16,-1-5 19-16,3-9 6 0,0 1 17 0,0-10 11 15,2-1-15-15,-3-1-39 0,6-2-5 0,-3-6-4 16,0-3 3-16,4-4 0 0,-2-4 3 15,3-5-3-15,-1-2 0 0,0-4 2 0,1-3-4 16,-1-6 0-16,1-1 2 0,1-16-3 0,-1-6 1 16,-1 3-6-16,0-2 3 0,1 2-2 0,1-20 9 15,6 9-5-15,1 6 4 0,0 7 3 16,0 7-2-16,0 8-1 0,-2 7 2 0,3 7 1 16,-3 2-3-16,0 7 2 0,2 4-4 0,0 2 1 15,7 4 2-15,0 5-2 0,4 0 3 0,5 5-2 16,2-1-2-16,4 5-1 0,0 0-5 15,0 4 7-15,-4 3-3 0,-2-1 1 0,-5 5-1 16,-2 2 6-16,-4 0-3 0,-5 0-2 0,0-2 4 16,-4 2-3-16,-2-2 0 0,-1-3 4 0,-1 1 6 15,-5-3 3-15,-2-1-7 0,-3-1 3 16,1 0 0-16,-5 0-4 0,-2 1 3 0,-4-1 4 16,-3 0-2-16,-4 0-2 0,-2 3 2 0,-12-3-3 15,-3-2 0-15,-1 0-2 0,0-2 0 0,1 0-2 16,1 2 0-16,5 0 0 0,0-3 1 15,7 3-1-15,1-2 0 0,1 2-1 0,6-2 0 16,1 0 2-16,1-5-3 0,5 3 3 0,2 0-2 16,1-3 1-16,1-2-2 0,3 3 4 0,-1 1-1 15,3 1-2-15,2-1 1 0,0 6 1 16,2-1 1-16,0 2-3 0,3 0 4 0,1 2-2 16,3 1 1-16,0-3 2 0,2 3-2 0,0-1 2 15,0-2-2-15,2 3 1 0,3-3 0 16,-1 0 2-16,3-2-1 0,0 0-2 0,1 0 3 15,3-2-3-15,3-5 1 0,3 3-1 0,10-7-2 16,2 0-1-16,-1-7 3 0,1 3-1 0,-5-5-1 16,-2-2 0-16,0 2 0 0,-2-4 2 0,-2 0-1 15,2 0-1-15,-5 2 2 0,3-3 0 16,-3 1-1-16,-1 0 4 0,-3 0-3 0,-3-3 0 16,-3-1 1-16,-1-3-3 0,-6 0 1 0,-2-2-1 15,-3 0-3-15,-4 0-5 0,-4-5 1 16,-7 5 1-16,2-2-2 0,-4 9 5 0,-3-1 3 15,1 7-1-15,2 3-1 0,-3 1 3 0,1 3-1 16,-5 2 1-16,2 5-2 0,-2-1 1 0,3 7-1 16,-1-2 4-16,0 6-1 0,3 3 1 0,2-1 1 15,0 6 0-15,2-4-1 0,2 6 2 16,2-3-2-16,3 2-1 0,1 0 0 0,1 0 0 16,7-2 1-16,-3 1-3 0,5-4-2 0,-1 1 2 15,7-2-1-15,1-3-7 0,1 1-24 16,5-3-18-16,2 2-23 0,4-6-8 0,3 0-60 15,2-2-99-15</inkml:trace>
  <inkml:trace contextRef="#ctx0" brushRef="#br0" timeOffset="-137986">12839 11931 91 0,'-5'22'60'16,"-3"-5"33"-16,1-1-57 0,3-3-16 0,-3-4-15 15,3-3 1-15,-1 1-9 0,1-3-2 16,-1 1 0-16,1-1-1 0,0 1 6 0,-1-1-1 15,-1 0-1-15,-3 3 0 0,0 0 4 0,0 1 2 16,-4 3 7-16,2 3 3 0,-5-1 17 0,-3 9 16 16,-3 0-20-16,-1 4-4 0,1-1 7 15,0 3-6-15,3 1-7 0,-4-3-7 0,6 3 4 16,-3 0-2-16,5-5-8 0,-1 5 0 0,7-5 1 16,0-2 0-16,5-7 3 0,2 3-2 0,2-2 4 15,4-1-6-15,1-2-3 0,4 3 0 16,4-3 0-16,2-2-1 0,7-4 0 0,7-1-2 15,0-4-5-15,8-4-6 0,14-7 4 0,-1-4-2 16,1-2 3-16,-7-1 4 0,-2 1 5 0,-4-3 0 16,-3 3-1-16,-4-3 0 0,-3 3 2 15,-3-1 4-15,-5 3 1 0,-1 0 0 0,-3-1-5 16,-5-1-1-16,-2 0-2 0,-3 1 1 0,-1-5-1 16,-1-1-2-16,-4-2 2 0,-2 0-2 0,-3-3-1 15,-1 1 0-15,1 2 3 0,-3 4-1 16,1 3 8-16,0 2-4 0,3 6-4 0,-3-2 1 15,3 5-3-15,-3 4 4 0,3 0 0 0,-5 4 0 16,0 1 5-16,3 4-2 0,-5 4 5 0,2 0-3 16,-2 5-1-16,6-7 5 0,-3 2-2 15,1 2-2-15,3 3-1 0,-1 2 2 0,1 0-4 16,2 2 0-16,-1-2 1 0,3 2 1 0,0 0 4 16,0-3-5-16,0 1-1 0,5-2 5 0,-1-3-3 15,1 1 10-15,-1-1-7 0,5-1 3 16,0-6-3-16,4 1-1 0,0-2-1 0,3-5-2 15,3 0-4-15,1-2 4 0,0-4 0 0,0-1 3 16,2-1 0-16,4-5 2 0,-6 2-1 16,-4 0 1-16,-1 0-3 0,5-6 0 0,-7 2-5 15,0-3 0-15,-4 1-4 0,0-3-3 0,-7 0-3 16,-2-1 1-16,-2-1-4 0,-2 2 1 0,-10-4-3 16,-5 0 7-16,-3-2-2 0,-5 2 10 15,-2 2 0-15,-1 2-1 0,1 5 1 0,0 2-1 16,1 4 2-16,1 3-2 0,3 4 0 0,2 2-1 15,2 0 2-15,5 3 1 0,-1 1 0 0,5 5 1 16,2-2-3-16,0 2 0 0,3 2 3 16,1-4-2-16,3 2 5 0,0 0-1 0,4 9-4 15,-2-7 1-15,5 3-2 0,1-1 2 0,3-1 0 16,2 1 0-16,7-2 0 0,-1-2-1 0,5 0 0 16,3-2 3-16,3 0-2 0,1-3-2 15,2-1 2-15,9-5 1 0,-1 0-2 0,-4-2 0 16,1-3 0-16,-3-1 3 0,0-1-1 0,-4-2 6 15,-3 0 4-15,0 1 0 0,-1-1 0 0,-5 0-3 16,-3 2-4-16,-4 1-3 0,-2 1-3 16,-2 3-4-16,-4 0 1 0,-1 2 0 0,-2 2 5 15,3 3 2-15,-1 3 0 0,-4 6-5 0,2 3 2 16,-4 3 0-16,2 2 1 0,-4 0 0 0,2 2-2 16,-3 1 1-16,1-1 1 0,-1-2 0 15,3-2-2-15,-2 0 1 0,4-5 0 0,-3-2 1 16,1-2 0-16,0-4 4 0,-5 0-1 0,10-3 7 15,-3 0 10-15,0-4-9 0,0 0-9 0,2 0-6 16,0-2 3-16,2-2 0 0,1-5 0 16,1-2 0-16,1-4-2 0,2-1-4 0,2-2-2 15,2-10-4-15,3-1-2 0,1-2-3 0,1-2 10 16,0 0 5-16,-3 0 5 0,0 2 4 0,-1 5 5 16,-3 1-10-16,-3 10-5 0,-1 2-2 15,-3 2 5-15,-1 6 0 0,3 5 3 0,-3 3 1 16,1 5-2-16,3 6 2 0,-3 5-5 0,0 6 1 15,1-10-1-15,-3 14 0 0,2-1 1 16,1-8 2-16,-1 0-5 0,-2 7 0 0,3-3-6 16,-3-4 2-16,2-3 7 0,1-1-1 0,1-5 5 15,3-2-1-15,0-5-1 0,4-4-3 0,3-2 1 16,8-7 0-16,2 0 2 0,3-2-3 0,2-2 0 16,0-5 0-16,4-2 1 0,7-8 1 15,-2-3-5-15,-3 0-1 0,-4-2 0 0,0 0-5 16,-4-5-5-16,2-3 2 0,-7-1 1 0,-4 2-1 15,-7 0 0-15,-6 3-11 0,-5 1 0 16,-2-3 2-16,-4-3 9 0,-5 0 11 0,0-2 2 16,0 2 9-16,0 2 7 0,3 7 14 0,-1 7-9 15,1 6 10-15,1 2-16 0,1 7-7 0,1 2-8 16,-1 7-7-16,4-2 3 0,-2 4 1 0,0 0 1 16,-3 4 2-16,1 3 2 0,-3 4-3 15,-2 7 3-15,-2 1-3 0,3-1 3 0,-8 15-1 16,5-6 0-16,-4 17 0 0,-1 4 1 0,1 3-1 15,-1 11-1-15,-1 4 2 0,-5 31 0 16,2 0-3-16,-2 28 1 0,6-12 3 0,3 30 2 16,9-52 3-16,-5 8-4 0,4 2-1 0,1 1-3 15,6-1 2-15,-2-17-2 0,9 0 2 0,0-25 2 16,6-1 4-16,-1-10-3 0,-1-4 0 16,0-9-1-16,-2-6-1 0,0-9 5 0,-2 0-4 15,0-7 4-15,0-2 5 0,-3-7 2 0,1-1-8 16,-1-1-2-16,5-4-5 0,0-5-2 0,7-8 1 15,2-5-1-15,6-4 0 0,10-23 1 16,-1-4-1-16,2-4 2 0,1-17-1 0,-5 3-2 16,-9 8 3-16,-2-1-1 0,-8-2 1 0,-3-4-3 15,-5-1 3-15,-6 1-3 0,2 4 0 0,-2 9 6 16,-4 2-5-16,-3 9 1 0,-4 2-4 16,-2 9 4-16,-2 4-1 0,-5 7 3 0,2 0-3 15,1 4 1-15,-6 5-2 0,4 0 3 0,-3 4-4 16,-3 2 1-16,1 3 2 0,0 0 2 0,2 1 0 15,4 1 1-15,5 2-1 0,2-2-1 16,2 2 4-16,5-2-1 0,-3 2 0 0,3 0-1 16,12 4-1-16,-5-2-3 0,1 1 4 0,-4-3-4 15,0 0 3-15,0 0-6 0,-2 0 7 0,0 0-4 16,6 0 5-16,0 2-3 0,3 2 1 16,0-2-1-16,4 1 3 0,4-1-3 0,5 0-1 15,4-2 2-15,1-2-1 0,3-3 1 0,1-1-2 16,2-1 2-16,0-4-1 0,8-4 1 15,-1-3 3-15,-3 3-1 0,-4-5 3 0,0 0 1 16,-5 0-1-16,1-2 2 0,-3 0-4 0,-4-2 1 16,0-3-2-16,-5-1 1 0,-6 3 1 0,-3 3 1 15,-3 3 3-15,-1 5-8 0,-2 1 1 16,0 6-4-16,0 1-1 0,-5 10-2 0,1 1 0 16,4-5 0-16,0-3 5 0,0 1 0 0,-4 7 0 15,-3-1 0-15,3 5 1 0,-5 2-1 0,2 4 2 16,-2 5-3-16,-2 2 3 0,5 3-2 15,-3 1 0-15,5 0 2 0,-3 1-3 0,5-1 1 16,-1-1 2-16,3-1-2 0,0-4 2 0,0 2-3 16,3-5 2-16,-1-1-2 0,2-3-5 0,1-2-4 15,1 0-6-15,1-4-13 0,2-1-47 16,0-1-2-16,2-1-34 0,0-4-70 0,0 2-108 16</inkml:trace>
  <inkml:trace contextRef="#ctx0" brushRef="#br0" timeOffset="-136330.15">15167 12125 296 0,'5'13'108'0,"-1"-4"-65"0,0-7 1 0,-4-2-19 0,0-7-11 15,0 3-6-15,0-1-14 0,-2-1 0 16,0-3-19-16,-2 2 0 0,-1 1-8 0,1-1 15 16,-3 3 3-16,-4-1 15 0,-2 1 1 15,-2-1 3-15,-3 3-3 0,-4 0 2 0,0 2-2 16,-2 2-1-16,-1 0 2 0,-1 3 5 0,-1 4 3 16,3-3-6-16,-7 8 7 0,5-1 8 0,2 0-8 15,4 0 4-15,0 5-1 0,4-1-1 0,3 1-1 16,2 2-2-16,2 2 6 0,-2 2-8 15,7 1-1-15,-1 1-4 0,3-2-1 0,2 0-5 16,5-1-1-16,-1-4 7 0,3 1 0 0,2-4-2 16,4-1 2-16,2-2-3 0,1-4 1 15,3-2-1-15,4-3-1 0,-4 1 3 0,8-5-4 16,-3-5 2-16,0 1 2 0,3-3-1 0,-3 1 5 16,-2-3 7-16,-2 0 4 0,0 0-6 0,-5-2 3 15,1-2-8-15,-3 2-2 0,2 0 2 0,-4-2-4 16,-2-3 2-16,-2 1-3 0,-1-3 6 15,-1 0 0-15,-1 1 4 0,-2 1-3 0,1 3-8 16,-3 2-3-16,0 4-2 0,0 1 0 0,-9 6-1 16,4 0-3-16,3 0 4 0,2 0-3 15,0 0-1-15,0 0 8 0,0-2 1 0,2 2 1 16,-2 4 0-16,3-2 0 0,-3 5-3 0,0 2 3 16,0 4-1-16,-3 2 2 0,3 3-1 0,0 4-1 15,3 2 1-15,-3 5 1 0,2 17-3 16,-2 5 1-16,2 4 1 0,0 5-1 0,-2 6-1 15,-4 29 0-15,-1 32 1 0,-3-12-1 0,-1 9 3 16,4-63-2-16,5-10 0 0,3-7 0 0,1-9 2 16,-2-4-3-16,0-9 3 0,1-2 4 15,-3-9 1-15,0 0 18 0,-3-4-5 0,3-3-10 16,-4-2-10-16,-3-2 0 0,-6-4-1 0,-5-5 2 16,-1-6-2-16,-8-1 6 0,-1-6-3 0,1 0 0 15,1-6-5-15,-1-1 4 0,3-9 1 0,2 1-1 16,0-20-1-16,6-3 4 0,8 7 0 15,3-2-1-15,7 4-2 0,5 5 1 0,2 4-3 16,8 0 4-16,3 7-4 0,0 2 2 0,0 2-1 16,6 0-5-16,1 0 5 0,6-2-1 15,0 2-2-15,2 0-3 0,1 3 4 0,-6-1 0 16,1 0 1-16,0 3-1 0,-4 2 1 0,-1-3 0 16,1 3 1-16,-3-5 2 0,0 1-2 0,-2-1-2 15,2-4 4-15,-4-2 1 0,-2 2-2 16,-5 0 2-16,-2 4-1 0,-2 0 4 0,0 1-3 15,0 3 1-15,-5 3-1 0,3 2 6 0,-3 5-4 16,-2 2-1-16,0 6 1 0,-2 1-3 16,0-1 0-16,0 5-1 0,-2 8-5 0,0-1 3 15,2-3-3-15,0 0-1 0,-2 0-5 0,2-6 10 16,0 4 0-16,-5 0 0 0,1 7 0 0,0 1 2 16,-1-1-3-16,-1 4 2 0,1 0 0 0,-2 2-2 15,3 5 3-15,0 0-1 0,-1 1 1 16,5 1-1-16,-2 2 1 0,4 0 0 0,0-2 3 15,3-2-6-15,1-3 5 0,3 1-1 0,2-5-1 16,0 0-2-16,5-5 0 0,1 1 0 16,3-5 0-16,5-4-1 0,3-2 2 0,1-3-2 15,-3-4 2-15,3-2 0 0,0-1 0 0,-3 1-2 16,-2-2 4-16,1 2 1 0,-6-3-4 0,1 1 1 16,0-1 1-16,-4 1-1 0,-3-1-2 0,2 1-3 15,-4 0 3-15,-4-1 1 0,-1 3-1 16,-1 0 0-16,-3 6-1 0,-2-2-1 0,-4 9-1 15,-1-2 0-15,3 2-2 0,4-2 5 0,0 2 1 16,-4 2 0-16,0 2 1 0,-2 3-1 16,1 0 1-16,1 1 0 0,-2 3 1 0,-1 3-1 15,3-1 0-15,-2 2-1 0,2 3 2 0,2-3-2 16,0 1 3-16,2-1-3 0,0 1 3 0,2-3-2 16,3-2 1-16,-3 2 0 0,7-4-2 15,-2 0 0-15,2 0 0 0,5-5 0 0,-1 3 2 16,1-5-2-16,-1 0 0 0,0-2-1 0,1-2 3 15,4-2-1-15,-3-3-2 0,8-2 4 0,-3-2-3 16,2 0 2-16,2-2 1 0,1-3 0 16,2-1-2-16,-3-3 2 0,-2 0-3 0,7-4 1 15,-7-5 1-15,-2 0 0 0,-4 1-2 0,-2 1 3 16,-3 1-2-16,-7 4 7 0,1 4 1 0,-3 5-4 16,1 6-6-16,-3 1-2 0,-6 10-1 15,1-4-1-15,1 5-3 0,0-5 7 0,4 0 1 16,0 2 0-16,-2 4 1 0,-2 8 1 0,2-1-2 15,0 0 1-15,0 7 2 0,-2 2-4 0,0 4 4 16,2-1-4-16,0 6 3 0,-2-3-2 16,4-1 1-16,0 1 0 0,-2 5 1 0,2-2 0 15,0-9-1-15,3-2 3 0,-1-4-1 0,1-3-3 16,1-7 2-16,-1 1-2 0,6-3-1 0,0-4 2 16,4-4-1-16,1 0 4 0,1-5-2 15,1-2 7-15,2 0-4 0,-5-2 2 0,3-1-7 16,-3-1 2-16,1-3-1 0,-3 1-2 0,0-1 0 15,-4-2-1-15,2 2 2 0,-4-1-2 0,-3-1 0 16,0 0 1-16,-1 5-1 0,-3-3 1 16,0 5-4-16,-3 2-7 0,1 0 4 0,0 4-1 15,-5 0 2-15,1 3 5 0,-1 0 3 0,0 1 1 16,-4 1-2-16,0 0 0 0,-4 4-2 16,0 0 2-16,-3 3 2 0,2-1 2 0,-3 3 6 15,3 2-4-15,-4 4-4 0,5 0 0 0,2 2 0 16,-1 3 4-16,3-2-4 0,3 1 1 0,1-1 3 15,5 1-3-15,0-1 2 0,4 1 1 0,2 1-3 16,7-3-1-16,7 1 1 0,4-1 0 16,15 3-1-16,5-5-1 0,5 0 1 0,-1-2-1 15,2-4 0-15,16-3 2 0,-2-6-5 0,-2 0 2 16,15-11-1-16,-9-5 1 0,-11 3-5 16,-11-5-2-16,-9 2-2 0,-11 1-10 0,1 1-10 15,-8 1-16-15,-1 2-36 0,-5-1-56 0,-5 1-4 16,-6-2-213-16</inkml:trace>
  <inkml:trace contextRef="#ctx0" brushRef="#br0" timeOffset="-136127.073">14784 11820 694 0,'4'42'50'0,"0"-20"-45"0,1-17-18 0,-5-5-55 15,4 0-8-15,-4 0 30 0,5 0-1 0,-1 2-122 16,3 4-72-16</inkml:trace>
  <inkml:trace contextRef="#ctx0" brushRef="#br0" timeOffset="-130409.705">4077 13487 153 0,'22'7'140'0,"-5"-7"-80"15,-5-7-41-15,-4 3-42 0,-1-1 13 0,2 1 14 16,2-1 8-16,2 1-1 0,9 0-4 0,-4-1-1 16,4 3 1-16,2 0 0 0,5 0 0 15,-1 2 2-15,1 0 19 0,2 0-11 0,4 2 7 16,7-4 8-16,11-1-2 0,6-3-5 0,5-5-9 16,3-2 1-16,1-7-9 0,20-7-1 0,-9 5-6 15,-1 0-1-15,-1 7 0 0,2-5-2 16,1 2 2-16,3 1-1 0,3-1-1 0,0 3 3 15,-2-1 0-15,-5 3 8 0,5 2-3 0,-18 0 3 16,3 6 0-16,-14-1 0 0,2 4-2 16,-4 2-2-16,-4 0 0 0,-7 0 5 0,-7 2-5 15,-7 0-1-15,-1 0 1 0,-7 0 0 0,0 3-4 16,-5-1 0-16,-2 3-2 0,-2-3-1 0,-2 1 0 16,0-1 2-16,-2 1-1 0,1 1 0 0,-3-1-1 15,-1-3 1-15,1 2-1 0,-5-2 1 16,-9-2-6-16,4 0-20 0,3 0-11 0,2 0 1 15,-2 0 3-15,6 0-29 0,-1 3 4 0,-3-3-84 16,-5 4-63-16</inkml:trace>
  <inkml:trace contextRef="#ctx0" brushRef="#br0" timeOffset="-129909.829">5942 12982 146 0,'-18'9'125'0,"3"-2"-79"16,2-5-40-16,2-7 3 0,0 1 3 15,2 0-2-15,0-3 1 0,2-2 0 0,3 5 3 16,0-3 14-16,1 1 10 0,1-1 2 0,0 3-10 16,-4070 1-3-16,8142 1-1 0,-4070 0-7 15,-2 0-9-15,2 2 3 0,0-2-5 0,0 2-27 16,-3-3 5-16,6 3 13 0,-3 3 7 0,2-1 4 15,2 0 0-15,1 2-2 0,-1 1 4 0,5 1-2 16,2 3-2-16,-4068 0 3 0,8147-2-3 16,-4068 4-4-16,5-5-1 0,3 3 2 0,14 0 1 15,3 0-2-15,-1-3 0 0,-4-1 3 0,0-1-2 16,0 1 3-16,0-1-2 0,11-2-1 0,-3 0-1 16,-3-2 1-16,-3 3-2 0,-5-1-2 15,-6 0-1-15,-8 0 0 0,-5 0-3 0,-7 3 0 16,-4-1 1-16,-1-2 4 0,-3 1-4 0,-1-1 1 15,-4 0-4-15,2 0 4 0,-2 3 1 0,0-5-1 16,0 4-2-16,-2 0 4 0,-2 1 0 16,-1 1 0-16,-1 3-1 0,-5 2 1 0,-2 0-1 15,-5 5 2-15,7-3-2 0,-13 5-1 0,-3 2 4 16,-2 2 0-16,1 4-1 0,-3 3 2 0,0 2-2 16,0 4-1-16,0 0-1 0,-6 9 0 15,2-2-1-15,6-4 0 0,2-5-19 0,5-5-18 16,5-3-3-16,4-6-29 0,-1 1-1 0,8 0-44 15,-1-4-73-15,5-1 4 0</inkml:trace>
  <inkml:trace contextRef="#ctx0" brushRef="#br0" timeOffset="-129253.734">7397 12808 38 0,'-2'7'59'16,"2"-3"-36"-16,-2-2 32 0,0-2 14 0,2 0-22 15,4 7-12-15,1-3 18 0,-3-4-23 0,-2 2-8 16,0-2 10-16,0 3-6 0,0-3-6 16,-2-5 1-16,-1 5 8 0,1-2-9 0,2 0-6 15,-2 2 5-15,0-5-8 0,2 3-3 0,0 0 0 16,-3 0-4-16,1-3 1 0,0 1-2 16,0 0-2-16,-3-1-1 0,1-1 0 0,0 1 2 15,-3 1-2-15,-2-3-1 0,3 3-6 0,-3 2-2 16,0-1 6-16,0 1-3 0,-2 2-2 0,0 2-2 15,-4 5-4-15,-1 2 8 0,-1 4-2 0,-1 2 4 16,-2 7 3-16,2 5 2 0,-1 4 2 16,1 2-3-16,0 9 0 0,3 4 8 0,-1 18 11 15,5 0-10-15,0-2 1 0,5 15-4 0,-1-7-1 16,9-8-3-16,1-13 0 0,3-5 4 16,5-11 0-16,7-7 0 0,2-4 4 0,4-2 4 15,5-7 3-15,15-6-1 0,0-7-7 0,11-2-8 16,-2-7-4-16,6-4-10 0,1-7-22 0,4 0-27 15,6-11 9-15,-10 7 11 0,-3-5-13 16,-10 1-21-16,-6 1-21 0,-10-1 26 0,-2 3-64 16,-3-3 80-16</inkml:trace>
  <inkml:trace contextRef="#ctx0" brushRef="#br0" timeOffset="-128816.339">7982 12713 70 0,'-3'2'219'0,"1"1"-103"0,0-1-72 16,0 0-23-16,0 0-13 0,-1-2-7 0,1 0-2 16,2 11-5-16,-2-13-4 0,0 4 8 0,2 3 3 15,-2 1 6-15,-1 1 5 0,3 2 0 0,0 4 7 16,3 5 9-16,-3 4-8 0,2 4 13 16,0 3-9-16,0 6-2 0,0 18-7 0,3-2-1 15,-3-3-4-15,0 1-5 0,-4-1 1 0,2-4 0 16,-2 5-3-16,-3 8 0 0,3-6 0 15,0-5-1-15,-2-11-3 0,1-4 3 0,3-9-1 16,0-4-1-16,-2-5 2 0,2-4-2 0,0 0 1 16,0-5 11-16,2-13 1 0,-2 5 1 0,0 2 1 15,3 0 1-15,-6 4-14 0,6-2-1 0,-3-5-1 16,2-1-8-16,-2-3-2 0,4-2 5 16,-2-4-8-16,5-5-7 0,0-2-1 0,4-3-2 15,0-1 11-15,2-1-2 0,5 3 9 0,-1 0 4 16,3 2 2-16,4-5 0 0,1 8-3 15,-1 1 1-15,-2 9 1 0,0 0 5 0,0 7 8 16,-2 2 16-16,0 7-13 0,-1-1-13 0,-1 8-2 16,-2-1 0-16,-1 7 2 0,-6 2-1 0,2 2-2 15,-5 2 2-15,-1 1-4 0,-3-1 3 16,0 1-2-16,-4-3 0 0,0 0-7 0,2-4-25 16,-5 0-18-16,1 0-45 0,2-5-2 0,-3-2-147 15,1 1 62-15</inkml:trace>
  <inkml:trace contextRef="#ctx0" brushRef="#br0" timeOffset="-127863.448">8853 13212 384 0,'15'35'98'0,"-2"-22"-15"0,-6-9-48 15,-3-4-34-15,-2-2-9 0,1-4-3 0,-6 1-2 16,3 1-23-16,-2-3 8 0,2-2 16 15,-2 1 12-15,0-1-1 0,2 2 8 0,-2 1 6 16,-1-3 7-16,-1 0 13 0,-3 0 2 0,1-2-2 16,-1 4-13-16,1-1-8 0,-3-1-3 0,2 0-6 15,0 2-3-15,1 3-6 0,-1 0-3 16,1-1 6-16,-1 3-1 0,-2 0-1 0,0 2 5 16,-2 4-2-16,-2 1 1 0,2 3-3 0,-4 3 3 15,1 5 0-15,1 1 2 0,0 3 1 16,0 0 11-16,-3 13-9 0,1 0 1 0,4 0 0 15,2 0-4-15,0-2 2 0,3 0-2 0,1-2-2 16,1-1 1-16,2 1 4 0,2-7-4 0,-3 0 1 16,6-6-2-16,1-1-11 0,-2-2 3 0,5-4 0 15,-3-2 10-15,5-5 3 0,2 0 3 16,0-2-7-16,2-4 2 0,3-3 0 0,4-2-1 16,-3-4 1-16,3 0-1 0,0-5 0 0,-2 1-1 15,-1-3 0-15,-1-2 3 0,-1 8-4 16,-2-12 1-16,1 2-5 0,-3-3 5 0,-3 3-2 15,1 2 1-15,-4 2 0 0,1 0 2 0,-1 5-3 16,-3 2 9-16,0 2 1 0,0 2 5 0,-6 2-18 16,2 3-11-16,4-1-4 0,0 5 5 15,0-2 12-15,0 2 7 0,1 2-2 0,-3 5 6 16,0 2 4-16,2 2-2 0,-2 2 0 0,2 5 1 16,-2 2-6-16,0 2 0 0,2-3-1 0,-2 3-2 15,2 1-1-15,1-1 3 0,1 4 1 16,-2-4 1-16,3-4 0 0,-1-1 3 0,1-6-2 15,1 0-1-15,1-2-12 0,-1-4 6 0,3-3 3 16,0-2-4-16,2-5-1 0,2-1-3 0,0-3-9 16,3-2 6-16,-1-4 2 0,3-1-2 15,-5-2 0-15,5 1 0 0,-3-5 0 0,-1 0-3 16,-1-3-3-16,2 1 1 0,-4 0-2 0,-2 0 5 16,2-1 6-16,-2 1 3 0,-3 0 3 0,1 4-2 15,0 2 5-15,-3 3-4 0,-2 4 1 16,3 2-5-16,-7 5-4 0,4-1 6 0,2 3 1 15,1 2 17-15,-1 0-2 0,3 5 1 0,4 1 2 16,-3 3-8-16,1 4 3 0,2 3-5 0,-2 4-6 16,-2-5 1-16,2 9 2 0,-5 5 0 15,0 0 3-15,1-1-3 0,-3-1-4 0,0 1 0 16,-2-3-1-16,0-1 2 0,0-2-2 0,-2-4 1 16,2-3 0-16,0-2 0 0,0-2 3 15,0-4-1-15,-4-3 1 0,1 1 3 0,1-5 3 16,7 2 12-16,-5 0-20 0,2-2-7 0,0 0 0 15,0-4-1-15,0-5 0 0,3-2-4 0,-1-5 4 16,1 1-12-16,-1-7 2 0,3 0-1 0,-3-5 4 16,5-10-1-16,-3 2-1 0,3 2 7 15,0 4 13-15,0 5 3 0,0 4-3 0,0 2-6 16,-3 5-2-16,3 2 6 0,0 6 12 0,2 3 8 16,-2 2-3-16,4 5-2 0,2 4-5 15,1 2 3-15,-3 4-8 0,5 0 2 0,-3 7-6 16,0 3-6-16,-1 1 3 0,-3 3-2 0,0-5-2 15,-2 5-1-15,-1-5-10 0,-3 0-7 0,-1-2-13 16,-2 0-13-16,-2-4-21 0,-2 0-12 16,2-3-26-16,-4-2-117 0,2-2 46 0</inkml:trace>
  <inkml:trace contextRef="#ctx0" brushRef="#br0" timeOffset="-126910.553">10085 13086 377 0,'2'37'122'15,"-2"-8"-107"-15,-2-7-19 0,0-9-6 0,-3-4-1 16,-1-2 6-16,1-5-6 0,3-2-8 0,-4-4 4 16,-1-1 13-16,3 1 4 0,-3-3 1 0,0 0 11 15,-1 1-1-15,-4-1 19 0,1-2-1 16,-2 5 0-16,0-5-5 0,-2 3-16 0,1 1-1 15,1 1-5-15,0 2-4 0,-5 2-2 0,3 2 4 16,-3 0-4-16,-2 7 3 0,0 2-1 16,-2 2 2-16,3 5 3 0,-6 13-3 0,5-3 1 15,3 5 1-15,4 0-1 0,2 0 0 0,2-2 0 16,7-2 2-16,2 0-3 0,2-3-4 0,2-2 5 16,5-2-4-16,4-2 2 0,0-7 3 15,3 3-3-15,-1-7 0 0,5-3-5 0,-2-1 0 16,2-3 5-16,-3-2-2 0,5-2 3 0,-2-3 1 15,0-1-2-15,-2-3 1 0,-1 0-2 0,-3 0 0 16,-1 0 0-16,-2-2 0 0,-2 0-1 16,-1 0-3-16,-3-2-3 0,-1 0 3 0,-2 0-1 15,-2-5-7-15,0 3 14 0,0-1-1 0,-2 3 0 16,0 2-2-16,2 2-5 0,-2 2 1 0,2 3-8 16,2 0-2-16,-2-1-6 0,0 5 15 15,0-2 9-15,0 4-4 0,0 0 2 0,0 5 1 16,0-3 0-16,0 7-2 0,2 1 0 0,0 1 1 15,3 2-1-15,-3 5 1 0,5 6-1 16,-3 3 0-16,7 2 2 0,0 2-2 0,0 2 0 16,7 7 0-16,4 20 1 0,-2 9-2 0,8 21 4 15,-3-12-2-15,-3-10-1 0,0-15 0 0,-7-6 1 16,1-12-1-16,-5-6 0 0,-3-9 2 0,-1-4-2 16,0-3-2-16,-5-2 2 0,-2-4 4 15,-5 2-4-15,1-2-11 0,-9-2-1 0,-3-1 4 16,-6-1 9-16,-6-5 2 0,-1-2 6 0,-6-5 5 15,-1-2-2-15,-10-11-4 0,0-2 3 16,4-4-2-16,2-3-4 0,7-6-1 0,5-3-1 16,5 1 0-16,6-1-4 0,6-1-4 0,11-3 0 15,2 2 8-15,9 3 0 0,0-1 5 0,9 5-4 16,-2 2 3-16,8 2 1 0,0 1 1 0,3 4-2 16,4 2-3-16,2 2 0 0,1 0-4 15,3 2 3-15,-3 1 5 0,-3 1-3 0,-2 1-4 16,-7 1 1-16,0 1 0 0,5 0-1 0,-3 0-1 15,3-3 0-15,-5-1 1 0,3-1-1 16,-3 3-1-16,0-3 3 0,-4 0 3 0,0 1 4 16,-2-3 3-16,-7 0 0 0,0 2-1 0,-3 1-1 15,-3-3-3-15,-1 0-4 0,-2 0-3 0,3 3 5 16,-3-3-6-16,-2 0 1 0,-2 2-4 16,0 3 4-16,-3-1-1 0,3 3-4 0,0 2 0 15,-3 0-2-15,1 2-3 0,0 5 0 0,-3-1 7 16,-4 5 3-16,0 0-1 0,-7 5 1 15,1 4 1-15,-5 2 0 0,0 4 3 0,-3-2 7 16,1 7-5-16,0 0 11 0,2 4-6 0,2 3 3 16,2 1-1-16,3 1 3 0,2 2-8 0,2 0 5 15,4 0 0-15,3-3 3 0,4-1 1 0,6-1-2 16,5-1-1-16,9-3 1 0,4-7-6 16,12-2-7-16,3-2-2 0,10-6-1 0,6-5 1 15,22-5-1-15,2-8-2 0,18-9-6 0,-6 0-4 16,-23 0-2-16,-13 6-5 0,-13 3-14 0,-7 2-24 15,-8 7-63-15,-3 2-49 0,-4 4-229 16</inkml:trace>
  <inkml:trace contextRef="#ctx0" brushRef="#br0" timeOffset="-125738.957">11254 13024 19 0,'4'-9'33'0,"3"-4"-9"15,1 4 3-15,-1-2 28 0,2 0 6 0,-2 2-12 16,-1 1-23-16,1 1-10 0,-3 3-11 0,1-1 14 16,-3 1 6-16,0 4 5 0,2 0 3 0,1 0 9 15,-1 4-15-15,3 3 6 0,-1 2-1 16,3 4 3-16,-2 2-18 0,-1 1-3 0,5 6 8 16,-4 2-9-16,0 2-4 0,2 1-4 0,-5 4-3 15,5 0-2-15,-3 8-1 0,3 1 0 16,-2-3 0-16,-1-3 4 0,5-4-2 0,-2-3 2 15,0-5 8-15,4-4 11 0,-2-3-7 0,5-2-4 16,-3-6-6-16,5-3-11 0,-1-4 11 0,3-2-7 16,4-2 1-16,-2-5 1 0,0-2 0 15,1 0 0-15,-4-2 0 0,1-5 1 0,-2 2-3 16,-3-1 2-16,1-1 0 0,-3-2-2 0,0 3 2 16,0-1-2-16,-2-2 1 0,0 7-1 0,0-2 1 15,1 1-1-15,1 3 1 0,-2 2-1 16,0 5-3-16,2 0 2 0,0 1-1 0,3 6 11 15,-1-1 2-15,1 7 0 0,-1 0-5 0,3 2 3 16,-3 4 2-16,0 3-1 0,-1-1 3 0,-1 5-4 16,-2 7-3-16,-2 0 0 0,-3-3-3 15,1-4-2-15,0-4 3 0,-3-3 1 0,0-2-1 16,1 3 0-16,-1-5-1 0,-2-2-1 0,1 0 1 16,-1-1 0-16,-2-1-1 0,0 0-2 0,0-3 3 15,0 0-3-15,0-1 4 0,0-1-3 16,-7-7 5-16,5 1-3 0,0 4 3 0,2-2 5 15,0 2 7-15,0-2 3 0,0 4-18 0,4-2-3 16,-2-2-6-16,3-3 0 0,-1-4-2 0,1-4 4 16,-1-2 2-16,3-3-1 0,-1-4 1 15,3 0 6-15,0 0-2 0,0 0 5 0,0 2 1 16,-1 2-5-16,-1 3-4 0,0 4-2 0,-1 0 4 16,3 2 4-16,-2 5 11 0,6 4 2 0,2 4-7 15,-1 5 3-15,-1 2-5 0,4 9-4 16,1 6-2-16,-2 1 0 0,1 1-2 0,-4 3 0 15,1-2 2-15,-3 0-1 0,-3-5-1 0,-1-4-2 16,0-1-6-16,-1-5-3 0,-3-3-3 16,1 0-4-16,-6-7-13 0,0-2-8 0,2 1 0 15,0-6-17-15,2 6-70 0,0-1-48 0,-2-4-94 16</inkml:trace>
  <inkml:trace contextRef="#ctx0" brushRef="#br0" timeOffset="-125567.093">11549 12850 247 0,'4'44'49'0,"3"-15"-29"0,-3-18-23 16,1-7-103-16,-5 1 3 0</inkml:trace>
  <inkml:trace contextRef="#ctx0" brushRef="#br0" timeOffset="-124223.702">13520 12887 423 0,'5'11'107'16,"-3"-4"-60"-16,-2-3-25 0,-2-1-43 15,-1-3 11-15,-3 0 5 0,1 0-11 0,-1 0 10 16,-7 0 2-16,-3 4-18 0,-4 0 6 0,-2 5 10 15,-2 2 4-15,-5 5 3 0,1-3-2 0,-3 5 3 16,-16 6-2-16,6 0 2 0,-4-2 4 0,6 0 0 16,1 0-3-16,5-4 0 0,5 0 1 15,3-5-4-15,3-2 0 0,7 0 0 0,4-2 2 16,0-1 1-16,6-3-1 0,3 2 6 0,2-3 15 16,7 3-4-16,2-3-4 0,4 0 3 15,4 1-3-15,8-3-4 0,-5 2-7 0,10 1 1 16,4-5-3-16,-1 4 2 0,-3-2-3 0,1 1 2 15,-2 1-1-15,0 3 0 0,-1 1 2 0,-1-1-5 16,-1 4 6-16,-2 0 9 0,-1 2-10 16,-4 1-8-16,-1 1 8 0,-3 0-5 0,-6 1-4 15,-4 2 9-15,-1-1 2 0,-8 1-1 0,-7-1-2 16,-5 1-2-16,-6 2-1 0,-4-2 1 0,-1-3 2 16,-1-2-3-16,-14-2 1 0,2-4 4 15,0-3-1-15,5-2-1 0,2-6 0 0,4 0-1 16,3-3-2-16,6-2 5 0,0 0-6 0,3-2 2 15,1-4-5-15,7-1 2 0,-2 1-3 0,7-3 4 16,-1 7-9-16,5-2 4 0,0 0 8 16,0 4-8-16,5 0 2 0,-1 0 4 0,3 3-5 15,4 1 5-15,-2 3-2 0,6 0 2 0,5 4-2 16,-7-2-1-16,11 9 3 0,1-2 1 16,-5-1-1-16,8 5 0 0,-1-2 0 0,-7 0 2 15,8 2-2-15,-4-2 1 0,3-3 1 0,-1-1-2 16,-1-1 3-16,1-4 0 0,3 0 2 0,-5-4-3 15,5-1-1-15,-3-3 1 0,3-1 1 16,-5 0 2-16,0-4-1 0,-2 2 8 0,0-5-3 16,-6-1-2-16,-1 3 4 0,-6 1 2 0,0 0-9 15,-3-2 1-15,1-1-6 0,-2 3-3 0,-3-3 6 16,0 3 4-16,-2 2-1 0,0 2 1 16,0 3-1-16,0-1-10 0,-7 9-1 0,1 3 3 15,6-5-7-15,-3 0 9 0,6 0 3 0,-1 0-2 16,0 4 1-16,-2 5 1 0,2 4 0 0,1-2-1 15,-3 2-1-15,4 5 0 0,-4 2 0 0,4 0 2 16,-4 0-1-16,5-3-2 0,-5 1 3 16,4 2-3-16,-2-7 0 0,1 2-2 0,1-1 2 15,0-6 8-15,1 1-4 0,1-2-3 0,1-5 0 16,2 0 0-16,2-4 3 0,4-5-1 16,1 1-2-16,-1-3 5 0,5-6-4 0,-2-3-2 15,-1-2 6-15,-1 0-2 0,-1 0-3 0,-2-4-1 16,-2 0 2-16,0 2-2 0,3-2 0 0,-6 2 2 15,1 0 0-15,0 4 3 0,-4 2-5 0,-1 3-4 16,0 7-1-16,-6 1-6 0,7 1 7 16,-5 2 5-16,4 4 13 0,0 2-6 0,1 7-7 15,-1-2 0-15,3 15-1 0,-3-4 0 0,3 18 2 16,-3 4 0-16,1 6 0 0,-3 7-2 16,0-2 2-16,0 9-2 0,0 17 3 0,1 1-4 15,1-10 2-15,3 12 2 0,-3-23-2 0,5-15 0 16,-5-17 2-16,3-5 1 0,0-5 1 0,-3-6 2 15,-4-6 2-15,2-1 4 0,-4-13 2 16,2 5-8-16,2 8-5 0,0-6-2 0,1-2 0 16,-1-5 1-16,0-4 1 0,0 2 0 0,0-5 0 15,-2-3 0-15,3-6-1 0,-1-3 0 16,0-3-1-16,-2-7 1 0,2 1 0 0,0-18-1 16,1 0 0-16,-1 2 1 0,4-3 0 0,1 4 0 15,4-19-1-15,0 7-2 0,5 7 4 0,-3 8-2 16,0 10 2-16,0 1-1 0,0 7-1 0,1 3 0 15,1-1 1-15,1 2 0 0,-3 3 0 16,-2 2 0-16,4 4-1 0,-4 5-1 0,0 2-1 16,0 2 3-16,0 3-4 0,3 1-5 0,-3 5 0 15,4 0 2-15,5 9 6 0,0-2-2 16,0 6 2-16,-3 2 2 0,7 14 3 0,-1 2 1 16,-1 2-1-16,-3 0 1 0,-1-2-1 0,-3-2-4 15,-1-3 1-15,-8 1 1 0,-1-5 1 0,-5 0-1 16,-7-5 1-16,-2 1 9 0,-6-3-5 0,-5-1-3 15,-2-6-2-15,-7 1 0 0,-2-7 2 16,1-2-3-16,-1-2 0 0,0-7 2 0,0 3-3 16,0-5-1-16,2 0-1 0,3 0-6 0,4-5-11 15,-2 1-9-15,4-1-14 0,7-1-29 16,-3 1 5-16,7 3-1 0,3 0-14 0,4 4-87 16,-3 0-86-16</inkml:trace>
  <inkml:trace contextRef="#ctx0" brushRef="#br0" timeOffset="-123005.243">14753 12693 277 0,'20'0'-22'0,"-5"-2"106"16,0-13-3-16,-6-7-34 0,-2 2-24 0,-3 0 14 15,-2 5-25-15,-2 4-4 0,3 4-18 0,-3 0-9 16,-5 10 5-16,3 1-17 0,4-8 14 15,-2 1 10-15,0 6 8 0,0 1-2 0,0 5 20 16,0 0 10-16,-2 2 7 0,2 4-3 0,-2 5 5 16,0 4-7-16,-1 0-7 0,1 5 5 0,0 2-7 15,2 2-2-15,-2 15 1 0,0-1-10 16,2-1-3-16,0 3-1 0,0-5-4 0,0-2-2 16,2-3 0-16,-2-1 1 0,0-3-2 0,2-6 0 15,-2-3 1-15,4-4 1 0,-4-2 1 0,3-7-1 16,-1-2 1-16,0-4 6 0,-2-9-4 15,0 0 3-15,0 2-6 0,0-3 0 0,0 8-1 16,2-5 0-16,0 0-4 0,-2-5-3 0,3-1-13 16,-3-5-4-16,2 4-7 0,-4-2-2 0,-1-4 2 15,1-2 10-15,-2-1 3 0,-3-4-9 16,1 0 1-16,-3 1 1 0,0-1 5 0,-2 0 13 16,0 4 8-16,0-1 2 0,0 6 0 0,-2-2-3 15,2 2 2-15,0 4 0 0,0 0-1 0,2 1 0 16,0 4 1-16,0-1 0 0,5 1-2 15,-3 0 3-15,3 2 1 0,-1 0 4 0,1 2 2 16,-1 3 6-16,3-1-3 0,0 5 6 0,0-3-8 16,2 3-4-16,2 2 7 0,0 2-5 0,0-2-6 15,3 3 3-15,4-1-4 0,0-2 1 16,2 2-1-16,2 0 1 0,2 1 1 0,3-6-5 16,2 3 3-16,11 1 0 0,-1-6 0 0,4 1-1 15,1-3 5-15,0-4-2 0,3-2 4 16,-5-2-2-16,4-1 3 0,-2-4-4 0,-2-2-1 15,-2 2-1-15,-4-4 0 0,-3 2-2 0,-2-9-3 16,-6 5 2-16,-3-3 0 0,-4 1-4 0,-1-1-1 16,-5-2 1-16,-1 3 0 0,-2-6-1 0,-2 6 3 15,-3-1-2-15,-1 5-2 0,-1 2 2 16,0 2-1-16,3 3 1 0,-3 1 0 0,-2 5 3 16,1 0 1-16,-1 5 2 0,2-1-2 0,-2 3 5 15,-2 4 2-15,0 2-2 0,0 4-4 16,-2 3-3-16,4 2 4 0,-2 0 2 0,5 0-5 15,-1 3 5-15,0-1-3 0,7-2-1 0,-2 0 2 16,4 2 1-16,3-4-2 0,-1 2 0 0,5-2-1 16,7 2 3-16,1 0-3 0,3-4 0 0,0-5-2 15,0-4 3-15,4-3-2 0,0-3 1 16,0-3-2-16,7-3-4 0,-2-3 2 0,0-1 2 16,4-2-2-16,-2-2-1 0,-3 0 3 0,3-2 1 15,-4 0 2-15,1-3-2 0,-4 1 2 16,3-7-2-16,-5-2 1 0,-7 2 2 0,1 0 0 15,-5 2 6-15,-5 4-6 0,1 5 2 0,0 2-3 16,-3 1-5-16,-4 3-2 0,2 3-2 0,-8 9-3 16,4-5-2-16,4-4 12 0,0 2-1 15,0 6 3-15,0 3-1 0,3 0 0 0,-3 2 0 16,5 2 0-16,-3 7 1 0,0-2-3 0,1 4 2 16,-1 0 0-16,1 2 1 0,-3-2-4 15,0 9 3-15,-2-7 0 0,2-4 2 0,-2-2 1 16,2-7 1-16,-2 0 8 0,0-5-1 0,3-1-6 15,-1-3-4-15,0-2-2 0,2 0 2 0,3-4-1 16,0-5-1-16,4 0 1 0,0-2-2 0,0-2 0 16,4-9 1-16,-2 2 0 0,3-2 0 15,-3 0-2-15,0 2 0 0,3-4-2 0,-3-1-1 16,0 1 7-16,0 0 0 0,-2 2 0 0,-2 4-1 16,-2 3-2-16,-3 1-5 0,1 8-5 15,-1 1 8-15,-2 3 0 0,3 4 4 0,1 7-3 16,-1 7 4-16,1-1-1 0,1 5-3 0,0-2-3 15,-1-3-1-15,-1 11-2 0,-1 1-1 0,0-5 3 16,1-2 5-16,-3-3 2 0,0-1 4 0,3-7 2 16,-3-5 2-16,0 3 5 0,0-3-10 15,-2 1-2-15,5-5 0 0,-1 0-1 0,3-5 0 16,2-4-1-16,-1 3-1 0,3-3 2 0,5-9-3 16,1 1 1-16,-1-1 2 0,2-2 0 15,-1 0-2-15,1 0 9 0,-1 1 0 0,-1 1-3 16,-3 3-5-16,-2 3-3 0,0 1-3 0,-2 9 5 15,0 2 2-15,2 7 4 0,2 4-5 0,-2 7-1 16,2 1-8-16,1 8-23 0,-3 2-31 16,-3 1-34-16,-1 3-16 0,0 3-84 0,-5-3-96 15</inkml:trace>
  <inkml:trace contextRef="#ctx0" brushRef="#br0" timeOffset="-122239.807">17643 11106 307 0,'-4'22'104'0,"2"-11"-70"0,-1-11-19 0,1 2-13 16,2-2 6-16,-2-2-10 0,4-2-1 0,0 1 0 15,3-1 1-15,6 0 4 0,4-3 7 16,3 0-1-16,6-2 7 0,3 1-8 0,4-1-3 16,2 0 1-16,4 2 1 0,1-1-4 0,3-1 4 15,6 0-7-15,6-2 2 0,26-5-3 16,0 1 0-16,23-5 3 0,-16 5-3 0,-7 4 2 16,-8 0 1-16,-7 4 5 0,-14-2 3 0,-1 3-1 15,-14 1 16-15,-2-1-1 0,-4-1-1 0,-3 3-9 16,1-3 0-16,-5 5-2 0,0 0 4 0,-4-1-5 15,-3 1-3-15,-2 0-3 0,-4 2-4 16,-2 0 1-16,-1 0 1 0,1 0 1 0,-3 0 6 16,3 4 6-16,-3-1-5 0,3 5 11 0,0 1-2 15,1 4-11-15,1 7-7 0,2 5 3 0,-2 3 0 16,2 16 2-16,-6 3-2 0,-1 3 1 0,-2 1 0 16,0-2-1-16,-8 6 1 0,1-5-2 15,3-6 2-15,-2 1 0 0,-1-6-1 0,3-3-2 16,-2-6 2-16,-1-1-2 0,-1 0-1 0,1-5 2 15,3-4 0-15,-2-7-2 0,4 3 1 16,0-8 2-16,0-1-3 0,0 2-4 0,2-5-11 16,0 1-4-16,-2-1-9 0,2-2-12 0,3-13-23 15,-3 7-17-15,0 2-21 0,-2-1 3 0,0 3-91 16,0 3-6-16</inkml:trace>
  <inkml:trace contextRef="#ctx0" brushRef="#br0" timeOffset="-121646.158">19429 11686 205 0,'7'13'104'0,"-3"-4"-28"16,-2-7-39-16,1 0-17 0,-1-4 2 0,-2 0-7 15,-2-3-5-15,2 1-8 0,-3 0-6 16,1-1 1-16,-4-1-1 0,-1-3 4 0,-6 0 3 16,0 0-5-16,-5 0 1 0,-4-2-2 0,-2 0 1 15,-3 0 0-15,-4 0 0 0,-11-4 2 0,1 4 1 16,1 2-1-16,-6 0 5 0,-3 5 1 16,-4 4 4-16,-20 2-3 0,1 7 13 0,3 2 8 15,-10 4-7-15,13 3 4 0,11-1-5 0,8 1-7 16,12 2-4-16,4 2 0 0,2 7 4 15,5 6-2-15,7 7 4 0,1 2-4 0,7 4 2 16,5-1-4-16,0-3 0 0,4-2 0 0,2-3-2 16,2 3 1-16,1-2-1 0,3 2 3 0,8-2 3 15,1-1 0-15,8-3-7 0,6-3-2 0,6 0 0 16,3-9 3-16,6 0-4 0,0-4-2 16,5 0 3-16,2 0-4 0,4 0 1 0,5-3 2 15,4 1-2-15,0-3 2 0,-6 3 2 0,-3-5 1 16,-2-4 1-16,3-7 1 0,1-6 2 15,3-7-5-15,0-5 2 0,-3-8-2 0,3-2 1 16,0-12-1-16,2 7-3 0,0-6 0 0,-9-3 2 16,-2-11-1-16,-18-2-1 0,0-11 1 0,-15 1-6 15,0-10 2-15,-16 0-4 0,1-6-1 16,-19-1-4-16,-1 3-4 0,-14 2 3 0,-2 13 2 16,-19 1 3-16,1 12 1 0,-17 1 1 0,2 15 1 15,-6 4 3-15,-1 13-1 0,-6 3 1 16,-3 15-2-16,5 1-14 0,1 14-6 0,16 1-8 15,-1 6-28-15,6 5-9 0,2 2-15 0,0 2-5 16,7 6-109-16,7 1-42 0</inkml:trace>
  <inkml:trace contextRef="#ctx0" brushRef="#br0" timeOffset="-121161.938">19096 12793 93 0,'-4'-18'37'16,"-1"-2"68"-16,3 0-59 0,2 0-8 0,0 3 29 15,2-1-13-15,1 7-20 0,-3 2-14 0,4 0-23 16,-2 5 9-16,1 2 2 0,1 0 14 15,3 6 13-15,1 3 9 0,-1-1-11 0,2 8 5 16,2 3-1-16,0 7-15 0,4 5-13 0,-2 2-2 16,1 6-6-16,3 23-2 0,1 0 3 0,-5-3 2 15,-4 5-4-15,2-1 5 0,-2 19-4 16,-7-3 5-16,3-9-4 0,-1 14 3 0,-2-20-2 16,0-18 1-16,3-11-1 0,-1-9-5 0,-2-4 2 15,1-5-6-15,1-2-21 0,-4-6-12 16,4 0-1-16,-1-1-37 0,-1-4 23 0,-2-10-20 15,-2 3-53-15,4 3-144 0</inkml:trace>
  <inkml:trace contextRef="#ctx0" brushRef="#br0" timeOffset="-120552.596">19204 11831 34 0,'-2'-6'33'0,"2"-1"-11"15,-2 3 1-15,0-3 5 0,2-2 30 0,-2 3-20 16,-1-3-7-16,3 2-9 0,-2-2-4 0,2 1-9 16,2-1 5-16,-2-2 2 0,0 2 11 15,0 2-6-15,3-2 3 0,-1 3 9 0,-2-1-12 16,2 3-1-16,0 2-9 0,-2-3 4 0,5 10 0 16,-5-3-4-16,0-2-3 0,0 2-1 0,0-2-4 15,0-4 1-15,0 1-3 0,0 1 0 16,0 2-2-16,0-2 16 0,0 4 7 0,2-2-1 15,-2 5-4-15,2-1 3 0,0 5-6 0,3 2 3 16,-3 4-10-16,2 1 0 0,1 4-5 16,-1 4-1-16,3 0 1 0,-1 0-3 0,-1 3 0 15,3 8 0-15,1-4 0 0,0 0 1 0,-2-5-3 16,-1-2 1-16,1-1-8 0,-3-4-6 0,3-3-12 16,-3-3-23-16,1 0 16 0,-1-4 2 15,1 0-2-15,-1-2-27 0,-2-3 4 0,0-2-45 16,-2-2 46-16,3 0-99 0</inkml:trace>
  <inkml:trace contextRef="#ctx0" brushRef="#br0" timeOffset="-120052.717">18871 12175 148 0,'-2'11'168'0,"-2"-2"-94"0,4-5-33 0,0-1-11 16,2-1 14-16,0-2-20 0,3-2-10 0,3-3-7 15,-1 3 3-15,2 0-5 0,6-3-2 0,-1 1 9 16,5 0-6-16,1-3 0 0,2 3-6 0,0-1 2 16,0 1-3-16,0-1 0 0,3 3 2 15,-3 0-1-15,6-2 2 0,-1 1 4 0,-1 1 3 16,1 2-5-16,1-2-2 0,1 0 1 0,4 0-3 15,-2 2 1-15,4-3 1 0,3 1 1 16,-3 0-1-16,9-5 1 0,-4 3 5 0,-5 0 0 16,-6-1 1-16,-3 1 4 0,-6 1-3 0,-4-1-2 15,-5 2 4-15,0 0-1 0,-5 2 5 0,-4-3-4 16,-8 6-6-16,1-3 0 0,3 0 0 16,0 0-10-16,0 0-4 0,0 0 3 0,2 0 2 15,0 0-3-15,0 0-1 0,0 0 0 0,0 0-5 16,-3 0 5-16,3 0 3 0,3 0-2 0,1 0 0 15,-2 0 6-15,-2 0-2 0,0 0 3 16,-2 0-2-16,-2 0 3 0,1 0-4 0,-1 2 5 16,0-2-3-16,-3 0 3 0,2 2-4 0,1 0 4 15,2-2-3-15,-3 2-1 0,3-2 2 0,-2 0 1 16,2 0-3-16,-1 3 1 0,3-3 1 16,-2 0 0-16,2 2-4 0,-2-2 0 0,2 0-15 15,0 0-8-15,-2 0-25 0,2 0 13 0,0 0-18 16,0 0 0-16,-2 0-68 0,2 0 102 0,0 0-174 15,0 2 108-15</inkml:trace>
  <inkml:trace contextRef="#ctx0" brushRef="#br0" timeOffset="-119115.382">18885 11717 85 0,'-9'17'143'0,"2"-6"-89"15,5-4-29-15,-2-5-24 0,-1 0-7 0,5 1 1 16,9-8-1-16,-5 3-1 0,-1 0 6 16,-1 2-5-16,0 0 0 0,-2 0 13 0,0 0-1 15,0 0 4-15,-2 2 14 0,0 0 5 0,2 0 13 16,0 1-18-16,0 1 1 0,2-2 7 0,0 3-6 15,2-5-3-15,1 4-5 0,-1-2-2 0,3 0 1 16,-3-2 3-16,3 0 3 0,2 3-5 16,-3-3 8-16,1 0-6 0,2 0 0 0,0 0-5 15,-1-3-1-15,1 3-2 0,-2 0-3 0,2-4-1 16,-3 2 4-16,1 0-5 0,2-3-1 16,-3-1 1-16,1 1-5 0,0 1 1 0,-1-5-1 15,3 2-1-15,-2-2-3 0,-1 1-1 0,3-3 2 16,0 2 0-16,0 0-2 0,-1-2 1 0,1 2-2 15,0-2 1-15,0 2-2 0,0 0 2 16,-3 1 2-16,3-1-1 0,-2 4 0 0,-3-1-5 16,1 1 0-16,-1 1-7 0,-2 2-1 0,0 0-2 15,1-1 22-15,-3 3-2 0,2 3 5 16,0-1 5-16,-2 4 2 0,0 1-13 0,2 6 3 16,-2 3 3-16,0 4 1 0,-2 4-2 0,0 7 0 15,-5 13 1-15,-2 4-2 0,1-1 1 0,-3-1-3 16,0 0 0-16,-3-4-3 0,1 2 1 0,-5 5-1 15,3-7-2-15,0-5 3 0,1-4-2 16,3-6 0-16,3-3 0 0,1-9 1 0,0-2-2 16,3-4 4-16,2 2-3 0,-1-6-1 0,3-1 3 15,0-10-1-15,3 3 0 0,-3 1 2 16,2 0 4-16,-2 2 5 0,0 0-1 0,0 0 1 16,0-2 0-16,0 2-2 0,0 2-8 0,0 0 3 15,0-4-6-15,0-5-1 0,0 1 1 0,2-5 0 16,0-5-1-16,0-4-2 0,3-2-1 0,-1-2-1 15,1-5 1-15,1-1 2 0,1-6-1 16,2 1 1-16,2-20 1 0,2 2-1 0,-2-2 0 16,4 2 1-16,-3 4 3 0,5-10-2 0,-1 10 3 15,-3 10 0-15,0 6-2 0,-2 8 3 16,-2 5-4-16,-3 5 3 0,3 2 2 0,-4 4-7 16,1 0 2-16,-3 5-1 0,1-1-2 0,0 3 1 15,1 2 1-15,-1 2 1 0,3 5-1 0,4 2 1 16,2 4-1-16,0 2 4 0,5 1 3 0,-3 2-1 15,3 6 2-15,0 0-4 0,-1 3 0 16,3 6 2-16,-2 0-1 0,-3 4 1 0,1 3-2 16,-3 13 0-16,0-3 1 0,-4-3 1 15,-2-8-1-15,-3-5 0 0,0-1 0 0,3-5-1 16,0-1 2-16,1-3-2 0,-1 0-3 0,2-2 3 16,-3-2-2-16,3-2 1 0,-4-3 0 0,-1-2-1 15,0-4 0-15,1 0 1 0,-3 0-2 0,0-5 0 16,1 1 1-16,1-1-1 0,-4 1-4 15,2-3 2-15,-2-2-5 0,-2-7 1 0,0 3-1 16,2 4-6-16,0-3-11 0,0 3-8 0,0-2-7 16,0 2-21-16,0 0-13 0,0 0 3 0,0 0-8 15,0-2-83-15,0 2-17 0,0 2 78 16</inkml:trace>
  <inkml:trace contextRef="#ctx0" brushRef="#br0" timeOffset="-118865.442">19037 12039 73 0,'-29'8'125'0,"3"-3"-57"15,4-3-16-15,6-2 26 0,3 2-34 16,2-2-1-16,4 0 3 0,1 0 1 0,12-2 2 16,-3 2-14-16,-1 0-9 0,0 0-3 0,0 0 11 15,0 0 9-15,-2 0-10 0,0 0-22 16,9 2-3-16,2-2-3 0,13 2-3 0,5-2-2 15,11 0-1-15,4-2 0 0,7 0 1 0,21 0-2 16,-3-3-2-16,-1 1-4 0,18-5-8 0,-13 3-4 16,-11 1-23-16,-10 1-14 0,-7-1-56 0,-10 5 10 15,-11-4-149-15</inkml:trace>
  <inkml:trace contextRef="#ctx0" brushRef="#br0" timeOffset="-117818.82">20463 10870 10 0,'5'-7'98'0,"-3"-1"70"0,0 1-102 15,0 0-12-15,1 3-29 0,-1-1-10 16,-2 3-8-16,4 7-4 0,-4-5-15 0,2 2-5 15,-2-4 36-15,0 2-14 0,3 2 15 0,-3 0-1 16,4 5 0-16,-2 4-2 0,5 4 1 0,-1 7 8 16,1 5 1-16,2 6 5 0,0 4-12 15,4 23 1-15,-2-1-4 0,0 5-3 0,-2 5 0 16,2 23-1-16,-2 1-1 0,-3 19 0 0,-4-15 4 16,-2-17-5-16,0-8 0 0,0-3 0 15,-2-3 0-15,0-13-3 0,2-5 0 0,0-10 3 16,4-5-3-16,3-2 3 0,2-3 3 0,2 1-6 15,2 0 0-15,-2-5-5 0,2 2-2 0,-2-4 1 16,0 1-1-16,0-4-1 0,0-1 0 16,-2-3 0-16,0-4-2 0,-4-2 2 0,-1-4-1 15,0 4 1-15,-4-5 0 0,3-2 1 0,-6-11 0 16,-1 5 1-16,4 2-2 0,0-1 0 0,-2 3 3 16,2-2-3-16,2 7 2 0,-2-5-3 15,0 2 1-15,-2-4-3 0,0-3-8 0,-3-1 3 16,1-1 4-16,-7-6-2 0,2 0 2 0,-2-3-2 15,-5-4 2-15,1 0-1 0,-5-4-2 0,0 0 5 16,-2 0 2-16,-9-9-3 0,5 2 3 16,-3 2 2-16,5 0-2 0,2 5 1 0,4 4 3 15,1 1 0-15,3 1 4 0,3 5-2 0,5-1 2 16,-1 3-4-16,1 5-1 0,3-1-7 0,1 3-1 16,4 4 1-16,1 0-1 0,-8-2 2 15,5 2 2-15,5 2 0 0,-3 2 5 0,2 1 5 16,5 3 0-16,2 8-2 0,2 1-3 0,0 6 0 15,3 1-3-15,-1 2 1 0,3 3 1 0,-3 0-1 16,7 10-2-16,-2-1 4 0,0-7-2 16,-2-3 3-16,-3-3 1 0,3-6 0 0,0-3 4 15,-3-3-7-15,3-4-1 0,4-7-3 0,4-4 3 16,5-5-5-16,4-6 3 0,18-18-1 0,7-6-8 16,15-27 2-16,-3 0-3 0,14-24-7 15,-22 30-8-15,0-12-20 0,-4-3-24 0,-1 0-40 16,-12-2-6-16,-3 7-67 0</inkml:trace>
  <inkml:trace contextRef="#ctx0" brushRef="#br0" timeOffset="-110757.933">22068 10656 29 0,'9'9'101'0,"0"-2"-30"0,-2-5-29 0,-5 0 9 16,0-2 0-16,0-2 1 0,-2 2-32 0,3 0-8 15,1-9-5-15,-6 11-11 0,2 0-10 16,0 1-8-16,0-3 21 0,0 2 16 0,0 0 7 15,4 2-7-15,1 5-4 0,3 2-1 0,-1 2 3 16,6 7-3-16,-4 0-1 0,2 4 1 0,0 1-5 16,-2 1-2-16,0 5-2 0,0 6 0 15,-5 3 3-15,0 13-1 0,-1 4-2 0,-6-2 2 16,-1-4-1-16,-3 2-1 0,1-7-1 0,-5-8 1 16,6-5 1-16,1-2 0 0,2-3 6 0,-1-3-4 15,3-1 3-15,-2-2-2 0,4-4 1 16,1-3 0-16,-3-2 0 0,2-4-2 0,0-2-2 15,-2 4 0-15,0-7 4 0,2 1-4 0,-2-3 10 16,2-11 11-16,-2 5 0 0,0-1 1 16,0 5-1-16,0 2-16 0,0 1-4 0,0-6-5 15,0-1-2-15,0 0 1 0,0-5 3 0,0-4-3 16,-2-3 3-16,0-4-3 0,0-2-1 0,-3-2-2 16,3 0 2-16,-4-3 1 0,1 1 1 0,-1-1 1 15,-1-4 1-15,0-6-1 0,1-1 2 16,-3 1-2-16,0 2 3 0,0 2-5 0,3-3 5 15,-3 3-2-15,0 2 4 0,2-2-5 0,-1 5 3 16,3-1-1-16,-4-2 1 0,3 3-2 16,1 1 1-16,-1 3 0 0,-1 0 1 0,3 4-1 15,-1-5-1-15,3 6 0 0,0 3 1 0,0-1 1 16,2 3-3-16,-2 1 4 0,2 0-2 0,0 0 1 16,2 2 0-16,-2 2 0 0,2 0 3 0,0 2-5 15,-2 1 3-15,5-1-2 0,-5 3 2 16,4 1 0-16,-2-1-3 0,0 2 2 0,1 0-4 15,1-1 0-15,0 3 2 0,3-2 0 0,4 2 0 16,4-2 3-16,5 2-2 0,5 0 3 16,1 0-1-16,7 0 1 0,0 0 0 0,5 0-2 15,15 2 6-15,2 0-5 0,-2-2 3 0,2 0-2 16,4-2-1-16,-8 0-2 0,-11-2 0 0,-5-1-1 16,-4 1-1-16,2-1 1 0,0-1 1 15,0 1-2-15,0 1 2 0,0 0-1 0,-4-1 1 16,2 1-1-16,-7-1-1 0,-2 3 2 0,-4 0-1 15,-5 0-2-15,-2 0-1 0,-2 2-9 0,0-3-7 16,-3 3-26-16,-1-2-9 0,-1 2-15 16,-15 2 1-16,4-2-18 0,12 0 10 0,-5 3-33 15,0-3-46-15,-5 4 117 0</inkml:trace>
  <inkml:trace contextRef="#ctx0" brushRef="#br0" timeOffset="-110445.512">22024 11022 122 0,'-2'5'152'0,"0"-3"-113"16,-2-2 35-16,4 0-34 0,0 0-5 15,4-11-20-15,-4 11 2 0,0-3-6 0,4 1 6 16,3 0-3-16,2 0 12 0,2-3-11 0,2 1-6 15,7-3-2-15,0 1 0 0,4-1 3 0,5-2 2 16,2 1-5-16,8-6-3 0,5 1-3 16,-4 2 1-16,2 2-5 0,-5 3 4 0,3-3-4 15,-2 4 3-15,-5-1-2 0,-3 1-11 0,-3 5 1 16,-3-2-16-16,-2 0-13 0,-6 4-2 0,-1 0 8 16,-4-2-20-16,-2 3 5 0,-5-1-18 15,1 2-1-15,-3 1-77 0</inkml:trace>
  <inkml:trace contextRef="#ctx0" brushRef="#br0" timeOffset="-110211.189">22576 10978 38 0,'4'7'37'0,"0"-5"-16"0,1 0 43 15,-3 2 57-15,0-1-77 0,5-1 20 0,-3 4-23 16,1-1 1-16,-1-1-12 0,0 5-6 0,3 0 2 15,0 2-3-15,-1 4-4 0,1 1-4 0,0 4 0 16,-1-1-14-16,-1 4 0 0,-1-4-1 16,-2 6 0-16,0-3 0 0,1 0 1 0,-3-2-3 15,2-3 2-15,-2 1 0 0,0 0-10 0,0-5-8 16,0 0-16-16,0-4-3 0,0 0-20 16,-2-3-9-16,2 1-50 0,0-3-48 0</inkml:trace>
  <inkml:trace contextRef="#ctx0" brushRef="#br0" timeOffset="-110039.324">22770 10711 256 0,'-5'16'58'0,"3"-5"5"0,2 0-63 15,-2-2-50-15,0-3-33 0,2 1-31 0,0-1 42 16</inkml:trace>
  <inkml:trace contextRef="#ctx0" brushRef="#br0" timeOffset="-109523.856">22909 11027 319 0,'2'35'111'0,"0"-7"-70"16,-2-6-22-16,2-6-16 0,-2-5-2 0,0-2 0 16,0-3 2-16,0-3-7 0,0-1 2 0,2 0 4 15,3 0 1-15,-1 0 3 0,5 1-4 0,0-3-2 16,2 0 0-16,6-5-2 0,-1 3 3 0,-1 0-3 15,5-5 3-15,4 1-2 0,-4-1-1 16,5 0 1-16,-3 1-2 0,-3-3-4 0,3 2 2 16,-4-2 4-16,0-2 2 0,-3 3 0 0,-2-3 1 15,-2 2 3-15,-4-4 7 0,-3-3-4 16,-1 1 0-16,-3-1 4 0,-3 1-3 0,-1-1 5 16,-5-1-2-16,0 1 7 0,-2 3-6 0,7 4-9 15,-3 0-3-15,-1 3-6 0,1-1-3 0,0 3 5 16,1-1 0-16,-3 5-1 0,0 0 1 15,-2 0 1-15,0 5 1 0,-2 4-1 0,2-1 1 16,-2 3 1-16,1 5-1 0,1 2 1 0,0-1 0 16,0 3 0-16,3 0 1 0,-1 4 6 0,0-2-5 15,0 7 7-15,3-3-2 0,3 1 8 16,3-3 3-16,0-2-7 0,5-2 4 0,6 0 1 16,-2-5 1-16,8 1-8 0,5-3 1 0,3 0-8 15,3-2 2-15,7-4-5 0,-1-1 3 0,3-1 2 16,0-3-4-16,-1-2-10 0,6-2-5 0,-7-3-7 15,-6-1-10-15,-5-1-19 0,-2 3 13 16,-7-1-8-16,-1-1-24 0,-6 1-122 0,-1 1-6 16</inkml:trace>
  <inkml:trace contextRef="#ctx0" brushRef="#br0" timeOffset="-109242.677">23495 10638 74 0,'-9'5'109'0,"0"-3"10"0,3-4-31 16,1 0-48-16,1-3-15 0,0 3 6 0,-3-2-18 16,7 1-5-16,-5 10-5 0,3-3-1 0,0-4-15 15,2 3-2-15,0-6 16 0,0 1 2 16,0 2 6-16,0 2 18 0,4 5-5 0,-4 2-10 16,5 2-3-16,-1 7 1 0,1 1 1 0,1 3-2 15,-1 3-1-15,-1 3 1 0,1 1-4 0,1 0 6 16,1 15-6-16,-3 0 4 0,3-2-4 15,-1-3-2-15,1-1-1 0,2-1 1 0,0-6-3 16,2 0 1-16,0-4 0 0,0-1 2 0,-2-6-2 16,-1-2-3-16,-1-3-16 0,2-2-21 15,-3-2-15-15,1-2-5 0,-3-2-24 0,1-3-111 16,-3 1 8-16</inkml:trace>
  <inkml:trace contextRef="#ctx0" brushRef="#br0" timeOffset="-108664.656">24086 10418 316 0,'15'20'81'0,"-4"-5"-25"16,-2-4-23-16,-4-2-21 0,-3-2-3 0,-9 4-6 15,1-7 3-15,6 1-7 0,-5-3-12 0,5-2 6 16,5 0 6-16,-1 2 4 0,0 2 12 15,-1 3-1-15,1 4-3 0,0 2-2 0,1 5-1 16,-1 4 1-16,1 2-4 0,-3 5-1 0,2 2 0 16,-2 2 3-16,1 0 3 0,-1 4-4 0,-2 7 1 15,0 1 3-15,-2-4 2 0,6-1 1 16,0 0-4-16,-1-5-2 0,3-4 1 0,-1-2 3 16,1-3-6-16,-1-4 2 0,-1-2-2 0,1 0-3 15,-1-5 3-15,3 1-2 0,-3-5 1 16,3-2-1-16,-1 2 0 0,-1-5-1 0,1 1 2 15,-1-1-1-15,-1-1-1 0,0-3-1 0,-1 0 0 16,-1 0 2-16,-2-13 2 0,0 7 2 0,0 2 6 16,0 0 0-16,0 6-13 0,2-4-3 15,-2 0 4-15,-2-4-9 0,2 1-1 0,-2-3-2 16,-3-1 6-16,-1-6-3 0,-1 0 0 0,-4-5 8 16,0-2-3-16,-2 0 1 0,0-4 1 0,-3 4-2 15,1-4 3-15,-1 4-7 0,-1 3 4 16,1 1-3-16,-4 1 1 0,0 4 3 0,-6 0-2 15,-3 4 1-15,1 5-1 0,1 4 0 0,1 2 3 16,4 7-2-16,2 0 4 0,2 5 2 0,5 2 0 16,2 1 8-16,4 1-1 0,3 4-5 15,4-2-1-15,0 1 4 0,4-1 0 0,1-3-1 16,4 1 2-16,6-4 4 0,-2 1-3 0,7-3-4 16,0-1 2-16,0-4-3 0,8-1 0 0,6-1-2 15,-1-3-2-15,4-1-4 0,-2-1-14 16,5-2-17-16,0-2-35 0,2-1-38 0,2 1 5 15,-2 0-244-15</inkml:trace>
  <inkml:trace contextRef="#ctx0" brushRef="#br0" timeOffset="-108039.843">22494 11736 50 0,'0'5'91'0,"0"-3"52"0,-4 0-94 0,-3-2-40 0,-4 0 28 15,-2 0-25-15,-1 0 2 0,-3 5-9 16,1-3 6-16,-1 5-1 0,-3 4 1 0,0 2 0 15,-2 2 13-15,0 1-13 0,2 1 2 0,0 1-4 16,5 0-11-16,-3 1 8 0,1-3 7 16,1 1-5-16,3-1-7 0,2-1-3 0,0-4 1 15,2 3-3-15,2-3-2 0,1-3 4 0,4 3 3 16,-1-2 1-16,6-2 2 0,-1 2-1 0,7 0 4 16,-1 2-2-16,12-3-1 0,-6 1-2 15,8 2 0-15,6-2-1 0,5 2-2 0,20 2 2 16,-2 3 0-16,-3 1 0 0,-3 1 3 0,-6 4 1 15,-6 0-1-15,-4 0 7 0,-5 7-1 0,-6-3 3 16,-12 1-3-16,-8-1-5 0,-7 1 1 16,-8-1-3-16,-7-2-1 0,-5-2 2 0,-6-2 2 15,-3-4 5-15,-2-1 1 0,-8-4-2 0,2-2 0 16,4-5-6-16,4 1 0 0,3-5-4 16,4-5 1-16,0 1 1 0,0-3-2 0,1 1 1 15,1-1-2-15,-2-2 3 0,2 0-3 0,3-2-1 16,2 3-7-16,2-1-12 0,2 0-8 0,4 0-27 15,7 3 3-15,1-1 2 0,5 3-116 0,-3-1-67 16</inkml:trace>
  <inkml:trace contextRef="#ctx0" brushRef="#br0" timeOffset="-107680.551">22794 11803 335 0,'2'8'98'0,"-2"-1"-49"0,0-3-31 0,-4-1-13 0,4-1-8 16,-3-2-9-16,-10 4-7 0,13-4 25 16,0 5 9-16,0 1-3 0,-2 5 11 0,2 5-2 15,2 4-4-15,0 2-4 0,3 4 0 0,1 3 5 16,3-1-5-16,0 6-7 0,4 1 5 0,3 13-2 15,-3 1-2-15,2-5-4 0,-4 0 0 16,3-7-1-16,-6-1 1 0,-1-8 2 0,2-3-3 16,-5-8 5-16,-1-3-4 0,-1-6-1 0,0-1 1 15,0 2-2-15,-2-7 2 0,-2-9-2 0,0 3 2 16,2 2-1-16,0 0-1 0,0 2-3 16,0 0-1-16,0-3-10 0,-2 3-25 0,4 3-31 15,-4-3-1-15,-1 0-11 0,-1-5-109 0,-3-1-11 16</inkml:trace>
  <inkml:trace contextRef="#ctx0" brushRef="#br0" timeOffset="-107493.059">22498 12153 116 0,'-24'-6'165'0,"-2"1"-71"0,8-1-41 16,0 1-26-16,5 1 3 0,7 4-27 16,1-5 18-16,3 5 33 0,4 0-9 0,5 0-10 15,8 0-11-15,1 0-4 0,3 0-9 0,8 0-5 16,4 0-2-16,8-2-4 0,3 0-3 15,20 0 1-15,2 2-1 0,-2-5-3 0,-3 5-11 16,1-2-13-16,13 0-17 0,-5 2-24 0,-8-2 19 16,-10 2-15-16,-6 0-39 0,-4 0-3 0,-11 0-31 15</inkml:trace>
  <inkml:trace contextRef="#ctx0" brushRef="#br0" timeOffset="-106758.898">23334 12122 32 0,'2'0'45'0,"-2"-2"14"0,2 2-12 0,1-2 0 16,-3 0-13-16,2 0-11 0,-2-1-9 0,0-3-3 16,0 3 16-16,-5-1 12 0,3-3-15 0,-2 3-9 15,-3 0 0-15,1-3-6 0,-1 5 1 0,-2-3 6 16,-2 3 3-16,2-2 5 0,-4 2 5 16,2-1-4-16,-4 3-13 0,1 0 3 0,-1 3-1 15,0-3-6-15,-1 6 1 0,-2-1-4 0,3 3 4 16,-5 3 0-16,3 0-5 0,-1 5 5 15,2 2-7-15,-3 8 3 0,3 0 0 0,3 1-1 16,2-1-2-16,2 1 0 0,3-3 1 0,3-2-3 16,1 0 4-16,7-4-3 0,-1-1 1 0,7-3 1 15,2 1-3-15,3-6 1 0,3 0 0 0,4-3-1 16,1-3 1-16,2-3-2 0,-2-3 2 16,1 1 1-16,-1-2 3 0,-4-3 7 0,0 1-2 15,-3-3-2-15,-1 0-5 0,-3-2 3 0,-2-5-5 16,-2 1 2-16,-3 4-3 0,1-4 0 15,-3-3 1-15,-1-2-2 0,-1 0-1 0,0 0 4 16,-2 1 0-16,-4-4-1 0,4 10-5 0,0 0 0 16,0 4 2-16,-3 3-2 0,1-1-1 0,2 0-2 15,0 5 6-15,0 0-2 0,-2 2 3 16,2 4 5-16,-2 5-4 0,2 2 5 0,0 2-1 16,0 5-4-16,0 0 1 0,4 2 3 0,-4 2-3 15,5 0 2-15,-1-2-1 0,0-1-3 0,5 3 4 16,2-4-3-16,3 0 4 0,-1-5-2 15,0-4 0-15,0 0 5 0,3-5-2 0,-1-2-1 16,3-2 0-16,-3-2 1 0,1 0 1 0,1-5-3 16,1 1 2-16,-3-3 2 0,3-5-5 0,-5-1 2 15,0-3-6-15,1-4 1 0,-3-2-1 16,-3-2 0-16,4-7 1 0,-8-1-3 0,3-1 1 16,-3-7-3-16,0-2 0 0,-1-15 0 0,-3-3 1 15,2-2 2-15,-2-9 1 0,0 14 2 16,0 19 0-16,0 9 1 0,0 9 4 0,0 9-1 15,0 4-4-15,0 7-4 0,0-3-4 0,0 1-2 16,0 15 0-16,0-2 5 0,0-11 2 0,0 4 4 16,0 7-2-16,0-5 2 0,0 12 0 0,0 3 1 15,0 6 2-15,-2 8 1 0,2 2-1 16,-3 5-3-16,3 4 5 0,0-2-5 0,0 19 4 16,0-3-4-16,3-5-2 0,1 0 3 0,0-5-1 15,3-4 0-15,2 7 0 0,2-11-2 16,0-10 3-16,0-8-3 0,-2-4-4 0,-3-5 2 15,3-2-3-15,-2-4-2 0,-1 0-3 0,1-5-7 16,0-2-11-16,-1 0-20 0,1-2 0 0,-1-3-36 16,1-1-15-16,0-1-89 0,-1-2-19 0</inkml:trace>
  <inkml:trace contextRef="#ctx0" brushRef="#br0" timeOffset="-105915.352">23383 11972 180 0,'-18'14'136'0,"7"-6"-40"0,2 1-51 0,9 0-11 0,0-5 1 15,0 1-18-15,0-3 16 0,0-2-5 16,2 0 5-16,-6 0 7 0,4 2-10 0,2 1-4 16,5-3-5-16,-1 0-5 0,3 2-5 0,9-2-8 15,4 2-2-15,2-4-1 0,7 0 0 16,2 2-1-16,2-5-1 0,3 1 3 0,-1-1-4 15,10-1 3-15,-6-1-2 0,-3 0 2 0,-7 1-1 16,-3-1 2-16,-1 1-2 0,-5-1 2 0,-2 3-1 16,-5-3 2-16,-2 3 3 0,1-1-1 15,-3 1-2-15,-5 2 3 0,3-1-4 0,-4 1 0 16,-8 2-4-16,3 0-2 0,0 0 2 0,5 0 0 16,-3 2 8-16,5 3 1 0,-3 4 1 0,-2 4 0 15,0 2-2-15,1 5-2 0,-6 2-2 16,1 5-1-16,-4-1 1 0,-1 5-2 0,0 2 2 15,-1-4 1-15,1-1-2 0,3 3 1 0,-3-7-2 16,2 1 2-16,3-5 1 0,0-3-2 0,2-4 5 16,0 1-1-16,4-6-1 0,1 1-1 15,-1-2 2-15,7-5-2 0,0 0 2 0,5-4-3 16,1 0 0-16,1-5 2 0,0-2-1 0,2 1 1 16,-3-6-5-16,3 1 5 0,-5-4-2 0,1-1-3 15,-1-2 2-15,-1-2 0 0,-3-2-1 16,-3 4 0-16,-1-4 2 0,2 4-2 0,-3 4 1 15,-1 3-2-15,-3 2-3 0,0 4 0 0,-6-4-1 16,2 9-7-16,-1-2 5 0,6 6 5 0,-3 0 4 16,0 3 0-16,-3 6 1 0,1 2-1 15,-2 2-1-15,-1 7 4 0,1 0-1 0,2 3 1 16,2-1 0-16,-2 7 0 0,4-3 0 0,7-1-3 16,2-5 2-16,2 0-3 0,7-4 2 15,4-3-1-15,0-6-1 0,5 2 1 0,-3-7 1 16,10-4 1-16,-12-2-2 0,5-2 1 0,-5-5 4 15,-2 2-3-15,-4-2 1 0,-1-2-2 0,-4-2-1 16,1 0 0-16,-6-2 0 0,1-7-2 16,-2-3 0-16,-1-3-3 0,-3-5-2 0,-1-3 3 15,-2-1-1-15,0-3 1 0,-2 5 5 0,2 2-1 16,0 6-1-16,0 5 0 0,0 7 2 0,0 2-1 16,0 4-1-16,2 0 0 0,-2 5-1 15,0-1-4-15,0 5 0 0,-2 9 2 0,4-11-2 16,2 2 2-16,1 2 5 0,1 0-5 0,5 5 1 15,0 2 2-15,7 2-2 0,0 4 1 0,1 0-1 16,4 5 1-16,1 5 1 0,0 1-1 16,2 0 3-16,-3 5 0 0,1 2 0 0,-4-2-1 15,-3-2 2-15,-3-3 1 0,-3 1-2 0,-5-5 2 16,-4-2 2-16,-4-3 0 0,-4-3 0 0,-3-3-1 16,-7 0-2-16,1-7 0 0,-1 3 0 15,-1-5-12-15,-14-2-7 0,11 0-18 0,-4-5-14 16,-7 1-40-16,9 0-17 0,-13-7-35 0,4 2-92 15</inkml:trace>
  <inkml:trace contextRef="#ctx0" brushRef="#br0" timeOffset="-105477.961">21846 12951 395 0,'-11'25'73'0,"9"-8"-33"0,-1-10 14 0,-1-3-35 15,4 1 2-15,2-16-1 0,0 6-15 0,-2 7-5 16,0 1 1-16,7-3 4 0,6-3 5 0,9 3 0 15,0-2-6-15,22-2 1 0,7-3 0 0,9 1 9 16,6 1 0-16,42-8 3 0,46-5 2 16,80-10 5-16,-122 19-10 0,12 0 1 0,-1-2-3 15,10 0 0-15,3 0-4 0,3 0 5 0,0 7-2 16,-4-5 7-16,-3 2-2 0,0 0-8 0,-4 1 1 16,-5-1 3-16,-1 3-4 0,-12-3-2 15,-2 3 0-15,-9-1-1 0,-2 3-3 0,-17-2 1 16,-1 2-2-16,-28-1 0 0,2 3-3 0,-18 0 1 15,-9 0 2-15,-6 0-1 0,-7 0-5 16,-4 0-6-16,-7 0-2 0,3 0-8 0,-16 0 4 16,6 0-10-16,1 0 11 0,8 0-14 0,-6 0-3 15,-2 3-20-15,-3-1-6 0,-4 2-38 0,-4 3 14 16,-9-3-134-16,-5 5 10 0</inkml:trace>
  <inkml:trace contextRef="#ctx0" brushRef="#br0" timeOffset="-91262.553">6767 15756 19 0,'46'7'13'0,"-20"-5"2"0,-1-2-6 15,1-2 7-15,-2-3-2 0,3-4 7 0,4 1-2 16,0-8 11-16,-3 5-5 0,3-2 9 0,-2-3-8 16,4 1 0-16,2-3-12 0,3 3-5 15,10-3 1-15,1 1 3 0,-3 3-6 0,-2 1 8 16,0 4-4-16,0 1-9 0,0 1 0 0,7 0-6 15,-5 5 4-15,1-2-7 0,-3 6 0 0,-5 0 9 16,-1 2-3-16,-3 1 9 0,-2-1-4 16,0 3 10-16,0-7 5 0,5 4-5 0,2-4-2 15,-1 0 1-15,5-4-4 0,1 0-1 0,-4-1-5 16,3-2 1-16,1-1-5 0,3-1 2 0,1 0-2 16,4 2 1-16,-5 1-1 0,-4-1 1 15,-2 3-2-15,-9 2 2 0,-9 4-1 0,1 0 0 16,-1 2-1-16,-2 3 1 0,0 2-2 0,-4 0-1 15,-1 2-1-15,-4-3 0 0,1 1-3 0,-8-2-7 16,-1-3-5-16,-1 1-10 0,1-5 11 16,-14 0 0-16,4-2 4 0,1 2-13 0,2 0-54 15,6 0-49-15</inkml:trace>
  <inkml:trace contextRef="#ctx0" brushRef="#br0" timeOffset="-90715.813">8416 15015 115 0,'-4'24'166'15,"-5"-2"-114"-15,2-4 1 0,-4-3-43 0,4-3-6 16,-1-1-2-16,3-3 3 0,-1-3-4 0,1 1 2 15,1-1-7-15,4-1 2 0,-2 1 0 0,2-1-1 16,0-2 0-16,2 3 6 0,2-1-1 16,1 0 2-16,-1 1-3 0,3 1 3 0,-1 3 0 15,3-4 2-15,0 4 1 0,0-3-3 0,2 1 0 16,0-1 4-16,2 1-2 0,2-3-3 0,-1 1 0 16,3-1 1-16,1 1 2 0,0-1-3 15,-1 0 5-15,3-1 2 0,4 1-2 0,1-4-3 16,-3 4 3-16,0-1-2 0,0-1 0 0,-2 0-2 15,-1 2-2-15,1 1 0 0,-2-1 1 16,0 1 5-16,-5 1-4 0,0 1-1 0,-2 0-4 16,0-3 1-16,-2 5 1 0,0-3-1 0,-3 1 1 15,-1 0-3-15,-1-1 2 0,1 1 0 0,-1 2-1 16,-2-5 1-16,0 5-3 0,-2 2 2 16,-2-2 0-16,0 4-1 0,-2 2 0 0,-1-1 2 15,-2 3-4-15,-4-1 3 0,-2 1 3 0,-2 1-2 16,-1 2 0-16,-3 0-1 0,-6 2 2 0,3-2-3 15,0 4 3-15,-4 0-2 0,-1 3 2 16,-6 6-1-16,2-5 2 0,5-1 0 0,4-5-1 16,4-7 0-16,5-4-1 0,4-2 2 0,0 0-3 15,5-3-1-15,-1-3 2 0,10-10-16 0,-3 5 5 16,0 0-12-16,-2-1-13 0,0 3-6 16,3 0 16-16,-6 5-68 0,3-1-62 0</inkml:trace>
  <inkml:trace contextRef="#ctx0" brushRef="#br0" timeOffset="-90137.824">9534 14962 115 0,'9'5'151'0,"-3"-3"-97"0,-1 0-4 0,-1-2-68 15,-2 2-14-15,3-2 13 0,-1 2 31 16,-2-2 13-16,1 5 3 0,3-1-3 0,1 3-17 16,-1 2 7-16,1 4 1 0,2 5-6 0,0 1 3 15,-1 6-2-15,1 1-5 0,4 14-1 16,-2 6 0-16,-2 3-4 0,-2 1-1 0,0 21-1 16,-3-7 1-16,-4-7-1 0,0-6 0 0,-2-7 1 15,-3-7 2-15,1-4 0 0,2-8-1 16,-3-3 1-16,1-5-1 0,-1-3 0 0,1-6-1 15,2 1-1-15,-3-2 1 0,3-3-3 0,0-1-26 16,0-3-15-16,-3-3-39 0,1-1-43 0,-3-5-15 16</inkml:trace>
  <inkml:trace contextRef="#ctx0" brushRef="#br0" timeOffset="-89856.642">9252 14845 89 0,'-14'29'179'0,"3"-3"-126"0,0-10 15 0,3-10-39 0,1-1-26 15,0-3-3-15,3 3-10 0,10-12 14 16,-8 11 13-16,2-1-4 0,2-1 6 0,3 0 12 16,4 2-6-16,2 1 2 0,4 1-9 0,-2-3 2 15,3-1-4-15,4 0-8 0,6-4-2 0,5-3-6 16,4-1-5-16,20-3 1 0,-2-4 2 15,2-1 1-15,-2 3 0 0,0-2-3 0,-2 4-1 16,11-6 1-16,-3 2-5 0,-8 2-2 0,0 0-11 16,-9 4-2-16,-3 3-14 0,-6 1-27 15,-4 1-5-15,-5 2-5 0,-4 5 16 0,-2 1-41 16,-5 3 1-16</inkml:trace>
  <inkml:trace contextRef="#ctx0" brushRef="#br0" timeOffset="-89466.114">10250 15198 2 0,'-4'7'68'0,"0"-1"-14"0,-1-6 14 16,1 5-11-16,-1-5-7 0,1 0-4 0,-3-11 4 16,3 6-32-16,4 3 4 0,-4 4-7 0,4 3-7 15,0-3-6-15,-3 0-6 0,1 0 1 0,-2 1-3 16,-3 1 2-16,-2 3 3 0,0 6 1 15,-2 2-1-15,0 5 2 0,0 2 0 0,0 0 0 16,0 2 0-16,0 3 3 0,5 2 0 0,-3-3-4 16,2 7 2-16,1-4-3 0,3-3 4 15,3-4-2-15,5-4 5 0,-1-3-4 0,1-1 8 16,3-6 5-16,3 1 6 0,3-4-5 0,1-3-1 16,5-9-11-16,2-2-3 0,5-4-1 0,1-4 0 15,3-8 3-15,-2 1 4 0,6-11 4 16,-4-3 8-16,-7 3-4 0,-8 4-6 0,-3-2-4 15,-7 2-6-15,-3 2 0 0,-6 1-9 0,-5 1-4 16,-6 1-3-16,-1 4 3 0,-5 0 13 16,-2 4-1-16,-4 3 0 0,1 4-3 0,-3 4-5 15,1 5-8-15,3 2-9 0,0 9 10 0,-1 0-10 16,6 8 7-16,-1 5-33 0,0 0-24 0,7 5 5 16,-1 4-74-16</inkml:trace>
  <inkml:trace contextRef="#ctx0" brushRef="#br0" timeOffset="-89075.581">10868 15044 283 0,'4'9'111'0,"1"-1"-64"16,-5-1-4-16,-5-5-24 0,3 0 6 0,-2-2-13 15,-3 3-14-15,0-1-9 0,1-2 1 0,-3 4 2 16,0 3 5-16,-4 2 3 0,-5 4-2 16,-10 7 0-16,8-5 0 0,-13 12-1 0,2-1 0 15,2 5 1-15,3 0 1 0,-1 2 2 0,3 7-2 16,-7 6 2-16,7 0-2 0,0-6 4 0,8-3-2 16,1-6 6-16,8-6-4 0,3-6 0 0,1-3 12 15,8-5 4-15,-3 0 5 0,5-5 11 16,2 1-11-16,4-5-6 0,4-4-5 0,3-5-5 15,9-1-11-15,0-3 8 0,8-5 1 0,1-1-5 16,10-14 3-16,1 2 0 0,-8-2-2 16,-5-2 1-16,-8 4 1 0,-3 1 0 0,-10 1 2 15,-2 7-4-15,-6-2-1 0,-7 3-8 0,-2-4-8 16,-5 6 2-16,-4-1-4 0,-4 1-5 0,-7 3-10 16,0 3 9-16,-5 2-10 0,-2 3-2 0,-1 1-15 15,-1 5-27-15,4 0-24 0,1 5-37 16,6 1 10-16</inkml:trace>
  <inkml:trace contextRef="#ctx0" brushRef="#br0" timeOffset="-88419.451">11628 15454 335 0,'-11'18'77'0,"-2"-7"-38"0,0-7-8 16,-2-2 6-16,3-2-11 0,-3-2-12 0,6-2-10 16,-2-5-5-16,5 4-2 0,-1-6-3 15,0 0-4-15,1-4 7 0,-1-3-5 0,3-2-2 16,-1-2-2-16,3-4-5 0,0 2 9 0,0-5 5 15,0-2 0-15,2-13 3 0,0 0 0 0,0 0 1 16,2-3-2-16,0 1 1 0,0-5 1 16,5-13-1-16,-5 5 0 0,2 8 5 0,-1 3 24 15,-1 12-9-15,0 3 5 0,0 11 2 0,0 9 4 16,-2 4-24-16,0 3-6 0,0 10-14 0,0-2-6 16,0-4 20-16,3 0-8 0,-1 9 16 15,0-1 4-15,0 12-5 0,3-5-4 0,1 7-1 16,-1 6-2-16,-1 10-2 0,0 1 2 0,1 5-3 15,1 15 1-15,1-2 0 0,0-8-4 16,-1-5 1-16,3-9 2 0,2-2-1 0,-2-3-3 16,4-8 3-16,-2 0 4 0,2-7 5 0,3-2 0 15,-1-4 2-15,3-5 4 0,-3-2 3 0,5-4 0 16,-2-3-6-16,0-2 3 0,1 0-2 16,-3-6 3-16,4-1 1 0,-7 1 0 0,2-3-3 15,1-4-6-15,-5-4-2 0,-2-1-3 0,-1-3-1 16,-1-4 1-16,-5-14-5 0,0 4 1 0,-2 0 5 15,-2 8 0-15,2 6 5 0,-4 8 4 16,2 6 5-16,2 3-9 0,-3 4-14 0,3 5-7 16,0 1 0-16,-2 1 12 0,2 4 3 0,0 5-1 15,0 4 2-15,2-2 0 0,-2 6-1 0,0 7-1 16,0 7 3-16,3 4 0 0,-3 7-1 16,2 4-1-16,0 20 1 0,2-5-1 0,-1 1-1 15,-1-7 1-15,2 0-1 0,5-5-14 0,-2-6-11 16,4 9-9-16,0-9-8 0,2-9-8 0,0-7-11 15,3-6-52-15,-3-4-51 0,0-5-51 16</inkml:trace>
  <inkml:trace contextRef="#ctx0" brushRef="#br0" timeOffset="-87982.095">12409 15002 115 0,'-2'0'145'0,"0"0"-101"0,-3-5 32 0,3 1-40 16,-2 2 3-16,-1-3-8 0,3 3-7 0,-3 0-12 15,-1 6-10-15,4 1-3 0,-3-3-4 0,5-2-1 16,0-2 6-16,2 4 1 0,-2 0 4 16,3 5 6-16,-3 2-8 0,0 6 4 0,-3 3-5 15,1 4 1-15,0 2 1 0,0 5-2 0,0 4-1 16,-3 0 2-16,3 0-3 0,-2 11 0 15,-1-6 0-15,3-8 1 0,2-1-2 0,0-5 6 16,0-6 3-16,2 0-5 0,0-7 8 0,3-3 4 16,-1-1-7-16,5-5-6 0,0-2-2 0,2-4-2 15,0-1 2-15,0-6 1 0,2 0 2 16,0-2 2-16,1-7 2 0,-1 0-2 0,-2 1 4 16,0-6-3-16,-2 1-2 0,2 0-2 0,-5-14-3 15,1 3 0-15,-3 0 1 0,-1 2 0 0,1 4 1 16,-2 3 7-16,-2 6-4 0,2 2-11 0,1 7-23 15,-3 0 2-15,0 7 25 0,0 1 8 16,0 10-4-16,0-2 3 0,0 6-2 0,2 6 7 16,0 3-4-16,-2 6-4 0,0 3 1 0,2 2-1 15,0 2-1-15,1 13-7 0,-1-4-22 16,2-4-16-16,1-5-33 0,4-2-27 0</inkml:trace>
  <inkml:trace contextRef="#ctx0" brushRef="#br0" timeOffset="-87607.186">13267 15004 51 0,'8'11'178'0,"-1"-6"-129"0,0-3-12 0,-18 0 17 15,6-2-14-15,10 0-13 0,-3 0-3 0,-2-2-10 16,0 0-16-16,0-3 3 0,-5 1-1 15,1-1-1-15,0 1 24 0,-1 2-31 0,-4-3 6 16,-2 1-3-16,-4-3 4 0,-3 3-2 0,-4 4 0 16,-2-2 3-16,0-1 1 0,-5 6 1 15,3-1 4-15,-3 0-1 0,0 2-1 0,3 1 5 16,-7 4 0-16,0 2 8 0,6-2-5 0,3 4 3 16,0-2-3-16,4 4-2 0,0 1 4 0,5-3 3 15,-1 7-5-15,3-5-4 0,0 5-1 0,4 0-3 16,0 0 3-16,5 2-3 0,4 2 2 15,0 0-1-15,2 3 0 0,7-1-7 0,0 1 1 16,2-1 0-16,4-4 1 0,0-2 0 0,12 0 1 16,-1-7 1-16,3-2 2 0,0-9-3 15,2-2-1-15,2-4-4 0,4-5-10 0,1-4-16 16,1-5-17-16,1 1-1 0,0-12-34 0,-3 2-53 16,-8 1-24-16</inkml:trace>
  <inkml:trace contextRef="#ctx0" brushRef="#br0" timeOffset="-87169.791">13476 14510 228 0,'-2'9'138'0,"0"0"-99"0,2 0-12 16,-3-3-27-16,1-1 19 0,2 1 36 0,0 3-16 15,0 0-10-15,2 0 8 0,1 2-16 16,1 4-5-16,-2 5 2 0,3 4-8 0,-1 1-1 15,1 3-4-15,1 5-3 0,-1 5 1 0,1 15 2 16,-1 2-9-16,-1-2 5 0,-2 0-2 0,0 0-3 16,1 8 4-16,-3-8-1 0,-3-6 1 0,1-6 2 15,0-5-1-15,-2-8 3 0,1-3 4 16,-1-6 2-16,4-5-4 0,-2-3 0 0,2-5 0 16,-2-1 7-16,2-12-3 0,0 3 8 0,0-1-4 15,2 5-2-15,-2-2 1 0,0 0-4 16,-2 6-9-16,2-4 0 0,2-4-1 0,-2-1-6 15,2-1-2-15,-2-7-7 0,2-3 0 0,3-4-2 16,-1 1-4-16,3-6 6 0,1 1 10 16,-1 2 5-16,4 0 1 0,0-2 1 0,0 4-4 15,2 0 3-15,1 2-3 0,3-4 0 0,3 5 4 16,-2 6-1-16,-1 2 7 0,3 7 17 0,2 4 0 16,0 7-8-16,3 2-3 0,-1 6-7 0,0 5-5 15,-4 3-1-15,0 3-1 0,-3 5-2 16,-1 0-10-16,-5 3-17 0,-2-3-6 0,-5-2-4 15,-4 2-41-15,-4-2-9 0,-5-3-80 0,0-1-97 16</inkml:trace>
  <inkml:trace contextRef="#ctx0" brushRef="#br0" timeOffset="-86263.763">15002 14702 375 0,'9'13'83'15,"-3"-2"-28"-15,-3-2-10 0,-1-7-27 0,0 3 0 16,-2-5 3-16,0 0-4 0,0 0-21 0,0-3-8 16,-2 1 2-16,2-2 1 0,-2-3 0 15,2 1-1-15,-5-1-5 0,5-4 0 0,-4 0-11 16,-1-2 11-16,-1 2-3 0,-1-2-6 0,-2-1-9 15,-4 3-1-15,0-2 23 0,-7 0 4 0,-4 0 8 16,-3 4 2-16,-1 4 0 0,-3 5 23 16,-2 0 3-16,0 5-9 0,-5 1 4 0,1 5-6 15,-10 7-1-15,5 0-9 0,9 2-3 0,2-1 0 16,7 1 0-16,7 2-1 0,3 0 2 0,3 5-2 16,2 1 2-16,5 3-6 0,4 2 2 15,2 0-1-15,5 0 3 0,2 1 0 0,4-1-2 16,2-2 0-16,10-5 2 0,-1 0-3 0,9-1-1 15,9-12 0-15,0 0 1 0,-3-6-1 0,-3-1-2 16,-1-1 3-16,-2-3 5 0,-4 0 9 16,-3-2-1-16,1-2-4 0,-5-2 2 0,-2-3 3 15,-3 0-2-15,-1 1-2 0,-1-3-4 0,-4 5-1 16,-2-3 2-16,-3 0 9 0,-1 3-8 16,-3-3 0-16,0 3-4 0,-4-3-8 0,-2-2-3 15,-3 1 2-15,-2-3-1 0,-4 2 1 0,-2-2 2 16,-1 2-1-16,-1 2 1 0,-1 1 1 0,0 3-2 15,7 1 1-15,-2 4 2 0,0 3-1 0,-3 1 2 16,-1 6 1-16,-1 1 1 0,-2 0-2 16,0 5-1-16,1-1 2 0,1 3 1 0,0 2-3 15,3 0 1-15,-7 11 0 0,6-2 2 0,3 2 2 16,4 0 3-16,3-2-3 0,3 0-1 16,3-2-1-16,3-3 1 0,3-4 7 0,5 0-7 15,0-4-1-15,5-3 0 0,-1-1 0 0,3-6-4 16,2-1 1-16,0-3 1 0,4-1-5 0,0-6-13 15,2-1-5-15,1 0-9 0,2-7-9 0,1 0 3 16,1-3 2-16,0-1-12 0,-2-5-35 16,0 5-45-16,-1-3 23 0,-1-2-91 0</inkml:trace>
  <inkml:trace contextRef="#ctx0" brushRef="#br0" timeOffset="-85888.851">15324 14854 94 0,'-2'5'168'0,"-1"-1"-118"16,1 0 1-16,2-1-15 0,-9 10-13 0,7-7-7 15,0-1 1-15,4-5 24 0,-2-2-7 0,2 4-6 16,1 2 5-16,-1 3-2 0,2 6-9 0,-2 3 7 16,5-1-6-16,-3 5-14 0,5 2-1 15,0 2-6-15,0 3-3 0,2 8 0 0,0-2-5 16,0 0 4-16,0-2 0 0,-2-2 0 0,-3-3 0 15,3 0-1-15,-4-4 1 0,-1-2 3 16,3-2-1-16,-5-7 3 0,0 0 10 0,-2-4 5 16,-2-3 11-16,2-2-9 0,0-2 8 0,0 0-8 15,-2 0-2-15,6 5-10 0,-4-5-5 0,0-3 0 16,0 1-5-16,0-4 1 0,-2-3 1 16,0-2 0-16,-3-5-2 0,1-1-1 0,-1-3 0 15,1 0-1-15,0 0-11 0,-1-4-2 0,1 2-2 16,2 0-2-16,-1-2 5 0,1 2 0 0,2-7-16 15,0 0 16-15,5 5-15 0,1 0 1 16,3 2-3-16,2 0-3 0,2 2-3 0,3 4-18 16,-1-1-58-16,3 6 15 0,-1 0-43 0,3 2 54 15</inkml:trace>
  <inkml:trace contextRef="#ctx0" brushRef="#br0" timeOffset="-85435.838">15796 14942 58 0,'-11'9'191'0,"0"-2"-132"0,2-3 12 0,2 1-27 15,1-1-19-15,-1-4-8 0,3 4-1 0,1-4-6 16,-1 3-13-16,2-1-7 0,-3 0 3 15,5-2 12-15,0 2 4 0,0 0-2 0,5 5 5 16,-1 0-2-16,3 4-1 0,-3 2-1 0,5 2 0 16,2 1 2-16,-2 8-1 0,2 0 2 0,-2 1-6 15,-3 1 1-15,1 0-3 0,-3 1 4 0,1-1 0 16,-5-1 2-16,4-1 0 0,-4-2 7 16,0-2-3-16,0-5 1 0,0-2 0 0,0-4 4 15,-2-4-4-15,2-3 8 0,-2-2-6 0,2 0 1 16,0 0-3-16,2 4-4 0,-2-2 4 15,0 1-2-15,2-1-7 0,-2-4-3 0,0-3-5 16,0 3 0-16,-2-5 0 0,2-6 1 0,-2-2-2 16,-1-1 1-16,1-6-2 0,0 0-2 0,-2-2-3 15,1 0 0-15,-1-5 4 0,2 0-6 16,0-1 2-16,4-1 8 0,0-11 2 0,5 2 0 16,-1 5-1-16,7 0-18 0,1 1 0 0,3 4-5 15,3 3-11-15,4 3-7 0,1 2-7 0,8 0-26 16,0 4-56-16,2 7-6 0,-2 5-49 15</inkml:trace>
  <inkml:trace contextRef="#ctx0" brushRef="#br0" timeOffset="-84920.334">16470 14951 121 0,'-11'5'123'0,"0"1"-85"0,2-4-8 15,1-2 5-15,1 0 14 0,-2 0-25 16,5-4-4-16,-3 2-18 0,1-3-1 0,1 1-1 16,1 0-2-16,2-3-2 0,-5 0-5 0,5 3-9 15,0-1 2-15,-3 1-12 0,5 2 6 0,-4-3 15 16,-1 5 8-16,-1 3 1 0,-1-1 14 15,0 2 16-15,-4 7-6 0,3-2 6 0,-6 4-3 16,1 5-3-16,0 2-5 0,-7 9-9 0,2-1-4 16,1 3 4-16,1 2-5 0,1 0 1 0,-1-2-6 15,5 4 1-15,3-4 2 0,1-2 0 16,0 0 4-16,5-7 6 0,2-3 0 0,2-1-7 16,5-5-4-16,2 1 2 0,2-6 4 0,2 1-2 15,5-4-6-15,2-1-7 0,2-4 5 16,2 0 13-16,0-4-10 0,0-1 2 0,3-1 1 15,-1-3 1-15,-1-7-2 0,1 1 1 0,0-3-1 16,-1-2-2-16,1-6-3 0,-4-1 3 0,-4 1-2 16,-5 2-2-16,-6-1-3 0,-7-3-3 0,-5 1 7 15,-6-3-2-15,-2-4-3 0,-7 1 3 16,-2-2-4-16,0 6-10 0,0 1 3 0,0 6-3 16,4 6 6-16,-1 3-5 0,-1 9 5 0,2 4-6 15,0 4-3-15,-4 3 0 0,3 1-12 16,-4 6-2-16,4 1-27 0,-1 1-42 0,0 3 26 15,4 1-147-15</inkml:trace>
  <inkml:trace contextRef="#ctx0" brushRef="#br0" timeOffset="-84498.561">16651 14823 220 0,'-4'0'83'0,"-1"0"-42"16,-1 0 38-16,-1 0-48 0,3-2 5 15,-3 0-12-15,3 2 0 0,-1 0-20 0,3-2-15 16,-2 2 2-16,4 0-3 0,-5 0 8 0,5 2 1 16,0-2 4-16,0 4 18 0,5 5-11 0,-1 2 6 15,3 5-4-15,1 3 0 0,1 3-4 16,2 14-2-16,3-1-2 0,-6 2 0 0,3-1 0 15,-4-3 3-15,2 0 5 0,-3-4 12 0,-1-3-3 16,-1 0 2-16,1-3-9 0,-1-6 1 0,0-1-2 16,-1-3 2-16,-1-4 0 0,-2-1 1 15,0-8 1-15,-2 0 5 0,2 0-2 0,0 0 3 16,-3-2-4-16,3 2 0 0,3 5-9 0,-3-5-6 16,0-3-3-16,-3-3-1 0,-1-1 2 15,0-2-2-15,-1-6 2 0,-4 0 1 0,3-5-1 16,-3-5 1-16,-2 1 2 0,2 0-2 0,0-2 2 15,3-3-5-15,-1 0 0 0,3-8-6 0,-1 1 1 16,10 1-4-16,-1 2-6 0,9-2-12 16,5 4-2-16,6-2-17 0,9 4-15 0,25-11-17 15,8 10-8-15,37-8-111 0,3 12-56 0</inkml:trace>
  <inkml:trace contextRef="#ctx0" brushRef="#br0" timeOffset="-75407.012">17394 15152 9 0,'-2'9'42'0,"4"-9"-6"0,-2 0-10 16,0-3 11-16,2 3 15 0,-2-2-48 0,-2 7 21 15,4-1 11-15,1-4-9 0,3 0-8 0,3 0 8 16,2 0-11-16,4 0 16 0,-4 2-21 15,0 0 3-15,5 1 1 0,-1-1-2 0,3-2 3 16,2 4 0-16,0-4-4 0,8 2 9 0,5 1-10 16,1-1-5-16,3-2-1 0,0 4 3 0,3-4-2 15,4 0 7-15,11 0-1 0,0 0 2 16,1 0-4-16,-1 0 3 0,9-4 9 0,-3 4-6 16,-3-2-1-16,-10 2 4 0,-1 0-2 0,-6-3-1 15,-1 1-2-15,4 2 0 0,-2-2-1 0,0 0-2 16,2 2-2-16,-6-2-3 0,1 2-1 15,-8-3 0-15,-2 1 2 0,-5 2 0 0,0-2-4 16,-6 0-2-16,0 0 4 0,-5-1-4 0,-2 1 3 16,-2 0-2-16,2 0 1 0,-2 0-3 0,-5-1 3 15,3 3-4-15,-5-2 2 0,-11 4-1 16,5-2 2-16,-1 0-4 0,5 0 2 0,-2 0 1 16,0 0-2-16,2 0 2 0,0 0 2 0,0 0 2 15,-3 0-4-15,3 0-2 0,0 0-3 16,-2 0-1-16,2 0-5 0,0 0-5 0,0 0 1 15,2 0-9-15,1 0-23 0,1 0-42 0,-4 0 6 16,0 0-17-16,-2-2-36 0,-3 0-70 0,-1 2 148 16</inkml:trace>
  <inkml:trace contextRef="#ctx0" brushRef="#br0" timeOffset="-73985.444">18706 14795 8 0,'0'-5'54'0,"2"-1"3"0,-4 1 39 0,2-1-35 16,0 1-22-16,-2 1 12 0,0-1-9 0,2 1-19 16,0 2 0-16,0 0-8 0,0-3 6 0,0 3-7 15,-3 0-5-15,3-1-2 0,0 3-5 16,0-2 2-16,0 2 0 0,0 0-1 0,-2 0 3 16,2 0-3-16,0 0 2 0,0 2 0 0,0-2 0 15,0 0 9-15,0 3 2 0,0-3-3 16,0 2 1-16,2 0 3 0,1 3 0 0,-1-3 5 15,0 2-8-15,5 1 0 0,-3 3-3 0,0-3 7 16,5 4-8-16,0-1 4 0,2-1-1 0,0 4-4 16,2-2-2-16,5 2-2 0,0 0-1 15,8 4-1-15,3 1-3 0,-1-3 0 0,3 2 3 16,0-1-3-16,-2-1 1 0,-3 0-1 0,1-2 1 16,-3 0-2-16,-2 0 2 0,-2-2 1 0,-2 0-1 15,-1 0 0-15,1-5 0 0,-5 5 0 16,2-5 0-16,-3 3-2 0,1-3 1 0,-4-1-1 15,-3 1 3-15,1-4-4 0,-3 2 2 0,1 0 0 16,-10-4-1-16,3 2 2 0,0-2 0 0,2 2-2 16,-2 0 2-16,2 0 0 0,0 0-2 15,0 0-2-15,0 0 2 0,0 0 5 0,-3 0-1 16,1 0 0-16,2 0-4 0,2 2 1 0,1 0-3 16,-3 1 3-16,0-1 1 0,0 0 0 15,-5 2 1-15,1 1-2 0,-3 1 0 0,-2 1-1 16,-2 2 2-16,-2 0 1 0,2-1-3 0,-4 4 0 15,1 1 1-15,-1-4 0 0,0 4 1 0,-5 2-2 16,4-2 1-16,-1 1 1 0,3 1-3 0,1-2 3 16,-2 3-1-16,1-3 1 0,3 0-1 15,-2 0 0-15,2 1 2 0,-2-1-1 0,0 0 0 16,0 0 1-16,-1-2-1 0,-1 3-1 0,-1-3 1 16,1-3-2-16,2 1 0 0,0 2 3 15,-1-4-3-15,3 0 1 0,0-1 1 0,5-4-2 16,-1 3 1-16,0-3 2 0,5-2-2 0,-2 2-1 15,2 0 2-15,-1-2 0 0,8-4 0 0,-5 2 0 16,-2 4-1-16,-3-2 0 0,3 0-1 16,0 0 0-16,0 0 3 0,-1 0-3 0,-1 0 0 15,2 0 3-15,0 0-2 0,-1 0 1 0,1-2 0 16,0 0 0-16,0-1-1 0,0 1 2 0,2 0-1 16,-5 0-1-16,3-5 1 0,0 3 2 15,-3-1 0-15,3 1 2 0,0-3 0 0,0 1-4 16,-3-1 0-16,5-2-2 0,-4 0 0 0,4-2-2 15,-2 0 4-15,-1 3-1 0,3-8-1 0,-2 3 4 16,0-3-3-16,2 1-1 0,-2-3 3 16,0 1-3-16,2-8 2 0,-3 1-1 0,1 2 2 15,-2-2-3-15,2 0 1 0,-3-1 2 0,1-1-2 16,-1 0-1-16,1 1 2 0,0 1-1 0,-3 0-1 16,3 2 2-16,1 0 0 0,-1 4-2 15,0 3 1-15,4 1 0 0,-3 3-1 0,1 5 0 16,2-1 0-16,2 9-4 0,1-2-8 0,-3 0 2 15,0 0-9-15,0 0 7 0,0 3-6 0,0-3-1 16,0 2 6-16,0-2 11 0,-3-2 2 16,3-1-3-16,3 6 2 0,-3-1 1 0,0-2 0 15,0 2 4-15,0 0-2 0,2 3 0 0,0 1-1 16,-2 1 2-16,2 2-3 0,3-1 1 16,-3 3 1-16,0 3 1 0,2 1-2 0,1-2 2 15,-1 3-1-15,1 1-1 0,1 1 0 0,3-3 2 16,-2 1-1-16,4-1 0 0,0-1 1 0,2-1 0 15,2-4 0-15,5 2-3 0,9-3 3 16,2-3-3-16,2-3 3 0,4-4-2 0,-1 0-1 16,-1-5 1-16,-4-2 2 0,-3 0-1 0,-3-2 0 15,-3 0 6-15,-5 0 0 0,-3 3-1 0,-3-4 3 16,-5 4-6-16,1 1-1 0,-3 0 0 0,-2 1 0 16,1-1-1-16,-3 3-6 0,0-1-13 15,-3 1-6-15,1 0 22 0,0 1 2 0,-2 3-1 16,-1 0 0-16,-1 3 1 0,-3 1 1 0,0 3-2 15,-4-1 3-15,-1 5-2 0,-1 0-3 16,-3 2 3-16,1 1-7 0,-1-1 2 0,0 2-10 16,-1-4 6-16,1 3-2 0,-2-3 7 0,5 0 3 15,-3 0-2-15,0-2 4 0,1-1 1 0,1-1-2 16,3 0 1-16,-2-3 1 0,4 0 2 16,0 1 9-16,2-3 8 0,2 2-12 0,1-4-9 15,1 0 0-15,1 0 1 0,2-2-4 0,2-2-1 16,0-3-1-16,6-2 5 0,3-2 0 0,2-2-1 15,4-5 1-15,3 3-2 0,2-5 2 16,0 0 1-16,0 3-1 0,-1-1 2 0,6-2-1 16,-8 3-1-16,-6 6-1 0,0 2 0 0,-4 2-3 15,0 1-7-15,-3 1 3 0,0 3-9 0,1-3 5 16,-5 3 13-16,0 2-3 0,-5 2-2 0,-1 1 6 16,-3 1 2-16,-2 3 0 0,-4 2-1 15,-3 2 0-15,3 0 1 0,-5-3-2 0,2 6 0 16,0-3 0-16,1 2-3 0,1 0 4 0,1-4-5 15,-1 2 4-15,3 0-3 0,2-4 4 16,-2 4-4-16,4-7 2 0,3 3-3 0,-1-1-2 16,0-1-22-16,3-3-18 0,-1 2-14 0,1-1-8 15,4-1-25-15,-2 0-81 0,0 2-30 0</inkml:trace>
  <inkml:trace contextRef="#ctx0" brushRef="#br0" timeOffset="-73235.621">19544 15381 82 0,'-11'13'118'0,"2"1"-16"16,0-10-45-16,3 0-11 0,1-6-11 0,1 0-12 16,2-5-9-16,-1-1-10 0,3-3 4 0,5-5-3 15,-1-4 1-15,3-2 3 0,2-6-2 16,-5 8-3-16,9-11 0 0,1-2-1 0,1-3 4 16,-2-1-1-16,3 0 0 0,-1-3-2 0,0-2 0 15,1-2 0-15,-1 0 2 0,7-14 1 0,-4 8 2 16,0 6-1-16,-5 2-3 0,0 4-3 15,0 3 1-15,-4 2-1 0,2 2 1 0,-2 5 0 16,-2 6 4-16,-1 4 2 0,1 3 3 0,-5 6-6 16,2 1-5-16,-1 1-3 0,-1 3-2 0,2 2-1 15,-2 5 5-15,3-1 8 0,-1 5 14 16,3 4-2-16,0 5-8 0,-3-5-7 0,5 7 3 16,-3 4-2-16,1 7-1 0,2 15-1 0,0 5-1 15,-1 2 1-15,1 0-1 0,0 2-1 0,0-2 6 16,0 11-2-16,0-16 0 0,2-8 1 15,-3-9-2-15,1-7 0 0,-2-6-2 0,2-3-1 16,-5-4-2-16,3-2 3 0,-3-2-3 0,0-3 1 16,1 0 0-16,-3-1 1 0,-4-10-2 0,0 3-1 15,2 1-4-15,-3 3-27 0,3-2-1 16,0 2-69-16,3 0 33 0,-1 2-67 0,0-4-95 16</inkml:trace>
  <inkml:trace contextRef="#ctx0" brushRef="#br0" timeOffset="-73032.516">19636 15017 271 0,'-6'18'115'0,"1"-3"-59"0,3-1-22 0,0-6-14 16,0-1-11-16,-3-3-1 0,5 1 0 0,0-3 3 15,-2 0 5-15,4 0-8 0,1 1-4 0,1 1-1 16,5-2-4-16,0 1 0 0,2-1-1 15,4 0-3-15,3 0-3 0,2-2-14 0,2-2-27 16,0 0-19-16,4-3-40 0,3-4-33 0,11-4-5 16</inkml:trace>
  <inkml:trace contextRef="#ctx0" brushRef="#br0" timeOffset="-72501.421">20373 14389 255 0,'-9'11'76'0,"0"-2"-10"0,3-3-64 16,3 1-6-16,-1 0 18 0,2-3 16 0,0 0-3 16,-3 3 2-16,3 4-8 0,0 2 1 0,2 7 4 15,0 0-1-15,-2 6-14 0,2 1 9 0,0 4-7 16,4 13-4-16,0 2-2 0,-4 0 0 15,5 1-4-15,-5-1-1 0,4 5-1 0,-2 8 1 16,3-6-3-16,-1-6 3 0,3-10-1 0,-3-8 4 16,1-7-3-16,1-5 1 0,-1-3-2 15,-1-3 0-15,-2 0 2 0,3-5-2 0,-3 1 7 16,0-5 7-16,-2-13 0 0,0 7 5 0,0 1-2 16,0 1 0-16,0 4-17 0,0-2-3 0,-2 0-3 15,0-6-1-15,0-5-10 0,-5 4-1 0,3-6 1 16,-1-2-3-16,-4-3-7 0,0-2 8 15,1-2 1-15,-3-2 10 0,0 4 6 0,0-4-7 16,0 4-2-16,0 2 0 0,0 3 5 0,-3 1-4 16,3 3 12-16,-2 5-2 0,-2 1 0 15,1 3 2-15,-1 4-2 0,0 3 5 0,1 6-1 16,-6 7 9-16,5 1 3 0,0 1 6 0,4 7-21 16,2-3 1-16,0 0-1 0,4 0 3 0,3 1-2 15,4-3 1-15,1 0-1 0,1-2-1 16,5-1 1-16,2-1-4 0,-2-2 3 0,6-1 1 15,-2 0 1-15,3-4-3 0,2 0-2 0,-1-4 3 16,5 0-1-16,0-3-25 0,2-2-31 0,5-4-18 16,4-2-24-16,0-3-67 0,5 0-7 15,-1-4 64-15</inkml:trace>
  <inkml:trace contextRef="#ctx0" brushRef="#br0" timeOffset="-71564.154">20915 14347 171 0,'3'11'116'15,"-3"0"-84"-15,0-4-10 0,0 2-5 0,0-5 22 16,-3 3-5-16,3-3-2 0,0 5-12 0,0 2 3 16,0 2-2-16,0 7-6 0,0 0 10 15,0 6-7-15,0 3-8 0,3 4-1 0,-1 0-1 16,0 13-3-16,2-2 1 0,1 3-3 0,1-3 0 15,-1-2-1-15,-1 2 0 0,3-2-1 0,-3-3 0 16,1 5 2-16,-3-8-1 0,2-5-2 16,-4-7 2-16,2-7-1 0,1-3 0 0,-3-3 1 15,0-2 1-15,0-3 10 0,0-1 6 0,0-12-5 16,-3 3 3-16,3 1 3 0,0 3-5 0,0-2-6 16,-2 4-12-16,2 1 2 0,-2-6-6 15,0 3-8-15,-3-4 5 0,-1-3-7 0,-3-4-6 16,-2-2 2-16,-2 0-4 0,-3-5 4 0,-1 1 1 15,-1-3-1-15,0 0 8 0,-8-2 0 0,-1 0 12 16,3 9-2-16,0-1 5 0,-3 8 2 16,3 1-1-16,-2 7 0 0,2 3 1 0,-3 4-2 15,3 4 1-15,0 2 1 0,-1 5 13 0,3 0 1 16,2 7 3-16,1 6-21 0,5 2 2 0,3-4 0 16,9 2 1-16,2-7-1 0,5 3 0 15,1-5 1-15,5-2-2 0,2 0 1 0,3-4 3 16,4 0-1-16,0-3 2 0,2-4 0 0,2-2-4 15,0-5 3-15,3 1-5 0,-1-8 1 16,3-1 0-16,-1-5 1 0,3 0-1 0,2-4 0 16,0-2 2-16,3-1 0 0,-3 1 2 0,-2-1-2 15,-3 1 1-15,-4 0 1 0,1-1 0 0,-3-1 0 16,-5 3 1-16,3-6-1 0,-4 3-4 0,-5-3 1 16,2-2-2-16,-2 2 1 0,0 0 2 15,-4 5 9-15,-1 2-4 0,-4 2 4 0,3 4-8 16,-1 0-3-16,-4 5-5 0,-6 9 1 0,1-3-1 15,7-6 1-15,1 4 2 0,-1 3 1 0,-2 1 0 16,0 7 0-16,-2-2 0 0,2 3-1 16,0 1 0-16,0 1-1 0,0 3-3 0,0-1-1 15,0 0 3-15,4-1 4 0,-2-1 0 0,5-1 1 16,-1-2-2-16,5-2-2 0,5 3 6 16,-1-3-1-16,5-7-3 0,4 0 6 0,-4-4 1 15,5 0-1-15,-3-4-1 0,0 0 1 0,-3-3-3 16,1-2-1-16,0-2 0 0,-2 2 1 0,-1-4-4 15,-1 0 0-15,-3-3 2 0,3-1-3 16,-5-3 0-16,0-4-1 0,0-3-7 0,-3-12 1 16,-3-3 1-16,1-7 0 0,-1 1 4 0,-1-1 2 15,-2-8 1-15,-4 11 1 0,2 1 1 0,-2 8-1 16,2 6 2-16,-2 2 3 0,2 5 5 16,0 9 2-16,0 4-6 0,0 4-5 0,0 0 1 15,0 16-5-15,-2-4-2 0,2-1 4 0,0-8-1 16,0 6 3-16,2 2 0 0,0 7 0 0,0 0 0 15,0 3-1-15,3 3 1 0,-1 8-1 16,1 1 1-16,1 7-1 0,-1 0 0 0,-1 7 1 16,5 19-2-16,-2-6 3 0,-1 0-2 0,1-7 0 15,2-4-3-15,-1-2 3 0,1-5-5 0,0-6 1 16,2 0-4-16,-2-7-1 0,0-2-9 16,2-5-5-16,-2-2-3 0,-1-4-12 0,1-2-8 15,-2-1 7-15,2-4-12 0,-3-2-25 0,3-2-48 16,-2-2 4-16,-3-3-26 0</inkml:trace>
  <inkml:trace contextRef="#ctx0" brushRef="#br0" timeOffset="-70517.474">21594 14986 23 0,'-19'-4'51'0,"3"-5"60"16,-2 5-21-16,3-3 5 0,2 5-32 0,2-2-8 15,4 1-17-15,-2 1-13 0,3 0-3 0,1 0-23 16,1 2 6-16,2 0 1 0,0 0 1 0,-1 0 26 15,3 0-9-15,3 0-6 0,-1 4 1 16,2 1-8-16,3-3-6 0,4 2 1 0,4 1-4 16,3-1-3-16,2-2 1 0,4 0 0 0,2-2-2 15,12-2 1-15,-1-2 0 0,-4-3 2 0,1 1-2 16,-4-5 0-16,-1 0 8 0,-5-1 2 16,1-1 11-16,-3 2-2 0,-3-4-6 0,-1 4-1 15,-5-2-5-15,1-3-1 0,-3 3 0 0,-5 2-2 16,3 2 3-16,-5-2-5 0,-1 7 2 0,-1-1-5 15,-4 5-3-15,-3 0 1 0,10-4-6 16,-5 4 11-16,0 0-2 0,0 4 3 0,0 5-4 16,0 2 2-16,-3 2 0 0,1 7 2 0,-4 4-2 15,3 3 0-15,-1 1-2 0,0 1 3 16,-3 9 0-16,0-7-1 0,5-1 1 0,-2-5 0 16,4-6-2-16,0 1 3 0,2-6 0 0,2 1-2 15,3-6 2-15,4 2-2 0,2-7 2 0,3 1-3 16,3-1 1-16,6-4 0 0,-3-2 0 0,2-3 1 15,-2 1-1-15,2-3 3 0,-2 1-1 16,-2-3 0-16,0-2 1 0,-2 0-3 0,-3-2-1 16,1-3 0-16,-3-1-1 0,-2-5 0 0,0 0-1 15,-2 2 1-15,0-2 4 0,-5 4-1 16,0 3-1-16,-1 1-3 0,-1 6-2 0,0 1-2 16,-2 2 3-16,0 3 7 0,-2 4-2 0,0 3 1 15,-5 4-2-15,5 2 2 0,-5 4-2 0,3 3 1 16,-5 4-1-16,2 0 1 0,3-2-2 0,-1 2 1 15,3 0 0-15,2-2-2 0,0 2-21 16,5 0 30-16,-1-2-4 0,5-5 0 0,2-2-1 16,2-4 0-16,3-4 2 0,-1-3 0 0,5-2 1 15,-3 0-2-15,1-5 2 0,0 1 1 16,-3-3-3-16,-2 1 3 0,-2-3-4 0,0 0-2 16,-2-2-2-16,-4-2-6 0,-3-3-4 0,-2 1-5 15,-5-7 4-15,1 6-3 0,-3-3 2 0,-6-6 5 16,-7-3-1-16,1-3 3 0,5 11 7 15,-1 2-3-15,2 3 2 0,-7-1 3 0,0 3-1 16,0 2-2-16,7 7 4 0,-3-1 0 0,5 1-2 16,0 4 5-16,3 2 0 0,-1 0-5 0,0 5 0 15,2 0 2-15,1-1 0 0,1 3-1 16,3 0-1-16,0 2 3 0,2-2-1 0,4 2-1 16,3-2 0-16,0-1 1 0,6 1-3 0,0-2 2 15,7-1-1-15,2-1-1 0,4-1 0 0,3-4 1 16,13 2-2-16,0-2 2 0,-3 0 0 15,-1 3 4-15,-7-3 0 0,0 0 0 0,-7 2-1 16,-2 2 0-16,-4 1-1 0,-5 1 2 0,0 5 0 16,-4 0-2-16,0 5-3 0,-5 1-1 15,-2 3 1-15,-2 2 2 0,-2 0-4 0,0 3 4 16,-2-3-5-16,-3-2 5 0,3-3-3 0,1-1 3 16,-1-8-2-16,-1 3-1 0,5-4 3 0,-2-3 1 15,-4-6 0-15,6 0 9 0,-3 0 0 0,1 2-1 16,4 2-7-16,-2 0-2 0,3-4-1 15,-3-5-2-15,4 3 1 0,-2-5-1 0,3-4 1 16,-1 0 0-16,5-7-1 0,-2 0-2 0,1-4 3 16,1 0-3-16,2-7 1 0,5-7 2 15,-1 3 1-15,-2 6-1 0,1 3-1 0,-1 4-3 16,-2 6 3-16,0 5 1 0,0 7 0 0,2 6 2 16,0 5-2-16,3 6 3 0,-1 5-3 0,1 6 0 15,-1 2-2-15,-4 5 2 0,-2-2-2 0,2 2-10 16,-7-3-11-16,1 1 3 0,-5-3-6 15,2-1 5-15,-2-3-13 0,0-5-28 0,-2-1 7 16,2-3-1-16,0-4-23 0,0-2-7 0,2-3-11 16,0 0-156-16,3-1 251 0</inkml:trace>
  <inkml:trace contextRef="#ctx0" brushRef="#br0" timeOffset="-69798.898">23380 15004 71 0,'3'2'182'0,"-3"-2"-116"0,0-2 21 0,0 2-43 0,-3-4 10 15,1 1-18-15,0-1-7 0,0-3-8 16,-5 3-1-16,3-3-15 0,-5 1 4 0,-2 1-5 16,0 1-2-16,0 0-3 0,-2 1-2 0,-5 1 5 15,-2 2 3-15,-2 0 2 0,0 5 9 16,-2-1-4-16,0 3 0 0,1 1-3 0,1 3 10 15,0 3-5-15,3 1-8 0,1 1-4 0,-6 8-1 16,6-2-2-16,3 0 3 0,1-2-3 0,1 0-1 16,4-3 2-16,3-1 1 0,-1-3 0 15,5-2 1-15,0 0-1 0,2-2 1 0,4-3-2 16,-4-1 3-16,4-1 2 0,1-2-6 0,4 1 1 16,2-6 0-16,4 1 1 0,1-2-1 0,1-3 7 15,3 1-2-15,0-3 2 0,0 0 0 16,2-2-2-16,-2-5-3 0,2 3 2 0,6-7-5 15,-3-4 0-15,-3 4 2 0,-3-4-2 0,-1 6 5 16,-5 1-1-16,-2 4-3 0,-2 1 1 0,-2 4-6 16,-3 1 4-16,1 3 1 0,-3 4 1 15,0 0-1-15,-2 4 3 0,-2 7-4 0,0 2 3 16,-1 3-1-16,-1 4-1 0,2-1 1 0,0 1 0 16,2 0-1-16,0 2 2 0,4-4-2 15,3 6 0-15,1-4 0 0,3-5 1 0,3-1 0 16,1-6 0-16,3-1-1 0,2-3 1 0,-1-6 5 15,4-2 5-15,3-1-3 0,-2-3-1 0,0-3-4 16,1-3 1-16,-1-1 0 0,0-1-2 0,0-6-2 16,-1 0-1-16,3-17-1 0,-6-3 1 15,-3-5-1-15,-3-1-2 0,-3-5 2 0,-5-6-3 16,-1 3 1-16,-3 6-1 0,-2 3 5 0,0-1-5 16,-2 6 4-16,-3 0 2 0,1 13 6 15,-3 3 0-15,3 13-6 0,0 0-12 0,1 10 7 16,-1-1 5-16,-1 4 0 0,-3 7-1 0,-3 8 12 15,-5 7-3-15,-1 9-1 0,-5 6 8 0,-1 7-5 16,1 7 0-16,3 4 2 0,-1 7-13 16,-2 22 0-16,8-5 0 0,6-10 1 0,8-10-2 15,2-10 4-15,7-8-4 0,2-5 1 0,2-8 3 16,2-3-5-16,3-3 2 0,2-5-3 0,4-3-3 16,0-3-4-16,1-7-3 0,3 0-5 15,-1-4-16-15,-1-4-17 0,1 0-22 0,-3-5-28 16,-4 0 1-16,0-2-89 0,-5 0-102 0</inkml:trace>
  <inkml:trace contextRef="#ctx0" brushRef="#br0" timeOffset="-69517.673">20450 14519 27 0,'16'9'58'0,"-5"0"-26"16,0-3-13-16,-5-1-50 0,5-5-42 0</inkml:trace>
  <inkml:trace contextRef="#ctx0" brushRef="#br0" timeOffset="-68174.287">20942 15721 46 0,'15'13'132'0,"-2"0"-32"0,1-2-56 16,-3-2-26-16,-2 0-15 0,-3-3-24 15,1-1 9-15,-3-1 14 0,1 1 2 0,-1 1 5 16,3 3-7-16,-3 0 12 0,3 2-7 0,-3 4-3 16,3 1-1-16,-3 1 0 0,0 5 0 0,1 1 12 15,1 7 2-15,-1-1-11 0,-1 0 5 0,1-1-5 16,-1-3 2-16,1-3 3 0,-1-5 7 16,3-1-4-16,-1-3 1 0,5-2-5 0,-2-7 10 15,6 3-5-15,-1-7-6 0,3 0-3 0,1-7-4 16,4-1 0-16,0-3-2 0,0-3-2 15,0-3 1-15,2-1 0 0,-2-2-1 0,-2-2 3 16,-2 0-9-16,0-2 1 0,-1 0 1 0,-1-5-1 16,-5 2 5-16,2-3 1 0,-2-1 3 0,-2 0-1 15,0 4-1-15,-3 1 0 0,1 6-2 0,-3 0 0 16,3 7 0-16,-5 2 0 0,-4 7-4 16,2-1 3-16,2 1 3 0,0 2-3 0,3 4 3 15,1 0 2-15,-1 2 0 0,3 3 5 0,1 2 2 16,2 0 3-16,5 2 2 0,-1 4-3 15,5 3-1-15,2-1-6 0,0 1-2 0,2 2 2 16,1 0 14-16,-1 0-6 0,0-3 1 0,-2 3-4 16,0-5-4-16,-4 1 2 0,-3-1-5 0,-1-4 3 15,-6 3 5-15,-3-6 0 0,-1 3-3 16,-4-2 7-16,-4 0-3 0,-1 2-3 0,-6-2-3 16,-2 2-2-16,-2 0-7 0,-5-2 13 0,0 0-14 15,-4-1 7-15,8-1-3 0,-10-3 3 0,2-1-3 16,2-1 0-16,-1 0 2 0,6 0-3 15,-1-2 3-15,7 2-3 0,-4-4 2 0,-1 0-1 16,5 0-1-16,2 2-1 0,-2-5 5 0,3 3 1 16,3 2 0-16,1-2 0 0,-1 2 1 0,1 0 0 15,0-2-3-15,1 2 0 0,1-2-6 16,2 2-3-16,-2 0 1 0,2-3 6 0,2 1 0 16,0 2 1-16,5-2 1 0,2 0-2 0,6 0 1 15,-2-1 0-15,7 1 1 0,2-2-3 16,0 2 2-16,5-1 1 0,-3-3 0 0,0 1-1 15,3 1 2-15,6-3-2 0,-2-1 0 0,-3-1 2 16,-1-2-1-16,-1-3 1 0,-1 3-1 0,-3 0 0 16,0-2-2-16,0-2 1 0,-2 2 2 0,-1-3-2 15,-1-2-3-15,-2 1 0 0,-1-3-1 16,-2-2 3-16,-2 0 3 0,0 2-3 0,0 2 0 16,-2 3 1-16,0 0-3 0,-2 3 1 0,1 1 1 15,1 5 1-15,0-1-1 0,2 3-1 16,0 4 0-16,0 0 1 0,2 4 1 0,0 1-2 15,-1 6 10-15,1 0-2 0,-2 6-4 0,0 3 3 16,-2 7-2-16,-1-3 0 0,-3 5 0 0,-1-1-2 16,1-1 2-16,-3 1 0 0,-4 5 1 0,2-11 1 15,0 0 1-15,-3-2 0 0,-1-2 0 16,2 0 0-16,-3-5 2 0,-3-2-3 0,1-2-2 16,-6 0-1-16,2-3-1 0,-7-4-2 0,0 1 2 15,-1-3-3-15,-3-5 1 0,2 1-12 16,-2-5-3-16,2 0-19 0,0-2 6 0,0-4-22 15,3 4 6-15,-1-3-13 0,5 1-45 0,2 0-156 16</inkml:trace>
  <inkml:trace contextRef="#ctx0" brushRef="#br0" timeOffset="-67221.269">22538 15712 60 0,'0'4'97'0,"-2"1"-14"0,-3-5-28 0,3 0-20 16,-2 0 12-16,-1-3-13 0,3 1-15 0,-2 2-16 16,2-2-8-16,2 0-1 0,0 2-8 0,0 0-6 15,0 0 18-15,-3 0 8 0,3 2 4 16,-2 2 7-16,0 3 4 0,0 2-1 0,0 2 4 15,-1 4-10-15,1 5-1 0,-2 0-2 0,2 2-4 16,-3 5 6-16,1 1 1 0,2-6-3 0,-1 0-1 16,6-2 2-16,-3-4-1 0,4 1-5 15,0-4 6-15,3-2-4 0,-3 0 0 0,5-4-1 16,-2 0 0-16,2-3-7 0,4-2 2 0,0 1-4 16,0-6 2-16,5 1-3 0,-3-2-2 15,3-5 3-15,0 2 2 0,-1-4-2 0,1 0 3 16,-5 0 13-16,3 0 9 0,-3-2-61 0,-2 0 31 15,0-5-10-15,2-4 15 0,-2-7 15 0,0-1-9 16,-2 1 4-16,2 2-1 0,-7 5 5 0,3 0-2 16,-5 7-6-16,0 2-6 0,-6 2-4 15,4 4 0-15,0 5 7 0,2 0-1 0,0 4 3 16,-2 4 6-16,3 3 2 0,-1 7-4 0,0 4-4 16,2 2 2-16,-1 2-3 0,3 2 0 0,1 10-2 15,0-8 3-15,4 1 1 0,2-5-2 16,0 0-2-16,2-4 0 0,5-4 1 0,2-1 3 15,0-4 0-15,5-2-1 0,-1-5 1 0,12-4 0 16,1-2 2-16,1-7 1 0,0-2 0 16,0-2 6-16,-1-2-4 0,-6 1 4 0,-2-1-3 15,-7-3 2-15,-2 3 0 0,-4-1-7 0,-5-3-10 16,-4-3-7-16,-2-5 5 0,-5-4-7 0,-2-2 1 16,-7-2 0-16,1 0 3 0,-10 2 5 15,3 4 4-15,-2 2 6 0,-1 10-1 0,1 1-7 16,-3 5 2-16,1 7-3 0,-1 4 5 0,-2 4-1 15,-2 3 2-15,2 0 7 0,-4 10-6 0,-3 3 6 16,3 9-4-16,2 2 2 0,2 6-6 16,3 3 8-16,1-1-10 0,5-1-4 0,5-7 8 15,3-3-3-15,1-3 0 0,9-8-1 0,-3 1 0 16,9-7 4-16,3 0-3 0,6-4 0 0,4-1 2 16,7-4-1-16,3-2 1 0,6-2 0 15,2-7 2-15,0 1 1 0,4-8-1 0,-4 1 2 16,-8-3 2-16,-3 5-1 0,-2-3-1 0,-3 5 0 15,1-2-2-15,-5-2-2 0,3-1-1 0,-1-4-2 16,-2-4 3-16,-2 0-4 0,3 0-3 16,-8-3-4-16,1 5 7 0,-3 2-1 0,-1 1 2 15,-3 5-1-15,2 5 0 0,-4 3 0 0,2 1 1 16,0 8 0-16,4-1-2 0,-2 2 4 0,3 5-2 16,-1 2 2-16,1 9 3 0,1 2-2 15,3 13 3-15,0 1-3 0,-2 1-2 0,-3-2 1 16,-6-4 3-16,0-2 0 0,-5-9 5 0,-2 0 2 15,-4-7 0-15,2-2-5 0,0-2 0 0,-4-1 0 16,-3-1-6-16,-4 0 1 0,-4-5 3 16,-5 2-5-16,-7-4 3 0,-1-2-4 0,-3-5-1 15,-2 1-8-15,-3-3-9 0,-1-2-16 0,-7-7-11 16,0 1-16-16,0-3-11 0,0 0-20 0,2 5-17 16,-7-7-126-16,3 6 62 0</inkml:trace>
  <inkml:trace contextRef="#ctx0" brushRef="#br0" timeOffset="-66924.468">20732 15438 455 0,'7'20'89'0,"-3"-4"-10"0,-1-3-37 0,-1-4-22 16,0-3-10-16,9 1-14 0,-7-3-4 0,-1-4-29 15,-1 0-80-15,0 0-89 0,-6 5-54 0</inkml:trace>
  <inkml:trace contextRef="#ctx0" brushRef="#br0" timeOffset="-64346.966">7011 16633 158 0,'25'31'138'16,"-1"-6"-60"-16,-6-8-66 0,-3-4-54 0,5-2 6 15,-11-6 30-15,-5 2-3 0,5-5 7 0,2 0 1 16,4-2 1-16,-1 2 2 0,3-4 0 0,1 2 0 16,2 0 1-16,0 0 0 0,4 0 0 15,-4 0-1-15,4 0 1 0,-2 0 6 0,0 0 6 16,0 0 10-16,0 0 1 0,2 0-16 0,3-2-4 15,-1 2-1-15,3-2 1 0,6-1 2 0,3-1 1 16,-3 2 1-16,0-1-1 0,3 1 6 16,-1-2-2-16,-1 2 1 0,-1-1-3 0,0 1-6 15,0 0 7-15,5 0-1 0,4 2-5 0,-4 0 0 16,4 2 1-16,-9-2 0 0,3 0-3 16,-5 2-1-16,-2 0 0 0,-1 1-1 0,1 1 1 15,2 0 0-15,1-1-1 0,3 3 1 0,-2-1 4 16,5-1 1-16,-3 1 0 0,-1 3 0 0,-1-3 7 15,-2-1 0-15,2-2-4 0,-4-2-3 0,2-4-1 16,5 2 0-16,-3-7 0 0,5 5-2 16,-1-5 4-16,-3 2-2 0,-3 0-2 0,-5-1 4 15,-1-1-2-15,-3-2 0 0,0 2-3 0,-6 0-1 16,0 3 2-16,-5-3-2 0,-2 4 2 0,-2 3-4 16,-3 0 0-16,-1-2-1 0,-1 1 2 15,1 3-2-15,-14 5 2 0,4-3-6 0,3-2 1 16,2 0-1-16,-2 2 3 0,2-2-1 0,-2 0 1 15,2 0-1-15,0 2 1 0,0-2-5 16,0 0 6-16,-2 0-1 0,2 0 2 0,0 0-2 16,0 0-3-16,0 0-5 0,-3 0-8 0,8 0-3 15,-3-2-7-15,0 2-15 0,0-2 2 16,-2 2-4-16,3 0 24 0,-3 0-47 0,-3 4-48 16,3-4-28-16,-2 5-9 0</inkml:trace>
  <inkml:trace contextRef="#ctx0" brushRef="#br0" timeOffset="-63503.417">8824 16126 67 0,'-5'18'126'0,"1"0"-46"0,0-7-46 0,-3-5-27 16,0 1 10-16,1-5 8 0,-3 2 5 0,2-4 4 16,1 0-7-16,-1 0-6 0,3 0 0 0,2 0-4 15,-3 0-5-15,5-2 3 0,5-2-4 0,-1 2-4 16,-4 2 9-16,0-3-4 0,2 3 15 16,-2 0-9-16,0 0 3 0,0 0-3 0,-2 3-7 15,-2-3-1-15,4 0 0 0,-3 2-3 0,1-2-3 16,2 0-2-16,0 0-3 0,0 0 3 15,0 0-4-15,0 2-4 0,0-2 2 0,0 0 9 16,0 0 2-16,2 0-3 0,1 4 0 0,1-1 2 16,0 1-3-16,1 1-2 0,1 1 2 0,1 1-1 15,0-1 2-15,1 3 0 0,3-2 0 0,-2 2-2 16,2-1-1-16,0 1 2 0,0-2 2 16,3 2-6-16,-3 2 3 0,2-5-1 0,0 3 2 15,-2 0-3-15,2 0 3 0,7 2-3 0,-4-2 2 16,3 2 0-16,-3-3 0 0,1 4-2 15,3-4 2-15,-2 1-1 0,0 2 0 0,1-4 1 16,-1 2-2-16,2-1 3 0,0-1-3 0,0 2 2 16,-3-3-2-16,1 1 2 0,0 0-1 0,-1 2-1 15,-1-5 1-15,1 3-1 0,-1-1 1 0,-5 1 0 16,2-3-3-16,-2 1 4 0,-2 1-3 16,-3-1 2-16,1-1-1 0,0 0 0 0,-5-1 0 15,2-1-1-15,-8-2 1 0,2-2 0 0,-1 4 0 16,3-2 1-16,0 0-1 0,0 0-1 15,-2 0 2-15,2-2-2 0,0 2 2 0,0 0 1 16,0 0 1-16,0 0-1 0,5 2 3 0,-3 0-3 16,0-2 2-16,0 2-2 0,-2-2 1 0,2 2 1 15,-2-2 2-15,0 0-3 0,0 0 0 16,0 0-1-16,0 0-1 0,0 0-2 0,0 0 3 16,0 0-2-16,0 0-1 0,-2 0 1 0,2-2-3 15,0 2 3-15,0 0 1 0,0 0-2 0,-2 0-2 16,2 0 2-16,0-2-1 0,-2 2 2 15,2 0-2-15,0 0 0 0,0 0 3 0,0 0-1 16,-2 2 0-16,-1 0-1 0,1-2 1 0,2 5 1 16,-2-1-1-16,0 1 1 0,-3 1-2 0,1 3 0 15,0 2 2-15,-1-2-1 0,-1 2 1 16,-1 2-2-16,-2 0 2 0,-2 3-1 0,-2 4 0 16,-5 0-1-16,1 2 2 0,-3 0-1 0,0 2 1 15,-4 2-1-15,-1 1-1 0,1 2 3 16,-7 8-4-16,0-2 4 0,7-2-3 0,0-4 2 15,2 0-2-15,6-3 0 0,1-2 0 0,2-4-9 16,-3 0-1-16,7-5-10 0,-2-1-8 0,3-1-17 16,1-2-12-16,0 0-26 0,1 4 0 0,-1-1-124 15,3 3-40-15</inkml:trace>
  <inkml:trace contextRef="#ctx0" brushRef="#br0" timeOffset="-62456.795">10160 16109 38 0,'-7'4'15'0,"-1"-6"-25"0,1 0 8 0,-2 2 14 15,5-7-3-15,-3 3 9 0,0-1-9 0,3 1 5 16,0-1 1-16,1-1 24 0,-1 1 29 0,2 1-33 16,0 0-23-16,-1-3 1 0,1 5-5 15,2 0-5-15,-2-3-11 0,0 5 2 0,2-2-8 16,-2 0 18-16,4 2 11 0,-2 2-3 0,4 0 2 15,1 5 17-15,-1 2-2 0,0 4-15 0,5 4-1 16,-2 6-4-16,2 1 0 0,0 7-2 16,-1 13-1-16,3-2-4 0,-2 4 2 0,0-2-3 15,0 2 1-15,-3 14 1 0,1-5-1 0,-3-9 2 16,-4-2-3-16,3-6 2 0,-6-7 0 0,3-3-4 16,-4-6 1-16,2-6 0 0,0-1 1 15,-1-8 1-15,-1 2-11 0,2-5-11 0,-3 1-76 16,3-5-13-16</inkml:trace>
  <inkml:trace contextRef="#ctx0" brushRef="#br0" timeOffset="-62035.022">9717 16109 258 0,'11'15'149'0,"-5"-4"-109"0,1-4-26 0,-5-3-27 0,3-2-2 0,-3 1-7 16,0-1 32-16,-2-2 3 0,5 0-6 0,1-5 0 31,5 1-4-31,0-5 1 0,9 0-1 0,2 1-3 16,5-6 3-16,3 3-3 0,3 0 1 0,14-4 0 16,1-1-2-16,-4 3 3 0,7 0-3 15,-2 2-1-15,23-2 2 0,-3 2-1 0,-5 2 1 0,11 4-2 0,-16 3 3 0,-8 9-4 0,-11-3 4 16,-5 5 2-16,-2 2 0 0,-4 5 4 0,-7-3 4 15,0 4-3-15,-7-1 9 0,-4 6 7 16,-6 2-6-16,-5 3 4 0,-9-1-6 0,-2 5-7 16,-9 2-2-16,-2-4-3 0,-2 2-2 0,-3-5 1 15,-2 0-1-15,3-4-1 0,-1 1 0 0,1-1-1 16,0 0 0-16,1-3 0 0,-1 1 0 16,2 0-1-16,-3-2 2 0,1-1-3 0,-1-1 2 15,3-1-4-15,2 1 1 0,2-5-12 0,2 2-17 16,3-2-1-16,4 0 4 0,-2-2 6 15,6-3-13-15,1 3-31 0,1-4 0 0,1-1-47 16,-1 3-42-16</inkml:trace>
  <inkml:trace contextRef="#ctx0" brushRef="#br0" timeOffset="-61769.46">10963 16091 339 0,'19'13'128'0,"-5"-6"-120"15,-8-3-33-15,-1-1 1 0,-12-3 28 16,11 4 20-16,-1 0-10 0,-1 5 7 0,0 2-11 16,-2 5-1-16,-2 3-7 0,0 4 0 0,-1 3-2 15,-1-2-1-15,4 3-3 0,-4 4 5 0,4-1-4 16,-3-3 2-16,3-1 1 0,0-6-6 15,0 0-5-15,0-5-1 0,0 1-19 0,0-3-22 16,0-2-5-16,0 0-41 0,0-4 6 0</inkml:trace>
  <inkml:trace contextRef="#ctx0" brushRef="#br0" timeOffset="-61550.732">10786 15868 21 0,'11'5'280'0,"-2"1"-195"0,0-1-77 16,-5-3-168-16,1 2 161 0,-3 1-48 15,0 1-126-15</inkml:trace>
  <inkml:trace contextRef="#ctx0" brushRef="#br0" timeOffset="-61175.853">11798 15957 304 0,'0'6'80'0,"-2"-6"-20"0,-2-4-57 0,-5-7-2 15,2 2 12-15,-2-2 0 0,1-2-20 0,-3-3 0 16,-1 1-20-16,1-5-14 0,-2 0 1 0,2-2 21 16,-9-9-15-16,3 5 11 0,6 6 19 15,-3 2 0-15,1 1 17 0,-7-1 9 0,5 5-9 16,0 0-6-16,-1 6 7 0,3 3-8 0,-3 1 7 16,5 3-2-16,0 3 8 0,0 3 3 0,0 3-8 15,-2 4-8-15,4 3 18 0,3 1-11 16,-1 5 3-16,3 0-6 0,6 5 0 0,0-1 0 15,2 3 4-15,5 8-4 0,0-8 4 0,4 11 4 16,1-3-9-16,-1 3-5 0,0-3-2 16,0 1 1-16,-2-3 1 0,2 3-3 0,-1-5-1 15,1 4 0-15,-2-2 0 0,0-6 0 0,-2-5-1 16,-1-4 0-16,-3 0 0 0,1-4 2 0,-1-3-5 16,-1 2 2-16,-2-4 0 0,3 0-12 0,-5 0-1 15,0 0-9-15,0-2 3 0,0 2-14 16,-5 2-54-16,-1-2-54 0,-3 3-26 0</inkml:trace>
  <inkml:trace contextRef="#ctx0" brushRef="#br0" timeOffset="-60957.156">11159 16223 273 0,'15'22'265'0,"3"-4"-198"15,-3 0-65-15,-1-7-33 0,-1 2 49 0,-2-6 12 16,4-1-7-16,5-1-16 0,4-3-6 0,5-4-5 16,15-1 2-16,2-1-3 0,3-3 3 15,-3 1-5-15,0-1-14 0,1-2-13 0,-5 3-4 16,11-3 15-16,-7 0-8 0,-6 2-17 0,-3 1-73 16,-2-1 14-16,-4 1-73 0</inkml:trace>
  <inkml:trace contextRef="#ctx0" brushRef="#br0" timeOffset="-60566.626">12277 15758 10 0,'2'-6'77'0,"-2"-1"-46"0,-5-2 34 0,-1-2-23 16,-5-2 7-16,-2 4-15 0,2-4-19 0,-5 2-10 15,-2 0-3-15,-1 2-2 0,-3 2 1 0,0 1 3 16,-5 1 3-16,1 3 26 0,-3 4-18 16,0 0-9-16,1 5 4 0,-1-2-5 0,3 3-3 15,1 1-1-15,3 2 5 0,2 0-2 0,3 2 4 16,1 3-1-16,5 2 5 0,0 1 4 0,2 3-3 16,5 3 4-16,2 1-5 0,4 1 8 15,2 1-6-15,3-1-7 0,8 10 2 0,5-2-1 16,-2 1 1-16,2 1-1 0,0-2 3 0,2 3-5 15,-2-3-1-15,2-2-2 0,-5-2 1 0,3-2 1 16,-7-3-3-16,1-6 2 0,-3 2-2 16,-3-2 4-16,3-2-3 0,-4-3 0 0,-3 1 0 15,1-5-4-15,-3 0 2 0,0-5-3 0,0 1 0 16,-2-1-11-16,3-1-18 0,-3-1 13 0,0-2-3 16,-3-8-2-16,-1 1-9 0,4 5-40 15,0 5-58-15,0-3-32 0</inkml:trace>
  <inkml:trace contextRef="#ctx0" brushRef="#br0" timeOffset="-60254.201">11130 16223 57 0,'13'20'386'0,"1"0"-281"0,-3-9-67 0,-3-7-27 15,-1 1-12-15,-3-5 6 0,1 0-4 0,-1 0 10 16,1-5-5-16,6 3-4 0,-2 0 1 16,2-5-10-16,11-4 2 0,-3 3 1 0,4 1-34 15,1-2 2-15,15-4 3 0,3 0 18 0,0 2 1 16,-2 2 16-16,4 0 3 0,0 2 1 0,5-6 11 15,15-4-1-15,2-3 1 0,26-13-6 0,-1 2 3 16,-8 2-13-16,8-2-3 0,-23 9-7 16,3 2-14-16,-3 1-20 0,0 5-97 0,-10 1-142 15</inkml:trace>
  <inkml:trace contextRef="#ctx0" brushRef="#br0" timeOffset="-59254.446">12294 16320 4 0,'-2'5'85'0,"-2"-5"-25"0,1 0 59 0,-1-2-81 16,-3-1-8-16,3-1 11 0,0 0-4 16,-1-3-15-16,1 3-5 0,2-1-13 0,-3 1-3 15,5 2-5-15,0-3 7 0,0 3 2 0,0 0 4 16,7-3 0-16,2 3 0 0,2 0-1 0,2-3 3 15,5 3-11-15,1-2 1 0,3-1-2 16,3 1-1-16,-3 0 2 0,2-3 3 0,5-2 4 16,-1-2-1-16,-3 2 3 0,-6-2-2 0,1 2-2 15,-4-2 3-15,-1-2-2 0,-4 2-1 16,0 0 3-16,-2-2-3 0,-2 0-2 0,-3-3-1 16,-2 3 0-16,0 0 0 0,-4 0-2 0,0-3 1 15,0 5-4-15,-5 0 1 0,1 0-3 0,-1 2-2 16,-2 3 2-16,0-1 2 0,3 3 1 15,1 1-1-15,-4 3 1 0,1 0 0 0,1 3 2 16,-4 1-1-16,2 3 1 0,0 4-1 0,3-2 3 16,-3 6 6-16,2 0 5 0,3 1-2 0,2 1 2 15,0 1-1-15,2 0-1 0,-3 2 0 16,8-3-10-16,-3 3 1 0,5-5 0 0,-1 3 1 16,3 0-1-16,4-5 2 0,3 0-2 0,3 3-2 15,6-5 3-15,-1-2-4 0,2-3 0 0,1-1-11 16,-1-5-20-16,-1-3 7 0,-1-1 0 15,0 0-7-15,-2-3 11 0,-2 0-23 0,-2-4-1 16,-3 2 2-16,1 1-10 0,-5-3 18 0,0 0 28 16,-5-3 13-16,3-1-5 0,-2-1 0 0,-3 3 6 15,-2-7 11-15,3 1-6 0,-5-1 4 16,2 0 9-16,0 2 19 0,-2 1-3 0,0 3-5 16,0 3-1-16,2 0-18 0,-2 2-3 0,0 5-13 15,0 0-8-15,-9 4-2 0,7-3 2 0,2 1 5 16,5 2 7-16,-3 0 2 0,2 2-2 15,1 3 10-15,-1 1-9 0,3 8 1 0,-1 1-2 16,3 12-1-16,-2-3-1 0,2 5-1 0,-5-3 0 16,5 0-2-16,-3-1 3 0,-1-3-2 0,-1-2 1 15,1-3 1-15,-1-1 1 0,0-5 0 16,-1 0 5-16,-1-2 10 0,0-5 10 0,-6 0-3 16,1-4-2-16,3 0 3 0,0 0-2 0,0 0-2 15,0 0-18-15,3 0-5 0,-1 0-2 0,0-8 3 16,-2-1 0-16,0-5-4 0,2-3 1 15,0-3 2-15,-2-2-7 0,3-2-5 0,1-3 3 16,1-10-8-16,1 1-16 0,1 6-14 0,2-1-30 16,-3 4 20-16,3 5-47 0,0 2-53 15,4 3-58-15</inkml:trace>
  <inkml:trace contextRef="#ctx0" brushRef="#br0" timeOffset="-58160.952">13430 16093 155 0,'9'9'299'0,"-3"2"-230"0,-1-6-57 0,-1-1-8 16,-8 0 0-16,1-1 2 0,1-1-8 0,2-2 4 16,0 0-7-16,5 2 3 0,-1-2 1 0,3-2 1 15,1-3-2-15,1 3-2 0,5-2-3 16,-1-3 2-16,0 1 2 0,-2 1 2 0,2-4 3 15,-2 3-3-15,-2-3 3 0,0 0 0 0,-2 2 0 16,-1-1 6-16,-1-1 1 0,-1-2 0 0,-4 2 2 16,0-2 2-16,0-2 2 0,-4 2-5 0,-1 0-2 15,-1 0-2-15,-3-3-5 0,4 6-2 16,-1-1 1-16,-3-2 1 0,0 0 0 0,-4 0 1 16,2 2-4-16,-2 0 0 0,2 0-1 0,-5 3-2 15,3 1 0-15,0 1 2 0,-3 4 3 16,1 2-3-16,-1 2 3 0,-1 5-1 0,-1 2 4 15,0 2-2-15,3 3 5 0,0 6-2 0,-1 0 7 16,5 2 3-16,0 14 7 0,2-3-10 0,3 0 4 16,1-2-8-16,5-2-1 0,0-2 1 0,5-3 1 15,1-1-2-15,5-3-1 0,0-3 5 16,9-3-4-16,0-1 2 0,4-4-3 0,5-2-2 16,2-4-2-16,2-3 1 0,4-4-1 0,1-3-2 15,-1-4 3-15,3-2-2 0,-3-2-1 16,10-9 1-16,-8-2 0 0,1 4 1 0,-5-4-1 15,-4 2 0-15,-4 2-1 0,-1 2 2 0,-6-2-1 16,-2 5 2-16,-7-1-4 0,-2 1 2 0,-5-3 2 16,-2 3-1-16,-6-3-2 0,2 3 3 15,-1-1-1-15,-1 5 1 0,0-2 9 0,-1 4-2 16,3 3-4-16,0 1-5 0,-1 3-4 0,-1 9 1 16,0-1 0-16,4-3 1 0,-3-1-3 15,3-7 2-15,3 5 5 0,-3 3-3 0,4 1 3 16,0 7-4-16,-1-2 3 0,3 4 0 0,1 5-1 15,-3 2 1-15,5 2-3 0,-2 0 4 0,-1 2-4 16,1 0 3-16,2 0-1 0,-5-4 0 0,3 0 1 16,-1 0-2-16,1-5 3 0,-3-1-4 15,1-3 5-15,-1 0-3 0,1-3 2 0,-3-3-1 16,0-1 3-16,0 3 4 0,-2-3-1 0,3-4 3 16,-1 3-11-16,-2-3 2 0,0-3-1 15,2-1-4-15,0-7 2 0,-2-2-5 0,5-3 0 16,-5-4-5-16,4-2 4 0,-2-4 0 0,3-9 3 15,1 2 4-15,-1 2 2 0,3 2 0 0,-1 5-4 16,2 4-4-16,0 4 3 0,-3 5 1 0,8 3 6 16,-1 3 1-16,0 5-1 0,5 5 0 15,-1 3 1-15,3 8-3 0,-2 2 0 0,4 6 2 16,-2 2-2-16,2 5 1 0,-5-2-2 0,3-1 1 16,-4-1 0-16,1-3 2 0,-1-4-4 15,-1 0 6-15,-2-5 0 0,1-2 2 0,-1-4 2 16,0-4-5-16,0-1-3 0,3-2 1 0,-1-4-2 15,1-2 2-15,-1-5-2 0,3 0 0 0,-3-2 0 16,0-2 1-16,1-3-1 0,-3-1 0 0,3-3-4 16,-5-4-1-16,0-12 3 0,-3-1-1 15,-1-5-1-15,-3 2-4 0,-4 1 6 0,0-1 0 16,0 0 1-16,-4 1-1 0,0-8 3 0,-3 5-2 16,5 5 3-16,0 10 1 0,-1 3 6 15,6 11-2-15,-3 4-4 0,-3 7-7 0,3-2-1 16,3 15 1-16,-3-7 0 0,0-8 0 0,0 4 4 15,0 2 1-15,2 4-1 0,0 1 2 0,2 6 3 16,1 5-2-16,1 4 2 0,3 7 1 16,0-1-3-16,2 5-1 0,0 0 0 0,0 5-1 15,2 10-2-15,3-1 4 0,-3-3-1 0,0-5-2 16,-2-1-1-16,3-7 2 0,-1 0-3 0,-2-7 1 16,4-2-3-16,-4-4-4 0,5-3-4 15,-1-4-4-15,1-2-34 0,-1-5 10 0,0 3 3 16,3-5-40-16,2 0-16 0,0 1-49 0,-3-1-72 15</inkml:trace>
  <inkml:trace contextRef="#ctx0" brushRef="#br0" timeOffset="-57926.641">14257 15939 568 0,'11'33'104'0,"-3"-11"-63"16,-1-11-24-16,-5-2-19 0,3-16-5 16,-5 14 0-16,4-5 13 0,1 0 3 0,3-2-3 15,8-2-2-15,8 0-6 0,9-5-1 0,9 1-13 16,29-12-24-16,10-2 5 0,27-11-43 0,-9 3 21 16,-15 1-54-16,-11 5-55 0,-9 2 17 15,-2 5 92-15</inkml:trace>
  <inkml:trace contextRef="#ctx0" brushRef="#br0" timeOffset="-57239.236">15546 15749 368 0,'3'-6'112'15,"1"1"-70"-15,-2 1-17 0,1 2-38 0,1-3-1 16,-2 5 39-16,3 0 0 0,3 5 8 16,-1 1-12-16,4 5-4 0,0 5-5 0,2 4 1 15,0 6-2-15,1 3-7 0,3 17-2 0,1 5-3 16,-5 2 0-16,-2 2 1 0,0 0-4 0,-2 18-1 15,0-14 5-15,-5-8-2 0,1-11 1 16,-1-7 6-16,-4-9 7 0,2-4-1 0,-2-7 3 16,3-4 5-16,-3 0 2 0,0-5 3 0,-3-13-8 15,1 5 10-15,2 8-15 0,-2-2-10 0,2-6-2 16,-7 0-1-16,1-3 1 0,-5-8-3 16,2 1 1-16,0-1-8 0,-4-7 4 0,2-5-1 15,-5-3-2-15,3-4 3 0,2-5 1 0,-4-14 1 16,4-2-1-16,2 6 0 0,4 3-2 15,1 2 2-15,6 0 1 0,0 2 6 0,7 2-1 16,7-8 2-16,3 4-5 0,6 6 1 0,3 7 0 16,3 3 2-16,2 5-3 0,7 8 2 0,-2 4-2 15,1 7 0-15,1 6 1 0,-3 4 0 0,-1 10 1 16,-5 1 0-16,-1 10 1 0,-3 8-1 16,-3 5 0-16,-6-5 1 0,-5-4-1 0,-4-4 10 15,-5-1 5-15,-6-6-6 0,-2 2-4 0,-12-2-1 16,-6-3 2-16,-7 1-3 0,-4 0-1 15,-6-1 4-15,-1-4-1 0,-9 1-1 0,1-8 0 16,2 1-1-16,2-3-1 0,2 3-1 0,4-5-14 16,5 0-11-16,4 1-23 0,5-1 0 0,0-2-33 15,9 0-14-15,-1-2-129 0</inkml:trace>
  <inkml:trace contextRef="#ctx0" brushRef="#br0" timeOffset="-56926.814">16102 15584 481 0,'-4'26'53'0,"-1"-4"-32"0,-1-6-18 0,1-3-18 0,1-2 0 16,-1-2 7-16,1 0 3 0,2-3 6 15,0-1-4-15,-1 4-1 0,6-3 4 0,-1 7-1 16,2 1 1-16,3 8 0 0,2 2 2 0,4 5 0 16,0 2 11-16,3 2-1 0,-1 2 18 0,3 16-2 15,-1 2-6-15,-1-1-9 0,-3-3 2 16,0-5-3-16,-2-4-6 0,-2-5-2 0,-2-9-3 16,1-3-1-16,-1-8 1 0,-3-2-3 0,-1-6-3 15,-1 2-10-15,0-5-4 0,0-2-19 16,-2 0-12-16,-4-10-1 0,4 1-120 0,0 9-116 15</inkml:trace>
  <inkml:trace contextRef="#ctx0" brushRef="#br0" timeOffset="-56333.207">16759 15965 298 0,'35'33'135'0,"-6"-13"-79"15,-7-11-48-15,-9-7-4 0,-2-4 4 0,-2-2 1 16,-2-1-7-16,-1 1-1 0,-3-1-7 0,1-1-3 16,-4-1-10-16,0 1-16 0,0-1 16 0,-2-2 5 15,-5 0 18-15,1-2 14 0,-3 0-5 16,2 3 12-16,-8-6-8 0,6 3 0 0,-4 2 2 15,-1-2-2-15,-1 3-6 0,2-1 14 0,-5-2-8 16,1 2-1-16,-1 2-6 0,0 1-5 0,1-1-2 16,-3 3-1-16,0-1-1 0,-4 5 4 15,-3 0-5-15,10 2 2 0,-10 5-2 0,5 0 1 16,-2 4 2-16,6 2-3 0,3 0 1 0,-3 9 2 16,3 5 0-16,-1 4 4 0,1 2 2 0,6 4-6 15,-2 1-3-15,7-1 2 0,-1-2 1 0,5 1 1 16,2-8 1-16,3-1-1 0,1-3 0 15,3-4-2-15,2-2 4 0,2-3 1 0,1-4-3 16,1-2 0-16,5-3-2 0,0-3 0 0,2-3-2 16,0-5 3-16,0-1-2 0,0-3 1 15,0-2 2-15,-4 0 5 0,2-3-1 0,-7-1-5 16,0-3 1-16,0 1 0 0,-6-3-2 0,-1-2-3 16,-1 0 0-16,-3-2 1 0,-2-3 0 0,0-4-5 15,-4 3 5-15,-1-8 0 0,1 14 1 0,2 0 1 16,-1 7 0-16,3 2 1 0,-2 4-7 15,0 2 0-15,-2 12 0 0,1-3-2 0,3-4 6 16,0-1 3-16,3 8 6 0,-3 1-3 0,2 10-4 16,0-3-2-16,2 5 2 0,-1 6-2 15,-1 0 1-15,2 7 0 0,1-2 0 0,-1-3-1 16,5 1-3-16,-3-1-3 0,3-2-2 0,0-4-4 16,7 4-24-16,1-4-21 0,1-7-29 0,2 1-24 15,2-8-111-15</inkml:trace>
  <inkml:trace contextRef="#ctx0" brushRef="#br0" timeOffset="-55380.309">17313 16102 12 0,'2'0'62'0,"2"-2"-34"0,-2 0 9 0,1-1 44 15,-1 1-39-15,0 0-14 0,-2 0-4 0,0 0-2 16,2 2 0-16,-2 0-4 0,0-3 6 16,2 3-8-16,-2-2 7 0,0 2 0 0,0 0-12 15,0-2-9-15,0 0 8 0,0-3-3 0,3 1 1 16,-3 0-3-16,2-3 1 0,0 0 0 0,-2 1 2 16,2-3-1-16,0 0 1 0,-2-2 5 0,0-2-3 15,0 4-5-15,3-4 6 0,-8 0-6 16,3-1 3-16,-2-1-2 0,-3 0-3 0,0-1-1 15,-4-2 0-15,-2-1 1 0,0 1-3 16,0 3-2-16,-1 1 1 0,6 3 0 0,-3 2-1 16,2 3-5-16,-2 4 2 0,4-1-1 0,1 3 5 15,-3 0 3-15,0 7 7 0,0 0 0 0,-2 6 4 16,0 2 15-16,0 3-5 0,0 4-10 0,2 2 0 16,-2 3-8-16,5 10 0 0,1-2 1 15,3 1 1-15,4-3-2 0,0-2 2 0,5-3 1 16,2 1-2-16,2-5 1 0,2 3-2 0,2-7 1 15,3-3-2-15,2 1 1 0,2-3-2 16,2-4 2-16,3 0 1 0,1-6 1 0,3-1-1 16,0-4-1-16,2-2 3 0,2-2-3 0,-2-3 1 15,1-2-3-15,5-6 1 0,-1-3-4 0,-3-2 1 16,-2-2-1-16,0 2-1 0,-2-4 3 0,-5 2-2 16,-1 4 1-16,-5-4 2 0,-5 2-2 15,-2-2 0-15,-2 3-1 0,-6-6 0 0,-1 3-4 16,-2 0 0-16,-4-4-2 0,-5-1-1 0,-1-1 2 15,-3 1-2-15,-5-1 1 0,-4 1 5 16,5 7-1-16,-3 3 0 0,3 6-1 0,4 6-3 16,0 1 3-16,2-1 0 0,0 8 1 0,0 1 5 15,-2 5 3-15,0 6 8 0,-2 7-7 0,4 2 2 16,-2 5-1-16,5 2 3 0,-3 2-5 16,4 7 0-16,1-1-1 0,4 3 1 0,0 0-3 15,4-4 0-15,7 12-2 0,5-10-1 0,4-7 0 16,2-4 4-16,2-7-5 0,7-4 1 0,2-10-2 15,7 1-1-15,2-9-2 0,4-4-5 16,9-12-9-16,-2-1-7 0,-2-5-19 0,-7 2-51 16,2-2-2-16,-4 2-48 0,0 0-215 0</inkml:trace>
  <inkml:trace contextRef="#ctx0" brushRef="#br0" timeOffset="-54677.306">8074 17467 189 0,'16'11'146'0,"-5"-4"-85"0,-3-1-51 0,1-4-23 16,-4 1-4-16,-1-1 2 0,5-9 6 0,-5 5 3 15,-1 0 1-15,-3 6 5 0,0-2 0 16,2 3 2-16,2-1 7 0,1-2 4 0,1 3 7 16,5-5 2-16,0 2 6 0,2 0-6 0,3-2-8 15,13 0-4-15,1 0-5 0,8-4 3 0,2 2 0 16,4-1 2-16,2-1 0 0,7 0 5 15,20-5-4-15,4 0 1 0,24 0-3 0,-6-2 14 16,-11 0-13-16,-7 2 0 0,9-2 0 0,-9 2-4 16,-2 5-1-16,-9-5 0 0,3 7-3 0,-14-2 0 15,2 1-3-15,3 3 3 0,-3 0-2 16,-4-2-1-16,-2 2 1 0,-12-2-1 0,-1 0 2 16,-7 0-2-16,-3 2 1 0,1 0-2 0,-3 0-4 15,-4 0-16-15,-4 2-16 0,-5 0-3 0,-2-2 3 16,-6 4-12-16,1-1 29 0,-3 1-42 15,-6 0-53-15</inkml:trace>
  <inkml:trace contextRef="#ctx0" brushRef="#br0" timeOffset="-54271.137">9298 16874 466 0,'18'33'104'0,"1"-7"-83"0,-5-1-32 16,-3-8-23-16,-3-1-32 0,-1-5 55 0,0 2 14 15,-1-4-1-15,1 0-2 0,2-1-3 16,-3 1-8-16,3 2 9 0,0-2-5 0,2 0-1 16,2 0 6-16,0-1 2 0,3 1 5 0,-1-2 1 15,3 0 7-15,4-3-3 0,0-2-1 0,5 3-3 16,1-5-2-16,10 0 1 0,1 0 3 15,1-3-1-15,2 1 0 0,2 0-3 0,0 2 2 16,13 0-2-16,-4 0-2 0,-9 4 6 0,-4 1-5 16,-7 1 6-16,-6 3 0 0,-7 2 0 0,-5 2 6 15,-4 5-3-15,-4 0-2 0,-5 2-1 16,-4-1 0-16,-3 6 1 0,-1 3-1 0,-8-1-3 16,1 4 3-16,-7 0-4 0,0-1-1 0,-6 1-2 15,0 0-2-15,-5-2 1 0,-5 2 0 16,1 0-2-16,0 2-2 0,0 2-9 0,1-2-18 15,4 0-7-15,1-2-29 0,2 0 30 0,3-3-47 16,0 1-28-16,-2 0-98 0</inkml:trace>
  <inkml:trace contextRef="#ctx0" brushRef="#br0" timeOffset="-53880.635">10784 16997 278 0,'2'2'116'0,"-2"3"-66"16,0-3-38-16,-6-2-26 0,8 2-6 0,0 1 28 15,0 1 9-15,3 0 3 0,-1 7-10 16,5 5 4-16,0 4-6 0,-1 4-3 0,3 7 2 16,1 4 8-16,1 5 3 0,0 19-6 0,-2-4-4 15,2-2-5-15,-4-4-3 0,0-5 0 16,0-4-3-16,-3-5 3 0,1-2-2 0,-3-7 2 15,-1-4-2-15,1-2 2 0,-2-2-4 0,0-5-26 16,1-4 8-16,-6 0-16 0,3 0-29 0,0-3-48 16,-2 1-49-16</inkml:trace>
  <inkml:trace contextRef="#ctx0" brushRef="#br0" timeOffset="-53224.547">10409 17059 335 0,'5'9'95'15,"-3"2"-69"-15,-2-7-18 0,0-2-7 0,-2 1 5 16,2-3-3-16,-3 0-3 0,1 0 0 0,2-3-3 16,2 1 2-16,1-2-1 0,1-1 1 0,3-1-2 15,1-1 3-15,3 1-2 0,3-5 3 16,-1 0 2-16,2-3 5 0,3 1-2 0,0-2 1 15,12-5-2-15,1-4-2 0,2 2 1 0,5-5 1 16,2 1-1-16,12-5 4 0,1 2-5 0,-4 5 0 16,-1 6 2-16,-3 3 2 0,5 4-3 15,-3 4 6-15,-3 9-1 0,-2 1-3 0,-5 5 3 16,-2 6-1-16,-2 1-3 0,-8 3-1 0,-3-1 11 16,-5 5-7-16,-1 3-1 0,-5 3 0 15,-5 1 1-15,-6 2-1 0,-4 0-6 0,-7 2 2 16,-2 2-2-16,-5-2 0 0,-4-2 0 0,-2 0 2 15,-12-3-3-15,3-1 1 0,0-1-1 0,-2-1 1 16,6-1 0-16,-1 0-3 0,1-6 4 0,7-3-1 16,0-4 1-16,2 0-1 0,2-4 1 15,5-3 0-15,2 1 3 0,2-5 0 0,0 0-1 16,3 0 3-16,-1 0 1 0,3-3-4 0,2 3-3 16,10-8-2-16,-3 5-5 0,-7 3 1 15,2 0 4-15,4-2 2 0,0-2-3 0,7-1 2 16,-2 1-1-16,4-3 0 0,3 3-1 0,6-3 3 15,2 1-2-15,5-1 1 0,0 3-1 0,4-3 2 16,2 5-3-16,-2 0 3 0,0 2-3 16,9 2 3-16,-2 0-1 0,-3 3-1 0,-4 1 2 15,-2-1-3-15,-5 3 1 0,-1 1 1 0,-5 0 1 16,-5 2 2-16,-2 0-1 0,-2 0 0 16,-4 2 4-16,-5-2 2 0,-4 3-6 0,-5 1 2 15,-2 0-2-15,-6-1-2 0,-3 3-1 0,-4 1 3 16,-4-3-3-16,-1 3 2 0,-3 0-2 0,-4-1 3 15,1-1-3-15,-2 1 0 0,-5-1-12 0,3-1 6 16,2-2-6-16,-3-1 0 0,-4 1-9 16,7-4-8-16,4-5-11 0,7 0 14 0,4-1 4 15,7-3-6-15,2 2-48 0,2-2-36 0,2 0 25 16,10 0-49-16,-6 2 83 0</inkml:trace>
  <inkml:trace contextRef="#ctx0" brushRef="#br0" timeOffset="-52646.558">12193 17284 61 0,'22'-11'121'0,"-11"0"-94"0,-4 2-6 0,-5-2 5 15,0 2 3-15,0 0-1 0,-4 3-18 0,0-3-6 16,-5 2-3-16,-2-1-5 0,1 3 2 0,-6-2 0 15,-1 3 2-15,-1 0 0 0,1-3 2 16,-3 3 2-16,-1-3 2 0,1 0 6 0,-2 1 13 16,0-1-3-16,0 1 2 0,0-3-1 0,-2 2-7 15,0 1 4-15,3-1 2 0,-1-2 1 0,0 2-11 16,0 1 1-16,2-1 0 0,-1 1-1 0,1 1 1 16,2 1 0-16,3 2-2 0,0-1-10 15,4 3-10-15,-2-2 3 0,2 4 4 0,3 1 0 16,-3 3 1-16,0 1-2 0,0 6 0 0,0 2 0 15,1 3 0-15,-1 6 3 0,0 3-1 16,2 2 1-16,-1 4 1 0,3 0 4 0,1 0-1 16,-1 0 6-16,5 0-1 0,3-2 1 0,-1-3-9 15,2-1 0-15,1-5 1 0,3-2 0 0,-1-5-1 16,2 1 3-16,4-8-1 0,-2 3 5 16,2-6-5-16,3-1 0 0,-1-4-3 0,-2 0 2 15,5-4-2-15,-3-3 0 0,3-2 1 0,-2-2 0 16,-3-2-2-16,2 0 2 0,-4-5 1 0,2 1 1 15,-4-3-1-15,-2 4 0 0,2-1-2 16,-3-10 0-16,-3-1 0 0,1-1 1 0,-4 0-2 16,0 3-1-16,-2 2 4 0,2 2-1 0,-2 4 8 15,-1 5-1-15,1-1-9 0,2 8-4 0,0-1 2 16,0 3-8-16,0-1 11 0,0 5 0 16,0 0 1-16,0 7 5 0,0 2 1 0,0 6 3 15,2 5 1-15,1 2-8 0,1 5-2 0,3 1-2 16,1 10 4-16,3-3-3 0,0-2-4 0,5-2-17 15,-1-5-1-15,3-1-26 0,0-3 4 16,1-2-11-16,1-5-53 0,5-4-73 0,-6-2 5 16</inkml:trace>
  <inkml:trace contextRef="#ctx0" brushRef="#br0" timeOffset="-52302.895">12621 17101 178 0,'0'7'266'16,"-3"-5"-175"-16,-1 0-72 0,0-2-6 0,-5-2-2 15,2 0 3-15,3-1-4 0,-3-1-9 0,-2 2-6 16,3-1-14-16,-3 1 2 0,-2 2 2 16,0 0 9-16,-5 5 0 0,1-1 3 0,2 3 2 15,-3-1 0-15,1 3 3 0,-1 2 4 0,3 0 10 16,-2 0-1-16,4 2 7 0,-2 3 1 0,1-1-8 15,4 3-2-15,1 2-1 0,0 2 4 16,3 2-5-16,0 7-3 0,6 0-1 0,0-2-5 16,7-3-3-16,0 0 2 0,2-1 0 0,4-3 1 15,3 0-1-15,2-5-1 0,2-1 1 16,2-3-1-16,5-2-6 0,1-4-3 0,6-3-8 16,-1-2 0-16,11-8-25 0,-2-3-4 0,-2-2 8 15,-2-5 2-15,-5 1-55 0,-2-5-20 0,0 0-24 16,-4 0 6-16</inkml:trace>
  <inkml:trace contextRef="#ctx0" brushRef="#br0" timeOffset="-51756.152">12859 16753 245 0,'-9'-3'154'0,"2"1"-85"0,-2 0-36 15,1-2-27-15,1 1 1 0,0 1-7 0,3 2-5 16,2-2-3-16,8 9 2 0,-8-7 4 15,2 4 9-15,0 0 6 0,0 5 3 0,5 2 12 16,-1 7-6-16,0-3-5 0,1 5 9 0,-1 2-9 16,7 5-3-16,-2 1-1 0,9 14-3 0,-1 0-1 15,1 0-6-15,2 2-5 0,0-2 2 16,-3 4-1-16,3-2 2 0,4 9-2 0,-1-4 2 16,-8-10 0-16,0-5 1 0,-4-8-3 0,-2-6 2 15,-2-5-1-15,-3-4 0 0,1-4 1 0,-3-1 3 16,-2-10-1-16,0 2 3 0,-2 0 1 15,2-1 3-15,0 3 7 0,2 5-17 0,-2-5-7 16,0 0-2-16,-5-7 1 0,3-2 1 0,0 1 2 16,0-3-4-16,2-5 1 0,-2-1-2 0,2-6 4 15,2-1 3-15,2-2 0 0,3-3 2 16,-1 0 0-16,3-1-2 0,7-10-2 0,1 5 3 16,1-3-1-16,2 5 5 0,0 2-2 0,0 0 2 15,-1 3-3-15,-1 6 1 0,0 2-1 0,-5 4-2 16,-2 5 2-16,0 2-5 0,-4 3 5 15,-1 4 2-15,-1 2 5 0,-3 0-3 0,2 2 7 16,-4 2-3-16,-2 7 5 0,2-6-4 0,-2 6 0 16,-5 2 1-16,3 0-2 0,-5 3 1 15,0-1-1-15,0 1 3 0,0-1-6 0,1 0 1 16,-3 3 0-16,4-3-6 0,-2-1 5 0,5 1-1 16,-1 1 0-16,1-3-1 0,0 0-2 0,1 0 1 15,3-2 2-15,3 2 2 0,1-1 1 16,0 1 4-16,3-2-6 0,4 4 0 0,0-2-2 15,4-2-2-15,1 0 3 0,2-2-4 0,-1 0-1 16,3 0-14-16,0-5-25 0,0 3-11 0,2-3-10 16,-2 1-39-16,2-1-17 0,-2 1-153 15</inkml:trace>
  <inkml:trace contextRef="#ctx0" brushRef="#br0" timeOffset="-51162.545">13615 16940 532 0,'13'18'43'16,"-2"-5"13"-16,-4-4-39 0,-1-7-13 0,-3 0-6 16,1 0-1-16,-2 0-3 0,1-2-5 0,-3 3-3 15,2-3-19-15,-2 0 17 0,0 4 7 0,0-4 6 16,2 4 2-16,0 5-2 0,3-2 5 15,1 4-2-15,1 2 2 0,-1 5 8 0,3-1 13 16,4 10-8-16,-2-1-2 0,3 1 3 0,-3-3-7 16,0 3 2-16,2-8 0 0,0 3 0 15,3-2-3-15,-3-2 5 0,5-7-2 0,-1 0-5 16,3-4 0-16,0-1-6 0,0-6 0 0,0 0 3 16,-1-4-4-16,-1-3 1 0,2-4 0 0,-3-2-1 15,1-3 3-15,-2 1-3 0,-5-3 0 16,2-1 3-16,-4-1-2 0,-3 0 0 0,1 0 0 15,-5 0 0-15,0-4 0 0,-2 2-1 0,-4 0 1 16,-1-2 1-16,1-1 1 0,0 3 4 16,-1 5 4-16,1 1-7 0,2 5-4 0,-3 2-5 15,-4 12-2-15,7-1 7 0,2-4 0 0,0 6 8 16,0 5-3-16,5 8-2 0,-1-1 0 0,0 6-3 16,3 4 1-16,2 5 2 0,0 5-2 0,2-3 1 15,6 11 1-15,3-5 0 0,2-6 6 16,2-4 2-16,5-7-3 0,2-4 7 0,0-7-2 15,2-5-3-15,2-3 0 0,7-10-3 0,-2-4-3 16,-3-4 2-16,-1-5-2 0,-3 0 5 16,0-4-4-16,-7-1 6 0,-2 6-3 0,-6-1-1 15,-5 4-4-15,-4-4 1 0,-4 5-4 0,-5-3 1 16,-5-2-2-16,-4-4-4 0,-4 0 3 0,-7-7-2 16,-6 0-2-16,-3-2 1 0,-8-4-3 0,6 6 1 15,2 4-6-15,9 5-4 0,3 7 6 16,-1 2-11-16,0 2-6 0,5 6-14 0,0 5 7 15,-3 2-32-15,3 7 20 0,0-2-29 0,-2 6-86 16,4 0-50-16</inkml:trace>
  <inkml:trace contextRef="#ctx0" brushRef="#br0" timeOffset="-50334.62">15161 16940 400 0,'4'13'109'0,"-2"-4"-98"0,-4-7-6 0,-2-2-2 16,-3-2 1-16,-4-2 1 0,0-1-4 0,0 1-4 16,-2-3-1-16,2 3 3 0,-3-3-1 0,1 1 1 15,0 1-1-15,-2-6 1 0,-3 4 1 16,2-1 3-16,-1-1 3 0,-1 2 0 0,1-2 3 15,3 3 0-15,-1 1-2 0,-1 1-1 0,3 2 2 16,2-3 6-16,-2 5-1 0,2 0 1 16,2 5-5-16,-2-1 0 0,2 1 1 0,3 3-2 15,-3 6 3-15,2 5-1 0,3 4-5 0,-1-1-1 16,5 2-1-16,0 2-2 0,3-1 2 0,1-1-5 16,3 0 0-16,-1-2-4 0,3-2 4 15,2-2 3-15,-2-1 0 0,4-1 1 0,0-5 1 16,1 0-3-16,1-7 1 0,0 3 2 0,3-5 2 15,0-4 0-15,2 0 0 0,-1-5 2 0,-1-2 1 16,0-2 0-16,-1 0 1 0,-1 0 1 16,-1-2-7-16,-2 2 2 0,-1-5 1 0,-6 3-4 15,3-2-1-15,-5 4-3 0,1-3-1 0,-5-1-2 16,2-5-2-16,-6 0 2 0,1-2 6 0,-3 0-2 16,-1 2 1-16,-2-2-2 0,-2 0 4 15,7 7-2-15,-1 2-2 0,1 4-7 0,0 2 5 16,1 1 2-16,1 3 3 0,-2 3 4 0,2 9 5 15,2 4-2-15,-3 7-1 0,3 7 1 0,3 1-4 16,-1 3 1-16,2 13-2 0,3 0-3 16,2-6 3-16,4-3 0 0,-2-2-1 0,4-6 0 15,3-1 0-15,-3-6 3 0,5-5-2 0,0-4-2 16,4-4-2-16,-2-5 3 0,5-6 1 0,-1-3-3 16,3-4 1-16,0-4 2 0,6-7-2 15,-2-3 3-15,-7 1-1 0,-1 0 0 0,-1 4 0 16,-9 0 0-16,1 0 3 0,-3 3-2 0,-2 1-2 15,-6-3 0-15,1 1-3 0,-4 0 1 16,1 1 1-16,-3 1-2 0,0 3 1 0,2 2-4 16,0 0 2-16,-2 6 0 0,0 1-2 0,0 0-3 15,-4 12 4-15,4-3-4 0,0-5-1 0,0-2 5 16,2-1 3-16,0 3 0 0,2 5 2 16,3-1-3-16,2 5 4 0,0 2 1 0,-3 0-4 15,3 2 3-15,0 3-2 0,2 1 0 0,-2 1 4 16,0 2-3-16,4 9 0 0,0-1-1 0,0 1 2 15,-2-3-1-15,2-1-1 0,1-1 4 16,-1-4-3-16,-2 2-1 0,4-5 1 0,-6-1-3 16,2-1-1-16,0-4 3 0,-2 0-5 0,0-2-3 15,-3 0-3-15,1-2-11 0,-2-3-19 0,1 0-13 16,-1 1-6-16,-1-3-63 0,0 2-127 16</inkml:trace>
  <inkml:trace contextRef="#ctx0" brushRef="#br0" timeOffset="-49428.585">16506 16982 303 0,'15'22'263'16,"-2"-4"-195"-16,-2-10-50 0,-6-3-1 0,-1-1 2 15,-11-10-10-15,3 1-15 0,2 3-36 16,4 2-34-16,-4-2 22 0,0-3-10 0,-7-3-21 16,2 1-17-16,-2-2 88 0,-4 0 15 0,-2-2 10 15,-1 0 50-15,-4 0 7 0,1 0-16 16,-1-2-15-16,-2 0-9 0,2-1-3 0,-4 1-3 16,2 2 6-16,0-2 0 0,-3 2-10 0,1 0-8 15,0 0-1-15,2 2-5 0,2 2-2 0,2 3-3 16,1 2-2-16,-1 2 0 0,0 4 3 0,3 3-2 15,-3 4 3-15,1 4-5 0,1 5 2 16,1 2-2-16,2 5 5 0,-1 4-5 0,5 4 8 16,1-2 3-16,3 2 2 0,3-2 1 0,4 11 8 15,3-4-13-15,3-5 1 0,3-6-1 16,1 0-3-16,3-7 1 0,-2-5 2 0,3-1 0 16,3-5 0-16,-1-5 1 0,2-1-1 0,0-5 4 15,0-2-4-15,4-5-2 0,2-2-2 0,-1-6 0 16,3-5 3-16,-1-4-3 0,-1-1 0 15,-4-3 5-15,-2 1 5 0,-2-1-12 0,-3-1 4 16,-4 0 2-16,2-2-3 0,-2 1-6 0,-4-4 1 16,-5-10-3-16,-2 0 5 0,-4-2-13 0,-1 0 10 15,-3-3-4-15,-3 3 2 0,-3 2 5 16,1 2 0-16,0 4 3 0,4 8 10 0,0 7 1 16,5 8-6-16,-1 6-8 0,5 5-3 0,-2-1 0 15,4 16-1-15,-2-6-5 0,3-1 8 0,-6-4 3 16,3 5 2-16,0 8 4 0,3 7-2 15,-3 0-4-15,2 6 1 0,0 9-4 0,0 7 4 16,3 5 2-16,3 23 2 0,-3-4 2 0,4-2-4 16,-3-7 2-16,3-1 4 0,2-10-5 0,5 11-3 15,-1-13 3-15,3-11 3 0,-3-8 3 16,3-6-7-16,2-10 0 0,-1-2-3 0,3-7 2 16,1-2-3-16,-1-7 2 0,0-2-2 0,0-2 2 15,-2-3-1-15,-3-1-3 0,-1 1 4 0,-1 1-1 16,-6-1 0-16,-3 3 0 0,3-2-2 15,0 4 3-15,-2-3-2 0,-3-1-1 0,3-1-2 16,-1-1 4-16,-1 1-2 0,-3 1 0 0,2-3 0 16,1 5 1-16,-3-2-5 0,2-1 2 15,-4 3-1-15,5-2 1 0,-3 1 0 0,0 1 1 16,0 0 0-16,3 2-1 0,-3 0 2 0,2 0-5 16,1 2 0-16,-1 2-3 0,7 1 2 0,-2 4 4 15,4-1-1-15,5 3-2 0,4 3-2 0,2 1 5 16,3 3 1-16,6 4 0 0,4 6 2 15,1 3 2-15,-5 2-3 0,-2 0 5 0,-5-2 6 16,-4 0-1-16,-4-2 3 0,-3-1-4 0,-1 1-1 16,-3-3 0-16,-5 1-3 0,-1-3 0 0,-1 2-1 15,-2-1-2-15,-4-1 3 0,-2 2-1 16,-7 1 2-16,-7 1-3 0,-6-3-3 0,-5 1 2 16,-22 0 1-16,-2-6-2 0,0 0 2 0,3-5-3 15,1-1-5-15,5-3-11 0,0 0-8 0,-4-7-25 16,3-2-7-16,4 0-58 0,-1 1-77 15,-5-3-190-15</inkml:trace>
  <inkml:trace contextRef="#ctx0" brushRef="#br0" timeOffset="-39321.563">13591 18133 126 0,'4'2'99'0,"-2"-2"-50"0,1 0-13 16,-1 0-8-16,0-2 20 0,-2 2-28 0,0-2-3 15,0 2-8-15,0-3-5 0,0 3-2 0,0 0-1 16,0 0 4-16,0-2 10 0,0 2 1 0,0-2-2 16,0 2 4-16,0-2 7 0,0 2 11 15,0 0 2-15,0 0-15 0,0 0-13 0,0 0-1 16,0-2-3-16,2 2 6 0,0 0 7 0,1-3-5 16,3 3-6-16,1 0-1 0,2 0-4 0,4-2 1 15,0 2-3-15,3 0 1 0,1-2 1 16,10 2 0-16,-1 2-5 0,3 0 3 0,-1 1-2 15,3 1 1-15,0 0 5 0,2 1 4 0,0-1 1 16,3 1-3-16,1-5 4 0,14 2-1 0,6-2-2 16,5-5-2-16,19-8 7 0,-3-15-7 15,-8-3 1-15,-1 4-3 0,10 1 1 0,-13 6-2 16,-2 0 0-16,0 7-4 0,-7 2 1 0,1 0 0 16,-6 2-1-16,4 2 0 0,-3 3 1 0,-3 6-1 15,-3 0 0-15,-6 5-1 0,-5 0 3 16,-5-1-1-16,-3 5-1 0,1-4 1 0,0-1 1 15,-1-1-2-15,-1 1 2 0,-3 1 0 0,-4-3 0 16,0 1 0-16,-7-1 0 0,0-2-1 0,-4 1 1 16,0-1 1-16,-3 0-2 0,-1 0-1 15,-1 1 2-15,-2-3 0 0,-13-3 2 0,7 1-2 16,2 2 2-16,0 0-1 0,-1 0-1 0,3 0-6 16,-2 0-6-16,2 0-6 0,0 0-25 0,-2 0-2 15,4 0-25-15,-2 2-46 0,-4-2-18 16,1 5-34-16,-3-1-65 0</inkml:trace>
  <inkml:trace contextRef="#ctx0" brushRef="#br0" timeOffset="-38837.307">15002 17588 328 0,'2'22'107'0,"-2"-4"-41"0,-2-5-65 0,0 0-6 0,-3-6 8 16,1 2 2-16,2-5-5 0,-1 1-3 15,1-1-1-15,0-2-21 0,2 3-30 0,-2-3 52 16,2 0 8-16,2-2-6 0,0 4 12 0,0-4 11 16,5 5 9-16,0-3-12 0,4 2-5 15,0-1 7-15,2-1 18 0,0 2-12 0,0 1-4 16,3 1-7-16,1 1 4 0,1 0-8 0,-2-1-1 15,3 3 1-15,1-2-7 0,2 1-2 0,7 1 9 16,2 0-6-16,2 2-3 0,0-2-3 16,4-3 2-16,1 1-1 0,8 0-4 0,-2-3 3 15,-6 1-3-15,-5-1 3 0,-7 3-2 0,-4-3 1 16,-4 0-1-16,-7 5 2 0,0-2-1 0,-4-1 0 16,2 1 1-16,-5 4 1 0,-2-2 2 15,-4 2 4-15,-2 2 1 0,-3 3-5 0,-2-1 0 16,-2 0-2-16,-2 3 4 0,0 0-1 0,-3-1-2 15,1 3-1-15,-1-2 1 0,-4 2-2 0,1 0 2 16,-3 2-4-16,-9 2 4 0,-2 4-3 16,0 1-2-16,-3-2-1 0,3 1-9 0,-6 3 2 15,8 0-3-15,2-2-1 0,9-3-7 0,0 1 1 16,5-1-29-16,-1-2-14 0,5-2 17 0,0-2-52 16,5 0-77-16,-1 2-18 0</inkml:trace>
  <inkml:trace contextRef="#ctx0" brushRef="#br0" timeOffset="-38243.701">16969 17630 20 0,'4'-7'126'15,"-2"-1"-40"-15,-2 1-30 0,-2-4-10 0,0 2 8 16,0 3-10-16,-5-3-22 0,5 2 6 16,-9-2-14-16,4 5 5 0,-4-1-1 0,0-1-1 15,-4 4-10-15,-3-3-4 0,-2 3-1 0,0 4-3 16,-4 0 1-16,-2 3-2 0,-1 1 1 0,-4 6 2 15,-13 5 2-15,5 1-1 0,-6 2 2 0,6 2 1 16,-1 0 1-16,3 0-3 0,1 4-2 16,-6 3-1-16,7-3 0 0,6 1-3 0,3-5 0 15,4-2 1-15,7-3-2 0,6-3 1 0,4-3-1 16,3 2 2-16,4-2 0 0,5 0 7 16,2-2 9-16,6 2 2 0,5-2 1 0,6-3-8 15,8 3-4-15,1-5 1 0,7 1-2 0,17-3-1 16,-1 0-2-16,1 3 1 0,9-1-3 0,-12 5 2 15,-8 4 0-15,-8 0 1 0,-3 5-1 16,-6 0 0-16,-4 1-1 0,-8-3 3 0,-3 2-1 16,-5-3 1-16,-7-2-1 0,-6 3 7 0,-5-1-1 15,-6 5-4-15,-7-5 0 0,-6 3-3 0,-7-3-1 16,-5 3 1-16,-1-5 2 0,-3 0 0 16,0-1 3-16,-11-8-2 0,2-2-4 0,3-2 4 15,-1-2-4-15,10 0 0 0,-1 0 1 0,7-3-2 16,4-2 2-16,5 3-5 0,2 0-5 0,0 1-1 15,6-1-2-15,1 0-5 0,4-1-1 16,2 1-7-16,0 4-4 0,5-5-27 0,-1 5-18 16,16 3 7-16,-13-6 32 0,2 3-38 0,5 3 13 15,3-1-96-15</inkml:trace>
  <inkml:trace contextRef="#ctx0" brushRef="#br0" timeOffset="-37384.419">17123 18095 434 0,'11'18'82'0,"-4"-3"-67"0,-3-6-12 0,-2 0 1 16,-11-2 4-16,5-3 8 0,2-4 7 0,0 0-30 15,2 0-22-15,4 0 16 0,0 0 10 0,5 0 2 16,-2-4-2-16,4-1-1 0,2-1 2 0,5-1 1 15,-1-2 2-15,3 0 0 0,0-2-1 16,4 3 2-16,-2-6-1 0,0 1 4 0,0 0 1 16,0-3 16-16,-4 3 11 0,0-2 4 0,-5-1-17 15,-2 5 1-15,-2-2-5 0,-3 0-7 0,-3 2-8 16,-3-5-5-16,-3 3 2 0,-1-2-4 16,-3-1-4-16,-1 3 4 0,-3-2-22 0,-3-1 14 15,-1 1 15-15,-3 1-1 0,3 1-4 0,-3 2-6 16,3 5 3-16,-3 1 5 0,0 1 1 0,1 6 0 15,-3 2 6-15,2 5-1 0,-1 0-1 16,1 6 4-16,-2 5 4 0,5 0 3 0,-1 4-5 16,5 3-1-16,0 2 0 0,2 1-4 0,3 3 0 15,1 3 0-15,1-1-1 0,4 0 0 16,0-2 0-16,4-2 1 0,3-4 1 0,2-3 1 16,2 0 3-16,4-6-1 0,1-3 4 0,3-1 2 15,6-3-5-15,-1-5-7 0,5-1 2 0,1-5-1 16,4-3 0-16,-1-1 2 0,9-14-1 15,-3 1-3-15,-1-5 1 0,-3-3-3 0,-4 1 0 16,-7 0 2-16,0 0-1 0,-4-1-1 0,-4 1 2 16,-1 0-3-16,1-5-1 0,-5 1-3 0,0-6-10 15,-3 1 4-15,-1 0 3 0,-3 0 3 16,-1 5 5-16,-6-1 2 0,3 5 7 0,-4 4 3 16,-3 7-5-16,5-1 3 0,0 10-5 0,-2-5-3 15,4 5-3-15,-3 2 0 0,1 13-2 0,0-7 1 16,2-8-2-16,0 4 5 0,-2 4-1 15,2 0 2-15,0 3-1 0,0 4 2 0,2 4-2 16,-2 5 0-16,0 2 2 0,2 5-2 0,0 1 1 16,-2 6 0-16,3-1-3 0,-1 2 3 0,0-2-1 15,0-2 0-15,3 11 1 0,-3-9 0 16,2-5-1-16,1-3 0 0,-1-5 1 0,0-3 7 16,1-6-1-16,-1 0 3 0,1-2-5 0,-1-5 1 15,0 1 3-15,1-3 0 0,1-2-4 0,-3 2-1 16,1-6-3-16,1 2-3 0,1-7-2 15,1-2-7-15,-3-7-2 0,5-2-2 0,-2-2-2 16,-1-4 1-16,3-3 4 0,0 1 12 0,2-12-1 16,0 2 4-16,0 7 1 0,-2 1 1 0,2 8-5 15,0 2 1-15,-2 4-1 0,4 3 0 16,-2 4 5-16,2 0-4 0,0 7-2 0,1 0 5 16,1 6 3-16,0 1 0 0,3 6 6 0,-3 2-8 15,1 2 0-15,-1 5 0 0,-1 5-4 0,-1-1 1 16,0 0 0-16,0 3-2 0,-2-1-1 15,0 0 3-15,-2-1-2 0,0-3-1 0,-2-2-7 16,-1-3-17-16,-1-1 4 0,-1-3-13 0,-2-2-26 16,3-2-35-16,-5-3 35 0,2 1-114 0,0-3-32 15</inkml:trace>
  <inkml:trace contextRef="#ctx0" brushRef="#br0" timeOffset="-36728.327">18680 18102 499 0,'11'15'69'0,"-5"-6"-54"0,1-4-32 0,-5-3 17 16,0-2 2-16,-2-5-8 0,0-1-5 0,2-1-14 15,-2-4 10-15,0 0 4 0,3-2 10 0,-3-3-2 16,2 3-5-16,-2 2 8 0,0-4 8 0,0-1 1 16,0-1 3-16,-5-1-5 0,1 3 1 15,-3-5 2-15,-1 0 3 0,-1 2-2 0,-2-2 10 16,-7-4-6-16,5 7 8 0,-3-1-3 0,-3 0-7 16,1 1-10-16,0 1-2 0,1 7-3 0,1-2-4 15,1 7 2-15,-3 0 3 0,3-1-1 16,-1 5-3-16,1 5 2 0,-3-1-1 0,7 0 5 15,-4 10-1-15,-3 3-1 0,5-4 0 0,0 7 2 16,-3 11-2-16,-1 2 4 0,3 7 6 0,-1-3-1 16,6 5 2-16,-2-2 2 0,7 0-9 15,-3-3-1-15,7 7 1 0,0-13 1 0,9 2 4 16,-5-11 1-16,7-2 2 0,-2-2-2 0,4-5-4 16,1-2 1-16,1-7 1 0,3 1-4 0,2-5-1 15,2-2 0-15,0-5-1 0,2-4 2 16,0 0 0-16,0-7-2 0,-2 1 5 0,0-5 3 15,-2-5-5-15,0-2-2 0,0-15 4 0,-5-2-6 16,-1 0 0-16,-3-5 0 0,-2 0-3 0,-1-13 1 16,-1 5-5-16,2-5-4 0,-5 0 4 15,-2 0 3-15,1 2-1 0,-3 7-2 0,0 4 5 16,0 10 6-16,0 3 7 0,-3 14 0 0,3 2 0 16,-2 6-3-16,2 8-8 0,-2 3-4 15,2 1-5-15,0 2-4 0,0 2 11 0,0 4 3 16,0 7 8-16,0-2 4 0,0 8-1 0,-2 10 1 15,2 6 0-15,0 9-1 0,0 11-3 0,-5 26-3 16,5 1-1-16,-2 3-2 0,2 30-3 0,0-12 2 16,5 16-2-16,1-38 0 0,1-15-8 15,2-22-17-15,2-6-24 0,-3-10 1 0,1-2-47 16,0-4-26-16,0-2-173 0</inkml:trace>
  <inkml:trace contextRef="#ctx0" brushRef="#br0" timeOffset="-36009.751">19689 17619 281 0,'5'2'87'0,"1"-2"-37"0,-1-2-23 0,-1-2-2 16,-4-3 3-16,2-2 1 0,-2-2-4 0,-2 2-9 16,2-4-16-16,-2 0-7 0,0 0 3 15,-3-1 0-15,-3 1-16 0,-1 0 5 0,-4 0 5 16,-5 2 10-16,-2 4 0 0,-15 0-4 0,-3 7 7 15,-1 5-1-15,-5 4 4 0,-5 4 19 0,1 2-1 16,-16 16-5-16,2-2-3 0,11 0-5 16,7-1-3-16,11-1-1 0,9-7-6 0,4-3-5 15,7 1 3-15,6-7 1 0,3 4 3 0,6-1 3 16,0 3 2-16,9-1-1 0,0 3-2 0,7-3-1 16,13 2-4-16,10-1-2 0,10-4 0 15,4 1-1-15,20-6 0 0,-2-1 0 0,-9 0 1 16,-7-3 1-16,-4 3 0 0,-6-1 2 0,-3 5-1 15,-11 0 0-15,-2 3 1 0,-9-1 8 16,-3 4 1-16,-3 3-6 0,-3 2-2 0,-8 0 3 16,-8 5 4-16,-8-3 2 0,-4 3 0 0,-9-1-4 15,-9-2-1-15,-5-2-1 0,-2-2-1 0,-2-4-2 16,-10-5-3-16,1-3 2 0,0-1-3 16,3-3 1-16,1-1 0 0,-1 1-2 0,-1-4 1 15,12 0 0-15,-3-4-2 0,7-1 1 0,2-1-1 16,5-1 3-16,4 0 0 0,2-1-5 0,7-1 2 15,2 2-24-15,6-2-4 0,1 3 17 16,-3-1-19-16,7 0-13 0,0 1-27 0,7-3-23 16,4 5-85-16</inkml:trace>
  <inkml:trace contextRef="#ctx0" brushRef="#br0" timeOffset="-35775.425">19857 17765 300 0,'18'28'350'0,"-5"8"-248"15,-2-19-87-15,-2-1-18 0,-5-5-5 0,-8-3-12 16,8-1 9-16,-2-3 8 0,1 5-2 0,1 2 1 16,-2 3-8-16,3 8-19 0,-3 6-3 15,0 14-28-15,0 2 25 0,0 0 23 0,1-6 14 16,-3-3 2-16,2-8 3 0,-2-8-1 15,0-8-2-15,2 0 2 0,-2-4-2 0,0 0-2 16,-2-18-13-16,0 6-3 0,2 3-10 0,0 4-89 16,-3-2-34-16,-1 0-62 0</inkml:trace>
  <inkml:trace contextRef="#ctx0" brushRef="#br0" timeOffset="-34447.624">20437 17989 402 0,'17'25'158'0,"-3"-10"-90"16,-5-2-59-16,-3-6-10 0,1-7 9 16,-5-4-8-16,0-3-2 0,-2-2-6 0,0 0-9 15,2-2-13-15,1 2 7 0,-3-2-5 0,2 0 10 16,-2 3-14-16,0-6 28 0,0 3 9 0,0-2-3 15,-2 2 1-15,-1-2 10 0,1 2 3 16,0-5 5-16,-5 5 13 0,3-2-8 0,0 2 4 16,-1-2-7-16,1 2-6 0,-3 0-5 0,0 0 1 15,3 2 2-15,0 0-9 0,-1 0-1 16,1 5-10-16,-1-3-3 0,3 3-13 0,0 0 1 16,0 1-20-16,0 1 20 0,2 0-9 0,0 0 6 15,-3 2 16-15,1 0 5 0,2 0 6 0,0-2 0 16,0 2 6-16,0 0 5 0,0 0 7 15,0 0-10-15,0 0 3 0,-2 0-5 0,2 0 9 16,0 0-10-16,-2-3 1 0,2 3-2 0,0-2-4 16,0 2 1-16,0 0 0 0,-2 0-4 0,2-2-4 15,-3 0-2-15,1 2 0 0,0-3 2 16,-5 1 0-16,3 2-6 0,-7-4 4 0,2 4 1 16,-4 0 4-16,-3 0 1 0,1 4-2 0,0 1 1 15,-3-1 0-15,3 3-2 0,-1 2 5 0,-6 8-4 16,2 3 4-16,3 2 4 0,-3 5-2 15,4 1 0-15,5 3 5 0,2 0-7 0,1 4 0 16,3 0 0-16,5 1-1 0,2-3-1 0,3 0-6 16,4-2 6-16,-3-7-1 0,5 0 0 0,3-6-2 15,1-5-2-15,0-2-3 0,5-4 1 16,0-5 0-16,4-6 5 0,1-3 1 0,1-8 0 16,3-1 1-16,-3-6 3 0,3-2-1 0,4-11 6 15,-4-1-1-15,-3-1-3 0,-4 1 4 0,-2 3-8 16,-5 0 1-16,-1 0-2 0,-3 2-3 15,-5 3-1-15,-1-1 3 0,-3 7 8 0,-2 2-1 16,-2 7 2-16,2 4-3 0,0 0-4 0,0 3-1 16,-5 15-5-16,1-7 1 0,4-4 0 15,-2-1-1-15,-3 6 3 0,1 1 3 0,-3 7-2 16,-2-2-1-16,3 6 3 0,-3 5-1 0,0 11 0 16,-2 2-1-16,2 9 0 0,-2 24 2 0,5 2-1 15,1 1 0-15,1 1-1 0,6-1 2 0,9 25-2 16,4-8 3-16,7 22-2 0,3-17-1 15,-5-12 1-15,-1-6 0 0,-1-11 2 0,-5-7-3 16,-2-18 2-16,-2-6-2 0,-4-13 1 0,-3-1 1 16,-2-3-8-16,-2-3 0 0,-3-2 3 15,-4 2-3-15,-2-9 4 0,-13-2 4 0,-7 0 1 16,-2 0 4-16,-7 0 4 0,5 0-2 0,0-5 1 16,2-8 5-16,4-7-10 0,5 0-1 0,2-6 3 15,2-5-2-15,5 0-6 0,1-4-4 0,5 0-3 16,3-3 4-16,6-10-6 0,9-1 0 15,0 1 1-15,4 6-4 0,2 2 4 0,5 3 5 16,0-3 2-16,6 0 4 0,3 1-1 0,6 1 2 16,1-2-1-16,1 1 2 0,3-1 1 15,-1-4-2-15,-1 2 3 0,2-2 2 0,-5 0 0 16,2 2 5-16,-1 4 1 0,-8 5-3 0,-1 9-3 16,-3 2-1-16,-4 7 1 0,-3-1 1 0,-1 5-4 15,-3 2-3-15,0 1-3 0,-4 3-2 16,0 3 4-16,-2 2 0 0,4 0 4 0,-3 4 1 15,1 3-1-15,2 2-4 0,-4 6 2 0,0 5 2 16,-1 4-4-16,-1 7-2 0,-1 2 2 16,-6 5 4-16,-3-3-3 0,-6 7 0 0,0-7 1 15,0-6 1-15,5-11 1 0,-1-1 0 0,3-6-2 16,1-2-2-16,-3-11 4 0,4 0-4 0,-1 2 3 16,3 0-1-16,0-3-1 0,0 1-3 0,0 7 2 15,3-5-1-15,-1-5-1 0,2 1-1 16,1-9 4-16,-1-3-3 0,7-4-1 0,-2-4-7 15,4-7 3-15,0 0-4 0,3-4 4 0,8-16 5 16,0 7 2-16,-2 2 3 0,-2 5 1 16,0 6-2-16,0 7-4 0,-5 4 3 0,-1 7 5 15,1 6 3-15,-2 7-5 0,-2 7 3 0,2 6-7 16,-2 4 1-16,-4 10-1 0,0 4-21 0,-5 6-4 16,0 5-12-16,-4 2-3 0,-3 5-53 0,-1-5 22 15,-3 0-63-15,0-2-23 0,-2-5-46 16</inkml:trace>
  <inkml:trace contextRef="#ctx0" brushRef="#br0" timeOffset="-33713.426">21630 17835 96 0,'6'16'579'0,"-1"-1"-477"15,-1-4-75-15,-2-2-7 0,1-3-15 0,-3-1-10 16,0-3-5-16,-3 0-14 0,-3-4-31 0,-3 0 6 16,0 0-2-16,-2-3-1 0,-4 1 33 15,-5-1-1-15,0 3 8 0,-2-2 12 0,0 4 7 16,0 0 1-16,0 2 9 0,0 0 26 0,-3 5-9 16,3-1-11-16,0 5-3 0,-6 5-7 15,-3 2-2-15,4 4-4 0,-1 2-4 0,3 5 0 16,3 4-1-16,3 2-3 0,-1 5 0 0,6-1-8 15,8-3-10-15,4-10 9 0,4-2 5 0,7-6 6 16,-3-3 2-16,3-1-1 0,4-3-2 16,-2-7 0-16,7 0 1 0,0-4 2 0,1 0 3 15,4-6 6-15,-1-3-1 0,0-2 3 0,0-2-3 16,0-3 3-16,-5 1 3 0,1-1-8 0,-3-1 0 16,-1-3-8-16,-3-4 1 0,-2-1-4 15,-1-1-3-15,-3-7-5 0,-3-11 7 0,0 0-12 16,-2 2 12-16,-2 2 6 0,2 11 5 0,-2 7 3 15,0 9 0-15,2 2-6 0,0 5-6 0,0 1 2 16,-3 14-10-16,1-5 7 0,2-4 6 16,0 3-3-16,0 10 5 0,-4 4-1 0,4 3 0 15,-2 4-4-15,-1 5 1 0,1 6-4 0,0 1-1 16,0-1 1-16,2 0-12 0,2-2 13 0,0 9 6 16,5-6 9-16,4-8-4 0,2-6-2 15,2-4-2-15,5-5-2 0,4-6-1 0,3-3 0 16,2-6-2-16,4-5 1 0,0-2 2 0,0-4 2 15,0-2-3-15,0-5 4 0,0-2-1 0,-4-5 4 16,6-8-2-16,-6-2-6 0,-3-5-5 16,-2-4-2-16,1-21 2 0,-6 1-4 0,-3 2 3 15,-7-2 1-15,-3-4-1 0,1 1 2 0,-7 1 0 16,0 6 0-16,2 9 2 0,-2 5 4 0,0 12 3 16,-2 10 0-16,2 13-4 0,-2 4-1 15,2 5-3-15,0-1 0 0,0 14-6 0,-2-11 5 16,-1 6 5-16,-1 5 5 0,-3 13-4 0,1-2-1 15,-8 15-1-15,-1 9-1 0,-9 38 0 0,2 6 3 16,-14 44-1-16,-1 49 5 0,6-40-7 16,11 11-1-16,14-101 1 0,3-5 0 0,6-10-1 15,1-10-14-15,3 1 3 0,1-5-5 0,1-5 1 16,5-1-31-16,-1-8 5 0,9-3-30 0,2-10-91 16,11-3-209-16</inkml:trace>
  <inkml:trace contextRef="#ctx0" brushRef="#br0" timeOffset="-32854.258">22811 17171 108 0,'7'-4'225'0,"-2"2"-115"0,-3-3-48 16,0 1-36-16,-4 0-12 0,0-1-4 0,-1 1 0 15,1 2-7-15,0-3-7 0,0 5-15 0,-1 0 12 16,1 0 0-16,2 7 9 0,0-1 16 16,-2 12-1-16,-2 4 5 0,-1 13-7 0,3 5 2 15,-7 28 3-15,3 3-3 0,-3 2-7 0,-2 33-2 16,0-7-4-16,-2 18 0 0,4-36-3 0,2-19 0 15,5-20 2-15,4-11-1 0,-2-9 6 16,5-2-1-16,-1-7-3 0,0-7-2 0,-1 1 1 16,-1-3 3-16,4-1 2 0,-3-3 5 0,3-5-2 15,1-1-9-15,2-5 1 0,2-7-5 16,2-6 0-16,-2 4-6 0,9-15-3 0,-5 4 5 16,5-18-3-16,-2-4-4 0,1 0 4 0,-1-4 6 15,-2 4 5-15,3-11 0 0,-5 18 1 0,-6 11-4 16,1 17 0-16,-7 5-6 0,1 4 13 0,1 5 0 15,-2 8 5-15,0 5-7 0,1 13 0 16,-3-2-5-16,2 13 3 0,-4 6-3 0,2 6 4 16,-5 23 3-16,3-2 2 0,0-2-2 0,4-7 5 15,2-6-4-15,1-7 0 0,2-6 0 16,4-10 0-16,2-3 1 0,-2-8 2 0,2-6-2 16,0-2 2-16,0-7 3 0,3-4-2 0,-1-7-6 15,5-4 0-15,0-9 0 0,0-5-3 0,2-8 4 16,4-13-4-16,-1-3 0 0,-1-2-2 15,0-4 0-15,-2-23-3 0,0 1-1 0,-4 6-2 16,2 3-8-16,-5 8 2 0,-4 11 7 0,0 11-8 16,-6 7-4-16,-1 14-8 0,-2 1-14 0,0 7-20 15,-2 2-46-15,0 2-19 0,-4 5-64 16,0 7-27-16</inkml:trace>
  <inkml:trace contextRef="#ctx0" brushRef="#br0" timeOffset="-32510.595">23354 17544 446 0,'24'11'153'16,"-4"-2"-68"-16,-5 0-70 0,-1-3-17 0,-3 1 0 15,-3-3-8-15,1-1-5 0,-2 1 9 0,0 0 1 16,-3 1 4-16,3 6 9 0,-1 2-8 15,3 9 2-15,-2 7-4 0,-1 4-10 0,1 2 8 16,-1 5 4-16,1-3-1 0,-5 7 3 0,-2 7 1 16,2-2 5-16,-2-12 1 0,0-6 0 0,0-9 0 15,3-7 2-15,-3-4 11 0,0-2-2 16,0-11 2-16,-3 2-2 0,3-2 4 0,0 0-6 16,0 2-3-16,0-3-2 0,0 8-1 0,0-3-6 15,0-6-4-15,3-3-5 0,-3-11-6 0,4 3 5 16,1-5-3-16,1-9-5 0,3-1-6 15,2-6-6-15,4-1 0 0,7-18-11 0,3 2 7 16,-1 2-3-16,0 7-15 0,0 4-15 0,1 7-2 16,-1-6-68-16,-2 14-58 0,-4 10 19 0</inkml:trace>
  <inkml:trace contextRef="#ctx0" brushRef="#br0" timeOffset="-32088.819">23929 17683 354 0,'3'7'181'0,"-1"-1"-115"0,0-1-22 16,-2-1-15-16,2-4-16 0,-2 2-4 0,0-2-8 16,-2 0-9-16,0 0-7 0,-3 0-19 0,-1 0 20 15,-3 2 11-15,-4 1 3 0,-1 3 0 16,-1 3 2-16,-3 2 5 0,1 5-4 0,-3-1 6 15,0 5-2-15,-6 6 3 0,4 3-1 0,0-3-2 16,2 5-2-16,4-4 1 0,5-1 1 0,2 3 7 16,3-5 0-16,4 0-4 0,6-2 5 15,3-4-4-15,1-3-3 0,6-1-5 0,3-5 5 16,1-3-4-16,6-4 1 0,0-6-4 0,3-3 4 16,2-4-7-16,1-4 4 0,1-5 1 0,0-2-2 15,2-9-1-15,-4 2 4 0,-7 5 2 16,-4 0-1-16,-5 0-4 0,-7-1-2 0,-1-1-5 15,-5-3-1-15,-7-4 2 0,-2 0 4 0,-4 0 0 16,-2 0 1-16,-3 4-1 0,0 7-2 0,-1 5-4 16,-1 3-13-16,-2 8-2 0,-3 1 3 15,1 5-6-15,0 7-6 0,0 6-30 0,2 3-2 16,-3 6-21-16,6 4-78 0,-1 5 15 0,4 2 10 16</inkml:trace>
  <inkml:trace contextRef="#ctx0" brushRef="#br0" timeOffset="-31682.666">23984 17685 285 0,'18'-6'140'0,"0"-1"-85"0,-5 3-45 0,-2 1-7 16,-2-1 6-16,-7 0 7 0,5 4 15 0,-3 2 11 15,0 4-10-15,1 1-9 0,-3 6 6 16,0 5-2-16,0 2-13 0,-2 6-9 0,0 3-4 15,0-1 2-15,0 1-2 0,3 2-2 0,-1-2 5 16,2 2-3-16,-1-3-1 0,-1-4 7 0,2-2-1 16,1-4 0-16,-3-2 4 0,0-3 7 15,0-7-5-15,-2 1 4 0,-2-9-1 0,2 2-1 16,0 0-7-16,-2-2 0 0,2-1 2 0,0 3-3 16,0-2-3-16,2 4 1 0,-2-4-10 0,2-2 3 15,0-5 0-15,5-2-5 0,-3-9 0 16,5-4-7-16,2-5 5 0,0 1 3 0,0-3 5 15,7-11 3-15,-3 4 5 0,1 5 3 0,-3 5-3 16,-2 5-4-16,-2 6-4 0,-3 1 3 0,3 8-1 16,-2-1 1-16,0 7 4 0,1 2 1 15,1 4 0-15,2 7-7 0,-2 4 4 0,0 1-6 16,2 2 1-16,-2 12 0 0,-3 3-3 0,-1-2 1 16,-3 2-3-16,0 0 0 0,-2 1 0 15,-2-4-7-15,0 1-9 0,-3-6-16 0,1-1-9 16,-1-4-12-16,-1-5-20 0,1-2-9 0,3-2-112 15,0-4-1-15</inkml:trace>
  <inkml:trace contextRef="#ctx0" brushRef="#br0" timeOffset="-31120.306">24631 17837 254 0,'13'-8'147'0,"-2"-1"-81"0,-2 2-28 16,-3 0-10-16,-1-4-2 0,-1 3-7 0,-2-8-3 15,0 3-6-15,1-7 9 0,-3 0-1 0,-3 0 7 16,1-2-6-16,-2 0-4 0,-1 2 12 16,-3 1-3-16,1 3 3 0,-2 3-10 0,3 2 0 15,-3 2-6-15,0 5-3 0,2-3-10 0,-2 7 0 16,1 0-4-16,-3 5 7 0,0 6-1 0,2 0 2 16,0 6 2-16,-2 10-3 0,0 1-1 0,2 1-1 15,2 4-3-15,1-2-13 0,4 0-4 16,2 0 0-16,2 6 13 0,4-4 6 0,1-6 2 15,0-10 2-15,4-1 0 0,0-1 4 0,9-6-6 16,-3-5 2-16,1-1-2 0,2-6 3 16,0-1 5-16,10-9-2 0,-1 0 1 0,-5-1 2 15,-4 1-3-15,7-7-2 0,-5 0-2 0,-2 1-2 16,-3-6-3-16,1-1-7 0,-3-1 6 0,-2 1 5 16,-2 2 3-16,-2 2-2 0,0 4-2 15,-4 3 1-15,-3 6 0 0,0 0-1 0,-4 2-4 16,4 5 2-16,-2 4 3 0,0 3 4 0,0 4 0 15,-2 6-2-15,0 7-1 0,-3 9-1 16,3 6 0-16,-5 25-2 0,3 9 10 0,2 1-2 16,-3 28 4-16,1-8-4 0,4-10 0 0,2 4 0 15,0-27-2-15,0-15 1 0,1-13-3 0,-3-4-2 16,0-7 2-16,-5-5 6 0,1-4-4 0,-7-2 0 16,-5 0 0-16,-6-5 4 0,-4-2-2 15,-7-4 2-15,2-2 0 0,-2-5 1 0,2-2-1 16,2-5 4-16,5-1-3 0,4-1-3 0,0-4-7 15,7-2-2-15,0-3-4 0,2-3 1 16,4-4-9-16,5 1-1 0,4-2 5 0,7-2-6 16,7-7-6-16,17-12-5 0,4 3-15 0,7 1-25 15,0 3-40-15,-2 7-65 0,-2 7-86 0</inkml:trace>
  <inkml:trace contextRef="#ctx0" brushRef="#br0" timeOffset="-29745.635">5395 18596 81 0,'9'33'226'16,"-4"-11"-164"-16,-3-11-71 0,-4-2-21 15,-3-5-5-15,3 1-7 0,0-3 21 0,2 0 16 16,2-2-6-16,5 0 5 0,-1-2 22 0,5 0-9 16,2-1-5-16,3-3 2 0,1 1 12 0,6-1-2 15,1-1 8-15,2 1-1 0,7-1 8 16,0 0 0-16,3 1-2 0,-1-1-4 0,5 0-9 15,-3 3 0-15,12-5 5 0,-1 7-2 0,3 0 13 16,0 0-9-16,17-3-7 0,-4 1 2 0,-2-1-10 16,-5-1-1-16,-4-3-1 0,0 0-4 15,2 2 1-15,4-1 4 0,3-3-2 0,-2 0-1 16,-10 2-1-16,-3 0 2 0,-8 5-2 0,-1-1 1 16,-1-1 10-16,1 6 6 0,-3-3-18 0,-2 3 2 15,-6 3 0-15,-1 1-1 0,-6 3-1 16,-2 1 1-16,-3-1-1 0,-2-5 1 0,-4-2-2 15,-2 2 1-15,4 1 1 0,-5-1-1 0,1 2-1 16,-3 3 0-16,3-1 0 0,-3 1 2 0,1-3-2 16,-1 5 0-16,1-2-15 0,-3 2-30 15,2 0-22-15,-2-1 7 0,1 3-58 0,-3 0-87 16</inkml:trace>
  <inkml:trace contextRef="#ctx0" brushRef="#br0" timeOffset="-29355.103">6895 18058 283 0,'-3'17'134'0,"-3"-3"-105"0,-1-1-17 0,-4-2-8 0,-2-4 8 15,2-1-2-15,0 1-6 0,2-3-8 16,0 1-6-16,3-3-9 0,-1 2 2 0,5-2 18 15,-3 1 2-15,5 1-7 0,5 3 5 0,-1-3 1 16,5 0 11-16,2 1 6 0,4 1-6 0,3-1 12 16,4 2-8-16,2-3-1 0,1 0 0 15,6 1 3-15,6-1-10 0,5 3 2 0,0-1-1 16,-3 1-7-16,1-3 1 0,-2 3-5 0,-3 0-2 16,-2 1 2-16,-4 1 1 0,-7 0-1 0,-5 2 8 15,-1 0 7-15,-7 0-9 0,-5 5 4 16,-4-1-6-16,-7 5 1 0,-4 2-1 0,-4 4 0 15,-5 3 3-15,-6 2 0 0,-10 6-4 0,-1-1-3 16,2-3 1-16,-1 0 1 0,5-2-5 16,3 2-12-16,-3 9-8 0,7 4-27 0,4-2-9 15,4-2 4-15,-1-5-12 0,6-3-98 0,2-1 0 16</inkml:trace>
  <inkml:trace contextRef="#ctx0" brushRef="#br0" timeOffset="-28605.288">8015 18036 122 0,'0'-7'130'15,"0"-2"-77"-15,0 3-1 0,-5-3 12 0,3 2-14 16,-2 1-30-16,-1 1-1 0,3 1-15 0,0 2-10 15,-5 6-4-15,5-2-1 0,2-4 9 0,0 2 9 16,0 9 8-16,2 0-5 0,-2 6-1 16,2 5-2-16,-2 9 0 0,0 4-4 0,3 4 0 15,-3 7-5-15,0 16-1 0,-3-1 1 0,3-1 3 16,3-5-2-16,-3-5 5 0,0-4 3 16,0-4 2-16,0-9 1 0,0-7 1 0,0-4 1 15,0-7 8-15,0-2-2 0,0-6-7 0,0 1-11 16,-5-4-3-16,3 1-1 0,-2-6-10 0,-5-1-4 15,0 0-2-15,0-8 7 0,3 4 8 0,-3-6 0 16,-2-1 0-16,2-5-1 0,-2-2 0 16,0-4-5-16,0-1 4 0,0-4 0 0,-2-11 0 15,-3-2 4-15,3 5 2 0,2 1 1 0,-2-2 0 16,4 1 2-16,0 1-1 0,2-1 3 16,1-10 5-16,1 5 1 0,3 7-1 0,4 3 6 15,1 6-2-15,-1 4-7 0,4 4 15 0,1 2-13 16,0 5-10-16,-1 4 7 0,1-2-1 0,4 0-1 15,0 2-4-15,4 0 5 0,1 3 3 0,4 1 0 16,-1 3 1-16,6 0-3 0,-1 6-1 16,11 3-2-16,0 6 0 0,3 0 2 0,-1 5 0 15,-1 2-1-15,-1 9 2 0,0 1-3 16,1 17-1-16,-8-3 0 0,1 0 1 0,-5-4-4 16,0-5 4-16,-6-2 2 0,-5-2-3 0,-4-3 2 15,-5-1-2-15,-6-1 4 0,-2 1-2 0,-9 1 3 16,-5 1-2-16,-15 6-1 0,-7 5 1 0,5-5 0 15,0-2-3-15,6-4 1 0,0-5 0 0,3-2-1 16,2-4-1-16,-1-2 2 0,-1-1-1 16,6-2-9-16,-2-2-6 0,7-4-13 0,-1 2-14 15,3-1-40-15,2 1 45 0,4 2-48 0,1 0 16 16,4 3-48-16,-1-1-42 0,6 2 72 16</inkml:trace>
  <inkml:trace contextRef="#ctx0" brushRef="#br0" timeOffset="-27418.005">8738 18263 358 0,'9'11'96'0,"-5"-7"-74"0,-4-4-10 0,0 0-2 15,-4-6 3-15,-1 1-8 0,1 1-7 0,-1-5-1 16,3 5 0-16,-2-3-4 0,2 3-2 0,-3-5 7 15,-1 2-1-15,1 3 3 0,-1-3-2 16,-3 1 2-16,0 3-1 0,0-1 8 0,0 2 3 16,-2 2-2-16,0 2 3 0,0 2 1 0,2 1 2 15,-4 1 3-15,2 5-6 0,-2 3 5 16,0 1 0-16,2 0-7 0,-3 5-6 0,-1 11-2 16,4 0-1-16,2 4 1 0,0-2-1 0,5 0 0 15,2-4-1-15,2-2 0 0,2-3 3 0,2-2-3 16,3-2 4-16,2-3-5 0,2-1 8 0,2-7-5 15,0 2 10-15,0-7 0 0,3-4 1 16,-1 0-3-16,1-4-2 0,-1-3-3 0,1-2 0 16,-1-2-4-16,1-2 2 0,-5-2-1 0,2-3 2 15,-4 2-2-15,-1-3 1 0,-1-1-3 16,-3 2 1-16,-4-2-3 0,0-2-8 0,-2 2 0 16,-4 1 1-16,-3-1-6 0,0 2 8 0,2 5 7 15,-6-5 1-15,0 3 1 0,0 2 0 0,-1 2-2 16,3 2 0-16,3 0 1 0,-1 4-3 15,0 1 3-15,2 2-3 0,-1 0 1 0,1-1-11 16,0 3-6-16,1 0 1 0,1 3 11 0,1-1-4 16,2 2 9-16,-1 1-1 0,3-1 1 0,3 3 2 15,-1-1-2-15,2 3 2 0,1-2-1 16,-1-1 1-16,3 3-1 0,2-2 1 0,-1-3-1 16,3 1 1-16,3-1-1 0,-1-2 3 0,0-2-1 15,5-2 0-15,-3-2 1 0,9-3-2 0,1 0 1 16,-1-4 0-16,-2 0 0 0,2-2 0 15,-4 2 0-15,0-2 4 0,0 2-1 0,-3 0-2 16,-1 0 1-16,-1 4-1 0,-4 1 0 0,0 3 5 16,0 1 1-16,-2 4 6 0,0 3-7 15,0 4 2-15,0 2-1 0,-5 8-3 0,3 1-3 16,-3 7-1-16,-2 1 0 0,3 3 1 0,-5 0-2 16,2 0 0-16,-2 0 0 0,0-5 0 0,0 3 2 15,-2-9 1-15,-1 0 0 0,3-7 9 0,0-2 2 16,-6-4 4-16,4-3-1 0,-1-4 5 15,3 0-2-15,-2 0 4 0,2 0-23 0,0 0 0 16,2 0 0-16,-2-4-8 0,0 1 0 0,3-1 4 16,-3-7-4-16,4-7 1 0,0-2-8 0,3-4 10 15,-3 0 2-15,7-3 2 0,-2 1 1 16,0 2-3-16,4-7-1 0,-4 9-2 0,2 2 2 16,0 2-1-16,-2 10-3 0,2-3 4 0,-2 8 8 15,2 1-1-15,2 7 4 0,-4 3-4 0,2 3 1 16,-2 0-1-16,0 11-3 0,-1 0-1 15,-1 1 1-15,2 3-3 0,0-4 2 0,-3 0 1 16,3-4 1-16,-2-1-3 0,-1-1 1 0,3-5 3 16,-2 0 1-16,2-2 1 0,-1-3 2 15,1-1-1-15,2-5-2 0,0 2 0 0,0-2-3 16,3-2 1-16,-3-1-1 0,2-1 2 0,2-3-2 16,-4 1-1-16,5-3 2 0,-3-2-1 0,2 0-2 15,1-2 2-15,-3-3 0 0,2 1 0 0,-1-3 1 16,-1 3 1-16,-2-5-1 0,-2 2-1 15,0 1 0-15,-5-5-1 0,0 0-3 0,-1-3 2 16,-3 1-4-16,-5-5 0 0,1-1-14 0,-1-4 10 16,-6-10-17-16,-2 0 24 0,4 0 0 15,0 5 0-15,5-1 3 0,-3 7 0 0,3 8 0 16,0 8 0-16,4 4 1 0,0 4-5 0,-3 4-6 16,3 12-1-16,0-11 0 0,3 1 9 0,-1 3 1 15,2 5 6-15,5-1 1 0,0 5-4 0,2 4 1 16,-2-2 9-16,2 3 8 0,0 5-13 15,0 6 2-15,-2 1-6 0,2 7 1 0,-3 0 1 16,4 14 1-16,-4-3-4 0,1-2 1 0,0-3-5 16,0-1 2-16,-3-5 0 0,3 0-1 15,-2-2 2-15,-1-3-2 0,1-1-1 0,0 1 1 16,-1-3 3-16,1-5-1 0,0-5 0 0,4-6 0 16,-5 2-2-16,5-5 3 0,0 1-2 0,0-3 1 15,2 1-9-15,1-3-13 0,1-2-12 16,1 0-13-16,-1-2-21 0,-2-3-5 0,3 1 12 15,-1 0-73-15,-2-1-28 0,-2-1-10 0</inkml:trace>
  <inkml:trace contextRef="#ctx0" brushRef="#br0" timeOffset="-27152.448">9311 18276 403 0,'2'5'109'0,"1"1"-88"0,-1-4-6 16,0 1-17-16,0-3 22 0,3-3 23 0,1-1-15 16,-1 0-12-16,3-3-9 0,3 0-3 15,3-4 1-15,3 0 2 0,3-2-3 0,4 0 2 16,3-3-2-16,2 1-2 0,10-5-1 0,1 0 0 16,-5 3 0-16,0 1-3 0,-1 1 3 0,-1-1-5 15,-3 3 4-15,1-2-2 0,-4 4 0 16,-1 2-2-16,-2 0 1 0,-1 2-4 0,-1 1-5 15,-5-1-22-15,1 5-25 0,-5-3-4 0,-2 3-45 16,0 0-76-16,-4 2 0 0</inkml:trace>
  <inkml:trace contextRef="#ctx0" brushRef="#br0" timeOffset="-26902.475">9210 17597 382 0,'11'13'129'15,"-2"-4"-70"-15,2 0-47 0,-7-5-36 0,3 1-19 16,-3-3 38-16,3 0 0 0,-1 3 4 0,1-1-4 16,-1 0-1-16,3 5-7 0,0 0-15 15,9 6-8-15,-5 1-25 0,-2 1-21 0,4 10-12 16,-1 2-16-16</inkml:trace>
  <inkml:trace contextRef="#ctx0" brushRef="#br0" timeOffset="-26371.382">10868 18058 43 0,'-5'-7'127'0,"1"-2"-24"15,-3-2-70-15,3 0 4 0,0 5 11 0,-1-3-15 16,1-2-8-16,-1 0 8 0,1-2-17 0,-1-1 14 16,3-3-3-16,-2-1 2 0,2 3-4 15,-1-3-4-15,-1 3-5 0,0-3 1 0,-1 3-8 16,1-1 1-16,-3 1-12 0,-2 1-3 0,1 3 3 15,-1 0-7-15,-2 3-11 0,-5 1-14 16,-6 5 21-16,-4 6 8 0,-3 5 4 0,-2 6 1 16,-2 5-1-16,2 5 8 0,-4 5 6 0,-5 19 3 15,1 4-6-15,1 4 10 0,-4 18-6 0,16-7-5 16,6-10 0-16,7-10-4 0,6-6-2 0,7-7-2 16,0 3 0-16,5-3-1 0,3 0 0 15,3-6-1-15,3 0 0 0,3-5 2 0,-1 0 2 16,4-4 5-16,2-2-3 0,0-5-1 0,2-4 4 15,2-3-5-15,1-3-3 0,-1-3-2 16,3 0-6-16,0 0-9 0,1-5 3 0,1 1-10 16,-2 2-30-16,-3-3-19 0,-1 1 24 0,-5-1-33 15,-5 3-22-15,-2 0-15 0,-4 0-10 0,0 0 86 16</inkml:trace>
  <inkml:trace contextRef="#ctx0" brushRef="#br0" timeOffset="-26043.342">10899 18338 81 0,'4'-24'112'0,"0"2"-45"16,-1 6-9-16,1 5 15 0,-4 0-40 0,0 2-6 16,2 5 8-16,-4-3 7 0,2 5-11 0,0 0-6 15,-4 13-19-15,1-13-14 0,1 4 8 0,0-2 6 16,-5 9 13-16,1-1-2 0,-1 3-1 0,1 5-5 16,-1 2-6-16,-2 1-7 0,3 3 4 15,-1 3-2-15,3 1 0 0,-1-2 0 0,3-4 0 16,2-4 6-16,0-1 6 0,2 1 4 0,0-8 0 15,3 3-12-15,1-2 6 0,3-4-2 16,0-1-4-16,2-6-1 0,4 0-1 0,-1-7 0 16,3 0 0-16,-3-2 4 0,1-4 0 0,5-5 0 15,-3 0-1-15,-3 2-1 0,-3-2-1 0,-2 3-3 16,-5-1 3-16,-2-2-7 0,-4 5-5 16,0-3-6-16,-5 3-4 0,-2-3 2 0,-2 0 12 15,-4 5 1-15,-3-2-9 0,3 4 6 0,-5 2-2 16,2 0-5-16,-2 7-10 0,1 0-47 15,5 4 11-15,-5 5-6 0,1 1 11 0,5 1-28 16,2 2-1-16,0 5-95 0</inkml:trace>
  <inkml:trace contextRef="#ctx0" brushRef="#br0" timeOffset="-25387.245">11192 18252 288 0,'4'17'71'0,"-4"-3"-25"0,0-8-6 0,-2 1-5 15,2-3-5-15,0-1-14 0,-2-1-6 0,0 0-16 16,-1-2-6-16,3 0-7 0,0 2 10 16,0-2 9-16,0 2 1 0,3 1-2 0,1-3 3 15,0 4 5-15,3 0 1 0,0 3 10 0,4 2 11 16,-2 6-1-16,2 1-9 0,-5 1 1 15,1 3-5-15,2 0-3 0,-5-5-3 0,0 3 0 16,-1-2-1-16,1-1 2 0,-4-6-4 0,2 2 6 16,-2-5-1-16,0-1 0 0,-4-3-3 0,2-2 2 15,4 4 6-15,0-1 0 0,-2-1-8 0,2-2-10 16,0-2 1-16,-2-1-3 0,0-3 3 16,0-3-1-16,0-4 0 0,3-5 1 0,-1 1 0 15,-2-3 0-15,4-2 0 0,-1-3-3 0,1 3 3 16,3-2-1-16,-3 0 1 0,0-7-2 15,3 4 1-15,0 8-1 0,-3-1-2 0,3 7 1 16,-3 2 4-16,3 4-2 0,-1 3 3 0,1 1 4 16,-1 6-2-16,3-1-3 0,-2 2 2 0,2 5-7 15,2 2 8-15,-2 2-4 0,-3 3 1 0,3-3 0 16,-2 2 1-16,-1 1 0 0,-1-1-1 16,-1-2-1-16,3 1 2 0,-5-3 3 0,0 0-1 15,0-3-3-15,0 1 2 0,1-2 0 0,-3 0 3 16,2-3-2-16,-2-2-1 0,0 3 9 15,0-3-5-15,2 2-3 0,-2-4-3 0,0 0 1 16,2 0 2-16,1 0-2 0,-1-6-2 0,4-1 0 16,3-4-5-16,2-5 3 0,-2 1-3 0,6-14 7 15,3 3-1-15,-3-3 5 0,-1 5 3 16,-1 2 3-16,-2 2-5 0,-2 5-2 0,-3 4-7 16,-1 2-3-16,-1 2 14 0,1 3-3 0,-1 4 0 15,3 4-3-15,-1 3-2 0,1 4 0 16,2 4-3-16,0 3-1 0,-3-5-5 0,3 9 3 15,-2 0-11-15,-1 0-9 0,1 3 4 0,-5-3-14 16,0 2 5-16,3-2-59 0,-5 0 15 0,0-2-45 16,0 0-50-16,0 0-36 0</inkml:trace>
  <inkml:trace contextRef="#ctx0" brushRef="#br0" timeOffset="-24746.775">11655 18131 541 0,'11'24'59'0,"2"-4"-58"0,-2-5-17 0,-2-2 1 16,-2 1 33-16,-1-3-1 0,1 0-10 0,-1-3-6 15,3 3-8-15,0-2-1 0,2 2-18 0,2 3 13 16,1-1-4-16,1 7 4 0,0-3 13 15,1 1 1-15,-3-3 0 0,0 1 0 0,-4-3 6 16,0-2 3-16,-2-2 17 0,-1 0 10 0,-1-3-7 16,-5-1-3-16,0-5-2 0,0 2-4 15,-3 0-3-15,3-2-5 0,0 0-1 0,0 0-3 16,3 0-3-16,-1 2 1 0,0 0 0 0,-2 1-1 16,0-3 6-16,2 0-18 0,-4 0-28 0,2-7 14 15,-2 0 20-15,0-1-14 0,-1-6 11 0,1-3 5 16,0 1-14-16,0-4 3 0,2 1 11 15,0-3 4-15,0 2 6 0,2 0-2 0,0 2-2 16,0 3-5-16,-2 4-5 0,3-2 2 0,-1 4 1 16,2 4-2-16,1-1 7 0,-1 1 0 15,3 5 3-15,1 0-6 0,4 7-2 0,-1 2-1 16,0 0-1-16,0 6-3 0,2 0 1 0,-2 1-2 16,0 2 1-16,-2-1 2 0,-1 3 2 0,-3-2-1 15,2 1 7-15,-3-1 0 0,0-2-2 16,-1-5 3-16,-1-3 5 0,0-1-3 0,0-3-1 15,-2 1-1-15,0-1 1 0,2-4 0 0,-2 2-2 16,0 1-7-16,0-3 3 0,0-3-3 0,0 1-7 16,3-7 3-16,-3 3-3 0,0-7 3 15,2-1-2-15,0-1-4 0,2-3 2 0,1 1 2 16,-1-3 2-16,3 2 2 0,-3 1 2 0,3 1-3 16,-3 3-8-16,1 0 5 0,-3 4 0 0,4 0 7 15,-1 5 4-15,-1 1 12 0,3 3-11 16,0 5-2-16,-1 1-2 0,3 5-1 0,0 0 2 15,-3 3-3-15,3 3 1 0,-2 1-8 0,-1 2-21 16,1-3 1-16,0-1 3 0,-1 6-21 0,-1-2-16 16,1-5 19-16,-3-2-61 0,-1-2-63 15,2-4-35-15</inkml:trace>
  <inkml:trace contextRef="#ctx0" brushRef="#br0" timeOffset="-23403.319">12142 18064 465 0,'0'22'88'0,"5"-6"-86"0,-5 2-14 15,2-7-4-15,0 2 4 0,-2-4 13 0,2-1-4 16,0 1-1-16,3 0-3 0,1 0-7 0,3 2 6 15,-2 2 1-15,2 0 8 0,2 5 1 0,0 2 5 16,-2 4 4-16,2 9 2 0,-3 2 1 16,1 1-9-16,-2-3 0 0,-1-2 8 0,-1-3 5 15,-1-3 7-15,1-3-12 0,-3-5 4 0,2-3-3 16,-2-3 1-16,1-3-10 0,1-3-3 0,1-1-1 16,1-2-5-16,-1-6-6 0,6 0-7 15,-3-5-1-15,6-2 5 0,-3-3 4 0,-3 3 10 16,1 0 3-16,0-4 2 0,-2 0 5 0,-1-5 5 15,-1 2-6-15,-1-2 0 0,-2 0-5 0,1-2 0 16,-3 0 1-16,0-2 5 0,-3 2-1 0,1 0-6 16,0-7-2-16,0 7 8 0,-3 2-3 15,3 5-4-15,0 2 0 0,2 4-12 0,0 2 5 16,0 3 4-16,0 2 1 0,0 4 2 0,0 0-2 16,2 7 1-16,0 0-4 0,3 6 4 15,-3 3-2-15,2 2 0 0,1 0 2 0,-3 4-3 16,2-2 2-16,1 2-1 0,1-4-1 0,-1 0 1 15,-1-3 2-15,1-1 4 0,-3-3 5 16,2-2 3-16,1-2-3 0,-1 0-2 0,0-3-2 16,3-3-3-16,-3-1 6 0,3-2-7 0,0-5 0 15,-1 1-2-15,1-3 0 0,0-2-1 0,1 1 0 16,-1-6-1-16,2 3 0 0,-3-2-2 0,3 0-1 16,-4-2-4-16,1-1 3 0,-1-2-3 15,-1 3 4-15,1-9 3 0,-3 2 1 0,-2 6 2 16,0-4-1-16,0 1 3 0,0 3-1 0,0 3 1 15,0 2-2-15,0 6 0 0,0-1-3 0,0 1 2 16,0 1-4-16,0 2-7 0,0 0 13 16,2 4-1-16,0 2-1 0,0 3-1 0,3 4-1 15,1 4-3-15,-1 5-3 0,1 4 1 0,-1 3 5 16,-1 2 2-16,1-1-1 0,-1 10 1 0,0-5 4 16,1-7 1-16,-3-4 0 0,0-4-1 15,-2-5 3-15,2-2 6 0,-4 0-3 0,2-6-3 16,0-3 0-16,0 2 3 0,2-2-4 0,1 1 0 15,-3-1-4-15,0-2-4 0,0-2-2 16,0-1 2-16,2-5-1 0,-2-1-1 0,0-4-1 16,0-3-5-16,0-2 2 0,4-1-5 0,-2-6 9 15,3 6 3-15,-1-6 0 0,1 5 2 0,-1 1 1 16,-2 1-3-16,3 3-2 0,-1 4-8 16,-2-1 2-16,3 4 11 0,-3 3-3 0,2 1 7 15,1 4-6-15,1 4-1 0,1 5 0 0,2 2-5 16,0 5-1-16,-1 1 3 0,1 1 2 0,0 2 1 15,0-3-1-15,-2 3 6 0,-1-7 8 16,-1-2-5-16,1 0-3 0,1-2 5 0,-1-4-4 16,3-5-2-16,0 0-2 0,0-5 3 0,2-1-2 15,0-3-2-15,0 0 5 0,0-6-2 0,0-1-1 16,-2 3 0-16,0-3-4 0,-1-1 2 16,-1 1 0-16,2 1-1 0,-5-3-2 0,3 1 1 15,-5-1-2-15,0 0 3 0,3 3-2 0,-3 0 0 16,-2 1 4-16,2 5 0 0,-2 3-3 15,0 4 1-15,0 2-3 0,0 0-1 0,-2 0 0 16,4-7 2-16,-2 7 2 0,0 2 0 0,0 7 1 16,-2 4-2-16,2 3 1 0,-2 6-1 0,0 2-3 15,-1 2-1-15,3 1-1 0,-2-3 6 0,0 0-1 16,2-4 1-16,0 0-3 0,0-7 1 16,2 3 3-16,-2-5 2 0,2-2-3 0,3-3 0 15,-1 1 0-15,1-3 1 0,-1-2-1 0,3 1 0 16,-1-1-2-16,1-2 3 0,-1 0-1 0,3-2-1 15,-4 2 0-15,-1-3 1 0,0 3-3 16,3-2 4-16,-5 0 1 0,0 2-2 0,3-2 1 16,-3-3-1-16,0 1 4 0,1 0-3 0,-1-3 4 15,-2-2 2-15,2-4-1 0,-4 0-4 0,0-5 1 16,-3 0-5-16,1-4 2 0,-1 0-4 16,-1-4-6-16,-3-14 3 0,0 1-8 0,2-6 5 15,1-3 4-15,1-1 6 0,1-12-1 0,0 3 4 16,4 14 7-16,-3 7 1 0,3 10-2 15,3 7-4-15,-3 7-3 0,0 2-3 0,2 2-2 16,-2 5-3-16,0 8-7 0,0 1 4 0,0-3-3 16,0-2-2-16,0 0-3 0,0 2 9 0,0-2 1 15,0 0-1-15,0 2 4 0,0-2 10 16,0-2 4-16,2 0 5 0,0 2-5 0,3 9-2 16,-1-5 2-16,0 5-1 0,3 2 0 0,0 5 0 15,-1 1-7-15,-1 5 0 0,-1 5-1 0,3 4-1 16,-3 2 0-16,-2 13-45 0,3-2-5 0,-3-6 47 15,-2-3-48-15,0 2-29 0,-2-1 15 16,0-3-135-16,-3 0-56 0</inkml:trace>
  <inkml:trace contextRef="#ctx0" brushRef="#br0" timeOffset="-22887.815">13375 18064 412 0,'4'16'127'0,"-4"-7"-80"16,2-3-31-16,1-1 8 0,-3-3 8 0,0 0-22 15,0 0-6-15,0 1-11 0,-4075-3-18 0,8150 0-11 16,-4078 2-32-16,-1-4 45 0,-1 2 11 15,1-3 0-15,-5 1 21 0,3 0-3 0,-3-2-1 16,0 4 6-16,2-3 0 0,-1 1 11 0,-4074 2 8 16,8146 0-6-16,-4071 0 0 0,-4 0-4 0,2 2-5 15,-2 1-4-15,3-3-5 0,-3 2 0 16,-3 0-2-16,3 0-3 0,0 5 1 0,-2-3-3 16,2 5 2-16,-2 2-1 0,-3 2 1 0,-1 5-2 15,-1 2 2-15,5 2 1 0,-3 0-1 0,5 0-1 16,0 2 3-16,3 0 2 0,1 1-1 15,3-1 2-15,1 0-6 0,6 0-2 0,-3 1-1 16,6-6-7-16,1 1-6 0,2 0-10 0,2-4-14 16,2-3 11-16,2-2-20 0,1-5-23 0,4-3-56 15,-1-3-59-15</inkml:trace>
  <inkml:trace contextRef="#ctx0" brushRef="#br0" timeOffset="-21966.2">13485 18148 234 0,'-4'5'243'0,"-3"3"-154"16,0-3-65-16,1-1 4 0,-3-2-4 0,0 1-5 16,0-1-11-16,-2-2-11 0,2 0-11 0,1 2-20 15,-6 0 1-15,3-2 6 0,-4 7 16 16,-1-3 10-16,1 5 2 0,-3 2 1 0,3 2 6 15,2 3 18-15,-3 1-11 0,3 1 5 0,2 4-11 16,-4 7 0-16,4-1-3 0,2 1-1 0,2-2-3 16,3-3 1-16,4-2-1 0,0-4 4 0,0-1 0 15,4-4 0-15,-2 1-5 0,5-6 0 16,-3 1-2-16,5-4 2 0,0-5 1 0,0 0-2 16,0-3 0-16,-3-1 1 0,5 0-2 0,0-5 3 15,0-2 0-15,0 0 3 0,0-2-1 16,3-1 2-16,-6-1 1 0,6-1 0 0,-6 1-1 15,3 0 0-15,-2-3-1 0,0 3-5 0,-2-1 2 16,-1-2-1-16,-1 3 3 0,-1 0 0 0,1 4 0 16,-3 0-1-16,0 2-10 0,0 2 4 15,0 0-1-15,-2 3 2 0,3 4 2 0,-3 2 1 16,0 5-1-16,2 4-1 0,-2 7 1 0,0-1-14 16,2 5-2-16,0 0 0 0,-2 3 10 0,2-6-1 15,1-1 5-15,1-3 7 0,0 1 1 16,1-5 2-16,-1-2 3 0,7-5-2 0,-2 1-1 15,2-8-3-15,2-1 0 0,1-5-1 0,-1-2 0 16,0-2 4-16,5-9-3 0,-5 0 3 0,2 0-2 16,-1 0 0-16,-3-3 1 0,-3 1-2 15,-1-4-4-15,2-1 1 0,-5-2-3 0,-2-7-1 16,1-3 0-16,-6-17 1 0,-3-1 1 0,-1-3 5 16,-6-11-1-16,2 9 4 0,2 11 1 0,3 9 10 15,-3 16 0-15,4 3-5 0,3 12-11 16,-2 4-4-16,4 7-4 0,0-2 1 0,0 4 0 15,-2 0 1-15,2 9 5 0,-3 2 0 0,1 13-3 16,0-4 2-16,-3 11-1 0,1 8 1 0,0 12 0 16,-3 26-2-16,-2 2 2 0,5 1 0 15,-3-1-3-15,5 16 3 0,2-18-3 0,7-11 5 16,-1-15-2-16,5-11-1 0,2-7 3 0,1-11 0 16,1-5-4-16,-2-5 2 0,3-6-1 15,1-4-1-15,-1-2 1 0,-1-4 0 0,5-3-1 16,-4-4 1-16,3-2 1 0,1-5 0 0,2-1-1 15,0-12 0-15,3 2-1 0,-6 0 1 0,1 3 0 16,-4 2-2-16,-5 2 0 0,-2 0 0 0,-3 4-1 16,-1 0 5-16,-3 3 2 0,0 2-1 15,-2 2 1-15,0 2-1 0,0 0 7 0,-2 7-3 16,-5 6-5-16,3 1-2 0,4-8-1 0,0 1 5 16,-5 4-3-16,-1 5 2 0,1 6-3 15,-1-2 0-15,-3 7 0 0,0 6-1 0,-2 0 1 16,2 7-5-16,-2-2 2 0,5 2 2 0,-1-3 0 15,3 1 0-15,1-5 2 0,1-2 1 0,2-2-2 16,5-2-1-16,-3-3-2 0,7-1 3 16,-3-3-4-16,5-3-4 0,5-1-1 0,6-5-10 15,-2-6-11-15,8-5-5 0,3-4-14 0,0-5-16 16,0-4-7-16,-2 0-31 0,-3-2-87 0,-2 0-64 16</inkml:trace>
  <inkml:trace contextRef="#ctx0" brushRef="#br0" timeOffset="-21700.638">13262 18060 562 0,'-6'13'104'16,"6"-6"-21"-16,-3-1-33 0,1-3-21 0,13-6-8 16,-6 1-3-16,-5 4-8 0,4-4-3 15,5-2-7-15,6-7-4 0,3 2 0 0,4-6-8 16,11-1-10-16,2-4-10 0,5-2-6 0,20-9-12 15,-1-2-20-15,-4 2-17 0,3-2 5 0,17-13-35 16,-5 2-58-16,-8 2 23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53:18.5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76 5340 35 0,'64'-9'50'0,"-7"-2"-13"0,-1 3 14 16,8-4-21-16,-1 4-6 0,4-3 4 15,-6 2-19-15,-8 2 2 0,-2 3-7 0,2-1 2 16,4 1-5-16,7 2 4 0,2-3-1 0,-8 5-2 16,-8 0-2-16,-1 0 1 0,-3 0 0 0,5 0-1 15,6 3 2-15,-2-1 0 0,-2 2-1 16,-9 1 1-16,-2-3 4 0,-7 2 4 0,3-2 3 16,6 1-6-16,2-1-4 0,3 0 6 0,-1 0-1 15,-4 0-2-15,-4-2 0 0,-5 0 0 0,-1 0-1 16,-6 0 3-16,5-4-1 0,0 4 2 15,3-4 0-15,-1 1 0 0,-4 1 5 0,-3 0-1 16,-3 0 0-16,-3 0-3 0,-2-3-3 0,-5 5 1 16,-4-4 0-16,0 2 4 0,0-1-3 0,-2 1-7 15,0 0 2-15,0 0-3 0,-3 0-1 16,1-1 1-16,-3 3 0 0,-2-2-4 0,1 2 1 16,-12 0 0-16,4 2-5 0,3-2 2 0,0 0 0 15,2 0-8-15,2 0 2 0,3 0-28 0,-5 0 9 16,0 5 0-16,2-5-10 0,-2 4-6 15,-2 3 14-15,-3-3-78 0</inkml:trace>
  <inkml:trace contextRef="#ctx0" brushRef="#br0" timeOffset="8825.994">10918 7355 9 0,'0'-2'20'15,"-2"-2"-3"-15,2 4-3 0,-2-5 8 0,0 5-10 16,0-4 0-16,-3 4-6 0,3-2 1 0,0 0-4 16,-3 2-4-16,5 0 2 0,-4 0 3 15,4 0-3-15,-2-3 1 0,0 3 10 0,2 0 3 16,-3 0 3-16,3 0-4 0,0-2 1 0,0 2-9 16,0 0 12-16,0 0 19 0,0 2-26 0,3-2-2 15,1 0-1-15,-2 3-1 0,3-3-1 16,-1 0 5-16,3 2 8 0,-1 0-9 0,3 0-2 15,0 0-1-15,0 1 9 0,2-1-6 0,0 0 1 16,2 0-3-16,2 3 0 0,1-3-1 16,8 2 3-16,5-2 1 0,-1 1-4 0,3 1 6 15,2-2-5-15,0 0-2 0,5-2-2 0,-3 3-1 16,3-1-2-16,8-2 2 0,0 2-3 0,3-2 6 16,-1 2-3-16,12 0 1 0,-5-2 5 0,-4 3-6 15,-5-1 0-15,-9 0 1 0,-1 0 0 16,1 3 0-16,3-3 0 0,8 0-1 0,3 0 0 15,0 1-2-15,-3-1 2 0,-1 2 1 0,-5-4-3 16,-3 5 3-16,3-5 1 0,4 2 0 16,3 0-1-16,-1 0 0 0,3 0-1 0,-7 3 2 15,-4-1-3-15,-3 3 3 0,-1-5 1 0,3 2-4 16,3-1 2-16,9 1-1 0,-2-2-2 16,-1 0 1-16,-4 3-2 0,-4 1-1 0,-5-1 2 15,3-1 1-15,-1 3-2 0,7 0 3 0,5-1-2 16,1-1 2-16,5 3 0 0,-10-1 0 0,-1 0 0 15,-7-1 2-15,3-1-3 0,4-3 3 0,7 2 0 16,8-4-3-16,1 0 0 0,-7 2 0 16,-5 1 0-16,-4-3 3 0,0-3-3 0,7-1-1 15,4 2 0-15,2 0 4 0,3-3-1 0,-7 3-2 16,-5 0-1-16,1-5 1 0,-1 3-3 0,10-5 1 16,-1 2 1-16,0 3-1 0,-4 0-1 15,-4 1 1-15,-3-1 2 0,3 0-2 0,1-1 3 16,10-2-4-16,2 3 2 0,-7-3-1 0,-2 5 1 15,-7-2 1-15,-2-1 0 0,2 1 0 16,5 0-1-16,4-1 1 0,-2 1 2 0,0-1-3 16,-9 3 0-16,0 0 2 0,-2-2-2 0,4-1-1 15,5 3 0-15,2-2 2 0,-2 1-3 0,-3 1 2 16,-4 0-1-16,-4 0-1 0,-2 2 1 16,-1 0 1-16,5-2-1 0,0 4 0 0,2-2 0 15,0 2-1-15,-2 0 3 0,-2-2-3 0,-5 0 1 16,-2 0 2-16,0 0-3 0,7 0 3 0,-1 0-1 15,8-2 2-15,-1 2 1 0,-2-2-3 16,-2 0 1-16,-7 2 0 0,1-3-1 0,-3 1-1 16,0 2 1-16,4 0 0 0,5 0-2 0,4 0 1 15,1 0 2-15,-1 0-2 0,-4 0 0 0,-5 0 0 16,-4 0 1-16,1 0-2 0,-1 0 2 0,6 0 2 16,3 0-2-16,4-2 0 0,1 2 1 15,-5 0 0-15,-5-2 1 0,-8-1-1 0,-1 3 0 16,-1 0 0-16,-3 0-1 0,0-2 1 0,-2 2-2 15,1 0 0-15,-4-2 1 0,-3 2-2 16,-1 0 1-16,-2 2-1 0,-4-2 1 0,2 0-2 16,-2 0 4-16,0 2-3 0,-2-2 1 0,1 0-1 15,-1 3 1-15,2-1 1 0,0-2-1 0,-1 2 1 16,-1 0-1-16,2-2-1 0,0 3 2 16,-3-3-2-16,-1 2 2 0,-1-2-1 0,3 0 1 15,-7 0-2-15,4 0 2 0,-13 0-3 0,7 0 2 16,0 0-1-16,0 0 2 0,2 0-1 0,0 0 0 15,0 0-1-15,4 0 3 0,-2 2-1 16,3-2 0-16,-5 0 1 0,2 0 1 0,0 0-2 16,-2 0 4-16,0 0-2 0,0 0 2 0,0 0 0 15,0-2-2-15,0 2-1 0,0 0 3 0,0 0-4 16,0 0 1-16,-2 0-2 0,2 0 0 16,-2 0 1-16,2 0-1 0,0 0 1 0,0 0-3 15,0 0 4-15,-2 0-4 0,-1 0 2 0,3 0 1 16,-2 0 0-16,2 0-2 0,0 0 0 0,0 0 1 15,0 0 1-15,-2 0-2 0,2 0 2 16,0 0-1-16,-2 0-1 0,2 0 1 0,0 0 0 16,0 0-3-16,0 0 1 0,0 0 0 0,0 0-9 15,-2 0-7-15,2 0-10 0,0 0 5 0,0 0-44 16,0 2 21-16,0 0-16 0,0 3-3 16,-3-3-71-16,3 4-15 0,-2 3 7 0</inkml:trace>
  <inkml:trace contextRef="#ctx0" brushRef="#br0" timeOffset="9982.002">19476 7406 53 0,'-5'0'32'0,"3"0"5"0,0 0 20 16,2-2-29-16,-2 2 9 0,8-4-22 0,-1-1-8 15,-3 5-5-15,-2-2 2 0,0 2-4 0,-2 2 0 16,-3-2 7-16,3 0 1 0,2 0 8 15,-2 2 15-15,2-2-10 0,2 0-3 0,0 0-7 16,5 3-6-16,-1-3-1 0,3 0 4 0,4 4 2 16,3-4 4-16,1 4-3 0,3-1-3 15,7 1 4-15,1 0 7 0,17-1 4 0,-4 1-8 16,1-2 6-16,0 3-5 0,-2-5-7 0,0 2 6 16,1-2-1-16,1 0-7 0,13-2 0 0,3 2-1 15,-5-5 0-15,0 5-3 0,6-4 3 0,-8 4-5 16,-3-2 0-16,-3-1 0 0,5 1 0 15,5 2-2-15,5 0 2 0,2 0-2 0,-7 0 1 16,0 0 0-16,-7 0 1 0,3 0 2 0,0 0 1 16,-3 0 6-16,1 2 7 0,-5 1-2 15,-4-3-5-15,-5 2-6 0,-2 0 4 0,0 0-4 16,4 0 0-16,5 1-2 0,2-1 1 0,7 0-2 16,-2 2 0-16,-1-1 0 0,-8 1-1 0,-3-2 1 15,-6 3 1-15,2-5-2 0,-2 0 3 16,2 0-1-16,-2 0 2 0,-2 2 2 0,-5-2-1 15,-2 2 0-15,-6-2-1 0,-3 0-1 0,-7 0 2 16,1 0 0-16,-3 0 0 0,-1 0 1 0,-14 0-4 16,4 0 2-16,3 0 2 0,1 0-2 15,3 0 0-15,-2 0 2 0,2 0-2 0,0 0 3 16,-2 0-1-16,2 0-3 0,0 0-2 0,4 0-2 16,-1 0-1-16,1 0 0 0,-4 0-6 0,2 0-9 15,-2 0-13-15,0 0 4 0,0 0-5 16,-2 0-38-16,-5 0-1 0,-1 4-45 0,-8-1-96 15,-4 3 4-15</inkml:trace>
  <inkml:trace contextRef="#ctx0" brushRef="#br0" timeOffset="11106.73">2013 8149 33 0,'-2'-4'53'0,"-5"2"12"15,5-1-16-15,0 1-15 0,-3 2 4 0,3-4-22 16,0 4-7-16,2 0-6 0,-2-2-2 0,2 2-4 15,0 0-3-15,0 0 1 0,0 0 2 0,0 2 5 16,0-2-1-16,0 4-1 0,2-2 3 16,2 3 7-16,1-1 4 0,1 3 23 0,3-1-2 15,4 1-16-15,5 2-7 0,0 0 6 0,6-1-2 16,5 1-4-16,2 0 1 0,15 4-6 0,-2 1 3 16,0-1-7-16,-2 0 4 0,4 0-3 15,14 3 1-15,-1 1-4 0,5-1 1 0,9 4 1 16,-9-5-1-16,-7-2-1 0,-6-2 0 0,2-2 0 15,2 0 1-15,9-2-3 0,4-3 3 0,-6 0 2 16,-2-1 2-16,-8-1 1 0,1-4 3 16,7-1-6-16,4-1 2 0,0-3 0 0,0 1-4 15,-14-1 1-15,6 0-1 0,1 1-1 0,5-1-1 16,6 1 1-16,-4-1 0 0,-11 3 0 16,-5-1-1-16,-1 1 0 0,-5-1 0 0,6 1 1 15,3 4-1-15,-3-2 1 0,1 0-2 0,-10 2 2 16,-3 0-1-16,-3 2-3 0,-5-2 5 0,3 0-4 15,-2 0 2-15,0 0-2 0,2 2 2 16,-7-2 0-16,0 2-1 0,-2 0 0 0,-4-2-1 16,-5 3 1-16,0-1 1 0,-4 0-1 0,0 0 1 15,0 0-1-15,-3 1 2 0,3-1-3 0,-4 0 2 16,1-2 1-16,-1 2-1 0,1-2 0 16,-1 0-1-16,1 2-1 0,-1-2-3 0,3 3-20 15,1-3-30-15,-2 2-18 0,-1 0-13 0,3 2 22 16,-2 1-114-16</inkml:trace>
  <inkml:trace contextRef="#ctx0" brushRef="#br0" timeOffset="39053.28">15584 11957 36 0,'2'-7'76'0,"-2"7"-33"15,2-4-7-15,1 2-7 0,-3 0-11 16,0 2-12-16,2-3-1 0,-2 1-1 0,0 2-1 16,2 0 0-16,-2 0 4 0,0 0 3 0,0-2 2 15,0 2 8-15,0 0 5 0,0 0-3 0,0-2-7 16,0 2 0-16,0 0-5 0,0 0-5 16,0 0-3-16,0 0 3 0,0-2 2 0,0 2-2 15,0 0-4-15,0 0-4 0,0 0 2 0,0 0 2 16,2 0 4-16,0 0 3 0,1 0-2 0,1 0-3 15,0 2-2-15,3-2 3 0,0 0 7 16,-1 2 1-16,3-2-1 0,2 2-4 0,2-2 2 16,-2 0 4-16,7 0-2 0,-3 0-2 0,7 0-1 15,1 0 1-15,10-4-6 0,0 2 0 16,0-3-2-16,2 3 2 0,-2-3-2 0,2 1-3 16,3 0 2-16,8-5 1 0,5 4 0 0,-3 1 1 15,3 0-3-15,9 1 4 0,-7 1 1 0,-7 2 1 16,-4 0 1-16,-5 0 3 0,3-2 1 0,2 2-7 15,6 0 0-15,1-2 2 0,-1 2 1 16,-1 0 1-16,-8 0-1 0,-1 0-1 0,-3 0-2 16,5 0-2-16,6 0-3 0,5 0 2 0,6 0-2 15,0 0 2-15,-6 0 0 0,-2 2-1 16,-7-2 2-16,-1 0-1 0,6-2 4 0,-1 2-1 16,5 0 3-16,-1 0-3 0,-3 0 2 0,-3 0 0 15,-7 0-2-15,1 0 0 0,-1 0-4 0,7 0 3 16,5 0-2-16,4 2 0 0,0-2 1 0,-5 0-2 15,-4 0 0-15,-2-2 2 0,-4 0-2 16,-1-1 2-16,5 1 5 0,0 2 1 0,0 0 3 16,4 0-2-16,-6 0 1 0,-3 0-1 0,-6 0-1 15,-2 0-5-15,-3 0 0 0,3 2 0 16,0-2-2-16,2 0 2 0,4 3 1 0,2-1-1 16,-1 0 1-16,-1 0 3 0,-6 0-5 0,1 5 2 15,-1-5-3-15,0 3 2 0,-1-1-2 0,-3-2-1 16,-1 3 3-16,0-3-2 0,-2 0 1 15,0 0 0-15,-4-2 4 0,0 2-1 0,-5 1 0 16,-2-3-3-16,-2 2 1 0,-1 0-2 0,1 0 1 16,0 1-1-16,-2-1 0 0,-1 0-1 0,3 2 0 15,-2 1 3-15,2-3-3 0,-3 2 0 16,1 1 2-16,-1-3-1 0,1 2 1 0,0-4 0 16,-1 5 0-16,3-3 1 0,-2 0 1 0,1-2-3 15,-1 2 4-15,2 1 0 0,-2-3-2 0,1 0 1 16,-1 0-1-16,0 0 1 0,1 0-2 15,1 0 1-15,-2 0-1 0,4 2 0 0,-2-2-1 16,2 0 2-16,2 2-3 0,-2-2 1 0,2 0-1 16,0 0 2-16,3 2-3 0,1-2 1 0,3 2 1 15,2-2-2-15,0 0 3 0,0 3-1 16,3-3 0-16,1 2-1 0,-8-2 1 0,-1 0 0 16,-1 2 1-16,-3-2 3 0,-4-2 1 0,2 2 1 15,-7 0-1-15,1 0 5 0,-12-2-5 0,5 2 0 16,-2-3-1-16,4 3-3 0,-3 0 2 15,3 0 0-15,0 0-3 0,0 0 3 0,0 0-3 16,-2 0 1-16,2 0 2 0,5 0-1 0,-1 0 0 16,-2 0 0-16,0 3-1 0,-2-3 2 0,3 0-1 15,-3 0 0-15,2 0 4 0,-2 0-2 16,0 0 2-16,0-3-3 0,0 3-3 0,-2 0-1 16,2-4 1-16,0 2-1 0,0-3-1 0,-3-1 0 15,3-1 3-15,0-2-3 0,0 1 1 0,0-3 2 16,-2-1-3-16,0-1 2 0,2-2 0 15,-4-3 0-15,4 3 0 0,-5-12 0 0,1 3-1 16,-1 2 0-16,5-2 2 0,-2-1-3 0,2 1 0 16,0 2 1-16,2-2-2 0,1 0 1 0,1-1 0 15,0 1 2-15,-1-2-3 0,1-1 4 16,0 1-3-16,1-1 3 0,-3 1-2 0,0-5-4 16,0-2 2-16,-4 4 2 0,0 3-2 0,-2 2-1 15,-1-1 2-15,-1 5-1 0,-3 3 2 16,4-1 1-16,-4 1 0 0,3 1-1 0,-3-2 2 15,2 3-2-15,1 0 0 0,1-1 1 0,1 1 0 16,-3 1 0-16,3 3 1 0,0-2-2 0,1 2-1 16,1 2 3-16,-2 1-2 0,2 1 1 15,-1-2 1-15,1 3-3 0,0 1 1 0,0 3-1 16,0-2-1-16,-1 1-6 0,1 1-1 0,0 0-1 16,0 0 3-16,0-1-1 0,-3 1 5 0,3 2 0 15,-5 0 1-15,1 0 0 0,1 0 3 16,-6 2 2-16,2 1-1 0,-2-3-1 0,3 4-1 15,-8-2 1-15,3 3 1 0,-3-3-1 0,1 2 2 16,-5 1-3-16,3-1 2 0,-3 1 1 0,0-1-2 16,0-2-1-16,-2 0 1 0,-2 5 2 0,-5-5-3 15,0 0 2-15,-6 3-1 0,-13-1-1 16,-5 5 3-16,4-2-2 0,1-3 0 0,4 3-1 16,-9 1 3-16,0-1-2 0,-5-2-1 0,-1-1 2 15,-3 0-1-15,5 1-1 0,4-3 3 16,4 0-3-16,-4 0 1 0,-2 1 1 0,-9-1-2 15,0-2 2-15,7 2-1 0,6 0 1 0,3-2-1 16,-3 5 1-16,-4-3-2 0,-4-2 2 0,-3 2-2 16,5-2 0-16,4 0 4 0,6 2-5 0,-1-2 3 15,-1 0-3-15,-4 0 4 0,-2 0-2 16,5 0-1-16,1-2 2 0,7 2-1 0,2 0 0 16,1 0 0-16,-5 2 0 0,-5-2 1 0,-2 2-2 15,1-2 1-15,-3 0 0 0,9 0-1 16,0 3 2-16,-3-1-1 0,1 2-1 0,-7-2 2 15,-2 1-1-15,4-1-1 0,3 0 2 0,10 0-1 16,7-2 0-16,7 0 0 0,4 0 0 0,0-2 0 16,5 0 1-16,-3 2 0 0,3-2-2 15,2-1 2-15,-3 1-2 0,1-2 2 0,-3 2-1 16,3-1-1-16,-1 1 2 0,-1 0-2 0,-1-2 0 16,-2 1 1-16,-2 1 0 0,0 0 0 15,-4 2 1-15,1-2-1 0,1 2 0 0,2 2 1 16,-2-2-2-16,4 2 2 0,0 0-1 0,0 1 0 15,3 1 0-15,1-2-1 0,1 0 3 0,-1 1-2 16,3-1-1-16,-2 0 1 0,-1 0 1 0,3 0-2 16,-2-2 1-16,-1 3-1 0,-1-1 3 15,-1 0-3-15,0 0 1 0,1 0 1 0,-1 1-2 16,-2-1-1-16,3 2 3 0,-3-2-2 0,2 3 2 16,0-1-1-16,3 1 0 0,0-3 1 15,1 0 1-15,5-2-2 0,1 2 1 0,1-2-2 16,3 0 2-16,-1 3-2 0,3-3 2 0,0 0-1 15,0 0 0-15,-1 0 2 0,1 0-4 0,2 0 2 16,-2 0 0-16,0 0 1 0,2 0-2 0,-2 0 1 16,-3-3 0-16,5 3 2 0,-4 0-3 15,2 0 0-15,-1 0 1 0,-1 0 0 0,2 3 1 16,-3-3-4-16,3 0 1 0,0 0 1 16,2 0-5-16,4 2 2 0,-8 0-1 0,4-2-1 15,0 4 7-15,-2-1-1 0,0 1 0 0,2 3 0 16,2-1 1-16,0 1 1 0,-2 2-2 0,4 2-2 15,-1-3 5-15,1 4-3 0,-2 1-2 0,5 2 2 16,-3-2 2-16,1 9-2 0,1 0 0 16,-1 3 0-16,-3-1 0 0,2-2 0 0,-2 2 2 15,1 1-1-15,-3-1-1 0,0 0 1 0,0-2 0 16,-3 0 0-16,1 0 0 0,0 0 0 16,2 0 0-16,0 0 1 0,-2 3-2 0,2-1 0 15,2 7 1-15,-4-3 1 0,4 1-3 0,0 2 4 16,0-5-3-16,1-1 2 0,-3-1 0 0,0-2 1 15,2 0-2-15,0-4-2 0,-2-1 3 0,4-1-1 16,-1-3 0-16,1 0-3 0,-2 0 3 16,5 1-4-16,-3-3-5 0,1 0-18 0,-1 0-39 15,5 2-59-15,0-2-83 0</inkml:trace>
  <inkml:trace contextRef="#ctx0" brushRef="#br0" timeOffset="69046.132">1804 14144 34 0,'-9'-17'77'0,"2"-3"-19"0,-4 4-6 16,7 5-8-16,-5 0 1 0,2 0-5 16,3 2-4-16,-5 3-7 0,7 1-13 0,-5-1 16 15,3 1-9-15,2 3-7 0,2 0-12 0,4 9-1 16,-2-5-4-16,0 2-2 0,-2-2 0 0,5-2 4 15,-10 0 13-15,5-2 7 0,5 4-6 16,-5-2 7-16,2 5-9 0,2-1 2 0,1 1-6 16,1-1 0-16,1 5 0 0,4-3 2 0,-4 3 0 15,4 0 15-15,0-2-8 0,0 4-7 0,2-5 1 16,5 1 3-16,-7 2 6 0,4-3-7 16,1 1-6-16,-1 2-2 0,-2-5-1 0,3 3-1 15,-1 2 4-15,1-5-3 0,-1 0 1 0,5 5-4 16,-3-2 1-16,3 0-1 0,2-1 2 15,0 1-1-15,-2-3-2 0,2 3 0 0,3-3 2 16,3 1-4-16,-4-3 3 0,3 4-1 0,4-3-1 16,-7-1 1-16,2 2 0 0,1-2 1 0,2 1 0 15,-5 1-2-15,0-2 2 0,5 0 0 0,2 1 1 16,-3-3-1-16,3 0 1 0,2 0-1 16,-2 0 0-16,2-3-1 0,0 3 0 0,0-4-1 15,-6 4 0-15,4-2 0 0,-7 0 0 0,5-1 0 16,-3 1 1-16,5 2-2 0,2 0 1 15,2-2 1-15,1 2 0 0,-1 0-3 0,0 0 3 16,-2 0 0-16,-4 0-1 0,-3 0 0 0,3 2 0 16,-5 0 0-16,5 1 1 0,2-3 0 0,2 0-3 15,6 0 3-15,6 0 0 0,-1-3-1 16,-5-1 1-16,1 2-2 0,-7 0 1 0,-2-3 2 16,-2 5-2-16,-1-2 1 0,-3 0 2 0,1 0-2 15,3 2 1-15,-3 0-2 0,1 0 0 0,-1 2 0 16,-4 2 0-16,2 1 0 0,-2-3 0 0,3 4-2 15,-1-1 3-15,-2-1-2 0,0 1 1 16,2-1-2-16,-2 0 2 0,3 1 0 0,-1-3 1 16,2 3-2-16,1-3 2 0,1 0 2 0,1-2-3 15,0 2 4-15,-3-2-4 0,-2 0 0 16,1 0 0-16,-3 0 1 0,-2 0-1 0,-3 2 0 16,1-2 1-16,2 3-3 0,-5-3 3 0,5 0-2 15,0 2 1-15,4 0-1 0,0 2 2 0,5-1-2 16,2-1 2-16,-2 2-1 0,-3-2 1 15,0 1-1-15,1-1 0 0,-1-2 1 0,-6 0-1 16,0 0 0-16,-2 0-1 0,-1 0 1 0,-1 2 0 16,-5 0 1-16,0-2-1 0,-2 2 0 0,2 1 0 15,-2-3 0-15,-3 2 0 0,-1 0 1 16,-1-2-2-16,0 2 4 0,-1 0-4 0,-12-2 4 16,4 3 0-16,3-3 3 0,0 0-2 0,2 0-2 15,-2 0-1-15,2 0-1 0,0 0 2 0,0 0 0 16,0 0-1-16,-2 0 0 0,2 0 1 0,0 0 1 15,0 0 0-15,2 0-1 0,2 0-2 16,-2 0 2-16,1 0-2 0,-1 0-2 0,-2 0 1 16,0 0-2-16,0 0-4 0,0 0-12 0,0 0 3 15,2 0-18-15,-2 2-5 0,2 0-35 16,3 2-50-16,3 5-123 0</inkml:trace>
  <inkml:trace contextRef="#ctx0" brushRef="#br0" timeOffset="72748.366">5263 14127 7 0,'-13'0'23'0,"0"0"18"15,-1 0-21-15,-1 2 15 0,2 0-24 0,-3 2-3 16,1-1 6-16,2 1 21 0,-1 0 20 0,3 1-2 16,0-1 8-16,5 1-27 0,1-3-7 0,1 0 6 15,4-2 10-15,0 2-12 0,0-2-6 16,-5 2-11-16,3-2-6 0,0 0-5 0,2 0 6 15,0 0 8-15,0 0-4 0,0 0 2 0,2 0-2 16,0 0 8-16,3 0-7 0,1 0-4 0,1 0 2 16,2 0 0-16,0 3-2 0,4-3 0 15,0 2 5-15,3 0-2 0,1-2-1 0,3 2-6 16,2 0 0-16,2 3 2 0,3-3-2 0,6 2 2 16,2 1-1-16,-4-1-2 0,2 1 1 15,0-1-3-15,0-2 4 0,3 1-1 0,5-3-2 16,17 2 5-16,4-4-4 0,-3-1 1 0,18-1 0 15,-11-3-1-15,1 1 0 0,-4-1-2 0,4 0 2 16,-6 1 0-16,-6 4 0 0,-6 2-2 0,-9-3 1 16,-5 3-3-16,5 0 2 0,-1 0-3 15,10-2 1-15,-1 2 0 0,5-2 0 0,-2 0-1 16,-3 2-1-16,-1-5 1 0,-1 1 1 0,3-3-1 16,-3 3 2-16,2 0 2 0,-8 4-1 15,-2 0 0-15,-10 0 1 0,-1 2 0 0,-3 0 1 16,-4-2-1-16,0 4 0 0,-1 1-2 0,3-3-1 15,5 2 0-15,2-1-1 0,8-1 1 0,5-2 0 16,2 0-2-16,-4 0 1 0,-7 2 2 16,-4 0-2-16,-5-2 2 0,-4 5 0 0,-1-5 1 15,-5 4 0-15,-1-4-1 0,-4 4 0 0,0-4 2 16,2 3-2-16,-5-1-3 0,1-2 5 0,-1 2-5 16,-1-2 0-16,-3 0 3 0,2 2-2 15,-1-2-1-15,-1 0 4 0,2 0-2 0,-4 0 3 16,2 0-1-16,-10-2 3 0,3 2-3 0,3 0 1 15,2 0 3-15,-2 0-5 0,2 0 0 0,0 0-2 16,4 0 3-16,-2 0-3 0,1 0 1 16,-1 0-1-16,0 0-3 0,-2 2 4 0,2-2-3 15,-2 0 0-15,0 0 2 0,0 0-1 0,0 0-1 16,-2 0 5-16,2 0-7 0,0 0 4 0,-2 0-2 16,2 0-2-16,0 0 1 0,-2-2 0 0,2 2-3 15,0 0-9-15,0 0-4 0,0 0 1 16,-3 0-11-16,3 0-10 0,0 0-24 0,-2 2 22 15,2 0-68-15,0 3-52 0,0-1-268 0</inkml:trace>
  <inkml:trace contextRef="#ctx0" brushRef="#br0" timeOffset="81777.433">9869 14336 137 0,'-9'13'95'0,"-2"-4"-60"15,2-2 14-15,-2-1-17 0,2 1 15 0,1-3-22 16,1 1 3-16,0-3-17 0,3 2 9 15,2-4-8-15,-5 3 10 0,7-1-2 0,-4-2 1 16,4 2-6-16,-2-2 2 0,-1 2-4 0,3-2 0 16,0 0-7-16,0 0 2 0,0 0-3 15,3-2-1-15,-1 0 3 0,2 2-6 0,3-5 0 16,-3 3 1-16,5-2 9 0,0 2-4 0,0-1-1 16,-1-1-2-16,3 2 2 0,3-1 0 0,-1 1 2 15,2 0 0-15,1 0 0 0,-1 2 2 16,3 0-1-16,4-2 0 0,7 2 3 0,-1 0-5 15,1 2-5-15,-3-2-2 0,3 0 1 0,-2 2 2 16,-1 0-4-16,5 0 4 0,2 1-3 0,2-1 2 16,14 2-1-16,-1-4 0 0,1 3 1 15,4-6-1-15,4 3 0 0,-2-2 4 0,-2-2 0 16,2 1-1-16,2 1 0 0,1-2 1 0,1-3 0 16,-1 3-2-16,-5 2 2 0,-1-1-3 0,6 1 0 15,4 0-1-15,4 0 0 0,-5-3-1 16,-1 3 2-16,-1 0-2 0,-1 0 0 0,4 2 2 15,4 0 0-15,-5-2 0 0,-1 2 1 0,-7-3-3 16,0 6 1-16,0 1 1 0,6-4-1 16,1 4-1-16,1-4-1 0,-5 0 1 0,1 0 0 15,-2 3 0-15,5-3 1 0,4 2-2 0,-1-2 4 16,-3 0 0-16,-3 0-1 0,-6 0 3 0,0 2-1 16,-1 0-2-16,-1 3 3 0,2-1-3 0,-3-2-2 15,-2 0 2-15,-4 3-3 0,2 1 1 16,1-1 0-16,1 4-1 0,2-5 1 0,-1 1-1 15,1-1 3-15,-4-2 0 0,-2 3-1 0,-2-1 1 16,0-2 2-16,1 0-2 0,-1 3-1 0,4-3 1 16,3-2 1-16,-1 4-1 0,-2-4-2 15,0 3 2-15,0-1 0 0,0-2-1 0,0 0-1 16,5 0 7-16,-1 0-3 0,3 0 1 0,-2 0-3 16,-1-2 1-16,1 2-3 0,-1-3 2 15,1 3 0-15,1-2 1 0,1 2-2 0,2 0-2 16,0-2 1-16,-5 2 0 0,3-2 0 0,0 2 0 15,2 0 1-15,6-2 0 0,1-1-3 0,-1 1 6 16,1 2-4-16,-5-4 0 0,2 4 3 16,-2-5-2-16,5 5 1 0,-3-4 0 0,-2 4 0 15,-2-2-1-15,-2 2 1 0,-2 0-2 0,3 0 2 16,1-2-3-16,0 2 2 0,-2-3 0 0,-3 3-1 16,-1 0-1-16,-3 0 2 0,2 0-2 15,0 0 3-15,7 0-4 0,-2 3 2 0,-2-3 0 16,-1 0-1-16,-4 0 1 0,0 0 0 0,-4 0 2 15,0 2-2-15,-1-2 0 0,1 2 0 0,-5 0 2 16,-2 0-3-16,-2 1 2 0,-2 1 0 0,-3-2-2 16,1 3 0-16,-3-1 2 0,-2 0-2 15,0 1 1-15,-2-1 0 0,-2 1 0 0,-3-1 1 16,-2-2 1-16,-2 0-1 0,0 1 1 0,0-3 0 16,0 2 0-16,0-2-1 0,-2 2 1 15,2-2-3-15,-2 0 3 0,0 0-2 0,-2 0 1 16,1 0-2-16,-1 0 4 0,-3 0-2 0,1 0 2 15,1-2 1-15,-6 2 0 0,-6-2-2 0,1 2 0 16,3 0-1-16,0 0 3 0,2 0-1 16,0 0 0-16,0 0 1 0,0 0-1 0,2 0-2 15,3 0-1-15,-3 0 2 0,-2 0-2 0,2 0-1 16,0 0 1-16,-2 0 2 0,2 0-3 0,-2 0 0 16,0 0 0-16,0 0 0 0,0 0 4 15,-2 0-4-15,2 0-1 0,0 0 0 0,-2 0 4 16,2 0-7-16,0 0 1 0,-2 0-4 0,2 0-5 15,0 0 1-15,0 0-13 0,0 0-22 0,-2 0-25 16,2 0-52-16,0 0-117 0,-3 0-169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55:14.7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33 7686 10 0,'-5'2'28'0,"1"-4"8"0,-1-2-24 0,3-1 17 15,-2-1 4-15,2-3-4 0,-1-2-8 0,3-2 33 16,0-3-24-16,0 1-2 0,0 2 18 16,0-3-15-16,0 1-11 0,-2 1-13 0,0 3 1 15,0-2-2-15,0 2 0 0,-3 2-6 0,3 3-1 16,0-3 2-16,-3 5 0 0,3-3 2 0,0 0 7 16,0 5-8-16,-3-2 0 0,5-1-5 15,-2 1 0-15,2 2 0 0,2-3-6 0,-2 1 6 16,7-1 1-16,-3 1 2 0,5-3-2 0,0 3 1 15,0 0 1-15,0-1 0 0,-1 1 5 16,3 2 9-16,1-1 7 0,-1 1-9 0,0 2 0 16,2 0 2-16,0-2 0 0,2 2-9 0,3 0 0 15,2 0-1-15,6 0-1 0,5 0-1 0,2-2-2 16,5 0 0-16,-1-1 0 0,3-3-2 16,2 1 2-16,9 1 1 0,-10-3-2 0,-7 1 1 15,-6 3-1-15,-8-1 0 0,-9 2 0 0,0 0 1 16,-4 2 0-16,-12 0 1 0,5 0 2 0,-2 2 5 15,2-2 12-15,-2 0-1 0,2 0 0 16,2-2-26-16,0 2 0 0,-4 0-2 0,0-3 0 16,-5 1 3-16,-2 0 6 0,3 2 2 0,-3 0-2 15,-4-2-2-15,-7 0 1 0,0 2-1 0,-4 0 2 16,-5 0-1-16,-4 0-1 0,0 0 2 16,-15 0 0-16,-1 4 2 0,5-2-2 0,-5 0 1 15,5 1 1-15,-2 1 1 0,0-2-2 0,-5 0 9 16,7 1-4-16,11-1 5 0,4 0-5 0,9-2 4 15,5 0-1-15,2-2 2 0,2 2-8 16,6 0-9-16,1 0 3 0,8 0 0 0,1 0-4 16,-3 0-7-16,-7 0 13 0,3 2-2 0,2-2 4 15,5 4-21-15,-1-1 5 0,7 1-18 16,2-2 2-16,9 5-9 0,9-5-90 0,5 0-81 16</inkml:trace>
  <inkml:trace contextRef="#ctx0" brushRef="#br0" timeOffset="1327.801">9829 7783 42 0,'0'0'52'16,"0"0"-23"-16,0 0 28 0,2-2 14 0,-2 2-31 15,0 0-16-15,0 0 6 0,0-2-22 0,0 4-9 16,0-2-5-16,0 0-5 0,0 0 1 0,-2 2 21 16,2-2 5-16,-2 2-5 0,2 1 16 15,0-1-10-15,4 0-5 0,-1 0 0 0,3 0-8 16,1 3 11-16,2-3 7 0,4 2-8 0,0-1 1 16,5-1 0-16,-3 2-7 0,5-4 0 0,0 5-3 15,0-3-2-15,2 0 2 0,-2 0-1 0,4 3-1 16,5-3 1-16,-3 0 0 0,3 0-1 15,-3 0 1-15,3-2 1 0,0 3 0 0,-1-1 3 16,7-2 3-16,3 0-3 0,2-2 0 0,10-1 0 16,1 3 0-16,-5-4-4 0,-2 4 0 15,-4-4 0-15,0 1 1 0,0 3-1 0,6-2 0 16,-2 2-3-16,0-2 1 0,-4 2-1 0,-5 0-1 16,-2 0 0-16,-7 0 0 0,1 0 0 15,-5 2 3-15,-2-2-5 0,0 2 4 0,-5-2-1 16,1 3-1-16,-3-1-2 0,2 0 3 0,-4 2-1 15,2-1-1-15,-2-1 2 0,3 2-3 0,-1-1 2 16,-2 1-1-16,-2-2 0 0,2 3 0 16,-2-1 2-16,-3-2-3 0,1 3 1 0,-1-3 1 15,-1 0 0-15,-1 0 0 0,1 0 0 0,-3 1-2 16,2 1 3-16,-4-4-3 0,5 2 3 0,-5 0-1 16,2 1-2-16,0-1 1 0,-2-2 0 0,0 2-4 15,-4-2 3-15,4 2 3 0,2-2-3 16,0 2 0-16,-8-2 2 0,3-2-6 0,1 2 3 15,0 0-4-15,2 0-1 0,4 2-6 0,-4 1-19 16,3-3-4-16,-1 0-37 0,-2 2-70 16,0-2 56-16,0 0-95 0</inkml:trace>
  <inkml:trace contextRef="#ctx0" brushRef="#br0" timeOffset="2343.18">10153 7580 6 0,'5'0'52'0,"-1"0"-12"0,-2 0 27 15,1-2-10-15,-1 0-16 0,2-3-30 16,-4 1-2-16,2 0 9 0,1 1-2 0,-3-1-7 16,2 2-3-16,-2 0-6 0,0-1 4 0,2 1-13 15,-2 2-5-15,0-2 3 0,0 2 7 0,2-2-6 16,-2 2 13-16,0 2 4 0,0 0 2 0,0 0-2 16,0 1 4-16,0 1 2 0,0 0 5 15,0 1-5-15,0-1 9 0,0 1-10 0,0-1 1 16,0 1-2-16,0-1 0 0,-2 0 1 0,2 1 3 15,0-3-3-15,-2 2-4 0,0 1 3 16,-5-1-4-16,3 3-4 0,-5-1-2 0,-2 1 2 16,0 0-3-16,-11 1 2 0,-5 3-1 0,1 1 1 15,-5-1-1-15,-2-3 3 0,-2 3-2 0,1 0 0 16,1-2 2-16,3 2-2 0,-1-2 1 0,4 0 1 16,5-3-3-16,0 3 3 0,2-4 3 15,5 1-3-15,-1-1-4 0,3-1 1 0,0 1-1 16,2-1 1-16,0-2-2 0,2 3 1 0,2-1 0 15,-1-2 0-15,1 0 0 0,0 1-3 16,1-1 4-16,1 2-3 0,1-4 2 0,0 5 0 16,4-3 0-16,-5-2 1 0,3 0-3 0,11 0 2 15,-7-2-1-15,2-1 2 0,-4 3-2 0,0 0 0 16,3 0 1-16,-3 0 1 0,0 0-4 0,0 0 4 16,-3 3-1-16,-1-3 1 0,4 2 0 15,-2-2 4-15,2 0 2 0,0 2 4 0,2 0-4 16,-2-2 5-16,4 2-6 0,-1 1 2 0,1-3 3 15,3 4-6-15,-1-4-7 0,3 4 4 16,0-1 1-16,2 1-2 0,2-2-2 0,0 3 2 16,5-3-1-16,-3 2 0 0,1 3-1 0,2-3 1 15,1 3 2-15,1 0-1 0,0-1 2 0,9 3-3 16,-3 0 3-16,1 0-2 0,-3-1 0 16,0 1 0-16,-2 2-1 0,0 0 1 0,-2 0-1 15,2 0-1-15,-4 3 1 0,2-3 0 0,-3 2 2 16,-1-2-1-16,-3 0 2 0,-2 0 5 0,0-2-3 15,-2 0-2-15,0-3-2 0,-3 1 2 16,1-3-2-16,-1 3 1 0,-1-3-1 0,-3-2 0 16,2 1 2-16,1 1 0 0,-5-4 2 0,2 2 3 15,0-2 3-15,-6-2 5 0,-1-2 1 0,5 4-4 16,0 0-2-16,-2 0 6 0,4 0-4 16,3 4-2-16,-5-4 0 0,0 2 1 0,0-2-5 15,2 2 2-15,-2-2-5 0,0 0-5 0,0 0-4 16,0 0-3-16,0 0 2 0,-2 0-1 15,2 0-3-15,0 0-12 0,0 0-34 0,0 0-20 16,-2 0 17-16,2 0 8 0,-3 3-21 0,3-3-30 16,-4 4-105-16,4 1 75 0</inkml:trace>
  <inkml:trace contextRef="#ctx0" brushRef="#br0" timeOffset="3905.307">8473 8575 23 0,'2'13'42'0,"-2"-4"-20"15,3-3 3-15,-3-3 10 0,0-1-31 0,4-2 3 16,-2 0 25-16,1 0-2 0,-1 0 0 0,2 0-20 16,1-2-5-16,-3-1 1 0,2 1-1 0,3 0 2 15,-3 2 1-15,3-2 8 0,-1 0-6 16,1-1 10-16,0 1-5 0,4 0-4 0,-3 2-3 15,3-2-2-15,3 0-1 0,1 2-3 0,1-3-1 16,1 1 1-16,3 2 3 0,2 0-3 16,7-2 9-16,-1 0-6 0,6 2 2 0,-4 0-1 15,1 0 8-15,0 0 5 0,-2-3-6 0,-1 3 0 16,1 0-1-16,0-2 1 0,2 2-1 0,-5-2-7 16,12 2-2-16,-1-4-1 0,3 4 1 0,-1-3 0 15,1 1-3-15,0 2 3 0,-5-2-2 16,3 0 4-16,-5 2 0 0,-2 0-3 0,-3 2 2 15,3-2-3-15,-2 2 1 0,2 0-1 0,2 1 0 16,2-1 4-16,2 0-3 0,-1 0 1 16,-3 0 0-16,-2-2 5 0,-3 0-4 0,-3 0 2 15,-1 0 0-15,0 0 0 0,0 0-3 0,3-2 2 16,-3 0-3-16,5 2-2 0,-1-2 3 0,3 0-3 16,-2 2 0-16,0-3-1 0,-3 3 1 15,-2 0 0-15,-4 0 1 0,-2-2-1 0,-1 2 4 16,-1 0 2-16,-3-2 2 0,0 2-3 0,1-2 5 15,-3 0-3-15,2-1 0 0,0-1 1 0,0 2-1 16,3-3-3-16,-5 3 3 0,2-2-2 16,-2-1-2-16,0 3-2 0,-2-2 1 0,0 2-3 15,-3-1 2-15,1 1-1 0,-5 0-3 0,2 2 4 16,-10 0-7-16,1 0 4 0,3 0-3 0,0 0-3 16,2 0-11-16,0 0-12 0,-2 0-11 15,2 0-5-15,0 0-24 0,-2 0 15 0,2 2-52 16,4-2 27-16,-4 0-98 0</inkml:trace>
  <inkml:trace contextRef="#ctx0" brushRef="#br0" timeOffset="4826.956">9254 8195 9 0,'6'-2'52'15,"-1"-2"9"-15,-3-1-9 0,2 1-7 0,-1 0-1 16,-3 1-33-16,0 1-8 0,0-2-3 0,0 4-2 15,0-5 0-15,-3 3 0 0,1 2 0 0,-4 0 2 16,1 0-1-16,-4 0 3 0,1 2 7 16,-3 3 4-16,0-3 2 0,-3 2 13 0,-1 3-11 15,-5 0 0-15,0 1-8 0,0 1 0 0,3 0-6 16,-3 0 0-16,0 0 2 0,2 2-2 16,1-2-1-16,-3 2 0 0,2 2 0 0,-2-4 2 15,-2 4 10-15,-2-2-2 0,-2 2-4 0,-3 0 2 16,-11 3-3-16,-2-1 0 0,1 3 0 0,1-3 2 15,0 1 0-15,7 1 1 0,-2-1 0 16,-1 1-4-16,1-1-1 0,0-1-2 0,0-4-1 16,4 0-1-16,-2 0 1 0,6-2-3 0,-1 0 4 15,6-2-3-15,0-1 0 0,2 1 1 0,4-1 1 16,1 1 2-16,2-2 2 0,2 1-2 16,2-1 0-16,0-1-3 0,0 0 2 0,0 1 4 15,5-3 6-15,-1 2 3 0,1-4-6 0,11-2-1 16,-3 0-1-16,-2 2 0 0,-2 0-3 0,0 0-4 15,-2 0-2-15,0 2 0 0,2-2-1 16,-2 0 1-16,2 0-4 0,6-2 3 0,1 0 1 16,-9 2 2-16,-1 2-1 0,3-2 0 0,3 0-1 15,-1 2 2-15,2-2 0 0,1 2-1 16,-1-2 1-16,3 0-3 0,2 0 3 0,2 0-2 16,0 3 2-16,2-3-1 0,0 0 0 0,2 0 0 15,-1 0-2-15,1 0 3 0,-2 2-2 0,1-2 1 16,-1 2 0-16,2 0 1 0,-4 3-3 0,3-3 3 15,-1 2 0-15,0 3-1 0,2-1 1 16,1 1 1-16,4 2-1 0,2 0 0 0,0 2 3 16,-2 0-2-16,-1-2 0 0,1 2 0 0,-2 0-1 15,2-3 0-15,-3 1 2 0,1 0-2 16,2 0 1-16,-2 2-1 0,-3-2 0 0,0 0 0 16,1 2 0-16,-1-3 0 0,-1 1 0 0,-1 0-2 15,-2 0 2-15,0 0-1 0,-2-3 0 0,2 1-1 16,-3 0 3-16,1-3-3 0,0 3 0 15,2-3 0-15,-2 3-2 0,2-1-30 0,2 1-36 16,-2 2-99-16,2-1-141 0</inkml:trace>
  <inkml:trace contextRef="#ctx0" brushRef="#br0" timeOffset="7779.371">10407 9776 30 0,'4'0'85'0,"3"0"-80"16,-3 0 14-16,1 0 2 0,-1-11-17 0,-2 7 6 16,1 2-18-16,-3 0 2 0,0 2 2 0,2 2 7 15,-2 0 17-15,4 0 20 0,-2 0-14 16,3-2-11-16,1 3-2 0,1-3 3 0,0 0 3 15,-1 0 8-15,5-3-8 0,-2 1 0 0,0 2-4 16,0-4-1-16,-3 2-5 0,5-1-3 0,-2 1 0 16,-2 0 0-16,2 0 0 0,-1 2 3 15,4-3-3-15,-4 1-2 0,8 2-1 0,1-2 1 16,5 0 0-16,3 0 7 0,1-1 2 0,3 1-1 16,2 0-7-16,0 0 2 0,4 0-3 15,0-1 1-15,7-3-2 0,-2 4-2 0,-5-1 2 16,2 1-2-16,-1 2 1 0,-1 0-1 0,5 0 3 15,-1 0 4-15,5 0-1 0,5-2-2 0,-5 0-1 16,-2 0-2-16,-2-1 2 0,-3 1-1 16,3 0-1-16,2 0 0 0,2 0 0 0,-2 2 2 15,0-3-1-15,-3 1 2 0,1 2-1 0,-7-2-1 16,0 2 0-16,-2 2-1 0,0 3 3 0,2-5-1 16,4 4 0-16,1-2 3 0,-1 0 0 15,1-2-2-15,-3 0-3 0,-4 0 1 0,-2 0 1 16,-1-2-3-16,3 2-1 0,-2 0 2 0,2 0-3 15,-3 0 1-15,3 2 2 0,-2-2 0 0,-5 0 6 16,0 3 13-16,1-3-15 0,-3 0 1 16,0-3 0-16,0 3-3 0,-2 0-4 0,-3 0 2 15,1 0-2-15,-3 0 2 0,1-2-3 0,-5 2 0 16,2 0 2-16,0 0-2 0,-2 0-1 0,3 2 1 16,-1-2 1-16,0 0-1 0,2 5 0 15,-1-5 1-15,1 4-2 0,1 1 2 0,-3-3-2 16,2 0 4-16,-4 0-4 0,-2 3 3 0,0-5-1 15,0 2-1-15,-5 0 1 0,1-2-1 0,-3 2 2 16,-11-2-2-16,7 0 1 0,6 0 0 16,1 2 0-16,-3-2 2 0,2 3-3 0,-2-1 0 15,1-2 2-15,1 0-1 0,-2 2 0 0,0-2-1 16,1 2 2-16,-1-2-1 0,0 0 2 0,-9 0 0 16,5 2 1-16,2-2 1 0,0 0-2 15,5 0-2-15,-1 0 0 0,-2 3 0 0,3-3 0 16,-1 2-1-16,3-2 3 0,-1 0-2 0,3 2 0 15,0 0 2-15,2-2-2 0,0 0-2 0,0 0 4 16,0 0-1-16,0 0 1 0,0-2 3 16,2 0 2-16,-2 2-3 0,0-2 0 0,3 2 0 15,-1-3-4-15,-2 1 1 0,4 2-2 0,-4 0-1 16,2 0 1-16,-1 0 4 0,-4 0-5 0,3 0 3 16,-2 0-2-16,0 0 1 0,0-2 0 15,-3 2 3-15,-1 0-3 0,1-2 1 0,-1 2 9 16,-1 0 9-16,-2-2-4 0,1-1-3 0,-3 3-4 15,4 0 4-15,-4-2-4 0,4 0-5 16,-1 2 1-16,-3 0 0 0,0-2-4 0,0 0 2 16,0-1-1-16,0-1-2 0,0 0 3 0,0-1-3 15,0-4 1-15,0 3 0 0,-3-5-2 0,3 2 3 16,0-4-2-16,-2-5-1 0,2-4 2 16,2 2 0-16,1-4-1 0,1 2 0 0,-2-2 0 15,3-3-1-15,1 1 3 0,-1-3-1 0,4 0-2 16,-3 3 1-16,3-3 1 0,2 3 0 0,0-7 0 15,4 4-1-15,-1-2 1 0,-1 3-1 16,0-3 2-16,-4 2-2 0,2 0 1 0,0 1-1 16,-7-3 2-16,1 7-4 0,-1-3 3 0,-2 1-2 15,-2 4 0-15,-2 0 0 0,0 4 0 0,0 0 1 16,0 5-1-16,-3-2 3 0,3-1-1 0,0 3 2 16,-3 2-2-16,5-2 0 0,0 2-1 15,-2 0 1-15,0 0 1 0,2 2-2 0,0 0 0 16,0 0 3-16,-2 5-4 0,2-5 3 0,-2 5-1 15,2-3-1-15,0 2 0 0,0 3 2 16,-3-2-1-16,3-1-1 0,-2 1 1 0,2 0 1 16,-2-1-3-16,2 3 3 0,0-2-3 0,0-1 2 15,-2 3-2-15,0 0 1 0,2-3-1 0,0 3 0 16,-3 2 2-16,3-2-3 0,-2 0 1 16,2 2-3-16,0 0 2 0,0-2-3 0,-2 2 1 15,0 0-5-15,0 0 9 0,-1 0-1 0,-1 0 2 16,2-3 2-16,-5 1-1 0,1 0-2 15,-3 2 1-15,-2 0 1 0,-5 0-2 0,-4 0 0 16,-2 0 3-16,-2 0-2 0,-2 2-1 0,1 0 2 16,-1-2-2-16,-1 5 1 0,1-3 1 0,2 0-1 15,-1 0 0-15,-1 3 1 0,0-3 0 0,-8 0-1 16,-1 3-1-16,-11-1 2 0,0 3-1 16,-1-3 0-16,3 0 0 0,0 3-1 0,4-3 2 15,5-1-2-15,-2-1 2 0,-7 2-3 0,-3-1 1 16,-3 1-1-16,-1-2-4 0,0 3 0 15,3-3 0-15,8 4 0 0,0-1 1 0,1-1-1 16,-3 1 1-16,-7 1 0 0,3-1 1 0,4-1 2 16,0 0 0-16,9 3 1 0,2-5-1 0,2 0 2 15,5 3 0-15,0-5-5 0,-2 2 4 0,-3 0-4 16,-2-2 2-16,0 0-2 0,-6 0-6 16,4-4 4-16,-1 2-5 0,6-1-3 0,-3 1-1 15,7 0 8-15,-1 2 3 0,6-2 5 0,-1 0-1 16,0 2 2-16,2 0-1 0,1-3 1 15,-1 3 0-15,-2 0 0 0,5-2 0 0,-3 2 0 16,-2 2 0-16,0-2 0 0,3 0-1 0,-3 0 1 16,2 3 0-16,1-3-2 0,1 0 1 0,1 0-1 15,-1 0-3-15,3 0-1 0,2 0 0 16,-2 0 1-16,-3 0 3 0,1 0 0 0,2 2 3 16,-3 0-3-16,1-2 1 0,2 2 1 0,-5 0 1 15,0-2 0-15,-1 3-4 0,-1-1 3 0,-5 0 1 16,3 0-2-16,-4-2 2 0,2 0-2 15,-3 0 0-15,1-2 0 0,4 2 0 0,2-2 2 16,7 0-3-16,2 2 1 0,2 0 1 0,0 0-2 16,2-3 3-16,3 3-2 0,0 0-1 0,-1-2 2 15,-1 4 0-15,1-2-2 0,1 0 0 0,-3 3 1 16,3-3 1-16,-3 2-1 0,0 0 1 16,1 0-2-16,1 0 1 0,-1 3 1 0,-1-1-1 15,1-2 0-15,1 3 0 0,1-1 1 0,-1 1-2 16,1-3 3-16,2 2-4 0,-3-1 4 15,5 1-3-15,-4-2 1 0,4 3 1 0,-2-1-2 16,0 0 3-16,-1 1-2 0,3 1 0 0,-2-1 1 16,0 4-2-16,2-3 1 0,-5 3 1 0,5 2 0 15,-4-2-1-15,2 2 0 0,-3 2 1 16,3 3 2-16,0-1-2 0,0 0 3 0,-3 1-1 16,5 2-2-16,0-1 2 0,-2 1-3 0,2 2 2 15,0-3 2-15,0-1 0 0,-2 4 3 0,2-3 5 16,0 3 1-16,0-2-3 0,-2 2-3 15,2-1-4-15,0-1-1 0,0 2-1 0,0 0 0 16,0 0 1-16,0-1-1 0,2 1-1 0,0 5 0 16,3-1 1-16,-1 2-1 0,-2 1 0 0,3 4-1 15,-3-7 2-15,2 0-1 0,-4 0-1 16,2 1 1-16,1-3-1 0,-3 0-22 0,2-3-15 16,0-1-12-16,3 0-15 0,1 2-66 0,5-3-155 15</inkml:trace>
  <inkml:trace contextRef="#ctx0" brushRef="#br0" timeOffset="36272.706">5367 11095 3 0,'0'-2'31'0,"2"-1"-15"0,0-1-8 0,-2 2-5 16,0 0-7-16,0-1 15 0,2 3 20 0,-2 0 9 15,0-2 26-15,0 0-1 0,0 2-19 16,-2 0-41-16,2 0 16 0,-2-2 3 0,0 2-11 15,-3-2-8-15,1 2-1 0,-3 0-4 0,3 0 3 16,-5-3-1-16,0 3 0 0,3 0 3 16,-5 0-3-16,-1 0 4 0,1 0 6 0,0 0-4 15,-2 0 2-15,0 0 10 0,0 0-5 0,-3 0-9 16,3 0 16-16,-2 0-9 0,-1 3-9 0,1-3 6 16,-3 2-4-16,1 0-2 0,-6 0 2 0,1 0-4 15,0 3 1-15,-2-3-2 0,0 2-1 16,0-1 0-16,-1-1 0 0,-1 2 2 0,2 1-2 15,-3-3 4-15,1 2-1 0,-1 1 2 0,3-3 1 16,0 0 1-16,0 0 7 0,-3 1-5 16,5-1 0-16,0-2-3 0,0 0-1 0,2 0 0 15,-4 0 0-15,2 0-5 0,-3 0 1 0,1 0 1 16,0 0-3-16,0 0 2 0,-1 0-3 0,3 2 1 16,0 0 1-16,3 0-1 0,1 1 4 0,2-1-4 15,5 2-1-15,-2-2 2 0,-2 1-1 16,4 1-1-16,-2 0 3 0,2-1-4 0,-1 1 3 15,1 3-1-15,0-3-1 0,3 3 3 0,-10-1-3 16,7-1 0-16,-2 3 3 0,-3-1-2 16,3 2-1-16,-2-2 1 0,-1 4 2 0,-1 0-2 15,1 0 0-15,-2-3 2 0,3 3-2 0,0-2 1 16,-1 2-1-16,5-4 1 0,-2 2 0 0,2 0 0 16,2-1-1-16,0 1 0 0,3 0 1 15,-1 0 1-15,0 0-3 0,3-1 2 0,0 3 1 16,1-2-3-16,-1 2 2 0,2 3 1 0,0-3-2 15,-1 2 0-15,1 0 1 0,-2 0-1 0,4 1 2 16,-2 1-2-16,-1-2 0 0,3 0 1 16,-2 1 0-16,2-1-1 0,0-2 3 0,0 2-3 15,2-2 1-15,-2 0 1 0,3-2 0 0,-1 0-4 16,2 0 4-16,-2-1-2 0,1 1 0 0,1 0 1 16,0 0-2-16,-1 0 3 0,1 0-1 15,0-1 0-15,1 1 2 0,-1 0-1 0,1 0 1 16,1 0-1-16,1-1 0 0,-1 1 1 0,-1 0-1 15,4-2 0-15,-3 2 1 0,3-1 2 16,0 1-2-16,2-2-2 0,-2 2 3 0,6-3 1 16,-4 3-2-16,5-5 1 0,-1 5-4 0,3-2 3 15,-3-3-1-15,5 3 4 0,-5-3-1 0,1 3-3 16,4-3 2-16,-5 3-3 0,3-3 2 0,-3 1 0 16,1-3 1-16,1 2-2 0,-1 1 3 15,-1-3-1-15,1 2 0 0,1-4 2 0,1 3-1 16,2-1 3-16,4-2-1 0,0-2 1 0,5-1-5 15,-5 1 0-15,3 0 2 0,-1 0 0 16,1 0-1-16,-3-1 0 0,0 1-2 0,-2 0 0 16,-2 2 1-16,-2 0-2 0,-1-2 3 0,-1 2-2 15,-1 0 2-15,1 2-2 0,-1-2-1 0,3 4 0 16,-1-4 1-16,3 5-1 0,2-3 1 0,0 0-2 16,0 3 2-16,3-5 0 0,-1 4 1 15,0-4-2-15,0 2 3 0,3-2-1 0,-7-2 0 16,2 2-1-16,-3-2-1 0,1 2 3 0,0 0 0 15,0-2 3-15,0 4-2 0,2-2-1 16,0 2 0-16,2 0-1 0,0 3 1 0,1-1-3 16,1 0 2-16,1 1 0 0,-1-1-2 0,1 1 2 15,-1-1-2-15,-2-2 1 0,-2 3-2 0,0-1 2 16,-2-2 1-16,0 1 2 0,-2 1 1 0,2-2-2 16,2 3 0-16,0-5 0 0,0 4 0 15,2-4 1-15,2 2-2 0,-1 0-1 0,1-2 1 16,-4 0 0-16,0 3 0 0,0-3-2 0,-2 0 2 15,-2 0 0-15,-1 2-1 0,-1-2 0 16,-1 0-1-16,1 0 0 0,-1 0 1 0,3 0 0 16,2 2 3-16,-1-2-2 0,6-2 0 0,-1 2-1 15,2-2-1-15,1-1 1 0,-1 1-1 0,3-2 3 16,0-1-4-16,-3 1 2 0,-2 0 0 16,1-1-2-16,-3 1 0 0,0-3 2 0,-2 5 2 15,4-3-4-15,0 3 1 0,2 0 0 0,3 0 1 16,6 0-1-16,1-1 0 0,3 1 2 15,1 2-3-15,-7 0 1 0,0 0 0 0,-4 2 2 16,0 1-4-16,1-1 2 0,1 0 2 0,11 5-2 16,2-5 0-16,9-2 1 0,-2-2-2 0,-3-3 1 15,-1-1 0-15,-8-1 2 0,1-2 0 0,2 0 2 16,4-2 1-16,3 5-1 0,2-1-4 16,-5 1 1-16,-2 1 1 0,-9 1-3 0,3-1 2 15,-3 1-3-15,5-1 4 0,4 1-3 0,0 0 0 16,4 1 1-16,1 3 0 0,-5 0-1 0,-4 3 0 15,-7 1 1-15,-2 0 0 0,-1 1-1 16,-1 2 1-16,4-3 0 0,-4 0 1 0,2-1-1 16,-3 1 0-16,1 0 2 0,0 1-3 0,-3-5 2 15,1 4-1-15,-5-2-1 0,0-2 2 0,0 0 0 16,-2 0-2-16,-3 0 2 0,5-4-1 16,-2 2 0-16,2 0 0 0,0-1-1 0,0-1 1 15,0 2 0-15,0 0 1 0,0 2-2 0,-2-5 1 16,0 3 0-16,2 2 0 0,-4-4-1 15,2 1 2-15,-3 1-1 0,-1-2 0 0,1-3 0 16,-1 3 0-16,-1-1-1 0,1-4 2 0,3 3-1 16,1-1 0-16,0-2 0 0,4 1 1 0,-2-1 0 15,1 2 0-15,1-2 4 0,0-2-3 0,-4 5 1 16,0-1-1-16,2-2-2 0,-2 0 1 16,-1 3-1-16,4-5 0 0,-4 2-1 0,3 0 3 15,0 0-3-15,-2 1 2 0,-2 1-3 0,0 0 4 16,-3 1-4-16,-4-1 2 0,0 0 1 0,-2 3 0 15,0-3 4-15,0-1-2 0,-3 1 1 16,3-2 0-16,-5 0 1 0,3-4-1 0,0 0 0 16,-3 0-1-16,0-5-3 0,-1 0 0 0,-1 3 3 15,-2-3-2-15,0-2 4 0,-2 1-3 16,-1-1 1-16,-3 0-1 0,-3 0-2 0,0 0 0 16,0 3 0-16,-4-1-1 0,-2 0 1 0,-1 1 0 15,-6-1-1-15,0 0-2 0,0 3 2 0,-2 0-2 16,-3 1 3-16,3-1 2 0,-5 4-3 15,-4-2 1-15,-2-3-1 0,-5 3 1 0,-4 0 0 16,-4-1 1-16,8 1-2 0,0 2 1 0,7 0-2 16,0 2 3-16,0-2 0 0,-4 0-3 0,-1 0 3 15,-1 3-1-15,-1-4 0 0,0 4-1 16,1 1 1-16,1 0-1 0,3 1 2 0,2 1-1 16,0-1 0-16,-3-1-2 0,-3 1 3 0,-1 1-3 15,-4-1 1-15,0 3-1 0,2-3 0 0,0 1 0 16,2 1 2-16,3-3 0 0,-7 3 0 0,0-1-1 15,-3 1 0-15,-3 0 2 0,3-1 0 16,1 1-1-16,4 2-2 0,0-3 3 0,3 3 0 16,-1 0-1-16,-4 2 0 0,0-2-1 0,-5-1 2 15,1 1-1-15,1 0-2 0,3 0-1 16,2 0-1-16,0 2 4 0,-2 0 0 0,-4 0-1 16,-1 4 0-16,-6-4 1 0,7 4 0 0,-1 1-2 15,3-1-1-15,2 1 1 0,0-1 2 0,-3 3 0 16,-1-1-1-16,-1-1 3 0,3 1-3 15,2-1 2-15,4 1-1 0,3-1-1 0,2 1 1 16,-3-1 1-16,1-1 0 0,-3-2-2 0,-2 3 1 16,0-1 0-16,2-2 2 0,3 3-2 0,2-5 0 15,6 2 1-15,0-2-1 0,-2-2 1 16,3 2-2-16,-3-5 1 0,-2 1 1 0,0 0-2 16,0-3 3-16,-3 3-2 0,6-3 0 0,-4 0-1 15,6-2 2-15,-1 3-2 0,3-1 2 0,-1-2-1 16,1 3 1-16,-1-1-2 0,-1 1 2 15,-1 1-2-15,-2 1 1 0,-2-1 1 0,0 1-3 16,-2 4 2-16,-1 0-1 0,3 2 1 0,0 3 0 16,2 1 1-16,1 1-1 0,1-1-3 0,-4 1-2 15,-2 4-5-15,-5-2-7 0,2 4-1 16,1 0-29-16,4 1-1 0,6-3-39 0,8-3-7 16,-4 3-136-16,10-2-67 0</inkml:trace>
  <inkml:trace contextRef="#ctx0" brushRef="#br0" timeOffset="40443.577">20424 7761 313 0,'-5'11'36'0,"1"0"-10"0,-1-2-37 0,3-2-66 16,-2-1 22-16,2-1-20 0,-1-1 84 0,3 0-3 15,0 3 6-15,0 2 14 0,5 2-4 0,-3 2-10 16,0 5-2-16,3-1-2 0,1 12 2 16,1 2 7-16,-1 2 6 0,1 2 5 0,0-2-9 15,-1 3 9-15,1-1-22 0,0 2 4 0,-1 3 1 16,3 11-2-16,0 4 2 0,0 0-6 0,2 13 5 15,0-8 6-15,2-3-4 0,-2-2-2 16,0 5 1-16,2-1-1 0,-2 5-4 0,-4 0 5 16,-1-2-4-16,-1-2-1 0,-3 1-2 0,-2 3-1 15,-4 7-2-15,-1-3-2 0,1-2 1 0,2 0 4 16,-1-2 1-16,8 5 2 0,-3-5-2 16,2-3 5-16,1-3-5 0,1-3-4 0,1 2-1 15,2 1 1-15,-3 5 1 0,-1 1 2 0,-3 0-3 16,-2-2 2-16,-2 0-3 0,-3 2 1 15,1 2-1-15,-9 2 5 0,2-6 1 0,-2 0-2 16,-1-3-4-16,1-1 1 0,4-1-2 0,-2 0 0 16,0-4 0-16,2 0 1 0,5-2 2 0,0 2 1 15,1 0-1-15,1 0 4 0,0 4-1 0,-2-2 0 16,-1-7 3-16,-1 1 4 0,-3-9-5 16,0-1 3-16,-4 1-1 0,-1 4-8 0,-1 2 3 15,-3 1-4-15,3-3 1 0,0-2-2 0,-3-3-4 16,2 1-7-16,1-5-12 0,0 1 9 0,1-8-6 15,8-3-28-15,-1-6-25 0,5-5-79 16,2-8-15-16,4-4 16 0</inkml:trace>
  <inkml:trace contextRef="#ctx0" brushRef="#br0" timeOffset="41193.394">18314 9710 315 0,'-3'2'72'0,"-1"1"-45"0,-3-6-24 0,3 1 1 16,0-4 3-16,-1-1 20 0,3 3-12 0,0-1-4 15,0 1-9-15,-1 2-4 0,10-12-3 16,-3 10 1-16,-6 4 4 0,2 2 0 0,2-2 2 16,5 2 7-16,-3 1 9 0,5-1-7 0,4 2-5 15,3 1-2-15,4-1 1 0,4 0-3 16,5 3-1-16,12-3 3 0,6 3 4 0,-3 0-3 16,4-1 2-16,3 1 2 0,17-1-1 0,3 3-3 15,0-2 4-15,19 4-4 0,-8 0 2 0,-5 0-1 16,-2-2 3-16,8 0-5 0,-1-3 3 15,-3 3-5-15,5-2 5 0,4-5-4 0,5 0-2 16,2-2 1-16,6-2-1 0,3 2 1 0,4-2-1 16,-2-1 1-16,8-1-1 0,3-3 0 0,-2 3-1 15,2-3 1-15,-3-1-3 0,1 3 3 16,-2-4-3-16,1 3 1 0,-6-3 0 0,0-2 0 16,2 0 2-16,1 0 0 0,-3 2 2 0,2 0 0 15,0 0 5-15,-2 3-3 0,-2-3 0 0,2 7 1 16,-2-3 1-16,0 1-1 0,-7 0 0 15,0 4-1-15,-2-5-3 0,-4 5 1 0,-3 0 0 16,-2 2 1-16,-2 1 0 0,-2 1 0 0,0 0 3 16,-2 1 5-16,-7-1-4 0,-3 1 1 15,-1-1 0-15,2-4-1 0,-3 2-2 0,1 0 2 16,2-2-3-16,-3 0-1 0,3-2 2 0,0 2-4 16,-1-2-1-16,-1 2-1 0,2 0 1 0,-1 0-4 15,3-2 1-15,0 0 2 0,-8-1-4 0,1 3-5 16,-6 0-4-16,-1 3-7 0,-6-1-4 15,-6-2-21-15,-14 4-16 0,-6 1 5 0,-9-3-35 16,-3 2-83-16,-6 1-72 0</inkml:trace>
  <inkml:trace contextRef="#ctx0" brushRef="#br0" timeOffset="42552.512">21971 8965 53 0,'-13'2'83'0,"0"0"-23"0,-2-2-40 15,-1 3 18-15,3-3-16 0,-3 0 2 0,5-3-8 16,-2 3-6-16,4 0-9 0,-2 3 7 0,3-3-1 15,-1 2 9-15,-2-2-4 0,2 4-7 0,0 1 10 16,-2-1-5-16,0 3 4 0,-9 4 5 16,3 2 2-16,-6 0-8 0,4 5 3 0,-6-3-11 15,1 3-3-15,-2 4 5 0,-1-2-6 0,3 2 1 16,2 0-3-16,-2-2 3 0,-1 4-5 16,6-2-1-16,-1-4 2 0,2-3-2 0,3-2-3 15,-1-2-24-15,5-2-16 0,0 0 0 0,0-5-29 16,2 1-37-16</inkml:trace>
  <inkml:trace contextRef="#ctx0" brushRef="#br0" timeOffset="42849.32">21367 8903 85 0,'16'22'367'0,"-3"-4"-273"0,-2-3-71 16,-2-4-16-16,0 0 2 0,-3-2 1 16,-1 0-8-16,-1-2-1 0,-2-3-7 0,0 0 2 15,3 3 1-15,-3-5-2 0,3 5 1 0,-1-3 1 16,3 3 3-16,-1 2-3 0,5 2 3 0,-2 2 1 15,2 2-2-15,2-1 2 0,7 10-3 16,0-4-2-16,4 4-2 0,3-4-21 0,1 0-19 16,3-3-27-16,13 3-29 0,-4-4 16 0,-3-3-91 15</inkml:trace>
  <inkml:trace contextRef="#ctx0" brushRef="#br0" timeOffset="43505.411">22251 7918 85 0,'-8'0'104'0,"-6"-3"-60"0,3 1-9 16,0-2-18-16,3-1 9 0,-3 1-3 0,2-3-8 16,2 3-11-16,0 0-8 0,1-1-5 0,1 1-13 15,3 2-7-15,0-1 23 0,-2 3 6 16,1 3 1-16,-1 3 17 0,0 3 10 0,-5 4 2 15,0 5-6-15,-2 2-8 0,-2 4-5 0,-9 11-11 16,0 1-2-16,0-1-1 0,0-2 0 0,-3 2 0 16,5-2-4-16,-2 0-7 0,5-2-4 0,-3 2-16 15,7-6-10-15,2-5-2 0,6-7-45 16,1-4-40-16</inkml:trace>
  <inkml:trace contextRef="#ctx0" brushRef="#br0" timeOffset="43802.261">21835 7920 402 0,'4'15'57'0,"1"1"-30"16,-3-5-23-16,0-2-10 0,0-1 9 0,0-1-4 16,1 0-2-16,-1-3 9 0,0 3 6 0,0-3 3 15,0 0 2-15,5 5-9 0,2-2 0 16,2 4-6-16,2-2 0 0,3 4 1 0,3-2-2 16,3 4-2-16,11 1-1 0,1 2 0 0,-1-3 0 15,2 3-3-15,0-3-34 0,0 0-38 16,12 5-45-16,-3 0 21 0</inkml:trace>
  <inkml:trace contextRef="#ctx0" brushRef="#br0" timeOffset="44286.519">23356 8513 99 0,'-4'-7'74'0,"-1"-1"4"0,1-1-26 0,-1 2 11 15,1 0-44-15,0 1-12 0,1 1-11 0,1 3 2 16,-2-2 10-16,2 4 9 0,-5 4-3 16,0 1-4-16,-4 6-3 0,-2 2-6 0,-2 7-1 15,-3 0 1-15,-11 8-1 0,3 3 0 0,-1 0 2 16,1 2-3-16,2-2 2 0,2-2 0 0,2-1-1 16,2-3-4-16,3-1 3 0,4-4-8 15,0-3-9-15,2-4-8 0,5 1-48 0,-3-5 18 16,5-3-67-16</inkml:trace>
  <inkml:trace contextRef="#ctx0" brushRef="#br0" timeOffset="44614.564">22851 8487 129 0,'0'15'296'0,"0"-4"-241"0,0 0-28 16,0-2-22-16,0 0 0 0,2-5-4 0,-2 0 1 16,0 3 13-16,3-3 0 0,-1 5-7 15,2-2 3-15,1 4 1 0,1 2-5 0,3 3 1 16,0 1-1-16,4 3-1 0,-2 0-1 0,9 9 3 15,-2-1-4-15,1-1-2 0,1-3 0 0,5 0-4 16,-1-2-2-16,4-2 2 0,8-2-6 16,1-3-9-16,14 1-3 0,2-5-17 0,0 0-45 15,2-3-51-15,4-3-92 0</inkml:trace>
  <inkml:trace contextRef="#ctx0" brushRef="#br0" timeOffset="45364.384">23898 7137 49 0,'-8'5'59'16,"1"-3"-35"-16,3-4 37 0,4 2-42 16,-3-3-4-16,1 3-22 0,-2 3 11 0,-1-1 6 15,1 0 1-15,-3 0 0 0,3-2 5 0,-7 5-7 16,2-1 19-16,-2 3 7 0,-4 1-8 0,1 3-14 15,-3 3-10-15,-3 3-2 0,-2 1 0 16,-5 2-1-16,-6 8-3 0,-2-1 2 0,2-1-6 16,4-1 6-16,5-6-13 0,2 1-44 0,7-2 19 15,4-3-29-15,2-1-90 0</inkml:trace>
  <inkml:trace contextRef="#ctx0" brushRef="#br0" timeOffset="45676.808">23413 7144 431 0,'5'24'100'16,"-1"-4"-74"-16,-2 0-11 0,1-7-12 0,-1 0-2 15,0-2-3-15,0-2 0 0,0-2-4 16,-2-3 4-16,3 3-4 0,-1-3 5 0,4 3-1 16,-1-1 3-16,2 1 1 0,1 2-4 0,3 2 2 15,0 0 0-15,9 6-5 0,2-1 4 16,3-1-3-16,-1 3-28 0,4-3-30 0,3 5-48 15,2-2 9-15</inkml:trace>
  <inkml:trace contextRef="#ctx0" brushRef="#br0" timeOffset="46457.867">20527 9465 21 0,'11'0'54'0,"0"0"-5"0,-4-2-54 16,0 0-31-16,-3 0-16 0</inkml:trace>
  <inkml:trace contextRef="#ctx0" brushRef="#br0" timeOffset="46629.698">21094 9139 155 0,'20'11'146'0,"-7"-4"-80"0,-6-3-56 0,-1 1-31 16,-12-3-6-16,3 0 4 0,1 0-2 0,2-2-34 16,-2 0-121-16</inkml:trace>
  <inkml:trace contextRef="#ctx0" brushRef="#br0" timeOffset="46801.534">21544 8903 130 0,'6'18'158'0,"-3"-5"-139"0,-1-4-26 0,-4-2-10 15,-1-5 12-15,-1 2 2 0,-1-4 1 0,1 2-10 16,0-2-87-16,-10-6-49 0</inkml:trace>
  <inkml:trace contextRef="#ctx0" brushRef="#br0" timeOffset="46942.128">21982 8628 15 0,'-4'4'82'0,"2"-4"-22"0,0 0-17 0,2 2 6 16,0-2-32-16,-3-2-12 0,3 2-3 0,0 0-3 15,0 2-5-15,-2-2-24 0,2 0-81 0</inkml:trace>
  <inkml:trace contextRef="#ctx0" brushRef="#br0" timeOffset="47082.721">22492 8403 94 0,'9'6'79'0,"-3"-3"-51"0,-1-1-4 15,-14 0-2-15,7 0-17 0,-3 0-3 0,5-2-2 16,-2 0-23-16,2 0-130 0</inkml:trace>
  <inkml:trace contextRef="#ctx0" brushRef="#br0" timeOffset="47238.931">22972 8176 45 0,'9'24'243'0,"-4"-4"-124"0,-3-9-94 16,0-2-19-16,-9-9-2 0,3 0-10 0,4 0-9 15,-2-3-30-15,0 3-48 0,2 0-22 0</inkml:trace>
  <inkml:trace contextRef="#ctx0" brushRef="#br0" timeOffset="47395.14">23581 7847 107 0,'-9'18'224'15,"3"-9"-146"-15,-1-1-55 0,0-1-25 0,-1-3 0 16,1 1-1-16,-4-3-2 0,6 0-21 16,-1-2-37-16,1 2-31 0,1 1-141 0</inkml:trace>
  <inkml:trace contextRef="#ctx0" brushRef="#br0" timeOffset="47535.734">23927 7569 140 0,'2'11'224'0,"-2"-2"-177"16,-2-2-22-16,0-3-11 0,-2-2-3 0,-1-2-1 16,-1 0-13-16,1 0-3 0,1 0-4 15,1 0-58-15,-1-2-22 0,-7 0 8 0,11 2-15 16</inkml:trace>
  <inkml:trace contextRef="#ctx0" brushRef="#br0" timeOffset="47660.738">24278 7388 242 0,'-9'12'111'0,"-2"-6"-71"0,2-1-33 0,2-5-17 15,-1 0 1-15,-1 0-9 0,0 0-67 0,2 0-84 16</inkml:trace>
  <inkml:trace contextRef="#ctx0" brushRef="#br0" timeOffset="50097.618">22573 5468 18 0,'-4'-4'38'0,"0"4"6"0,-3-3-4 16,3-1 15-16,-3 4-15 0,5-2-9 0,-3 0-21 15,1 2-6-15,2 0 0 0,2 0 7 0,-3 0 11 16,1-3-8-16,2 3 13 0,-2 0-9 0,2-2-8 16,-2 2-6-16,2 0-1 0,0 0-2 15,0 0-2-15,0 0 0 0,0 0 1 0,0 0 0 16,-2 0 4-16,2 2 4 0,0 1 3 15,0-1 4-15,0 2-3 0,0 5-4 0,0-2-1 16,0 4-2-16,2 0 6 0,-2 4 4 0,2 1-5 16,-2 1 6-16,0 3-6 0,-2 0-1 0,0 4-5 15,-3 5 0-15,-4-1 0 0,1-1 0 0,-3 2-3 16,-3-3 1-16,1-2-1 0,-2 1-4 16,-1-1 3-16,1 0-3 0,-1-2 2 0,3-2 1 15,2 0-2-15,0-3 1 0,2 1-2 0,3-2-3 16,-1-1-1-16,3-4 1 0,1 2 3 0,-1-4-3 15,4 0 3-15,-2-3-2 0,2 1-1 16,0-3-9-16,0 1-5 0,0-1-18 0,-2 1 6 16,2-3-48-16,0 2 41 0,-3 1-72 0</inkml:trace>
  <inkml:trace contextRef="#ctx0" brushRef="#br0" timeOffset="50472.526">22227 5810 88 0,'-6'-9'42'16,"-3"0"3"-16,4-2-9 0,-3 2 21 0,1-2-8 15,3 0-2-15,-3 2-19 0,2-4-1 0,-1 2 0 16,4 2 6-16,-3 1-5 0,3 1-9 15,0 0-12-15,0 3-6 0,-1-3 0 0,3 5-3 16,0-2 1-16,0 1-2 0,0 1-2 0,-2 2 3 16,2-2-1-16,0 2 2 0,0-2 2 0,2 2-4 15,-2 0 3-15,5 2-2 0,-3 0 2 16,2 0 1-16,1 1 1 0,-1 1 7 0,1 3 1 16,1 2-3-16,3-3 5 0,-2 3 2 0,-1 2 3 15,5 0-2-15,-2 0-4 0,0 4 2 0,4-1-5 16,3 1-4-16,-1 1 3 0,5 3-3 15,4 1-5-15,-2 0 1 0,3 0-1 0,-3-2-4 16,2 1 4-16,0 1-4 0,-2 0 2 0,0 0-10 16,2 0-16-16,-4 0-24 0,2 4-30 0,3 0-92 15</inkml:trace>
  <inkml:trace contextRef="#ctx0" brushRef="#br0" timeOffset="54159.183">22719 5477 7 0,'0'0'61'0,"2"-2"-15"15,-2-1-15-15,0 3-2 0,0 0 15 0,0-2-22 16,0 2 6-16,2 0-14 0,-2-2 7 0,0 2-6 16,0 0 13-16,0 0-14 0,0 0-2 0,0 0 0 15,0-2-4-15,3 2 3 0,-6 0-5 16,3-2-12-16,0 2 10 0,-2-3-8 0,2 3 4 16,-2-4 0-16,0 2 4 0,-5 0-1 0,3-3 3 15,-1 1-4-15,1-1 0 0,-1 1 1 0,-1 0-2 16,-1-1-1-16,1-1 0 0,1-1 0 15,-1 3 0-15,1-3-1 0,-1 0-1 0,1 1 0 16,-1 1 2-16,-1 1-2 0,0-3 2 0,1 1 0 16,-3 1 0-16,2 1-4 0,-4-1 3 0,2 1 2 15,-4 2-2-15,2 0 0 0,-9 2 0 16,3 0 2-16,-1 0-2 0,0 4 0 0,-1-4 2 16,-1 4-2-16,0-1 1 0,2-1 0 0,1 0 0 15,-1 0 1-15,2 0-2 0,1-2-1 16,2 5 2-16,0-5 0 0,-1 2-1 0,3 2 1 15,-2-4 0-15,4 3 0 0,-2-1 0 0,0 0 1 16,2 0 0-16,-2 0 0 0,3 1-1 0,-1-1 0 16,-2 2-1-16,2-1 0 0,-2-1 2 0,0 2-3 15,-2 1 2-15,-1 1 0 0,1-1-1 16,0-1 2-16,-2 3-2 0,1 1 1 0,-1-1-1 16,2 2 3-16,2 0-3 0,0-3 1 0,0 3 0 15,2-2 0-15,0-1 1 0,0 3-2 16,2 0 1-16,-1-2-1 0,1 4 3 0,0-3-2 15,1 3-2-15,-1 3 3 0,1-1 0 0,-1 0 0 16,0 3-1-16,3-1 0 0,0 3 1 0,-1-3 0 16,-1 3-3-16,1-3 4 0,1 3-2 0,-1-1-3 15,1-3 2-15,2 3 0 0,-3-3 2 16,3 1 1-16,0-2-2 0,0 0 1 0,2-2-2 16,0 5 1-16,0-5 1 0,0 2 1 0,0 0-1 15,2 1 0-15,0-1-1 0,2 0 0 16,-1-2-1-16,1 4 3 0,1-1-1 0,-1-1 0 15,3 2-1-15,-1 1 1 0,-1-1-1 0,1 1-1 16,3-1 1-16,-5 1 0 0,5 1 0 0,-4-4-1 16,3 3 1-16,-1-3 1 0,2 0-2 15,-3 1 1-15,3-6 1 0,-4 3-1 0,4-2 1 16,-3 0-2-16,-1 0 4 0,1-3-2 0,1 3 0 16,-1-2 2-16,1 2-1 0,0-3-1 0,-1 1 5 15,3 0-4-15,-5 1 0 0,5-1 0 16,0 0-2-16,-2 1 1 0,2 1 0 0,-3-2-2 15,3-1 2-15,0 1-1 0,0 2 0 0,-3-2 1 16,3-1-1-16,-2 1 0 0,-1-3 1 0,1 3-1 16,-3-1 1-16,3-1 0 0,-3 1 0 15,3-1-1-15,0-1 6 0,-1 3 1 0,1-3 0 16,2 1-3-16,-1 1 0 0,1-1 1 0,2-1-3 16,3 1 0-16,-1-3-1 0,0 2 0 15,2 1 1-15,1-5-4 0,-1 4 2 0,1-4 1 16,-1 4-2-16,-2-4 1 0,3 3-1 0,-1-1 1 15,-2-2 0-15,3 2 0 0,-5-2 1 0,2 0 1 16,3 0-1-16,-3 0 1 0,0 0 2 0,2 0 0 16,-1-2 2-16,-1 2 0 0,0-2-2 15,-2-1-2-15,2-1 2 0,-2 2 0 0,0-3 0 16,3-1-1-16,-3-1 2 0,-2-2-1 0,2 3 1 16,-3-3-1-16,3-2 0 0,-2 2 3 15,0 0-1-15,-2-2 1 0,1 0 3 0,-1 0-3 16,-2 0 1-16,-1 0-3 0,0 2 3 0,1-2-5 15,-3-2 0-15,2 0 1 0,1 0-1 0,-3 2 0 16,2-3-5-16,1 3 1 0,1-2 0 16,1-2 0-16,0 1 1 0,1-1-1 0,-1 4 0 15,4-2 2-15,-4-1-2 0,2 3 3 0,-1-2-4 16,-1 2 3-16,0-2 7 0,-1 2-5 0,-1 0 3 16,-3 0 6-16,2 0-8 0,-4 0 0 15,2 0 3-15,-2 0-6 0,0-2 2 0,0 2-3 16,-2-3 2-16,2-1-2 0,-2 2-2 0,0-3 3 15,0 1-2-15,-1-1 4 0,-1 3 0 0,2-2 3 16,-3 1-2-16,1-1-2 0,-5 2 1 16,3-3-3-16,-3 3 1 0,-5-5 0 0,3 3 0 15,-2 0 0-15,-7-5-2 0,5 0 2 0,0 2-2 16,-1-2 0-16,5 1-3 0,-2 1-9 0,2 0-13 16,2 1 11-16,-2 1-5 0,2 1-10 15,0 2-10-15,3 4-25 0,-3-2-43 0,0 6-3 16,2-1-140-16</inkml:trace>
  <inkml:trace contextRef="#ctx0" brushRef="#br0" timeOffset="54987.104">20860 9543 394 0,'9'26'51'0,"-5"5"-46"0,-1-7-20 0,-6-4-34 15,-3 0-64-15,-5-5 43 0,0-1 5 0,0-1 33 16,0-4-44-16</inkml:trace>
  <inkml:trace contextRef="#ctx0" brushRef="#br0" timeOffset="55190.184">21541 8947 21 0,'20'-13'59'16,"-6"2"-36"-16,-3 4 29 0,-5 3 50 0,1-3-42 15,-3 5 2-15,-4 0-34 0,-6 9-10 0,1-3-2 16,1 0-13-16,4-4-6 0,-2 0-9 15,2 0-28-15,-3 3-73 0,6-3-58 0</inkml:trace>
  <inkml:trace contextRef="#ctx0" brushRef="#br0" timeOffset="55346.396">22461 8043 455 0,'0'25'29'16,"-4"-12"-40"-16,-3-7-35 0,-6-1-80 0,-3-3-22 15</inkml:trace>
  <inkml:trace contextRef="#ctx0" brushRef="#br0" timeOffset="55533.848">22994 7274 439 0,'9'24'75'0,"-11"-2"-50"0,0-11-26 16,-7-4-16-16,-2-5-32 0,-9-2-21 0,0 0 8 15,1 0-1-15,-1-4 1 0,2 4-51 0,3-5 26 16</inkml:trace>
  <inkml:trace contextRef="#ctx0" brushRef="#br0" timeOffset="55690.063">23160 6610 428 0,'-9'27'122'0,"-2"-3"-109"0,0-6-13 16,-4-5-15-16,1-2-7 0,-1-5-6 15,-1-1-7-15,1-3-24 0,2 0-8 0,2-2-9 16,0 0-26-16</inkml:trace>
  <inkml:trace contextRef="#ctx0" brushRef="#br0" timeOffset="55877.515">23466 6074 499 0,'0'22'48'0,"-2"-2"-53"16,-4-6-20-16,-1-6-57 0,0-3 25 15,-4-3 3-15,2-2 20 0,-2-2 5 0,3 0-19 16,3-1 5-16,1-1-66 0</inkml:trace>
  <inkml:trace contextRef="#ctx0" brushRef="#br0" timeOffset="56018.11">23782 5605 393 0,'0'13'51'0,"-3"2"-14"0,-1-4-39 16,0-4-19-16,-3 0-2 0,0-3-19 0,3-2-17 16,0 0-7-16,-1 1-30 0</inkml:trace>
  <inkml:trace contextRef="#ctx0" brushRef="#br0" timeOffset="56158.7">23987 5323 343 0,'-16'28'79'0,"-1"-6"-83"0,-1-4-16 0,0-3-33 15,-2-4-43-15,3-2-71 0</inkml:trace>
  <inkml:trace contextRef="#ctx0" brushRef="#br0" timeOffset="57720.82">22785 5633 34 0,'-7'0'2'0,"-1"-4"1"15,1-3 2-15,0-6-20 0,1-7 17 16,-1 3 47-16,3-5 8 0,-1 2-12 0,1 2-7 16,0-2 0-16,-1 5-13 0,-2-1 11 0,-1 5-8 15,1 0-7-15,0 3-12 0,-1 1 0 0,1 0-1 16,3 3-10-16,-1 2-1 0,-1 0 0 0,1 2 3 15,3 2 1-15,-2 2 14 0,1 1-6 16,-3 3 10-16,1 6 5 0,1 1-9 0,-3 7 12 16,-2 5-5-16,-2 1-3 0,-2 5 4 0,-9 18-11 15,-7 0-2-15,-8 2 2 0,-18 19-3 16,-27 28 2-16,3-12-2 0,-22 11-3 0,32-46 5 16,-1-9-1-16,6 2 1 0,0-6 2 0,15 2-6 15,1-5-6-15,8 1 0 0,3-7-4 0,10-3-4 16,5-8-8-16,9 0-16 0,2-7 4 0,4 3-17 15,5-7 17-15,2 2-25 0,0-3-18 16,7 1-33-16,-1-2 29 0,10-3-137 0</inkml:trace>
  <inkml:trace contextRef="#ctx0" brushRef="#br0" timeOffset="58126.975">21930 5274 86 0,'-22'53'264'0,"4"-13"-216"16,0-12-31-16,3-8-9 0,-1-7 8 0,3-6 6 16,4-3-22-16,0 1-3 0,3-5-8 0,10 0 6 15,-6 2 4-15,2 0 5 0,4 0 5 16,3 3 11-16,4-1-1 0,2 3-5 0,-2 2 1 16,5-1-5-16,1 6 0 0,3 1-3 0,16 7 0 15,-1 5 0-15,0 4 7 0,0 2-4 0,3 4-1 16,10 12 2-16,-1-3-3 0,-5 2 8 15,13 10-1-15,-9-3-2 0,0-7-3 0,1-1-6 16,1-5-1-16,-2-7-5 0,-1-2-2 0,-6-7 2 16,-4-1-4-16,-1-3 0 0,-1-2-3 0,0-1-5 15,0-3-19-15,0 4-17 0,0-3-50 16,-2 1-58-16,0-3-84 0</inkml:trace>
  <inkml:trace contextRef="#ctx0" brushRef="#br0" timeOffset="59283.023">22309 6337 147 0,'-16'4'76'0,"3"-2"-34"0,-2-2-32 0,-1-2-12 16,1 0 7-16,-3 0 4 0,3 0-4 0,-1-1-3 16,1 1-5-16,-1 2-4 0,1 2 4 15,2 3 0-15,0-3 2 0,-3 0-1 0,7 3 0 16,-2-1 0-16,5 0-9 0,-1-1 14 0,5-1 11 16,0 0 16-16,6 0-8 0,0-2-11 15,3 2-2-15,6-2-5 0,1-4 3 0,5 0-4 16,6-3 7-16,1 0 1 0,5-4-1 0,2 3-1 15,5-3 2-15,12-7-3 0,3 0 1 0,-2 3-3 16,-3-1 2-16,1 3-2 0,2 0 3 0,8-5-2 16,-4 1-3-16,-4 3 1 0,-11 1 2 15,-5 4 1-15,-11 3 12 0,-8 1-2 0,-8 1 16 16,-1 2-15-16,-7 0-25 0,0 2 1 0,-9-5 2 16,-4 3-7-16,-9 0 1 0,6-1-3 15,-8 3 8-15,-7 0 3 0,-2 5-4 0,-9 2 3 16,-4-3 1-16,-22 7 1 0,4 0 0 0,0-2 0 15,4 2 1-15,5-2-1 0,-13 2 1 0,8-3 4 16,10-3 0-16,8-1 5 0,13-4 7 16,5 0-8-16,8 0 7 0,3-2-8 0,4 0-4 15,3 0-6-15,4-3-2 0,4-4 2 0,4 1 2 16,8-3-1-16,5-5 0 0,6-1 1 0,3-6 2 16,8 1-3-16,3-2 3 0,5 0 1 15,7-3-1-15,2 3 3 0,20-9 0 0,-5 7 1 16,-11 1 3-16,-10 6-1 0,-10 5-3 0,-10 3 1 15,-10 3 2-15,-6 3 4 0,-2 3 3 0,-4 0-7 16,-10 4-6-16,1 0-6 0,6-4-8 16,-4 2-4-16,-5-2-4 0,-6 2 4 0,0 0 10 15,-7 2 1-15,-7 0 5 0,-6 5 1 0,-2-1 0 16,-7 1 0-16,-13 6 0 0,4-2 0 0,1-2 0 16,6 2 2-16,4-4 1 0,5-3 4 15,4 0 7-15,4 1-4 0,5-3 4 0,5-2-5 16,6 0 1-16,-1 0-1 0,6-2-4 0,-1 0-4 15,3-3 0-15,2 1 0 0,4-3-3 0,2-2 1 16,7-4-2-16,-2 2 3 0,4-2-2 16,7-2 2-16,4-1-2 0,16-8 1 0,4 0-1 15,5 2-3-15,-1-1 3 0,7-1 2 0,14-7-3 16,-8 5 1-16,-12 4 1 0,-12 2 3 0,-8 5 7 16,-11 4 5-16,-5 4 11 0,-6 0-23 15,-3 1-10-15,-2 1 2 0,-4-1 1 0,-5-1 1 16,-6 3 2-16,-2-3-1 0,-10 3 2 0,-1-1 0 15,-5 5 0-15,-9 0 0 0,1 2-2 0,-5 3 3 16,4-1-3-16,2 3 4 0,3-1-5 16,0 1 4-16,6-2-1 0,1 1-1 0,1 1-1 15,7-3-11-15,5-2-4 0,2 3-12 0,4-3-24 16,2 2 18-16,3-4 13 0,2 3 22 16,4-1-17-16,2 0 1 0,7 2-33 0,-2-1-79 15,4-1-100-15</inkml:trace>
  <inkml:trace contextRef="#ctx0" brushRef="#br0" timeOffset="73154.824">21753 6639 48 0,'9'6'52'0,"-5"-3"-34"0,1-6-26 0,-1 3-3 0,1-2 10 15,1 0 12-15,3 0 19 0,0 0 5 16,4-3-4-16,3 1 2 0,1-1-4 0,3 1-15 16,0 0-6-16,6-3 1 0,3 3-6 0,4-3 12 15,0 0 0-15,13-1-11 0,3-4 2 0,2 6-4 16,-1-3-2-16,12 0-4 0,0 0-5 15,6 3 1-15,1-1 5 0,-6 3 1 0,-3-3 0 16,-11 1 1-16,-8 1 0 0,-8 3 0 0,-2 2 2 16,-6 0 0-16,-3 0 1 0,-5 0 1 15,-3 0-2-15,-8 0 0 0,1 2 11 0,-16-2-12 16,5 0-17-16,1 0 9 0,-1 0 11 0,2 0-1 16,-1 0-3-16,3 0 0 0,-2 0 1 0,4 0 0 15,-2 2 1-15,-2-2-1 0,0 3 2 16,-2-3 2-16,-7 2-3 0,0 0 7 0,-3 0-4 15,-5 0 1-15,-1 1-2 0,-5 1-1 0,-3-4-1 16,-5 4-1-16,-3-1 1 0,-21 1-3 0,2 0 5 16,0-1 0-16,2-1-3 0,0 2-1 15,2-2 4-15,-13 3-4 0,5-1 2 0,6-2-1 16,9 1 2-16,4-3 0 0,9 0-2 0,11 0 1 16,3 0 14-16,8 0-9 0,2 0-3 0,1 0-5 15,4 0 2-15,10 0-3 0,-3-3 4 16,-7 3-9-16,-1 3 18 0,8-3-9 0,-1 0 12 15,3 0-4-15,2 0-2 0,8 0 1 0,5 0-5 16,5 0-2-16,6 0-2 0,0 0 3 0,7-3-1 16,1 1 1-16,23 0-1 0,0-2 1 15,0 1-1-15,0 1 1 0,18-2 0 0,-7-1-1 16,-9 3-1-16,-4-2 3 0,8 4-1 0,-17-2-1 16,-11-1 0-16,-13 3 0 0,-5 0-3 0,-11 0-2 15,-4 0 5-15,-7 0-5 0,3 0-2 16,-16 0 11-16,4 0 0 0,9 0 0 0,-4 0-5 15,-7 0 1-15,0 3-1 0,-4-1 0 0,-7-2 1 16,-4 2 4-16,-5 0-1 0,-2-2 1 16,3 0-4-16,-7 2 1 0,1-2-1 0,-3 3 1 15,-3-1-4-15,-17-2 3 0,4 0-1 0,0 0-1 16,-2 2 1-16,7-2-1 0,-16 0 1 0,4 2 1 16,5-2-4-16,2 5 2 0,-7-1-17 0,10 0-21 15,8-1-22-15,4 1-23 0,8 3-70 16</inkml:trace>
  <inkml:trace contextRef="#ctx0" brushRef="#br0" timeOffset="74326.411">21934 6665 192 0,'-13'40'-94'0,"0"-14"175"0,4-12-1 16,2-10-48-16,3-11 8 0,-1-1-3 15,1-3-11-15,4-3-11 0,-2-3 1 0,-1 1-3 16,6-1-4-16,-1-1 0 0,0-2-1 0,0 0 0 15,5-2 5-15,-3 0-2 0,1-2-3 0,1-5-3 16,1-6-6-16,0-2 2 0,-1 1 1 16,-1-1-1-16,-1-1 1 0,-2 3 0 0,-2-2 0 15,2-1-2-15,-2-8 0 0,0-3 0 0,-2 3 0 16,4 0-1-16,1-5 0 0,1-4 2 0,3 4-3 16,-1 5 2-16,1 4-1 0,-3 0 2 15,1-2-3-15,-1-5 3 0,0 1 1 0,-1 2 0 16,1-1 0-16,-2 10-1 0,0 4 2 0,-4 4-1 15,2 0-2-15,-2 5 1 0,0-2 1 0,-3-1 1 16,1 3-1-16,0 2 1 0,1 0-2 16,1 2 2-16,0 5 0 0,0-1 0 0,0 3 0 15,2 2-2-15,-3 0-1 0,3 4 1 0,0 1 1 16,0 1-5-16,3 3 3 0,-1 11-4 16,-2-2-4-16,0-5-7 0,0 0-5 0,2-2 22 15,0-2-4-15,0 0 2 0,5 2 0 0,2 4-1 16,4 3 2-16,3-3-3 0,1 0-1 0,5 5-1 15,2 0 2-15,3 0 2 0,2 0-1 16,1-1 0-16,-1-1 2 0,4 0-5 0,2-1-3 16,5-1 0-16,4-1 3 0,16 3 2 0,-3-3 3 15,0-2-2-15,-10 1 2 0,-5-3 1 0,-7-5-3 16,-4 3 3-16,-7-2-2 0,-2-1 2 16,-2 3-2-16,-5-2 0 0,-4-1 2 0,-2 5-1 15,-2-4-1-15,-1 4 3 0,-12 0-4 0,1 0 2 16,1 0-3-16,2 0 2 0,2 0-3 0,0 0-1 15,0 0-1-15,0 0-3 0,0 0-2 0,4 0 13 16,-2 0-6-16,3 4-1 0,-5-2 5 16,4 3 0-16,-2 1 0 0,1 1-5 0,-3 6 5 15,0 5 0-15,0-3-2 0,-3 5 3 0,1 0-3 16,0 4 6-16,0 0-1 0,0 5-2 16,-3 2 6-16,3 6-4 0,-2 1 0 0,1 4 1 15,3 4 2-15,0 11-3 0,7-4 2 0,2-6 1 16,4-5-2-16,2-5-1 0,3-2 4 0,0 1-3 15,-1-6 3-15,5 4 0 0,-2-6-2 16,-2 1-3-16,-3-5 3 0,-1 0-4 0,-1 1 0 16,-2-1-1-16,-2-4-2 0,-3 0 0 0,-1-1 3 15,1-1-4-15,-3 0 3 0,3-1-2 16,-6 1 1-16,2 0 2 0,-2-1-3 0,3-1 1 16,-1-1 1-16,0 1-1 0,2-3 2 0,-1 0 1 15,1 0-2-15,-2-2 1 0,3 0-1 0,-3-2 0 16,0 0-1-16,2 0 0 0,-4-5-1 0,3 3 1 15,-1-3 0-15,-2 1 1 0,2-5-2 16,-2-5 3-16,-2 1 4 0,2 4 3 0,0-2-2 16,0 2-1-16,0-3-2 0,-2 3 0 0,2 0-1 15,-3 0-1-15,3 0 1 0,0 0-2 16,0 0 1-16,0 0 1 0,0 0-1 0,0 0-2 16,0 0 0-16,3 5-2 0,-3-3 1 0,2 0 2 15,-2-2-2-15,0 2 1 0,0 1 0 0,0-3 0 16,0 0 0-16,0 0-1 0,0 0 2 0,0 0-2 15,0 0 1-15,0 0-6 0,0-3-12 16,0 3-14-16,0 0-12 0,0 0-8 0,0-2-56 16,0 4-44-16,-2 1-40 0</inkml:trace>
  <inkml:trace contextRef="#ctx0" brushRef="#br0" timeOffset="76888.384">23634 7512 12 0,'-9'-7'5'0,"0"1"-4"15,3 4-2-15,1-3 8 0,1 1 6 0,-3-1-17 16,5 1 7-16,0 2-14 0,2-3 7 16,0-1-2-16,0 1 4 0,0 1-5 0</inkml:trace>
  <inkml:trace contextRef="#ctx0" brushRef="#br0" timeOffset="77122.703">23676 7413 3 0,'4'0'16'0,"-4"0"-1"0,2-2 20 0,1 2 31 16,-3 0-22-16,0 0 8 0,2 0-27 0,-2 0 1 16,0 0-10-16,2 0-2 0,-2 0 1 0,0 0-8 15,0 0-5-15,0 0 2 0,0 2 22 0,0-2-2 16,0 2-14-16,2 0-2 0,-2 3 0 15,2 1-3-15,-2 3 0 0,0 0-2 0,3 2-4 16,-1 4 2-16,-2-1-3 0,0 1 1 0,0 0 0 16,2 3-1-16,-2 0 1 0,2-1-2 0,-2 3 1 15,0-2-1-15,2 4 3 0,-2 0-3 16,3-4-6-16,-3-1-33 0,0-1-8 0,4-1-1 16,-4-2-45-16,4-2-35 0</inkml:trace>
  <inkml:trace contextRef="#ctx0" brushRef="#br0" timeOffset="77825.724">22062 8251 89 0,'11'4'127'0,"0"-2"-87"0,-4 0-48 16,-1-2-49-16,-1-2 9 0,-1-2 47 15,-4 2 7-15,2-1 4 0,-2-1 5 0,0 2 3 16,0 0 0-16,-2 2-2 0,2-5-2 0,0 3-13 16,0 2-10-16,0 0 0 0,0-2 3 0,0 2-8 15,0-2 15-15,2 4 10 0,0 0-5 16,1-2 1-16,-1 7-2 0,4-3-2 0,-1 5 0 15,1 2-2-15,1 2-3 0,2 2-2 0,0 3 4 16,-1 2-6-16,6 6-29 0,-5-1-55 0</inkml:trace>
  <inkml:trace contextRef="#ctx0" brushRef="#br0" timeOffset="78466.195">21857 9408 7 0,'-7'2'0'15</inkml:trace>
  <inkml:trace contextRef="#ctx0" brushRef="#br0" timeOffset="78700.516">21775 9371 12 0,'-9'-9'74'0,"1"2"0"0,1 1-2 0,0-1-30 15,-1 3-10-15,3-1 1 0,1-1-9 0,-3 1-9 16,3 1 3-16,-3-1-9 0,3-1 1 0,1 1-6 15,-3-1-2-15,4 1-7 0,-1-1 1 0,-1-1 2 16,2-2 0-16,0-2 0 0,-3 2-2 16,3-6 3-16,0 2 1 0,-5-5-1 0,3-2 1 15,-3 0 2-15,1-2 5 0,-3-2 2 0,-2 0 15 16,2 0-6-16,-2-1-3 0,-2 3-10 16,4 0 1-16,-4 0-5 0,-1 2-1 0,1 1 0 15,2-4 0-15,-2 4 0 0,2 3-2 0,2 3 1 16,0 2-2-16,3 2-3 0,-1 0 0 0,3 5-15 15,1-1-13-15,1 3 5 0,9 9-39 0,-5-3 18 16,0-2-86-16</inkml:trace>
  <inkml:trace contextRef="#ctx0" brushRef="#br0" timeOffset="79294.127">23166 8925 55 0,'-11'-4'56'0,"-2"-3"-8"0,4-2-4 15,-2-2-6-15,-2 0-10 0,4-2-16 16,1-2 5-16,-1-3-8 0,2 3 3 0,0-5 10 16,1 2-10-16,1 1-7 0,1 1-3 0,2 1-2 15,-3-1-1-15,3 1 1 0,0 2-2 16,-2-3-2-16,1 1 2 0,-1-1-3 0,2 1-4 16,0-1-1-16,-3-3-6 0,1 3 4 0,2-2 2 15,-1 1 6-15,-1-1-1 0,2 1-12 0,0 1 4 16,-1 1-22-16,1-1-38 0,2 1-2 0</inkml:trace>
  <inkml:trace contextRef="#ctx0" brushRef="#br0" timeOffset="87932.75">12887 12634 19 0,'-6'-5'32'0,"1"-1"16"15,-1 1-13-15,1-3 10 0,1 1-9 16,0 0 7-16,-1 1-22 0,1-1 13 0,-1 3-2 16,3-3-5-16,-2 3-14 0,4-1-16 0,-5 1-2 15,5 2-10-15,-2-1 14 0,0 3-5 16,-3 0 1-16,3 0-3 0,-2 5 6 0,-1-1-4 15,3 1-1-15,-2 1 1 0,2-1 4 0,-3-1 1 16,3-2 2-16,0 1 8 0,0 1 11 0,2-4 1 16,0 2-5-16,0 0-2 0,0 1-3 0,0-3-2 15,0 2-3-15,0-2-5 0,0 2-3 16,0-2 8-16,0 0 1 0,2 2-3 0,0 0-2 16,0-2 2-16,3 5 0 0,-1-5 1 0,0 4 4 15,1-2 7-15,1 3-1 0,3-1 0 16,0-2 0-16,2 3-8 0,-2-3 1 0,4 0-3 15,3 3-2-15,-1-5 1 0,0 2-2 0,5 0 1 16,0-2-4-16,4 0 5 0,10 0 0 0,-1 2 1 16,0-2-2-16,0 0 1 0,0 0 3 15,2-2 0-15,-2 2-2 0,0 0-1 0,2-4 2 16,12 1 1-16,4-3-1 0,-1-1-2 0,14-2 0 16,-9 3 2-16,-6-1-1 0,-10 1 0 0,-3-1-2 15,-3 3 0-15,0-3-2 0,2 0 2 16,5 1 1-16,2-1-3 0,-3 3 1 0,-1 1-1 15,-5-1 1-15,-2 2 1 0,-5 2-2 0,-1-2 1 16,-3-1-3-16,0 1 2 0,-2 2-3 0,2-2 1 16,-3 2 3-16,3 0-5 0,1 0 4 15,1 0-2-15,0 0 0 0,-2 2-1 0,0 0 2 16,-2 1-1-16,0-1 1 0,-3 2-4 0,-1 1 3 16,-1-1-1-16,1 3 2 0,-3-1-2 15,2 1 2-15,-4-3-1 0,0 3 0 0,0-3 3 16,1 1-2-16,-4-3 4 0,1 0 2 0,2 0 0 15,0-2-2-15,0-2-3 0,2 0 2 0,5-2-3 16,0-1-1-16,2-1 1 0,4-3-3 0,0 0 2 16,0 0 1-16,-2 0-2 0,0 3 1 15,-2 1-2-15,2 1 3 0,-2-1-7 0,-2 3 2 16,-1 2 0-16,3 0 1 0,-2 0 4 0,-3 0-2 16,3 5 3-16,-5-3-1 0,3 0 0 15,-1 0 1-15,3 0-1 0,-3 1 2 0,1-3-2 16,-1 2 0-16,3-2 0 0,-3 0 0 0,3 2 2 15,-1-2-1-15,-1-2-1 0,1 2 0 0,3-2-1 16,-2 2 1-16,0 0 0 0,-3-3-1 0,0 3 2 16,-1 0-1-16,-1 0 0 0,2 0 0 15,-4 0-1-15,3 3 2 0,-3-3-1 0,2 0 0 16,-2 0-1-16,2 0 0 0,-2 0 2 0,2 0-1 16,-2-3 1-16,5 3-3 0,-3-2 4 15,0 2-4-15,5 0 4 0,-5 2-3 0,5-2 1 16,-3 3-1-16,3-3 0 0,-1 0 3 0,1 0-1 15,0 2-1-15,-1-2 2 0,1 2 0 0,0-2 1 16,-3 2-2-16,1 0 2 0,1-2-2 0,-1 3 0 16,-3-1-1-16,0-2 1 0,0 0 0 15,1 2-3-15,-1 0 2 0,0-2 0 0,0 3 1 16,0-1 0-16,3 0-1 0,-1 0-1 16,5 0 0-16,-2-2 2 0,-1 5-3 0,5-5 4 15,-2 2-3-15,0 0 0 0,2 0 1 0,-2 1 0 16,-2 1 0-16,2 0 0 0,-5 1 0 0,3-1 0 15,-3 3-1-15,0-3 1 0,1 3 0 0,-3-3 1 16,0 1-3-16,3-1 3 0,-1 3 0 16,1-3 2-16,4-2-3 0,-1 0 1 0,3 1 2 15,0-1-1-15,3 0 2 0,1 0-3 0,1 1 1 16,1-1 3-16,-1 0-1 0,-3 0-3 0,-4 0-1 16,2 1 1-16,-2-1 0 0,-3 2-1 15,1 1 1-15,2-1-2 0,0 0 2 0,0 3-2 16,2-3 1-16,4 1-2 0,-2 1 3 0,3 1 0 15,1-3-2-15,-1 1 0 0,-1-3 3 0,-4 2 2 16,0-4 1-16,1 0 1 0,-1-2-1 16,-5 0-1-16,1-2 0 0,-1 1 0 0,3 1-3 15,-2-2 2-15,2 2-2 0,2-3 0 0,0 3-1 16,2 0 0-16,0-3 0 0,3 3 1 16,-3 0-2-16,-2 2 2 0,2-2-2 0,-4 0 2 15,0-1-2-15,0 3 2 0,-2 0-2 0,1 0 1 16,1 0 0-16,0 0 1 0,0 0-2 0,2-2 2 15,0 0-1-15,5 2 0 0,-1-2 2 0,0 0-3 16,3 2 2-16,0-3-1 0,-3 3 2 16,1 0-3-16,-1 0 1 0,-2 0 1 0,-2 3-3 15,0-3 2-15,1 0 0 0,-4 2 1 0,3 0-2 16,-2 2 1-16,5-1 0 0,1-1 0 16,3-2 2-16,4 0-3 0,-2 2 0 0,4-4 2 15,-2 2 0-15,0 0-1 0,0-2 1 0,-6-1-3 16,1 3 3-16,-4 0-1 0,-1 0 6 0,1 0 0 15,0-2-4-15,5 0 3 0,-1 0-2 16,3 0 2-16,4-1 0 0,3-1-3 0,-5 2-1 16,-2 0 2-16,-2-1-3 0,-5 1 1 0,0 0 0 15,-4 2 1-15,-2 0 0 0,1 0 0 0,-1 0-2 16,2 0 0-16,0 0 0 0,2 0-1 16,0 2 2-16,-5 0-1 0,6-2-1 0,-1 3 1 15,-3 1 1-15,3-2-3 0,1 0 3 0,-1-2-1 16,-3 5-1-16,1-5 1 0,-2 4 0 0,-3-4-1 15,1 2 2-15,-1 1-1 0,-2-1 0 16,1 0 0-16,1-2 2 0,1 0-2 0,-3 2 1 16,2 0-3-16,-2 1 3 0,5-1-1 0,0 2 0 15,2 1-1-15,-1-3 3 0,6 4-2 0,-3-3 2 16,2-1 3-16,0 0 1 0,0 0-5 0,-2-2-2 16,3 0 5-16,-5 0 4 0,2 2-3 15,-3-2 2-15,-1 0-5 0,-2 0 0 0,-1 0-1 16,-2 0 0-16,5-2-1 0,-3 2 1 0,1 0-3 15,1 0 1-15,-1-2 2 0,-3 2-1 16,0 0-1-16,-4-2 0 0,4 2 1 0,-4-2-1 16,2 2 2-16,-2-3-2 0,0 1 3 0,0 0-2 15,2 0-1-15,-5-3 2 0,1 3 1 0,2-2 1 16,-3 2 0-16,1-1-1 0,-3-1 1 16,1 2 0-16,-1-3-2 0,1 3 2 0,-3-2-5 15,0 2 3-15,2-3-3 0,-1 3 2 0,1-2 0 16,-4 1-1-16,2-1 2 0,0 2 0 0,1-3-1 15,-1 1 1-15,0 2-2 0,0-3 1 16,0 1 1-16,1-1-2 0,-1-1 1 0,0-1 2 16,0 1-3-16,3-1 1 0,-3 0-1 0,0-4 0 15,0 3-1-15,3-3 3 0,-3 0-3 0,2-1 3 16,-2 1-3-16,1-2 3 0,1 2-2 16,1-2 1-16,-3 0 0 0,2 0 1 0,-2-1-2 15,1 3 0-15,1-2 0 0,-2 0 0 0,-2 0 1 16,2-3 2-16,-2 3-2 0,-2-3 1 15,2 1-1-15,-2 2-2 0,0-5 4 0,0 3-3 16,-1-3 2-16,1 5-1 0,0-3 1 0,2 1 0 16,-2 0-2-16,0-3 2 0,2 2-1 0,0-1 1 15,0 1-1-15,0 1 1 0,0 0-2 0,0-1 1 16,0 3 1-16,0-3-1 0,-3 3-3 16,1 0 1-16,-2 0-10 0,-1 0-4 0,1-3 8 15,-7 3 3-15,2 0 6 0,0-1 0 0,-2 3 1 16,2 0-4-16,3 3 4 0,-3 1-2 15,5-2-1-15,-1 3 3 0,1 1-2 0,-1 1 0 16,-1-1 2-16,3 1-3 0,1-1 3 0,0 3-1 16,0-2 0-16,-3-1 0 0,3 3-2 0,0-2 3 15,0 2-4-15,-3-1 2 0,1-1-2 0,0 0 1 16,-5-1-1-16,-2 1-1 0,-5 2 0 16,-1-3 0-16,-3 1 2 0,-4 4-2 0,-3-2 4 15,3 2-2-15,-3 0-1 0,1 2-2 0,2-2 1 16,-1 2 2-16,-1 0-1 0,2 0 2 15,-9 1 0-15,-3 1 0 0,-3 0 0 0,-1-1 1 16,-6 1-3-16,-7 0 5 0,2 1-5 0,3-1 2 16,3-2 1-16,-1 3-2 0,-2-1 1 0,-10 3 0 15,-1-1 1-15,-1-1-1 0,10-1 1 16,3 3-3-16,1-3 1 0,2 3-1 0,-9-3-3 16,-2 1 2-16,-5-3 0 0,5 0-1 0,4 0 3 15,7 1-1-15,-4-1 2 0,-1 0-2 0,-6-2 1 16,-7 2-1-16,3-2-3 0,2-2 0 15,4 2-1-15,2 2 2 0,-2 0 0 0,-4-2 4 16,-3 3-4-16,1-1 3 0,4 0-2 0,6 0-3 16,1 0 5-16,3 1-2 0,-3-1-1 0,-3 2 4 15,1-4-2-15,1 2 2 0,7-2 0 16,2-2 0-16,7 4 2 0,-2-2-3 0,0 0 2 16,-7 0-1-16,-2 0 2 0,-5 0-2 0,3-4-1 15,2 4 3-15,2-4-2 0,5 1-1 0,1-1 3 16,1 2-3-16,-2 0 1 0,-1-3 0 15,-2 1 1-15,1-3-1 0,1 3 1 0,1-1 0 16,6-1-2-16,-2-1 0 0,4 1 1 0,0 1 1 16,-4 1-1-16,-4-1 1 0,-7 3-1 0,-7 0 0 15,3 0-1-15,-1 2 2 0,5-3-1 16,4 1-1-16,1 2 3 0,1-2-3 0,-4 0 2 16,-2-3-2-16,-4 3 2 0,-1-2 0 0,9-1-1 15,3 1 0-15,6 0-1 0,5 1 1 16,1-1 1-16,3 2-2 0,-2-3 2 0,0 1-1 15,0 0 1-15,-3-1-2 0,-2-1 1 0,-4 1 1 16,2 3-2-16,-4-3 1 0,0 1 1 0,2 4-1 16,2-2 1-16,0 0-1 0,2-3 0 15,-4 3 0-15,-9 0 0 0,-4 2-2 0,-5 2 3 16,-1 0 0-16,3 3 0 0,5 1-3 0,6-4 1 16,5 3-4-16,-4-3-1 0,-1 0 0 0,-6 1-3 15,0-3 3-15,0 2 2 0,-2 2 4 0,6-4 1 16,3 5-2-16,1-5 1 0,3 2 1 15,-4 0 0-15,-7-2-1 0,-5 0 1 0,-1 0 0 16,1 2-2-16,5 0 1 0,2 1 0 0,5-3 1 16,3 0 1-16,1 0-3 0,-2 0 2 15,-5 0-1-15,-1 0 2 0,-1 0-1 0,4-3-1 16,3 3-1-16,6-2-1 0,3 2 1 0,-1 0-1 16,3-2 4-16,2 0-2 0,0 2 0 0,-2-5 0 15,-1 3 2-15,-3-2-5 0,1 4 4 16,-1-5-1-16,-3 3 1 0,0 0-4 0,2 2 4 15,3-2-1-15,2 2 0 0,-1-3 0 0,8 1 0 16,1-2 2-16,1-1-3 0,2 1 2 0,2 0-1 16,-3-3 0-16,3 0 0 0,-2 1 1 15,0-1-2-15,0 1 2 0,-3-1 0 0,3 0-1 16,0 3 3-16,2 0-2 0,-3-3-2 0,3 3 2 16,3 1-1-16,-1-1 0 0,0 2 1 0,2-3-3 15,1 5 3-15,-1-2-1 0,0 0 1 16,1 2-1-16,1 0-1 0,1 0 1 0,0 0 0 15,-1 0 0-15,1 0 0 0,2 0 2 0,-3 0-3 16,3 0-1-16,0 2 0 0,-3 0 1 16,3-2 0-16,-2 5-3 0,2-3 2 0,-1 2-3 15,-1 1-1-15,2-1 4 0,0 1 0 0,-3-1 1 16,3 0 1-16,-2 3 1 0,4 0-1 0,0 6 0 16,0-2 1-16,2 2-1 0,-4-2 2 0,2 0-2 15,0 2 0-15,2 7 1 0,0 0 0 16,0 2-1-16,0 0 0 0,1-2 1 0,-1-2-2 15,-2 1 1-15,2 1 0 0,0 0 0 0,-2-2 0 16,-2-1 0-16,2 1 0 0,2 0 2 16,-2-1-1-16,2 1-3 0,-2 0 3 0,0-1-1 15,0 1 0-15,0 0 0 0,0 1 1 0,0 1-1 16,0-2 1-16,-2 2 0 0,0 2-1 0,0-2 0 16,2-3 1-16,-2 1-2 0,-1-3 2 0,3 1-2 15,-2-3 2-15,2 0-2 0,-2 0 2 16,2-4-1-16,0 2 1 0,2-2-1 0,-2-2 1 15,2 2 0-15,1-3 2 0,-1 1-1 0,0-1-2 16,0 1 2-16,3 0 0 0,-3-1-1 16,0-1 1-16,0 1-2 0,0-1 3 0,3-1-3 15,-5 0 1-15,4-1-2 0,-2 1 3 0,1 0-2 16,-1-1 2-16,0-1-3 0,0 2 2 0,0-4-1 16,1 5 1-16,-1-5-1 0,0 2 1 0,0 2-2 15,0-4 2-15,-2 5 0 0,5-3-2 16,-3 0 3-16,0 3-2 0,0-3 1 0,3 2 0 15,-1 1 0-15,-1-3 0 0,1 4 1 0,0-1 0 16,3 1 3-16,-3-1 1 0,3 1-2 16,0-1-2-16,1 1 2 0,-1-1 3 0,2-1-4 15,2 3 3-15,0-3 1 0,0 1-2 0,4 1 2 16,-1-1-1-16,1 1-1 0,0-1-3 0,3-1 0 16,-2 1-2-16,3-1 1 0,-1 3-2 0,4-3 1 15,-2 0 0-15,2-1-3 0,0 1 2 16,2 0-3-16,1 1-26 0,8-1-28 0,-3 1-45 15,-5-1-84-15,-1 7-185 0</inkml:trace>
  <inkml:trace contextRef="#ctx0" brushRef="#br0" timeOffset="90510.252">7876 12623 12 0,'-5'-7'88'0,"3"1"-11"0,-2-1-15 0,2 0-3 16,-1 1-3-16,3-1-26 0,-2 3-18 0,0-1-4 15,2 3-15-15,0-2 1 0,-2 2 1 0,0 2 4 16,2-3-6-16,-3 1-34 0,3 2 36 0,0 0 5 16,3 2-3-16,-1 1 2 0,0-1 2 15,2 2 2-15,1 1-7 0,-1-1 4 0,5 0 10 16,0 3 5-16,4 0-5 0,0-1 2 0,7-1-4 16,0 1 2-16,4-1-5 0,5 1 8 0,8 1 8 15,1 2-11-15,-5-1 2 0,2 1 2 16,-2 0-3-16,3 0-4 0,-1 2 4 0,4-2-4 15,14 2 2-15,3 0 3 0,-4-2-3 0,1-3-2 16,5-1-5-16,-5-3-1 0,-7-2 5 16,5 0-2-16,-1-2 1 0,8-1 3 0,-1-1 1 15,-6 2-3-15,-5-3-3 0,-6 1 0 0,-1 2 3 16,1 0 1-16,2 4-4 0,0 0 1 0,0-2-1 16,-7 4 0-16,0-4 0 0,-4 5-2 15,-4-3 2-15,-3 0-2 0,-4 0 1 0,0 1 1 16,-5-1 1-16,-4 0-1 0,2 0 1 0,-4 1-2 15,0-1-1-15,0 0 2 0,-3 0-2 0,-1-2-1 16,-1 2 0-16,-2-2 2 0,-2 3 3 16,-8-3 4-16,1 0 1 0,5 0 0 0,-1-3 2 15,3 3 6-15,0 0-1 0,0 3-5 0,0-3-1 16,0 0-2-16,0 0-1 0,-2 0 2 0,2 0-4 16,-2 0 1-16,2 0-1 0,0 0-1 15,0 0-3-15,4 0 2 0,-1 0 0 0,-1 0-3 16,-2 0 1-16,2 0 5 0,-2 0-3 0,2 0 1 15,-2 0 0-15,0 0-1 0,0 0-2 0,0 0 0 16,0 0-1-16,0 0 1 0,0 0-1 16,0 0-2-16,-2 0 0 0,2 0-1 0,0 0 1 15,0 0-1-15,-2 0-1 0,2 0 0 0,0 0-11 16,0 0-24-16,0 0-27 0,0 0-63 16,-2 0 45-16,4 0-140 0,-2 4-26 0</inkml:trace>
  <inkml:trace contextRef="#ctx0" brushRef="#br0" timeOffset="93650.208">9699 13384 28 0,'2'-5'55'0,"-2"1"-20"0,3 1 1 15,-3-1 11-15,0 0-21 0,0-1 21 0,-3 1-23 16,3 2 12-16,-2-3-13 0,2 3-8 0,-4-2-3 16,4 1-8-16,-5 1 3 0,3-2 0 0,-2 2 1 15,-1-1 0-15,1 3 1 0,0-2 3 16,-1 0 7-16,1 2-8 0,-3-2 9 0,5 2-4 15,-3-2-1-15,3 2-1 0,-2-3-1 0,-1 1-1 16,3 0-4-16,-2 2-5 0,-1-2 7 16,1 0-3-16,0-1-2 0,-1 1 1 0,-1 0-3 15,1 0-2-15,-1 0 4 0,-3-3-2 0,4 1 1 16,-3 1-2-16,3 1-1 0,-4-2 1 0,3-1 0 16,-3 3-2-16,0-2 3 0,2-1-4 0,-1 1 3 15,-1 2-3-15,0-3 1 0,0 3 0 16,0-2-1-16,0 2-2 0,1-3 3 0,-1 5-1 15,0-2-2-15,-2 0 1 0,-2 2 3 0,2 0-3 16,0 2 0-16,2 0 0 0,-2-2 0 16,2 5 3-16,-2-3-3 0,0 2 2 0,-4 5-2 15,1-2 2-15,1 4 0 0,-2 0-1 0,-1 0 3 16,1 4-3-16,-5-2 0 0,0 7 1 0,0-2 0 16,-2 4 1-16,-2 0-2 0,2 2 1 15,-5 7-1-15,3-2 1 0,2-3-1 0,5-4 2 16,-1 0-3-16,5-4 2 0,2 0 0 0,2-5-1 15,0 0-1-15,2-2 2 0,3 0 0 0,-3 0-1 16,3-2 0-16,0 2 2 0,-1 0-2 16,1 2 0-16,2-2 1 0,-3 2 1 0,1 1-2 15,-1 1 1-15,3 3-1 0,-2-1 0 0,1-1 1 16,1 1 0-16,0-1-2 0,-2 2 2 0,4-3-2 16,0 0 1-16,0-1 1 0,0-3 1 15,0 2-3-15,0-2 4 0,2 0-3 0,0-2 1 16,0 2 0-16,0-2 1 0,3-3-2 0,-5 3 3 15,4 0-4-15,-1 0 1 0,1-3 2 16,-2 3-1-16,0 2 1 0,3-2-3 0,-3 2 4 16,0 2-3-16,3 0 2 0,-3 1-2 0,2-1 0 15,-2 0-1-15,5 0 2 0,-3 1-1 0,-1 1 1 16,1-4-1-16,0 2 1 0,1-4-1 0,-3 2 1 16,5-2 1-16,-3 2-2 0,0-2 1 15,1 0 1-15,-1 2-2 0,1-3 2 0,1 3-3 16,-1-2 3-16,1 0-2 0,1-2 2 0,0 2-2 15,-1-3 0-15,1 3 2 0,2-5-2 16,-3 3 2-16,3 0-1 0,0-1 2 0,0-1-3 16,0 1 0-16,4-1 3 0,-4-1-2 0,2 0 1 15,0 1 0-15,0-1 2 0,0-1-1 0,0 1-1 16,0-2 2-16,2 0-2 0,-4 1-1 0,4-1 0 16,-2 0 1-16,0 0 0 0,0-2-2 15,0 2 4-15,0 1-1 0,0-1 0 0,-2-2 0 16,0 0 2-16,0 2 0 0,-1-2-1 0,1 0 2 15,-2 0 4-15,2 0-3 0,-1 0-2 16,-1 0-2-16,0 0 1 0,-1 0-2 0,3-2 2 16,-2 2-1-16,2 0 4 0,-3-2-4 0,1-1 3 15,4 1-1-15,-5 0 3 0,3 0-1 0,-2 0 0 16,-1-1 1-16,1 1 2 0,-2 0-2 16,-1-2 0-16,0 1-1 0,3-1-2 0,-5 4-1 15,0-5-3-15,3 5 3 0,-5-2-2 0,4 0 0 16,-2 2 0-16,1 0-2 0,-3 0 1 0,2-2 0 15,-2 2 0-15,0 0 2 0,0 0-2 16,0-2 3-16,0 2-2 0,0 0 4 0,0 0 5 16,0-3-9-16,0 3 5 0,0-4-3 0,0 0 1 15,2-3 2-15,0-2 1 0,0 0-2 0,1 1 3 16,-3-3-3-16,2 0 0 0,0-3-3 16,0 1-1-16,0-2 0 0,1-1 0 0,1 1 0 15,-2-7-2-15,3-3 1 0,-1 3 2 0,3-2-1 16,-3 0 3-16,1 2 2 0,-1 0 0 15,0-2-4-15,-1 4 2 0,1-5-2 0,0 6 0 16,-1-6 0-16,1 1-2 0,0 2 3 0,1-7-3 16,-1 5-1-16,1 0 2 0,-1 0 0 0,0 4-1 15,-1 0 1-15,-1 2 1 0,-2 1-1 0,2 3 0 16,-2-1-1-16,0 0 1 0,0 1 2 16,-2-1 1-16,0-1-4 0,-1 1 4 0,1-3-2 15,-2 3 1-15,-1-5-4 0,1-2 3 0,0-2-4 16,1-3 4-16,-1-1 0 0,0-3 1 0,1 0 0 15,1-2 2-15,-2 4-5 0,-1 1 3 16,-1 3-2-16,-1 3-1 0,-2 2 0 0,0 3-1 16,1 1-1-16,-3 5 2 0,2 0 0 0,-2 0-2 15,0 5-1-15,4-3-6 0,-2 0-1 0,0 0-8 16,5 3-7-16,0 1-1 0,-3 1-7 16,5-3-27-16,0 5-33 0,-1 0-58 0,6 11-212 15</inkml:trace>
  <inkml:trace contextRef="#ctx0" brushRef="#br0" timeOffset="94571.863">9331 14338 12 0,'4'-2'43'0,"1"0"29"0,1 2-18 0,-3-2-1 16,-1-1-31-16,0 3-4 0,-2-2 2 0,2 0-1 16,-2 2-3-16,0-2 2 0,2 2-3 15,-2-2-8-15,3 2-5 0,-3 0 0 0,0 0-1 16,0 0 4-16,0 0-4 0,0 0 3 0,2 0-1 16,-2 0 1-16,0 0-3 0,0 0 2 0,2 0-5 15,-2 0 4-15,0 0 1 0,2 0 2 0,-2 2 7 16,2 0 1-16,1 2 4 0,-3 1-6 15,4-1 7-15,-4 3 1 0,4 2-2 0,-4-1-2 16,5 3-1-16,-5-2-1 0,2 7-1 0,0-1 2 16,-2 3-1-16,0 4-3 0,0 0 5 0,-2 11-1 15,0 0 0-15,0 0-3 0,-3 2 2 16,3-2-1-16,-2-2-5 0,-1 0-2 0,-1 2 0 16,3-4 3-16,-1 13 1 0,0 0-2 0,-1-3-1 15,5 3-3-15,-4-2 0 0,-1 2-1 16,3-2 2-16,-4 1-1 0,1-5 0 0,-1-5 2 15,1-3-2-15,1 1 0 0,-1 0 2 0,3-1-3 16,-2 3 0-16,-1-2-1 0,3-1 2 0,-2 1-3 16,1-2 3-16,-1 1 1 0,0-3 0 15,-1-3-1-15,1-3-1 0,-1-1 2 0,-1-3-4 16,1-3 1-16,1-1 0 0,2-3 0 0,-3-1-1 16,3 2-2-16,0-3 2 0,0-3-1 0,0-1-1 15,-1 2-2-15,6-13 4 0,-1 5-2 16,-2 0 3-16,0 4-3 0,0 0-1 0,-2 0 0 15,-1 2-16-15,1 0-26 0,0 2-9 0,-2-1-37 16,-1 1 3-16,-4 0-115 0,3 3-27 0</inkml:trace>
  <inkml:trace contextRef="#ctx0" brushRef="#br0" timeOffset="95415.409">9311 14336 98 0,'-2'13'64'15,"0"-2"-26"-15,-5-2 16 0,3-5-26 0,-1 1 9 16,1 2 8-16,-3-7-14 0,3 2-6 0,2 0 5 16,-1-2-12-16,-1 0-1 0,2 0-5 15,0 0-9-15,-3 0-3 0,3 0-9 0,2 0 7 16,-2 0-1-16,0 0-1 0,2 2-1 0,0-2 2 16,-3 0-1-16,3 2-1 0,-2-2 0 15,2 0 3-15,-2 5 2 0,0 1 0 0,-5 3 1 16,3 7 5-16,-7 1 9 0,2 3 4 0,-4 4-7 15,-7 12-4-15,0-1 4 0,0-2-1 0,3-2-1 16,-1-2 4-16,0-5 0 0,5-2-1 16,2-2-4-16,0-3 4 0,2-6 7 0,5-2-4 15,-3 0-1-15,5-9 2 0,0 2-4 0,2-2-5 16,0 0 2-16,-3 2-5 0,3-2-6 0,3-2 2 16,-1 0 0-16,2-7 2 0,3-2 0 15,2-4-3-15,4-3 1 0,-2-4 2 0,4-2-2 16,1-1 3-16,2-1-4 0,-3 0-1 0,0 1 2 15,-1 1-3-15,8-11 0 0,-5 8 2 0,-1 1 0 16,-1 4 0-16,-2 2-2 0,1 2 4 16,-3 1-4-16,0 3 1 0,-3 1 0 0,1 2 2 15,0 2-1-15,-4 1-1 0,1-1 3 0,-1 2-1 16,-1 3 0-16,-2 2-1 0,-2 4 0 0,0-2 1 16,0 0-2-16,0 0 1 0,2-2 1 15,-2-3-1-15,3 5-1 0,-1-2 2 0,0 0-3 16,-2 2 4-16,0 0-2 0,2 0 2 0,0 0-2 15,1 2 0-15,-1 0 2 0,2 0-3 0,1 3 2 16,1-3-2-16,-1 2 3 0,-1 1-3 0,3-1 2 16,-1 1-1-16,1 1-1 0,-3 1 2 15,3-3 1-15,2 3-3 0,-3-3 2 0,1 3 2 16,0-1-1-16,-1 1 5 0,1-3-3 0,-3 3 1 16,3 0 4-16,-1-1-4 0,1 1 0 15,-3 0 3-15,1 4-3 0,2-3 1 0,-5 1 1 16,2 2-3-16,-2 2-2 0,3-1-1 0,-1 7 1 15,-2 1-2-15,3 0 1 0,-1 0 0 0,1 0-1 16,-1 0 0-16,3-1 3 0,-1 1-2 16,-1 0 0-16,1-2-3 0,1-1 5 0,-1-1-5 15,-1-1 2-15,-1-4 1 0,1 2-1 0,-1-1 1 16,3-4-3-16,-5-1 3 0,0 0-3 16,3-1 3-16,-3-1-4 0,0-1 2 0,0-2-1 15,0 3-2-15,-2-3-5 0,5 0-19 0,-3 0-47 16,0 3-31-16,0-1-87 0,1 5-158 0</inkml:trace>
  <inkml:trace contextRef="#ctx0" brushRef="#br0" timeOffset="97211.847">14113 13542 9 0,'16'16'136'15,"-5"-7"-79"-15,-5-1 1 0,-1 1-32 0,-1-4 11 16,-4-3-5-16,2 0-16 0,-2 0-9 16,0-2-6-16,-2-2 5 0,2 0 0 0,0 2-1 15,-2-5-1-15,2 3-1 0,-2-2 0 0,2-1 2 16,-2 1 5-16,-1 0-5 0,3-5 3 15,-2 2 0-15,0-2 3 0,0 0 1 0,-3 1-4 16,3-3 7-16,0 0 1 0,-2-5-2 0,-1 3-6 16,1 0 1-16,-3-3 1 0,0 1 0 0,1-1 0 15,-1-1 5-15,-2-5-1 0,-2 2 3 0,3 2-2 16,-3 1-4-16,0-1 3 0,0 2-6 16,0 3 2-16,-1 0-5 0,-3 2-2 0,4 0 1 15,-2 2-3-15,-3 3-1 0,1-3 0 0,-1 4 0 16,-1-1-2-16,1 1 1 0,-1 1 0 15,-1-1-1-15,1 5-1 0,-3-2 4 0,0 2-2 16,2 0-1-16,1 0 1 0,-1 0 2 0,0 0-3 16,1 2 2-16,3-2 1 0,-1 3-3 15,0-1 0-15,1-2 2 0,-1 4-1 0,-1-1 1 16,1 1 2-16,-3 0 0 0,-1 1 0 0,-1 1 1 16,0 1-3-16,-7 2 1 0,3 2 0 0,0 0 1 15,0 0-3-15,2 0 1 0,2 2 0 0,2-2 0 16,3 2 0-16,4 3-1 0,0-1 0 15,4-2 2-15,0 3 0 0,3-1-2 0,-3-1 1 16,5 1 0-16,-2 0 0 0,-1-1-1 0,3 3 2 16,-2 1-1-16,-3 0-1 0,3 1 1 0,-1-1 1 15,-1 2-1-15,1-2-1 0,1-1 1 16,-3 1-1-16,1-3 1 0,-1-2 0 0,0 3 0 16,3-1 1-16,0-1-2 0,-1 1 0 0,3 0 2 15,0 1 0-15,0 2-1 0,2-3 0 0,-3 5 0 16,3-5 1-16,0 3-2 0,0 2 1 15,0-5 1-15,0 5 0 0,0-5-2 0,0 3 1 16,0-3 0-16,0 1 1 0,0-3-1 0,-2 3 1 16,2-3-3-16,0-2 2 0,0 4 2 0,0-1-2 15,0-1-1-15,0 0 0 0,0 2 2 16,2 1 0-16,1 1-2 0,-1-1 0 0,0 2 1 16,0 1 0-16,3 1-1 0,-3-2 3 0,0 0-2 15,0-1 0-15,0-1 1 0,1-1-2 16,-1-2 3-16,0 3-2 0,0-3 2 0,3-2-2 15,-3 0 2-15,2 0 0 0,-2-2 0 0,3 0-2 16,1-1 0-16,-1-1 1 0,-1-3 1 0,1 3-2 16,1-3 0-16,1 1 1 0,0-1-1 0,-3 1-1 15,3-1 3-15,1 1-1 0,-3-1-1 16,1 0 0-16,3 1 1 0,-2 1-1 0,-1-1 0 16,3 1 0-16,-2-1 1 0,4 1-1 0,-2 1-1 15,4-3 4-15,-2 3-2 0,2-3 3 16,3-1-1-16,-1 1 1 0,-2-4-3 0,1 5 3 15,1-5-1-15,-2 2 0 0,0-2 0 0,1 2 6 16,-1-2 0-16,0 0-2 0,-2-2-2 0,0 2-3 16,0-2 2-16,0-1-1 0,2-1-2 15,-2 2-2-15,3-1 1 0,1-1 2 0,-2-3-3 16,5 3 0-16,-5 0 1 0,7-1-1 0,-5 1 2 16,3-1-1-16,0 1 0 0,-1 2 2 0,-1 0-1 15,-1-1-1-15,-1 1 1 0,1 2 2 16,-2-2-3-16,0 2 1 0,1 0 2 0,-3 0-1 15,2-2 0-15,0 0 1 0,-2-1-3 0,2 1 0 16,1 0 2-16,-1-2-1 0,-2 1 0 0,2-3 0 16,-2-1 0-16,2 3 0 0,-2-5-3 15,0 0 5-15,-2 2-2 0,0-4-1 0,0 5 5 16,-3-1 1-16,-1 1 5 0,-1-3-5 0,1 4 4 16,-3-3 1-16,2 1-1 0,-4-2-5 0,2 2 0 15,1-1-2-15,-1-3-2 0,-2 0-2 16,2 0-1-16,0-3 1 0,3 1 1 0,-3-5-3 15,2 3 2-15,3-5-1 0,0-2 2 0,-1 0-2 16,3-2 0-16,-2 2 2 0,-1 0-2 0,-1-2 2 16,-1 1-2-16,-4 1 2 0,-4-2 0 15,-1-2 0-15,-4 1 0 0,-2-5 0 0,-2-1 0 16,0-2 1-16,-3-3 2 0,1 3 1 0,2 0 0 16,2 5 0-16,-2-1-1 0,4 5 0 0,-2 4 0 15,2 2-2-15,0 3 0 0,2-1 1 16,1 5-4-16,-1-2 2 0,3 2 0 0,-1 0-2 15,3 2-7-15,-2 0-13 0,-1 1-12 0,3 1-4 16,0 2-32-16,0 3-46 0,0-2-55 0,-1 4-119 16</inkml:trace>
  <inkml:trace contextRef="#ctx0" brushRef="#br0" timeOffset="100226.748">7915 14292 23 0,'-2'-4'58'0,"0"-1"-7"15,0-2 7-15,2-1-10 0,-2 1-10 16,-1-2-13-16,3 0 3 0,-2 3 2 0,0-3-8 15,2 5-10-15,-2-3 2 0,0 0-6 0,2 3-2 16,0 0-11-16,-3 1-2 0,3-1 2 0,0 2-1 16,-2-1 4-16,2 3 1 0,0-2 0 15,0 2 0-15,2 0 0 0,-2 0 2 0,3 0-6 16,-3 2 4-16,4-2 7 0,0 3 6 0,3-1-2 16,0-2-1-16,6 0 2 0,0-2-6 15,5-1-4-15,2 1 0 0,2 2-4 0,2-2 0 16,0 0 2-16,0 2-1 0,7-2 3 0,-2 2-3 15,0 0 0-15,-3 0 0 0,-2 2 2 0,1-2-1 16,-1 4 0-16,2-2 1 0,1 1-5 16,-1 1 5-16,3 3 0 0,-5-3-1 0,0 1 0 15,-4 1 1-15,0-1-1 0,-2 1 2 0,-3 1-3 16,-4-3 3-16,0 1 0 0,-4-1-1 0,-1 0 5 16,1-1 8-16,-5-1 2 0,3 0-5 15,-12-2 4-15,5 0-2 0,2 0 4 0,-2 2-2 16,2-4-2-16,-3 2 7 0,3 0-10 0,0 0 1 15,0 0-1-15,0 0 1 0,0 0 3 0,0 0-2 16,-2 0-11-16,4 0-2 0,-2 0-2 0,0 0-1 16,0 0-6-16,-6-2 3 0,-1 0 1 15,-4 2 4-15,-2-3 0 0,-5 3 3 0,-2 0-1 16,-2 3 3-16,-2-3-4 0,0 0 3 0,-3 0 0 16,3 0-3-16,-2 0 3 0,4-3-1 15,0 3 0-15,-3-2 0 0,-1 2 0 0,-1-2 0 16,5 0-1-16,0 0 0 0,3-1-1 0,-1 3 2 15,0-2 0-15,2 0-2 0,3 2 1 0,-1 0 0 16,1 0 1-16,2 2 0 0,-3-2-2 16,5 2 2-16,0-2 0 0,2 0-1 0,1 0 2 15,3 0-1-15,1 0-1 0,4 0 1 0,2 0-4 16,0 0-6-16,-2 0-23 0,0 0-7 0,-4 0 44 16,2 3 0-16,2-3-3 0,2 2 0 15,2-2 3-15,5 4-3 0,2-4 1 0,2 5-2 16,5-3 2-16,-1 0-3 0,6 2 4 0,-1-1-3 15,-3 1 1-15,3 0-2 0,1-1 1 0,-1 1 2 16,0 1-3-16,0 1 1 0,6 1 0 16,-1-1-1-16,-1 1 0 0,-2 0-9 0,1-1-19 15,-1 1-1-15,-4-1-36 0,0 1 5 0,0 0 3 16,-3-1-145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57:27.3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67 6654 4 0,'-2'-2'11'0,"2"2"2"0,-2-2 7 0,2 2 3 16,0-2 2-16,0 2 2 0,0 0 15 0,-2 0-1 15,2 0 15-15,0 0-44 0,0-3-3 16,0 3-6-16,0 0-3 0,0 0-1 0,0 0-2 16,0 0-1-16,0-2 2 0,2 2-1 0,-2 0-2 15,0 0 1-15,0 0 9 0,0 0 16 0,4 0-7 16,1 0-3-16,4 0 2 0,2 0-3 16,6-2-3-16,1 2-5 0,6-2-2 0,0 0-1 15,1 2-2-15,10-3 4 0,-2 1-2 0,-2 0 1 16,-2 0 3-16,-1 0 2 0,-4-1 1 0,-2 1 7 15,-2 0 2-15,-2 0-6 0,-3 0 2 16,1-1-6-16,-3 3 8 0,-4-2-4 0,-3 0 2 16,1 2-1-16,-7 0-3 0,-2 0-3 0,2 0 0 15,0 0-3-15,0 0 3 0,0 0-1 16,0 0 3-16,4 0 0 0,-1 0-2 0,-1 0-1 16,0 0 1-16,0 0 1 0,0 0 1 0,-2 0-3 15,0 0-2-15,0-2-3 0,-2 2 0 0,0 0-2 16,-2-2 0-16,-1-1 1 0,-4 3-5 0,0 0-1 15,-4-2 2-15,-2 4 6 0,-3-2-3 16,1 0 4-16,-3 0-2 0,-2 3 1 0,0-1-2 16,-3 0 1-16,1 0-7 0,2 0 2 0,-2 3 2 15,-3-1 3-15,-4 1 2 0,5-1-1 16,2 3 1-16,2-5-1 0,4 2 2 0,3 1-1 16,1-3-1-16,3 0 3 0,3 2-2 0,-1-4-2 15,0 5 0-15,5-5 1 0,-3 2 1 0,2 0-1 16,1 1 2-16,2-3 0 0,4 0-2 15,0 0 3-15,-2 0-3 0,2 0 2 0,-2 0-1 16,-4 0 0-16,2 0-1 0,0 0-2 0,2 0 4 16,0 0-1-16,2 0 1 0,4-3-1 0,3-1 0 15,2 2 1-15,7-3-2 0,2 3 2 16,2-2-2-16,2-3 1 0,5 3 0 0,-3-1 1 16,10 1-2-16,-3-3 1 0,-3 3 1 0,-1 2 0 15,-5-1-3-15,-4-1 3 0,-2 4-3 0,-3-2 2 16,-4 0-1-16,-2 2 3 0,0 0-3 15,-7-3 4-15,0 3 0 0,-2 0-1 0,3 0 0 16,-3 0-3-16,2 0 1 0,0 0-2 0,0 0-1 16,0 0 0-16,-2 0 5 0,-2 0-1 0,-4 0-1 15,-1 3 1-15,-6 1-1 0,-3-4 2 16,-1 4-3-16,-5-1 3 0,2-1-2 0,-5 0 1 16,1 0 1-16,-2 0-2 0,2 3 1 0,-1-3-1 15,1 0 1-15,2 3 0 0,-4-3-2 0,3 0 2 16,6 2-2-16,-1 1 2 0,5-3 0 15,2 2-3-15,0-1 4 0,2-1-3 0,2 0 1 16,3 0 1-16,4 1 1 0,0-3 9 0,0 0 3 16,0 0 0-16,-4 0-6 0,1 0-5 0,1 2 3 15,2-2-2-15,-2 0 1 0,2 0 3 16,-2 0-1-16,2 0-1 0,0 0 2 0,0 0-4 16,0 0 1-16,0 0-1 0,0 0 1 0,0 0-4 15,0 0-1-15,2 0 1 0,-2 0 1 16,0 0-3-16,2-2 3 0,-2 2-2 0,0 0-1 15,0 0 2-15,0 0-1 0,0 0-2 0,0 0 2 16,2 0 1-16,-2 0-2 0,0 0 1 0,0 0 1 16,3 0-1-16,-3 0-1 0,0 0 0 15,0 0 0-15,0 0 1 0,0 0-3 0,0 0 3 16,0 0-2-16,0 0-6 0,2 0-7 0,-2 0-4 16,0 0-26-16,0 0-21 0,0 0 47 0,0 0-15 15,0 2-67-15,0 0-24 0</inkml:trace>
  <inkml:trace contextRef="#ctx0" brushRef="#br0" timeOffset="2015.136">13677 6769 8 0,'2'-2'25'0,"-2"2"-4"16,0-2 4-16,0-1 9 0,0 3-36 16,0 0-1-16,0 0-3 0,0 0-5 0,0 0 8 15,0 0 2-15,0-2 17 0,2 2 29 0,0 0-10 16,1 0-16-16,3 0 3 0,1 0-8 0,4 2 8 15,2-2-13-15,0-2-3 0,7 2 2 16,0 0 4-16,4 0 3 0,12-2 10 0,3 2 1 16,-4-2-7-16,3 2-9 0,2-3 0 0,-1 1 5 15,1-2-8-15,11-3 1 0,2 3 4 0,0-1 4 16,-3-1-7-16,12 1-4 0,-11 1-1 16,-7 4-1-16,-4-2-3 0,-3 0-2 0,-2 2-1 15,1 0 1-15,-3 0 2 0,0 2-1 0,-9-2 4 16,2 2 2-16,-6-2 9 0,-4 0 0 15,-5 0 7-15,0 0-5 0,-5-2-4 0,3 2-6 16,-4 0-1-16,-3-2-3 0,-11 2-2 0,2 0-1 16,5 0 0-16,-2 0-1 0,4 0 0 0,0 0 1 15,0 0-3-15,-2 0-3 0,2 0-8 0,-3 0-1 16,3 0-4-16,3 0 26 0,-1 0-4 16,2 0-3-16,-4 0 2 0,0 0-3 0,-4-3 3 15,-1 3-3-15,-6-2 3 0,2 2-1 0,-2-2 1 16,-2 2-1-16,0-2-1 0,-2 0 1 15,1 2 0-15,-1 0-1 0,2 0 0 0,-3-3 0 16,1 3 1-16,-1 0 1 0,1 0-2 0,-1 3 0 16,-1-3 0-16,-1 0-2 0,1 0-1 0,-3 2-7 15,-2-2-7-15,-3 0-10 0,-12 2 12 16,-1 0 1-16,-3-2 4 0,-1 0 6 0,0 2-1 16,-11 1 6-16,9-3-9 0,8 0-22 0,8 2-10 15,4-2 14-15,8 0-30 0,1 2-28 0,1-2-1 16</inkml:trace>
  <inkml:trace contextRef="#ctx0" brushRef="#br0" timeOffset="22057.562">15615 4782 3 0,'0'0'7'0,"0"0"5"16,0-2-15-16,0 0 1 0,0 2-3 15,0 0-2-15,0-4 4 0</inkml:trace>
  <inkml:trace contextRef="#ctx0" brushRef="#br0" timeOffset="22541.815">15619 4765 5 0,'2'-3'9'0,"1"-1"6"0,-1-3 12 16,0 3-9-16,0 0-1 0,0-3 14 0,-2 0-13 15,0 1 4-15,3 1 1 0,-3-3-11 16,0 1 3-16,0 3-14 0,-3-3-1 0,1 0-1 15,0 3 0-15,-2-3-1 0,-1 3 3 0,1-1 0 16,-1 1 12-16,-1 0-8 0,-3 4 8 0,2-7 1 16,-1 3-7-16,-1 1-2 0,0 1-4 15,0 2 2-15,-2-4-4 0,0 4-1 0,2 0 2 16,-4 2-2-16,2 0 2 0,-4 0 0 0,-1 3 0 16,1 4 0-16,1-3 0 0,-5 5 0 15,-1 7-2-15,2-7 3 0,3 2-2 0,1 3 1 16,1 1 0-16,2-1 0 0,2 1 0 0,-2 5 1 15,3-2-1-15,-3 2 1 0,4 3-2 0,-2 1 3 16,2 0-2-16,1 1 1 0,-1-3 2 0,3 3 2 16,2-3 1-16,2 5 0 0,0-3 4 15,4-4-4-15,0 0 3 0,1 0 5 0,6-4 1 16,-2-1-5-16,2 1-4 0,2 0 0 0,0-3-2 16,0-2 0-16,3 1-1 0,-1-3 2 15,5 2-1-15,-2-2-3 0,-1 2 3 0,1-2 3 16,0-2-2-16,-1 0 3 0,1 0-9 0,-3-3 2 15,1-1 0-15,1-1 1 0,1 3-1 0,-5-5 0 16,3 0 0-16,-3 0 0 0,0 0 2 0,0-2 4 16,1 0 4-16,-3-4-1 0,2 0 8 15,-2-3-4-15,2-2-5 0,-2-4 0 0,0-2 6 16,0-3-6-16,0 0 5 0,0-2-5 0,-2-2 0 16,0 0 0-16,0-2-9 0,-3-5-1 15,3-4-5-15,2 5 4 0,-2-1 3 0,0 0-2 16,2 1-1-16,-2-3-1 0,2 2-1 0,-2-4-9 15,-1 0-13-15,-1-4-3 0,-3 3-19 0,1-1 11 16,-10 6-25-16,1 1 11 0,-9 1-85 16</inkml:trace>
  <inkml:trace contextRef="#ctx0" brushRef="#br0" timeOffset="34835.729">9823 11538 46 0,'-5'-4'40'0,"1"-1"11"0,-1-1-5 0,1 1-22 16,0 1-7-16,-1-1-5 0,3 1-8 0,-2 2-6 15,-1 0-14-15,1 2 11 0,-3 0 4 16,1 4 0-16,-1 0-3 0,-2 5 1 0,0 0 2 15,0 0 1-15,1 2-1 0,1-2 3 0,-2-1 3 16,3 1 0-16,1 0 13 0,-1-2-3 16,3 2-9-16,-1-5 2 0,2 3-1 0,-3-3 5 15,5 0 11-15,-2 1-16 0,2-1 13 0,0 1-3 16,0-3-6-16,2 2-3 0,-2-2-6 0,3 1 2 16,1 1 0-16,-2-2 3 0,3 3-3 0,-3-1 0 15,4-2-2-15,-1 1 0 0,4 1 6 16,-5 0-4-16,5-1 5 0,0 1 2 0,2 0-1 15,0-1 1-15,0 1 5 0,2-2-1 0,5 3-6 16,1-5-3-16,1 4 2 0,13-2 0 16,0-2-1-16,5 2-1 0,-3 1 0 0,3-3-3 15,-1 2-1-15,1 0 2 0,-3-2-2 0,11 0 1 16,1 0-1-16,-3 0 1 0,4 0 0 0,-2 2 2 16,5-2-4-16,-2 0 2 0,-10 2 2 15,-3-2-2-15,-6 0 1 0,1 3-3 0,2-1 0 16,1-2 0-16,5 2 2 0,-1-2 1 0,1 0 2 15,1-2-2-15,0 2 1 0,-3-5 2 0,-6 1-3 16,-4 2-1-16,-3 0 2 0,-2-1 1 16,0 1-4-16,0 2-1 0,-4-2 0 0,-1 2-2 15,-1 2 0-15,-3 0-1 0,0-2 1 0,-4 3-1 16,0-1 2-16,0-2-3 0,-5 2 4 0,0 0-2 16,-1-2 1-16,-12 2 1 0,4 1-1 15,3-3 3-15,2 0 2 0,-2 0 7 0,2 0 2 16,-2 0 3-16,2 0 5 0,0 0-11 0,0 0 5 15,4 2-4-15,1-2-5 0,-3 0-1 0,0 0-3 16,-2 0-2-16,0 0-1 0,2 0-3 16,-2 0-2-16,0 0 0 0,-2 0 3 0,2 0-3 15,0 0-14-15,0 0-32 0,0 0 6 0,0 0-22 16,-2 0-61-16,2 0 42 0,-2 0-63 0,2 4-13 16</inkml:trace>
  <inkml:trace contextRef="#ctx0" brushRef="#br0" timeOffset="36663.411">12074 11664 4 0,'-2'-2'41'16,"-1"2"-22"-16,1 0 5 0,2-3 4 0,0 1 2 15,2 0 3-15,-2 0-4 0,0 2-12 0,3-3 21 16,-3 1-22-16,0 2 0 0,2-2-6 15,-2 0 0-15,0 2-8 0,0 0-8 0,0 0 3 16,0 0-2-16,0 0 2 0,2 0 0 0,-2 0 1 16,2 0 0-16,-2 0 1 0,5 0 1 0,-5 2 2 15,4 0-1-15,-2-2 6 0,3 2-2 16,-1 1 6-16,0-1 8 0,-1 0-2 0,1 0-8 16,1 1-4-16,-1-3 1 0,0 2 6 0,1 2-2 15,-1-4-1-15,3 2 0 0,-1 1-1 0,1-3 2 16,-3 2-2-16,3 0 0 0,0-2-4 15,-1 2 0-15,-1 0-3 0,1-2-2 0,1 0 2 16,-1 3 0-16,3-1-2 0,0-2 1 0,0 0 0 16,2 2 2-16,0 0 0 0,2-2 2 15,0 2 0-15,3-2 2 0,2 0 0 0,-1 0 1 16,7 0-3-16,3 0 6 0,-3-2-2 0,3 0 1 16,-3 0-1-16,0 0-2 0,0-1-2 0,5 3 3 15,-3-2 0-15,5 0 0 0,7 0-2 0,-1-3-4 16,3 5 3-16,-3-4-1 0,1 4 0 15,-7 0-2-15,0-2 1 0,-5 0 0 0,1 2 0 16,-3 0-1-16,0 0 1 0,0 0-3 0,5-3 2 16,0 3 0-16,2 0-1 0,4 0 0 15,2 0-2-15,5-2 4 0,-2 0-1 0,0 2-1 16,-5 0 4-16,2 0 0 0,-1 0 0 0,3 0 1 16,3 0-1-16,0 2-2 0,4 0 1 0,-4-2-2 15,-2 5 0-15,-3-3-2 0,-3 2 3 0,1-1-1 16,0 1-1-16,9 0 2 0,0 3-2 15,3-3 1-15,-3 1 0 0,-2-3 1 0,-3 2 0 16,-3-4 2-16,-6 3-2 0,3-3 3 0,1 0-1 16,1 0-1-16,2-3 1 0,1 3 5 15,-3 0-3-15,-6-2-3 0,-1 0 0 0,-3 2 0 16,-3-2-1-16,-2 0-1 0,-3 2 0 0,-4-3 4 16,-2 3-4-16,-2 0 0 0,0-2 0 0,-2 2-1 15,-1-2 3-15,-3 2-3 0,-1 0 1 0,-13 0 3 16,4 0-1-16,5 0-2 0,0 2 4 15,2-2-5-15,0 0 1 0,0 0 1 0,-3 0-2 16,3 0-1-16,0 0 1 0,0 0 1 0,5 0-2 16,-3-2 2-16,3 2 1 0,-5 2-1 15,2-2 1-15,0 0-2 0,-2 0 1 0,0 0-2 16,0 0 2-16,0 0 0 0,0 0 0 0,0 0 0 16,0 0 3-16,0 0-2 0,0 0-1 0,-2 0 1 15,2 0 1-15,0 0-2 0,-2 0 1 16,2 0 1-16,0 0 0 0,0 0 0 0,-3 0-1 15,3 0 1-15,-2 0-1 0,2 0 4 0,0 0-2 16,0 2-1-16,0-2 0 0,0-2-1 16,-2 2 1-16,2 0-2 0,0 0 0 0,-2 0 1 15,2 0-4-15,0 0 2 0,0 0 1 0,0 0-2 16,0 0 1-16,0 0-1 0,-3 0 1 0,3 0 0 16,0 0-1-16,0 0 2 0,-2 0-3 0,2 0 1 15,0 0 0-15,0 0 0 0,0 0-3 16,-2 0 0-16,2 0-10 0,0 0-19 0,0 0-27 15,0 0-2-15,0 0-37 0,0 0-20 0,0 0 14 16,-2 2-119-16</inkml:trace>
  <inkml:trace contextRef="#ctx0" brushRef="#br0" timeOffset="38319.263">12418 11664 16 0,'2'9'-7'15</inkml:trace>
  <inkml:trace contextRef="#ctx0" brushRef="#br0" timeOffset="47332.991">12050 13214 3 0,'6'4'14'15,"1"1"6"-15,-3-5-4 0,1 0-4 0,-3 0 4 16,2 0-9-16,1 0-2 0,-3 0-4 0,2-3 2 15,1 1 5-15,-1 0-3 0,-2 0 6 0,3 0-3 16,1 2 9-16,1-3-6 0,0 1-1 16,1 0-2-16,1 0 0 0,2 2-1 0,0-5-2 15,2 3 0-15,3-2 0 0,-1 4 1 0,3-5 5 16,0 3-2-16,1 0 1 0,6 0-1 16,-1-3 1-16,0 5-5 0,-2 0 2 0,0-2-4 15,0 2 3-15,-2 0 3 0,2 2 2 0,-2-2 3 16,0 0 10-16,2 0 2 0,0 0-10 0,0 2-8 15,5-2 0-15,-3-2-5 0,13 2 2 16,1-2-4-16,4 0-1 0,-3-3 1 0,1 1 1 16,-3 2-2-16,-3-3-1 0,-4 5 1 0,1-2-1 15,-4 2 2-15,-1 2-3 0,3-2 2 0,0 5-2 16,-1-3 2-16,5 0 1 0,-2 3-1 16,2-3 2-16,3 0-1 0,-3-2 0 0,-3 0 2 15,1 0 2-15,-2 2 0 0,2-2 1 0,4 0-1 16,3 0 12-16,-3 0-4 0,0 0-2 0,-2 0 0 15,0-2-4-15,-4 2-2 0,-3 0 1 16,3 0-2-16,-5 0 0 0,1 0-2 0,-3 0-2 16,2 0 3-16,0 0-1 0,3 0 0 0,3 0-1 15,1 0 1-15,5 0 0 0,-1 0-3 0,0 0-1 16,0 0 2-16,-4 0-2 0,-2 0 3 16,0 2-2-16,-1 0 0 0,-1 3 2 0,4-1 0 15,2 1 0-15,0-3 2 0,2 2 3 0,0-4-2 16,1 3 1-16,-1-6-1 0,-4 3 2 0,2-4 2 15,-2 2 0-15,2-1-2 0,2-1-2 16,3 2 1-16,3-3 1 0,-3 3-3 0,-1 0 3 16,1-2 0-16,-7-1-3 0,-3 3 0 0,-1-2 0 15,-5 1 2-15,0 1 4 0,0-2-2 16,-2 2-4-16,0-3 0 0,0 1-1 0,2 2-1 16,4-3-1-16,1 1 0 0,6-3 0 0,-3 3-1 15,1-3 2-15,0 0 1 0,-7 3-2 0,-2 0 2 16,-4-1 0-16,0-1 2 0,-5 1-1 0,-4 3 0 15,2 0 1-15,-5-3 0 0,1 5 2 16,0-2 1-16,-5 0-2 0,-11 4 9 0,5 0-7 16,1-2-1-16,1 0-1 0,2 0 1 0,-2 0 1 15,2 0-5-15,-2 0 1 0,2 0-5 16,0 3 2-16,0-3 0 0,0 0-2 0,0 0 2 16,0 0 0-16,0 0-2 0,0 0 3 0,0 0 0 15,0 0-3-15,2 0 3 0,0-3-2 0,0 3 2 16,1 0-3-16,-3 0 2 0,2 0-1 0,-2 0 0 15,0 0 0-15,0 0 1 0,0 0-2 16,0 0 0-16,0 0-1 0,0 0-4 0,0 0-9 16,0 0 11-16,-2 0 1 0,2 0 2 0,0 0 1 15,0 0 2-15,0 0-1 0,0 0 0 16,0 0-1-16,-3 0 0 0,3 0-1 0,0 0 2 16,0 0-4-16,0 0 2 0,-2 0-1 0,2 0-2 15,0 0-3-15,0 0-2 0,0 0 4 0,0 0 3 16,-2 0 1-16,2 0-1 0,0 3 0 15,-2-3 0-15,2 0 0 0,0 0-8 0,0 0-6 16,0 0-2-16,0 0-13 0,0 0-6 0,0 0-5 16,0 0-3-16,0 0-20 0,0 0 9 0,0 0-101 15,-2 0 79-15,2 0 41 0</inkml:trace>
  <inkml:trace contextRef="#ctx0" brushRef="#br0" timeOffset="57221.465">11573 15597 24 0,'5'5'29'0,"-1"-5"-16"0,1 2 1 15,-3-2 3-15,0 0-3 0,0 0-7 0,0-2 3 16,1 2-13-16,-3 0 0 0,2 0-4 0,-2 0-1 15,2-3 4-15,-2 3-3 0,0 0 1 0,0 0-1 16,0 0 1-16,0 0 10 0,0 0 11 16,0 0 2-16,2 0-6 0,0 0 7 0,-2 3-9 15,5-3 0-15,-5 2 0 0,4 0 14 0,1-2-11 16,-1 4 17-16,0-4-9 0,1 5-7 0,-1-3-5 16,3 0-3-16,-1 3 2 0,1-3 1 15,2 0 1-15,-2 0-6 0,1 0-2 0,1 1 0 16,0-1 1-16,0 0 1 0,0 0-1 0,-1 3 0 15,1-5 3-15,0 4 14 0,2-4-10 16,-2 2 0-16,4 1 6 0,-2-3-4 0,2 2-6 16,1-2-1-16,1 0-1 0,1 0-1 0,-1-2 0 15,3 2 2-15,-1 0 0 0,3-3 3 0,0 1-4 16,0 2 1-16,2-2-4 0,0 0 1 16,-2-1 0-16,0 1 1 0,2 0-1 0,-3 2 1 15,1-2 0-15,0 0-2 0,-2 2-1 0,2-3 2 16,-1 3-3-16,1-2 3 0,0 0-1 0,2 2-3 15,2 0 2-15,-4 0 2 0,5 0-2 16,-6 2 0-16,6 0 2 0,-6 1-2 0,6-3 0 16,-3 2 1-16,0 0 0 0,0-2 0 0,-2 2 3 15,2-2-1-15,-2 0 3 0,4 0-3 0,0-2 1 16,0 2 2-16,5-2 0 0,2 0-1 16,-2 2-3-16,1-3 3 0,-1 3-3 0,0 0 2 15,-1 0-3-15,-1 3 3 0,-3-1 0 0,0 0-3 16,-2 2 1-16,0-1-2 0,3-1 2 0,-1 0-3 15,5-2 4-15,2 2-3 0,2-2 1 16,0-2-1-16,4 2 3 0,-2-2-3 0,3 2 2 16,-5 0-1-16,-2-2 1 0,4-3 3 0,0 3-2 15,3 0 1-15,-1 0 0 0,1-1-1 0,2 3 4 16,-3 0 3-16,-4 0-2 0,0-2-4 16,-2 2-1-16,0-2-1 0,-7 2 0 0,5-2-1 15,-5 2-1-15,7 0 1 0,-2 0-2 0,4-2 1 16,0 2 1-16,0 0 2 0,0 2-3 0,0-2 1 15,-2 4-1-15,-2-2 2 0,-1 3-1 16,-1-5 1-16,-1 2-3 0,1 0 4 0,1 0-1 16,1 1-2-16,0-3 2 0,-1 2 2 0,1 0 4 15,0-2-1-15,-3 2 0 0,-2 1-4 0,0-3 2 16,-1 0-3-16,-4 0 2 0,1 0 2 16,0 0-4-16,-4 0-1 0,1 0 2 0,1 0-1 15,-1 0 0-15,1 0-3 0,0 0 4 0,4 2-3 16,0 0 1-16,0 0-1 0,0 3 1 15,4-1-1-15,1 0 3 0,-3 1-3 0,3 1 2 16,-3 1-2-16,-2 0 1 0,2-1-1 0,-4-1 1 16,2 1 0-16,0-4 2 0,0 3-3 0,2-3 4 15,3 0 4-15,-1-2 1 0,3 0-1 0,2 0-4 16,0 0 0-16,-3 2-2 0,1 1 1 16,-3-1 0-16,-1 0-4 0,-3 0 1 0,-2 3 3 15,-1-3-3-15,3 0 1 0,-2 3 0 0,5-1-1 16,1-2 2-16,5 0-1 0,4 3-1 15,3-3 0-15,6 0 2 0,-2 0-1 0,-3 1 1 16,-3-1-2-16,-3 0 2 0,2 0-3 0,-2 0 5 16,9 1-3-16,0-3 1 0,0 0 3 0,0 0 1 15,-3 0 2-15,-6 0-3 0,3-3 1 16,-8 1-1-16,5 2-1 0,0-4-2 0,9-1-2 16,2 3 4-16,7-4-2 0,2 1 0 0,-4 1 1 15,-5-3 1-15,0 1-1 0,-2-1 1 0,6-2-1 16,3 0 1-16,4 3-2 0,0 1 2 15,-4 1-1-15,-3-1-1 0,-4 3-1 0,-2 2 1 16,5-2-1-16,3 4-2 0,3-2 2 0,2 5-1 16,-4-3 0-16,-5 2 2 0,-2-2-2 0,-2 1 2 15,2-1-3-15,5 0 3 0,2 0 0 16,2 0-2-16,0 3 2 0,-5-3 2 0,-4 0-2 16,-2 0 2-16,7-4-2 0,1 2 2 0,5 0 4 15,0 2-2-15,-2 3 0 0,-4-5 1 16,-5 2-3-16,-2 0 0 0,-2-2 1 0,4 0-3 15,0 3 3-15,2-1-4 0,-2-2 3 0,-2 4-4 16,-9-4 3-16,0 2-2 0,-4 1 0 0,0-3 0 16,4 0-2-16,2 2 3 0,2 0-2 0,3 0 1 15,0 0 0-15,-3-2 1 0,-1 3-2 16,-3-1 2-16,-5-2 1 0,1-2 2 0,-3 2-1 16,1-3 0-16,-3 3 2 0,3-2-1 0,-1 0 0 15,-2 0-3-15,5 0 2 0,-3 2-2 0,-1-5-1 16,-1 3-2-16,-2 2 3 0,0 0-1 15,-7 0-3-15,1 0 3 0,-3 0-1 0,-2 0 3 16,-2 2-3-16,4 3 0 0,-2-5 1 0,2 2 0 16,-2 0 1-16,5 0-1 0,-5 0-1 15,2 1 2-15,0-1-3 0,-2 0 1 0,-2 0 0 16,2 0 1-16,-2 1-1 0,-2-1 1 0,-1-2-3 16,-1 2 0-16,-1 0 1 0,-2-2-1 0,-8 0 3 15,1 0 1-15,3 0-1 0,2 0 1 16,0 0 2-16,-2 0-1 0,2 0-3 0,0 0 3 15,0 0 0-15,0 0 1 0,2 0 3 0,2 0-4 16,-1 0 2-16,-1 0 3 0,-2 0-2 0,2 0 3 16,-2 0-3-16,0 0 5 0,2 0 3 15,-2 0-5-15,0 0-5 0,0 0 0 0,-2 0-1 16,2 0-6-16,0-2 4 0,-2 0 0 0,2-3-2 16,0-1 1-16,0-3 0 0,-2-2 2 0,2 0-3 15,-3-2 3-15,3-3-3 0,0-1 4 16,0 1-4-16,0-4 2 0,0-4-2 0,0 0 2 15,0 2 0-15,3 0 0 0,-3 0-1 0,0 0 0 16,2-3 0-16,-2-1 1 0,2 2 0 0,-2-5-2 16,-2 0 1-16,2-2 2 0,0 1-4 15,-5-8 1-15,1 3 2 0,2 2-7 0,-3 4 5 16,1 0 0-16,0 5-1 0,-1 2 2 0,1-2 0 16,2 4 2-16,-3-2-4 0,3 0-3 0,0 2 2 15,0-2-1-15,-1 2 1 0,3 0 4 16,0 3 0-16,0 1 0 0,0 1 0 0,0 2 2 15,0-1-3-15,-2 3 1 0,2 0 1 0,0 3-1 16,-2-1-1-16,2 2-1 0,-2 0-6 0,0 1-6 16,-1-1 4-16,1 1 5 0,-2 1 2 15,-3-1-4-15,3 1 3 0,-1 1-3 0,1-3 3 16,-1 3 0-16,1-1 4 0,-3 1-1 0,3 2 2 16,0-3-2-16,-1 1 3 0,1-1-4 15,2 1 4-15,-3 2-2 0,3 0 0 0,0-3 1 16,0 3-2-16,-1 0 3 0,3 0-1 0,-2-3-2 15,0 5 1-15,2-4-1 0,0 4 1 0,-2-2 1 16,0 2-1-16,2-3-2 0,0 3 3 0,-3-2-3 16,3 2 0-16,-2-2-7 0,0 0 7 15,2 0 0-15,-2-1 2 0,0 1 0 0,2 0 1 16,0 2-2-16,-3-2 2 0,1 0-1 0,2-1 1 16,-2 1-1-16,0 2-1 0,2-2 3 0,0 0-2 15,-2 0-1-15,2-1 1 0,-3 1 1 16,3 2-2-16,-2-2 1 0,2 0 1 0,-2 2-1 15,0 0 0-15,-1-2-1 0,1-1 0 0,0 3 2 16,0-2-2-16,-3 0 1 0,1 0 1 16,0 0-1-16,-3-1-1 0,3-1 2 0,-5 2-2 15,2-1 2-15,-2-1-1 0,1 2 0 0,-3 0-1 16,2-3 0-16,-5 3 2 0,1-2-1 0,-4-1 0 16,-3 3 0-16,0 0 0 0,0-3 0 0,0 3-1 15,-2 0 2-15,0 0-1 0,2 0 1 16,0-1-2-16,1 1 0 0,1 0 3 0,-2 0-3 15,0 0 2-15,-2-3-1 0,0 3 0 0,0 0-1 16,-2 0 2-16,-3-1 0 0,3 1-3 16,-7 2 2-16,3-2 0 0,-3 0 1 0,2 2-3 15,3 0 3-15,-1-2-1 0,1 4 1 0,1-2-1 16,3 0 0-16,0 2-1 0,-2-2 1 0,0 0 0 16,0 0 0-16,-3 2 1 0,-2-2-2 0,1-2 3 15,-1 2-4-15,1 0 4 0,-1 0-4 16,2 0 3-16,-1 0-2 0,3 0 2 0,3 0-1 15,-2-2 0-15,7 2 0 0,-6-2 1 16,1-1-3-16,-2-1 4 0,0-1-2 0,-3 1 0 16,1 0 0-16,0-1-1 0,-1-1 1 0,1 1 1 15,-1 1-2-15,5-3 1 0,0 3 1 0,2-3-1 16,3 1 0-16,-1-1-1 0,0 3 3 0,5-1-2 16,-5-1-2-16,1-1 4 0,-3 3-3 0,-2-1 0 15,-5 3 2-15,1-3-2 0,-5 5 1 16,0 0-1-16,-4 0 2 0,2 3 0 0,-2-1-1 15,2 2 0-15,-1-1-1 0,4 1 2 16,-6 0-2-16,3-1 0 0,-4-1 1 0,-1 0 1 16,-4 0 0-16,5-2-2 0,-3 5 2 0,5-3-2 15,2-2 2-15,2 2-1 0,2 0 0 0,-2-2-1 16,1 0 1-16,-3 0 0 0,-5 0 1 0,-2 0-3 16,1 0 3-16,-1 2 0 0,5 1-2 15,2-3 1-15,2 2 1 0,0-2 0 0,0 2-4 16,-2-2 4-16,0 0-1 0,-7 0 0 0,1 0 0 15,-1 0 0-15,2 0-1 0,-1 0 4 16,3 0-4-16,3 0 1 0,2-2-1 0,3 2 2 16,-1-2 0-16,-4-1-3 0,0-1 4 0,-5 2-4 15,-1 0 3-15,-1-1-2 0,3 3 2 0,4 0-2 16,-1 0 1-16,6 0 1 0,-3 0 0 0,2 0-3 16,-4 0 3-16,0 0-2 0,-4 0 1 15,-1 0 1-15,-4 0-2 0,5 0 3 0,-1 3-2 16,3-3-2-16,4 2 3 0,-2 0-2 0,4-2 2 15,-4 0-2-15,-2 0 2 0,-5 0 0 16,1 0-3-16,1 2 4 0,-1 0-3 0,3 1 0 16,3-1 2-16,7-2-2 0,-3 2 2 0,0-2-1 15,1-2 1-15,-3 2-3 0,2-2 4 0,-6-1-2 16,0 1 0-16,-1 0-1 0,1 2 1 0,0 2 0 16,2 0 0-16,4 1 0 0,-2-3-1 15,5 2 2-15,-3 0 0 0,-2-2-3 0,0 4 2 16,1-1 0-16,-6 3 0 0,1-1 0 0,2 1 0 15,-2 1 1-15,6 2-2 0,0-3 0 16,3 3 2-16,2-4-1 0,-1 1 0 0,1 1-1 16,0-1 1-16,-7-1 0 0,2 1 0 0,-4-1 0 15,0 1 1-15,-2 1-2 0,0 0 1 0,1-1 0 16,4 1 1-16,3-1-1 0,1 1 0 16,1 0-1-16,1-1 2 0,0 1-3 0,-3 0 3 15,1-3-1-15,-3 3 0 0,-2-1 1 0,5-1-2 16,-3-1 1-16,3 0 0 0,-1-1 2 0,1-1-4 15,2-2 3-15,2 0-1 0,2 2 0 16,0-2 1-16,0 0-3 0,3 0 2 0,-3 0 1 16,0-2-1-16,-2 2 0 0,0-2 0 0,-5-1 1 15,1 1-2-15,-1 0 2 0,3-5-1 0,-2 5 0 16,1 0 1-16,1-2-3 0,2 1 4 16,2 1-4-16,0-2 4 0,3 2-3 0,-1-3 1 15,-2 5-1-15,3-4 2 0,-3 2 0 0,-2-1-1 16,0 1 0-16,-3 0-1 0,-1 0 2 0,2 0-1 15,-1-1-1-15,1 1 0 0,0 0 1 16,0 0 2-16,-1-1-3 0,6 1 1 0,-1 0-1 16,0 0 2-16,0 2 0 0,0-2-2 0,3 2 2 15,-1 0-1-15,-4-3 0 0,0 1 1 0,-2 2-3 16,-3-2 2-16,1 0 2 0,1 0-2 16,-1-1-2-16,0 1 3 0,3 0-1 0,1 0-1 15,3 0 1-15,-1-1 1 0,4-1-1 0,3 2 0 16,-2 0 0-16,4-3 0 0,-3 1 1 0,-1 2-1 15,2-3-1-15,2 1 2 0,-5-1-2 16,3 3 1-16,2-2 0 0,-2-1 1 0,0 1-1 16,2-1 0-16,-5 1 0 0,5 0 0 0,-2-1 0 15,2 1 1-15,0-1-1 0,0 1 0 0,0 0 0 16,2 1 1-16,2 1-1 0,-1-2 0 16,3 4-2-16,-2-2 2 0,3-1-1 0,-3 3 3 15,3 0-3-15,0 0 0 0,-1-2 1 0,1 4-2 16,-1-2 3-16,1 3-3 0,-3-1 3 0,3 2-2 15,-3 1 0-15,1 1 1 0,-1 3 0 16,1-5-1-16,-1 7 1 0,0-4-1 0,1 0 1 16,-1 4 0-16,3-5-1 0,-3 3 1 0,3 0 1 15,-1-2-2-15,1 1 1 0,-1 1 0 16,3 0-1-16,-2 0 2 0,-1 0-3 0,1 0 3 16,2-1-2-16,-3 3 2 0,1-2-3 0,0 2 4 15,1-2-2-15,-1 0 0 0,0 2 0 0,-3 0-1 16,5 0 1-16,-3-2 1 0,1 2-1 15,-1-2 0-15,1 2 0 0,0 0-1 0,1 0 2 16,1-3-1-16,-2 6-1 0,2-3 2 0,-1 2-1 16,1-2 0-16,0 4 0 0,0 1 0 0,2-1-1 15,-2 1 2-15,2 1-1 0,0 3 0 16,2 0-2-16,-2 0 3 0,2 2 0 0,-2 0 0 16,0-2-2-16,0 0 1 0,2 0 1 0,-2-3-1 15,2 3-1-15,-2-5 2 0,-2 3-2 0,4 0 1 16,-2-1 1-16,0 1-1 0,0 0 0 15,-2 1 1-15,2 1-2 0,0 2 2 0,-4 0-1 16,2-2 1-16,-3 0-2 0,1-2 1 0,-1-3 1 16,1 3-2-16,0-3 1 0,-1 1 0 0,1-1-1 15,-1-2-3-15,1 1-29 0,2-1-14 16,-3 0-37-16,1 2-60 0,-1 3-145 0</inkml:trace>
  <inkml:trace contextRef="#ctx0" brushRef="#br0" timeOffset="61001.89">12010 15707 47 0,'0'-11'49'0,"0"3"-7"0,0-3 3 16,0 2-11-16,0 0 10 0,0 0-23 0,0 0 7 16,-2 3 11-16,2 1-12 0,0-1-16 0,-3 1-3 15,3 1-2-15,-2-1-2 0,2 1-2 16,0 2-3-16,0-3-4 0,0 5 3 0,2-2 0 15,-2 2 0-15,0-2-1 0,0 2-3 0,3 0 5 16,-3 0 0-16,0 0-1 0,0 2 8 16,0 0-2-16,-3 3 4 0,1 1-2 0,-2 1 1 15,-1 2-6-15,-1 4 3 0,-1 3-5 0,-4-3 2 16,0 4-1-16,0 1 1 0,-4 4-1 0,1 0-1 16,3-4 0-16,0-1 0 0,3-3 0 0,-1-3 1 15,2 0 0-15,1 0 1 0,-1-5-3 16,3 1 1-16,-1 0 0 0,1-3 1 0,2 0 0 15,-3 1 0-15,3-3 0 0,0 2-1 0,-1-1 3 16,1-1-2-16,0 0 3 0,2-2 3 16,0 0 4-16,-2 2-3 0,0 0 0 0,2-2 1 15,0 0 6-15,0 0 5 0,0 0-3 0,0 0 4 16,0 0-6-16,0 0 2 0,0 0-15 0,0 0-1 16,2-2-1-16,-2 0 1 0,2-2-1 0,-2-1-1 15,2-1 2-15,0 1-2 0,3-4 3 16,-1 1-4-16,3-4 2 0,-3 1-1 0,7-2 0 15,-2 0 3-15,2-2-3 0,0-1 3 0,2-1-3 16,1-1 2-16,1-2-1 0,5-4 0 16,0 4-1-16,-3 0 0 0,1 2 1 0,-2 3 0 15,-1 0 1-15,0 4-1 0,-1-3 0 0,-3 6 1 16,2-1-1-16,-2 2 0 0,0 0-2 0,-2 3 3 16,0 2-3-16,-3 0 0 0,1-1-1 15,-1 3 0-15,1 0 4 0,-3 3-2 0,-1-3 1 16,1 2 1-16,-2 0 2 0,3-2-1 0,-1 4 1 15,-2 1 1-15,3-1-2 0,-3 3 4 16,0 2-2-16,2 0-1 0,1-1 1 0,-3 6-3 16,3-1 1-16,-1 0 0 0,0 2-1 0,3 1 0 15,0 2 1-15,-1-1-1 0,1 5-2 0,-1 0 4 16,3-2-2-16,0 0-1 0,-2-2 2 0,1-3-1 16,1 3 0-16,0-3-1 0,-2 1-4 15,2-3-44-15,-1 0-19 0,1 0-58 0,2 0-117 16</inkml:trace>
  <inkml:trace contextRef="#ctx0" brushRef="#br0" timeOffset="62501.617">12742 15619 19 0,'2'0'39'15,"-2"0"-25"-15,2-2-11 0,-2 0-2 0,3 2 9 16,-3 0-5-16,0-2 1 0,0 2 11 0,2 0 2 15,-2 0-6-15,0 0-1 0,0 0-6 16,2 0-5-16,-2 0 8 0,0 0-1 0,0 0 13 16,0 0 17-16,0 0-19 0,0 0 0 0,0 0 4 15,0 0 16-15,0 0-9 0,0 0-11 16,0 0-1-16,0 0-1 0,0 0 1 0,0 0-3 16,0 0-3-16,0 0 1 0,0 0-4 0,0 0-2 15,0 0-10-15,-2 0-1 0,0 0 0 0,2 0 0 16,-3-3 0-16,1 1 1 0,2 2 2 15,-4 0-1-15,4 0 2 0,-3-2-2 0,3 2 2 16,-2-2-2-16,2 2 1 0,0 0 3 0,0 0-1 16,0 0 2-16,0 0 1 0,0 0 0 0,0 0-1 15,0 0 1-15,-2 0-3 0,2 0 0 16,2 0-2-16,-2 0-4 0,0 0 4 0,0 0 0 16,0 0 0-16,0 0 2 0,0 0-3 0,0 0 1 15,0 0 2-15,0 0-4 0,0 0 2 0,0 0 1 16,0 0-1-16,0 0 1 0,0 0-1 15,0 0 0-15,0 0 2 0,0 0-1 0,0 0 1 16,0 0-3-16,0 0 4 0,0 0-3 0,0 0 0 16,0 0 0-16,0 0 1 0,0 0 1 0,0 0-2 15,0 0 0-15,0 0 1 0,0 0-2 16,0 0 1-16,0 0 0 0,0 0-3 0,0 0 3 16,0 0 1-16,0 0 1 0,0 0-1 0,0 0-1 15,0 0 1-15,0 0 0 0,0 0 1 0,0 0-1 16,0 0 0-16,0 0 0 0,0 0 1 15,0 0-1-15,0 0 0 0,0 0 2 0,0 0 0 16,0 0 1-16,0 0-3 0,0 0 1 0,0 0 0 16,0 0-2-16,0 0 2 0,0 0-2 0,0 0 2 15,0 0-3-15,0 0 3 0,0 0-1 16,0 0 0-16,0 0 0 0,0 0 0 0,0 0 0 16,0 0 2-16,0 0-1 0,0 0 2 0,0 0 0 15,0 0 0-15,0 0-3 0,0 0 1 0,0 0-1 16,0 0 1-16,0 0-1 0,0 0 0 15,0 0-1-15,0 0 2 0,0 0-2 0,0 0 1 16,0 0-1-16,0 0 2 0,0 0-3 0,0 0 2 16,0 0 2-16,0 0-2 0,0 0-1 0,0 0-1 15,0 0 3-15,0 0-2 0,0 0 1 16,0 0-2-16,0 0 0 0,0 0-8 0,0 0-20 16,0 0-9-16,0 0 11 0,0 0 36 0,0 0-54 15,0 0 0-15,0 0-14 0</inkml:trace>
  <inkml:trace contextRef="#ctx0" brushRef="#br0" timeOffset="67594.418">16649 11908 10 0,'7'7'15'16,"1"-3"1"-16,-3 1-8 0,1-3 5 0,3 3-6 16,-4-1-2-16,6-2-1 0,-3 0-1 0,3 3-3 15,-2-1 2-15,5-2-5 0,-3 3 2 16,0-1 0-16,2 1 0 0,-2-1 1 0,2 0-1 16,0 1-1-16,1-1 2 0,-1-2 3 0,-2 3 3 15,0-1 24-15,0-2 29 0,-5 1-6 16,3-3-29-16,-4 0-7 0,1 0-12 0,1-3 4 15,-1 1 0-15,1-2-4 0,0-3-4 0,2-2 0 16,-1 1-1-16,6-3-1 0,-3-3 3 0,2-1 11 16,0-1 10-16,0-1-8 0,1-3-1 0,-3-2-7 15,0 0 3-15,0-2-5 0,-3-3-1 16,-1 1-2-16,0-1-2 0,-1-1 0 0,-1 1 0 16,-1-8-4-16,-2-3 3 0,0 5 0 0,3-6-5 15,-5-1 6-15,2 0-6 0,-2 1 2 16,-2 1-6-16,-5-2-6 0,-4 5 3 0,2 6 5 15,1 5 9-15,-6 2-4 0,1 2 4 0,-2 3-8 16,-3-1 2-16,-2 3 2 0,-2-1 0 0,-2 1-10 16,-3 1 8-16,1 1-5 0,0 4 2 15,-3 1-10-15,2 3-11 0,-1 3-20 0,-1 0 9 16,0 2-11-16,-4 0 21 0,-2 2-7 0</inkml:trace>
  <inkml:trace contextRef="#ctx0" brushRef="#br0" timeOffset="75873.673">16272 11578 17 0,'0'-5'36'16,"2"1"-4"-16,-2-1 0 0,2 1 0 0,-2 0-11 15,0 1 16-15,0-1-2 0,0 2-9 0,0-3-10 16,0 5-5-16,0-2-8 0,0 0-2 0,0 2-9 16,0-2 5-16,0 2 1 0,2 0-2 0,-2-2 2 15,0 2-3-15,0 0 6 0,0 0 6 16,3 0 2-16,-1 0 8 0,-2 0 36 0,0 0-21 15,0 0-15-15,0 0 0 0,0 0 8 0,7 0-12 16,1 2-1-16,1-2 1 0,2 0-2 16,0 0-5-16,0 0-1 0,0 0-1 0,0 0-2 15,3 0-1-15,-3 0-1 0,0 0 0 0,0 0-2 16,2 0 1-16,-2 0-1 0,0 0 0 0,-2 2-2 16,2-2 1-16,-2 0 2 0,-1 0 0 0,-1 2 0 15,-3-2-1-15,3 2 0 0,-3-2-1 16,1 0 2-16,-3 0-1 0,0 0 1 0,0 0-1 15,1 3 2-15,-3-3 2 0,0 0 0 0,0 0-2 16,0 0 4-16,0 0-2 0,0 0 0 16,0 0 2-16,0 0-4 0,0 0 1 0,0 2-1 15,0-2 1-15,0 0-1 0,-3 0-1 0,3 0 2 16,0 0 1-16,-2 0-1 0,2 0 2 0,0 0-3 16,0 0 1-16,0 0-2 0,-2 0 0 15,2 0-3-15,0 0 3 0,-2 0 2 0,0 0-3 16,-3 0 2-16,-1 0-1 0,-1 0 2 0,-2 0-2 15,0 0 1-15,-2 0-1 0,2 2-1 16,-2-2 3-16,0 2-2 0,3-2 2 0,-3 0-2 16,2 2 1-16,-2-2-1 0,2 0 1 0,-2-2 2 15,2 2-4-15,0 0 2 0,-2 0 0 0,2 0-1 16,3 0 1-16,-3 0 0 0,0 0-1 0,3-2 0 16,-1 4 3-16,0-2-4 0,1 0 3 15,1 0-1-15,-1 0-2 0,1 0 2 0,1 2-1 16,-1-2 1-16,1 0 0 0,2 0-1 0,0 0 1 15,-1 0 0-15,1 0 2 0,2 0-3 16,0 0 3-16,0 0-1 0,-2 0 1 0,2 0 2 16,2 0 6-16,-2 0 0 0,0 0-3 0,0 0-5 15,0 0-6-15,0 0 3 0,2 0-2 0,3 0 2 16,-1-2 0-16,3 0 1 0,-1 2-3 0,3-2 4 16,-2 0-2-16,2-1 0 0,0 3 1 15,2-2 0-15,-3 0-1 0,-1 2 2 0,2 0-1 16,0 0-1-16,-3-2 2 0,-1 2-2 0,1 0 1 15,1 0 0-15,-3-2 1 0,3 2-2 16,-3 0 0-16,-1 0 2 0,1 0-2 0,0 0 1 16,-4 0 1-16,5 0 3 0,-5 0 4 0,2-3 1 15,-2 3 3-15,2 0-4 0,-2 0-3 0,0 0-4 16,0 0-4-16,-2 0 0 0,0-2-1 0,0 2-3 16,-3 0-8-16,-1 0-20 0,-1 0-9 15,-2 0-16-15,-2 2-24 0,-2 1 30 0,-3 1-175 16</inkml:trace>
  <inkml:trace contextRef="#ctx0" brushRef="#br0" timeOffset="76998.397">16841 11430 4 0,'-9'11'5'0</inkml:trace>
  <inkml:trace contextRef="#ctx0" brushRef="#br0" timeOffset="82856.589">9305 11560 18 0,'8'4'19'0,"-3"-4"5"16,-1 3 14-16,3-3 1 0,-5 0-4 15,0 0-7-15,3-3 0 0,-5 3 4 0,2-4-15 16,0 4-8-16,-2-2 2 0,2-3 1 0,0 5-7 16,-2-4 1-16,3 2 4 0,-3 0-1 15,0-1-3-15,0 1 9 0,0-2-3 0,0 2-5 16,-3-3-3-16,1 3-3 0,0 0 3 0,-2-3-3 16,-1 3-2-16,-4 0 1 0,3 0 3 0,-5-3 4 15,-3 3 3-15,1 0 1 0,-2-2 3 0,-1-1 4 16,1 3-9-16,-3-5 2 0,-4 1 7 15,0-3-8-15,0 0-1 0,2-2 1 0,-2 0-2 16,2 2-1-16,3-2-2 0,-1-2 1 0,-2 2-2 16,3-2 1-16,-5 2 2 0,0-3-2 15,-3 3-1-15,1-2-1 0,-9 0 9 0,-2 0-8 16,-3 2-2-16,1 0 0 0,-3 2-2 0,0 0 2 16,3 0-3-16,-3 0 2 0,3 3-2 0,-3 1 1 15,0 1-1-15,-6 0-1 0,-2-1 0 16,-5 5 2-16,2-2-3 0,0 0 1 0,7-3 1 15,0 5 0-15,0-4 0 0,-5 4 1 0,-4-4-1 16,-2 1-1-16,7-1 2 0,-1-1-2 16,5 1 2-16,2 4 1 0,-4-2-3 0,-5 0 2 15,-6 2-1-15,2 0 0 0,2 0 3 0,4 2-3 16,10 0 1-16,-1 2 2 0,-4 3-3 0,0 0 1 16,-5 2 1-16,-1 2-2 0,1 2 1 0,3 0 0 15,4 0-1-15,2 5 2 0,1 2-3 16,-1 2 2-16,-4 2-3 0,0 2 4 0,-3 5-2 15,3 0 1-15,7 0-2 0,2 0 2 0,6 0-1 16,2 0 0-16,5 0 1 0,0-5-2 0,3 3 1 16,-1-5 1-16,2 5 1 0,0-1-2 15,1 3 0-15,1 2 1 0,3 5 0 0,-2-1-1 16,4-2 1-16,0 1 0 0,2-1 0 0,2-4 0 16,5-2 1-16,-2-1-1 0,1 1 1 0,3 0 1 15,3-1 1-15,-1 5-2 0,7-4-1 16,-3 6 2-16,12-2-3 0,-1-2 1 0,6-2 3 15,1-3-3-15,0-4-2 0,0-2 3 0,1 0-1 16,1-2 1-16,0-1-1 0,3 3 1 16,6-4 1-16,-2 1-2 0,7 3 0 0,2 0-2 15,4-2 3-15,3-1-1 0,-1 3 1 0,-4-2 0 16,1-3-2-16,-1-2 2 0,4-2 1 0,5 0 0 16,9 3-1-16,0-6-1 0,-1 1 1 15,-1 0 1-15,-1-2 0 0,5-1 0 0,16-4 0 16,-8-2 0-16,-1 0 0 0,-3 0-1 0,-2 0 1 15,9 0 0-15,-2-2-2 0,0 0 3 0,-9-2 0 16,-2 4-3-16,4-5 3 0,7 1-2 0,-5 2 0 16,0-3-2-16,-8-1 4 0,-1 1-3 15,5 1 2-15,2-5-1 0,3-2 0 0,-3 0-2 16,-11 2 4-16,2-2-3 0,3-2 1 0,4-5 1 16,11-4-1-16,-5 2-2 0,-8-2 3 15,-2 0-2-15,4 0 0 0,-3 2 0 0,1 0 1 16,0 3 0-16,-7-1 1 0,-7 1 1 0,-4 1 4 15,-2-2 0-15,-2 3 3 0,0-5 5 0,-3 3 2 16,1-5-5-16,-5-3-4 0,-2 1-3 16,-9-2 4-16,0-3-3 0,-7 0-5 0,3 1 4 15,-7-3-1-15,2 0 2 0,-4-2 6 0,0 4 0 16,-5-4-3-16,-4 0-4 0,0-2-1 0,-2-5 2 16,-7 0-3-16,0-4 1 0,-6 0 1 15,-1 2-1-15,-8 0-3 0,0 7 0 0,-14 0-2 16,-1 2-1-16,-14-3-1 0,-2-1 2 0,-5 4 1 15,1 0 7-15,-1 2-7 0,-4 4 0 0,-9-1 0 16,-2 10-3-16,7-2 2 0,-5 3 1 16,5 1 0-16,0 3-1 0,-3 0 1 0,1 0-1 15,6 2-3-15,0 4-17 0,6 0-4 0,-1 5 4 16,-5 2-18-16,-2 2 0 0,4 3-2 0,2 6-14 16,7 2-30-16,-2 7-69 0,0 4-36 15</inkml:trace>
  <inkml:trace contextRef="#ctx0" brushRef="#br0" timeOffset="84981.079">10720 10420 16 0,'-15'2'16'0,"-1"-2"0"0,-4-2-4 0,0 0 6 16,-2-2-8-16,3-1-4 0,-3 1-5 0,4-1-5 16,-2 1-4-16,0 2 2 0,-2 0 5 0,-9-1 2 15,0 6-3-15,1 1 4 0,-4 0 2 16,-3 1 0-16,2 6 0 0,-5 0-1 0,0 6 3 15,-15 8 1-15,0 1-7 0,-2 3 3 0,-16 10-3 16,11-1-4-16,5-1 4 0,13-1 2 0,9-5-1 16,6-3-2-16,5-1 1 0,2-1 1 15,0-2-1-15,2 1 2 0,2-3-3 0,-2-2 2 16,5 4 1-16,2-2 3 0,2 4 2 0,2 1 0 16,2 1 0-16,1 3-6 0,1 2 8 0,3 3-10 15,4-3 16-15,3 2-10 0,-1-2-2 16,0-4 5-16,3-1-4 0,2-1 2 0,2 2-5 15,2 1-3-15,7 3 4 0,2 7 0 0,0 0 6 16,4 0-8-16,-1-3 4 0,1-2 1 0,1-6-2 16,6 4-2-16,2-2 1 0,7 0-2 15,4 2-1-15,0 7 2 0,1-1-3 0,-5 5 3 16,0 0-1-16,-3-2 0 0,-1-2 7 0,1-5 4 16,5-6-6-16,5-5 8 0,2-6 5 15,-3-3-3-15,1-6 16 0,-7-2 15 0,-3-7-28 16,5 0-7-16,0-7 8 0,3-2 0 0,1 0-6 15,1-2 4-15,-1-2 3 0,-1 0 0 0,-1-7 0 16,2-2-10-16,3-4-6 0,4-7-1 0,0-5 0 16,3-13 2-16,-8 7-3 0,-10-2 2 15,0 2-3-15,-5 2 0 0,0 2 0 0,-2 7-2 16,-2-2 0-16,2-3 2 0,0-3-1 0,-4-6 1 16,-2 1 1-16,-3-3 2 0,-7 5 0 15,-3 0 6-15,-6 5-1 0,-5-6-5 0,-1-3 0 16,-4-5-2-16,-5-2 0 0,-4-2-4 0,-2 1 0 15,-7 6 0-15,0 1 0 0,-11-1 1 0,-2-6-3 16,-4 1 1-16,-10-2 0 0,6 2-7 16,-1 15 6-16,-5-4-5 0,-3 11 5 0,-10-2-1 15,-10 15-2-15,6-2-13 0,0 15-1 0,4 3-28 16,-4 8-8-16,-20 14-30 0,3 11 12 0,4-1-110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59:31.9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05 12153 29 0,'-4'-2'55'0,"2"0"9"0,-3-3-35 16,3 3 17-16,-2 0-31 0,-1 0-1 0,3 0-5 15,-2-1-5-15,-1 1-1 0,3 0-1 16,-2 0 2-16,-1 0 0 0,3 2-1 0,0-3 4 16,-3 1 9-16,1 2 6 0,2 0-2 0,-1-2 9 15,-1 0-6-15,2 2-9 0,-3-5-8 0,3 5 0 16,0-4-3-16,0 2 4 0,0-3-4 16,-3 1 1-16,5-1 0 0,-4 1 1 0,2 0-1 15,-1-1-2-15,1-1 1 0,0 1-1 0,0 1 2 16,0-3-4-16,-1 1 6 0,-1-1-1 0,0 0 2 15,-1 1-5-15,-1-1-2 0,1 0-1 16,-4 1 0-16,-2 1-7 0,0-1 7 0,-2 1-5 16,-2 3-1-16,-5-2 1 0,-2 4 50 0,4-2-33 15,3-1-10-15,1 3-2 0,6 0-2 0,-1 3-1 16,2-1 1-16,5-2-2 0,0 0 6 16,0 0-3-16,-1-2 5 0,-1-1-4 0,4 3 2 15,-2 0-1-15,0 0 0 0,-1 0-2 0,1 0 2 16,0 0-4-16,-3 5 3 0,-3-1 0 15,-3 5-15-15,-5 6 18 0,-4 1 3 0,1 4-2 16,-1 0-3-16,2-3 0 0,0 1 1 0,1 2-2 16,1 0 1-16,1 2 1 0,-1 0-1 0,1 4-1 15,2-2 0-15,-5 9-1 0,1-2 3 0,1 0-2 16,1-4-1-16,1-5 3 0,3 0-2 16,0-5 2-16,0 1-3 0,3 0 4 0,-1-1-1 15,-2 1 2-15,2 2-2 0,-2-3 0 0,2 3 1 16,0 0 0-16,0 0 1 0,1 2-2 15,3 0-2-15,-1 0 2 0,1-2 1 0,1 0 3 16,2 0-3-16,-3-1-1 0,3-1 3 0,2 0-2 16,-2-3-3-16,4 1 2 0,0-3-3 0,-2 2 5 15,5 1-3-15,-3-3 1 0,0 0-4 0,2 0 0 16,-1 3 5-16,1-1-1 0,-2 1-1 16,3 1-2-16,1-3 2 0,-1 3 1 0,3 1 0 15,1 0-2-15,0-3 3 0,0 0-3 0,0-1 1 16,-1-1 0-16,1 0 0 0,0 0-1 15,0-2 4-15,2 3-4 0,0-3 1 0,2 2 0 16,-2-2-1-16,2 0 4 0,1 0-4 0,-3 2 2 16,2-4-2-16,-2 4 1 0,0-2 0 0,-2 0 0 15,4 0-1-15,-4 0-1 0,2 0 3 16,0 0-2-16,-2-2 3 0,0 0 1 0,2 0 0 16,-3-3-1-16,3 1-1 0,-2-3 5 0,2 3-3 15,-2-3 0-15,2 1 0 0,-2-1 0 0,2 1-2 16,-2-3 3-16,0 0 5 0,2-2-2 15,-5 0 0-15,3 0 2 0,0-4-2 0,0-1-4 16,0 1-2-16,-1-3-1 0,3 1-1 0,0-3 3 16,3 0-3-16,-3-2 3 0,0 0-1 0,0 0 5 15,0 0 0-15,0 0-2 0,-2 2-2 16,-3-2 2-16,5 2-3 0,-6-2-1 0,3 0 0 16,-1-2-3-16,2 4 2 0,-3-4 1 0,3 2-2 15,0-5 2-15,-2 3-1 0,4 0 2 0,0-3-2 16,2 1 0-16,-2 0 2 0,2-1-2 15,-2 1 3-15,0-1-2 0,3-1 3 0,-6-3 2 16,1-2 0-16,-2 0 2 0,2 0 4 0,-5 2-5 16,3-2 2-16,-5 2-4 0,2 0-1 0,1 2-2 15,-1-1 1-15,-2-3-2 0,3 2 2 16,1-5 0-16,-1 1-1 0,-1-2 0 0,3-3 2 16,-3 0 1-16,3-1-1 0,-3-1 1 0,1 0 0 15,-3 2 0-15,-2 1 5 0,-2 1-3 16,-5 1-4-16,0 1-1 0,-4 1-2 0,-2 0 1 15,2-3-1-15,-4 1 0 0,-1-3 0 0,-1 1-3 16,-1-1 3-16,0 0-1 0,-6 1 1 0,0 1 1 16,0 3-5-16,1 2 3 0,1 2-4 0,5 2-4 15,-1 5-4-15,1 2-10 0,1 0 3 16,1 2 1-16,4 5-14 0,-3-1-21 0,6 5-33 16,-1-2-80-16,2 2-46 0</inkml:trace>
  <inkml:trace contextRef="#ctx0" brushRef="#br0" timeOffset="1421.532">9745 12175 24 0,'7'0'73'0,"-5"-4"19"0,1 2-47 15,-3-3 7-15,0 1 12 0,2-3-19 0,-2 3-22 16,-2-3-9-16,-1 3-3 0,1-3-7 0,2 3 3 16,-4-1-4-16,1-1-3 0,1-1 0 0,-2 0-1 15,-1 3 3-15,1-3-1 0,0 1 3 16,-1-1 1-16,-1-2-3 0,1 1 0 0,-4 1 4 15,3-4-1-15,-3 2-3 0,-2 0-3 0,2-2 1 16,-2 2 1-16,-2-2 1 0,-3-2 0 0,-1 0 2 16,1 0-1-16,-3 4-1 0,1-2 4 15,-2 2-3-15,0 0 1 0,0 0 1 0,0 3 0 16,1-1 3-16,-1 3-3 0,0-1 0 0,-2 3-2 16,2 0-4-16,-2 2 2 0,-2 0 0 15,0 0 1-15,-3 4-1 0,-6 1 2 0,0 1-2 16,0-1-1-16,2 4 0 0,0-3 1 0,2 1 0 15,5 2-1-15,4 0 0 0,-2-1-2 0,5 1 0 16,1 2 2-16,3-2-1 0,-2 2 1 16,-1 2 0-16,-2 0-2 0,1 1 4 0,-3 1-3 15,0 3 1-15,0-3 1 0,0 1-1 0,1 1 2 16,-1 1-1-16,0 0 0 0,2-1 2 0,-2 1-3 16,5 2 0-16,0-3-2 0,1 1 4 15,3 2-1-15,0 0 0 0,2 0-2 0,1-3 2 16,1 5 0-16,0 0 0 0,3-2-2 0,0 2 1 15,-3 0 0-15,3 2 1 0,-1-2-1 0,3 5-2 16,-2-3 2-16,1 3 0 0,1 1-1 16,2-1 1-16,-2 1-1 0,2-1 1 0,-2-1 1 15,4-1-2-15,-2-1 0 0,2 0 2 0,0-2-3 16,3-4 3-16,-1 2-1 0,5-1 0 0,-2-1 0 16,1 0 0-16,1-3 1 0,0 3-1 15,0 2 1-15,-2 0 0 0,1-1 0 0,-1 3 0 16,2 0-1-16,-5-2 1 0,5 5 1 0,-2-3-4 15,-1 0 2-15,1 0 0 0,2 0-1 0,2-2 2 16,0-5-1-16,2 0 0 0,-2-1-1 16,2 1 2-16,0-4 0 0,3 0 0 0,-1 0-1 15,1 0 3-15,-1-2 1 0,1 0 1 0,-1 0-4 16,0 0 3-16,-1-1-4 0,-1 1 0 0,-2 0 2 16,4-2-2-16,-1 1 2 0,-3 1 0 15,0 2 4-15,2-2 2 0,-2 0-2 0,2 0 1 16,3-3-2-16,1 3 2 0,1-2 0 0,4-3-1 15,0 3-4-15,2-5 5 0,0 0-2 0,3-2-3 16,-1 0 1-16,-1-2 2 0,1-2-2 16,-2 1 0-16,-2-1 3 0,-2 0-2 0,0-5 1 15,2 0 6-15,0-7-3 0,5 1-1 0,-3-3 1 16,5-1 0-16,-3-1 1 0,0-2-2 16,-1 0 2-16,-3 2-3 0,-2-2 1 0,-5 2 0 15,3-2-2-15,-5-2 0 0,0-1 0 0,-4-3-2 16,-2-5 1-16,-1 0-1 0,-1-5-2 0,-8-6 0 15,1 0 0-15,-2 0-2 0,2 0 3 0,-3 0-5 16,1-9 4-16,-5-2 1 0,-2-5-2 16,-2-2-1-16,-5 7-1 0,3 0 3 0,-5 6-1 15,2 1 0-15,-2-3 0 0,0 3 2 0,-2 4-2 16,3-3-1-16,1 8 1 0,0 3 1 16,1 6-3-16,-1 1 2 0,0 5-3 0,5-1-7 15,-2 1-9-15,1 2-9 0,3 2-16 0,-2 3-15 16,0 1-14-16,0 3-22 0,0 6-103 0,-1 3-60 15</inkml:trace>
  <inkml:trace contextRef="#ctx0" brushRef="#br0" timeOffset="25228.434">17553 14867 22 0,'-7'-6'52'0,"1"-3"-17"0,1 2-23 16,-1-1 2-16,1 1 3 0,1-2 10 0,-1 2 3 16,1-1-21-16,0 3-1 0,-1-1 2 0,3 1 12 15,-2-1 17-15,1 1-23 0,1 3-9 0,2-2-3 16,-2 1-6-16,0 1-2 0,2 0-4 16,0 0-3-16,-2 2 6 0,2-2-2 0,0 2 4 15,0 2 3-15,0 0 17 0,2 0 12 0,-2 0-4 16,2 1 17-16,0 1-29 0,3 0 11 15,3-1 9-15,3 1-12 0,3 0-1 0,3-1 0 16,5-1-3-16,5-2-4 0,4 2-5 0,15 0-3 16,-2-2-1-16,2 0 6 0,1 0-1 0,-1 0 0 15,2 2-1-15,19-2-2 0,-1 0 0 16,20-2-3-16,-7 0-1 0,-11-2 0 0,-4 1 1 16,-2 1 2-16,0 0-2 0,0 0 3 0,2 2-4 15,-7-2 2-15,-2 2-3 0,-4 0 4 0,-1 0 2 16,3 0-3-16,0 2-2 0,0 0 1 15,-2 0-2-15,-3 3 1 0,-3 1-2 0,-1 1 3 16,2-1-3-16,5 3 3 0,-1-2-2 0,3 0 6 16,0-1-1-16,-2-1-2 0,-3 1 3 0,-1-1-2 15,1-1-2-15,5 0 1 0,0-4 1 16,2 3 0-16,-2-1 0 0,-4-2-3 0,-3 0 1 16,0 0 0-16,0 0 1 0,5-2-1 0,0-1 1 15,-5 1-2-15,3 2 2 0,-10-2-2 16,1 0 1-16,-5 2-2 0,1-5 2 0,-1 3 0 15,0-2 1-15,3-1-3 0,-1 1 1 0,-4 0 2 16,-4-1-1-16,0 3 0 0,-3-3-2 0,-4 3-1 16,-4 0 2-16,-1 0-2 0,-6 0 2 0,-2 2-2 15,0-3 0-15,-2 3-1 0,-1 0 2 16,-4-2-2-16,3 2 2 0,-16 2-2 0,6 1 2 16,3-3-1-16,0 0 1 0,0 0 0 0,2 0-1 15,0 0-1-15,-2 0 1 0,2 0-1 16,4 0 1-16,-2 0-1 0,3 0 1 0,-3 0 1 15,0 0-1-15,-2 0 1 0,0 0-2 0,2-3 3 16,-2 3-2-16,0 0 0 0,2 0 0 0,-2 0 2 16,-2 3 0-16,2-3-1 0,0 0 4 0,0 0-1 15,-2 0-1-15,2 0 4 0,0 0 1 16,0 0-4-16,0-3 0 0,-2 3-6 0,2-2 1 16,0 0 2-16,0-2-3 0,0-1 2 0,0 1-1 15,2-3 1-15,-2-2 0 0,0 1-1 16,2-3 1-16,0 0-2 0,1-3 2 0,-3 1-3 15,0-2 2-15,2-1-2 0,-2-8 2 0,-2-3-3 16,2 1 2-16,2 0 1 0,-2-3-3 0,-2 0 2 16,2-2-3-16,0 1 1 0,0 1 0 15,0-2 0-15,-3 2 3 0,3 1 1 0,-4-5-1 16,0 2-3-16,1 0 2 0,1 0 1 0,0 2 0 16,-2 3 1-16,1-1-1 0,-1 1-1 15,0 2-2-15,-1-1 4 0,1 6 1 0,-3 1-4 16,1 0 3-16,-1 5-2 0,0 0 0 0,1 2 3 15,-1 0-1-15,0 2 1 0,1 2 0 0,1 1-2 16,-1-1 0-16,1 3 0 0,1 2-1 0,0-3 0 16,-1 5 0-16,1-2 2 0,-1 2-2 15,-1-2 2-15,1 2-1 0,1 0 1 0,0 0 0 16,-5 0 0-16,2-3-2 0,-2 3 0 0,-2 0 2 16,0 0-1-16,-2 0 1 0,-2 0-1 15,-3 0-1-15,-2 0 2 0,0 3 1 0,-6-3-2 16,2 0 1-16,-1 0-1 0,-3 2 1 0,-3 0 0 15,-7 3-1-15,-4-1 1 0,-4 0 1 0,-5 1-2 16,-13-1 2-16,5 1-3 0,2-5 2 0,6 0-3 16,0-3 4-16,-4 1 0 0,-5 0-2 15,-6-2 4-15,0-1-5 0,-2 1 2 0,2-1 2 16,-9 3-3-16,0 0 1 0,2-3 0 0,0 1 1 16,7 0-2-16,-4-1 2 0,-5 3-1 15,2-2 0-15,2-1-1 0,3 1 3 0,4-1-3 16,-4 1 0-16,-7-3 1 0,2 3-1 0,11 0 1 15,0-1 1-15,3-1-1 0,-1-1 0 0,-4 0 0 16,0 3-1-16,3 2-2 0,3-3 1 16,5 3-4-16,1 2-1 0,-8 0 2 0,-4 0 2 15,5 0 3-15,6 2 0 0,6 1 0 0,5-1 1 16,5 0 0-16,-1 2-1 0,1-1 0 0,0 1 0 16,1-2 1-16,5 0-2 0,5 3 2 15,2-3-1-15,6 2 1 0,5-4-3 0,2 5-1 16,4-3-1-16,1 0 0 0,-3 3-2 0,4-3 3 15,1 2-3-15,2 1 2 0,-1 1-6 0,3-1 3 16,0 1 4-16,0-1 2 0,3 1 2 16,-1-1 1-16,2 4 0 0,1-3-1 0,1 3-1 15,1-2 2-15,0 1-1 0,1 3-1 0,-1-2 1 16,2 2 0-16,0-2 1 0,-3 4-3 0,3 1 3 16,-5-1-2-16,3 2 2 0,2 3 0 15,-5 2-2-15,1 0 6 0,-1-1-5 0,1 3 2 16,-1 3-3-16,-4-1 1 0,2 2 1 0,-4 1 0 15,2 2-2-15,-7-1 4 0,1 5-5 0,-3-2 2 16,-2 2-2-16,-2 0 0 0,-1 0 2 16,1 3-2-16,0-3-5 0,2 0-14 0,0-2-4 15,2-3-32-15,2 1-33 0,3-5-66 0,4 0-54 16</inkml:trace>
  <inkml:trace contextRef="#ctx0" brushRef="#br0" timeOffset="26446.889">10178 14744 9 0,'4'11'41'0,"-2"-4"13"0,0-3-12 0,1 0-5 16,-3-4-16-16,2 0-9 0,-2 0-4 0,-2 0-8 16,2-2-2-16,0 0 0 0,0 0-2 0,0 2 1 15,0-2-2-15,0-1-6 0,0 3-36 16,0 0 10-16,0-2-12 0,0 2 20 0,0 0 30 16,-3 0 5-16,6-2-2 0,-3 2-3 0,0 0 2 15,0 0 1-15,0 0-3 0,0 2 3 0,2-2 6 16,-2 0 18-16,0 0 2 0,2 0 10 15,-2-2-22-15,0 2-5 0,0 0-4 0,0 0 2 16,0 0-2-16,0 0-3 0,0 0-7 0,0 0 0 16,0 0-6-16,0 0-1 0,0 0-65 0</inkml:trace>
  <inkml:trace contextRef="#ctx0" brushRef="#br0" timeOffset="27634.106">10912 14896 41 0,'2'0'5'0,"-2"-2"-34"16</inkml:trace>
  <inkml:trace contextRef="#ctx0" brushRef="#br0" timeOffset="27977.768">10925 14898 3 0,'0'0'42'16,"0"2"-4"-16,0-2-17 0,0 0 6 0,0 0-10 15,0 0 7-15,-2 0-13 0,2-2-3 0,0 2-4 16,0 0-2-16,0 0-3 0,0 0 0 0,0 0-1 15,0 0 2-15,0 0-1 0,0 0-2 0,0 0 3 16,0-2-5-16,0 2 1 0,0 0 5 16,0 0-3-16,-2 0 2 0,2 0-3 0,0 0 1 15,0 0 4-15,0 0-4 0,0 0 3 0,0 0 0 16,-3 0 2-16,3-2 0 0,0 2 1 16,0 0 4-16,0 0-5 0,0 0 2 0,0 0-2 15,0 0 1-15,0 0 1 0,0 0-4 0,0 0 0 16,0 0-1-16,0 0 2 0,0 0-1 0,0 0 0 15,0 0-3-15,0 0 3 0,0 0-1 16,0 0-2-16,0 0 2 0,0-2 2 0,-2 2-1 16,2 0-1-16,0 0 0 0,0 0 2 0,0 0-2 15,0 0 0-15,-2 0 0 0,2 0-1 0,0 0 0 16,0 0 0-16,0 0-13 0,0 0-43 16,2 0-70-16</inkml:trace>
  <inkml:trace contextRef="#ctx0" brushRef="#br0" timeOffset="30914.562">12233 14801 4 0,'-5'5'28'0,"3"-1"40"0,0-4-38 0,0 0-2 16,-1 0 4-16,1 0-15 0,-2 0-14 0,4-2-3 15,-2 0 1-15,-1 2-3 0,3-3 0 0,-2 1-4 16,0 2 3-16,2 0-9 0,0-2-13 0,0 2-9 15,-2-2-6-15,2 0-24 0</inkml:trace>
  <inkml:trace contextRef="#ctx0" brushRef="#br0" timeOffset="31164.501">12199 14790 19 0,'0'0'76'0,"0"0"-15"0,0 0-17 16,0 0-20-16,0 0 2 0,0 0-15 0,0 0-3 15,0 0-2-15,0 0-2 0,0 0-3 0,0 0-1 16,0 0-1-16,0 0 1 0,0-2-4 15,3 2 3-15,-3 0 0 0,0 0 0 0,0 0 1 16,0 0-2-16,0 0 0 0,0 0-1 0,0 0 1 16,0-2-2-16,0 4 1 0,0-2 3 0,0 0-2 15,0 0 0-15,0 0 2 0,0 0-2 16,0 0-2-16,-3 0 3 0,3 0-4 0,0 0-1 16,0 0-3-16,0 0-1 0,0 0 4 0,0 0-1 15,0 0 5-15,0 0 2 0,0 0-1 0,0 0 1 16,0 0 1-16,0 0-1 0,0 0 0 15,0 0-2-15,0 0 2 0,0 0-5 0,0 0-20 16,0 0-47-16,0 0-12 0</inkml:trace>
  <inkml:trace contextRef="#ctx0" brushRef="#br0" timeOffset="31961.187">13004 14753 50 0,'-2'4'66'0,"0"1"-30"0,2-1-22 0,0-2-5 16,-2 0-13-16,2 1-2 0,-3-1-3 0,3-2-1 16,-2 2-12-16,2 0 16 0,0-2-4 15,0 0 6-15,0 2-1 0,0-2 2 0,0 0-6 16,0 3-24-16</inkml:trace>
  <inkml:trace contextRef="#ctx0" brushRef="#br0" timeOffset="35022.944">13132 14067 13 0,'-6'0'61'0,"-1"0"-27"0,0 0-8 0,1 2 27 15,-1-2-22-15,0 0-7 0,1 0 5 0,-1 2-8 16,1 1 13-16,-1-3-5 0,3 0-3 0,1 0-19 16,-1 2-1-16,4-2-5 0,-4 0-2 15,4 2 0-15,0-2-3 0,0 0 26 0,0 0-1 16,0 0-5-16,4 0 13 0,0 0-16 0,3 0 9 15,2 0 0-15,6 0-3 0,1-4-4 0,-1-1 0 16,5-1-5-16,2-1-7 0,4-4 9 16,1 0-4-16,10-9 0 0,5 0-4 0,0-4 1 15,5 0-1-15,19-18 1 0,-2-2-3 0,15-16 6 16,-8 3-3-16,-8 8-1 0,1 5 0 0,11 0 0 16,-22 9 1-16,2 0 0 0,-6-3-2 15,-3 1 3-15,-2-3-3 0,3 3 3 0,1-3-2 16,3 2-2-16,-5 5 1 0,-2 5 3 0,-6 1 0 15,-3 7-5-15,-4-2 1 0,0 2-2 0,-3 1 1 16,3 1-1-16,0-2-1 0,0 2 1 16,-5 3 0-16,-1 0 1 0,-3 4-1 0,-5 0 0 15,-1 4 1-15,-5 3 0 0,-2-1 0 0,-7 3 0 16,2 2-3-16,-2-2 2 0,-8 8-1 16,1-3-1-16,3-3-4 0,0 2-1 0,2-2-3 15,-2 0-11-15,2 2 11 0,4-4-7 0,-2 2-2 16,1 2-16-16,-3-2-23 0,2 4-29 0,-4 1-77 15,2 1-84-15</inkml:trace>
  <inkml:trace contextRef="#ctx0" brushRef="#br0" timeOffset="35679.04">13079 13957 22 0,'-2'-7'56'0,"2"1"-9"0,-2-1-3 16,2 0-12-16,0 3-9 0,-2-3 23 0,2 1-22 16,0-1 27-16,0 3-12 0,0-1-21 15,2 1 1-15,-2-3-10 0,0 5-1 0,0-2 9 16,0 1 0-16,2-1-2 0,-2 2-2 0,0-3 11 15,0 3-3-15,0 0-11 0,0 2-2 16,0-2-4-16,0 0-1 0,0 2-3 0,0 0-1 16,0 0 0-16,0 0-2 0,0 0-1 0,0 0 4 15,0 0-1-15,0 4 3 0,-2 0-4 0,0 3 5 16,-3 2-4-16,1 4 4 0,-3 0-3 16,3 3 4-16,-5 1-3 0,2 1 1 0,-1 0-2 15,-1 6 0-15,2 2-1 0,-2-4 0 0,3 3 4 16,-1-6-3-16,3 1 3 0,-1 0-2 0,1-4 2 15,2-3-2-15,2 0 1 0,0-2 3 16,0-2-2-16,0-2 2 0,2 1 1 0,0-3 3 16,2 1-3-16,3-1 1 0,-3-3-2 0,3 2 1 15,2-1 4-15,0 1-7 0,6-4 2 0,-2-2-4 16,7 0 5-16,-7 2-5 0,1 0 0 16,3-3-1-16,3-1 1 0,0 0-1 0,-5 1 3 15,-1 1-2-15,6-4 1 0,-5 1-3 0,3-1-1 16,-3-1 2-16,0 2-2 0,3-3-2 0,-2 1-7 15,1 0-26-15,-4 1-9 0,3-1-43 16,-1 3-73-16,1 4 20 0</inkml:trace>
  <inkml:trace contextRef="#ctx0" brushRef="#br0" timeOffset="36772.521">14576 13507 7 0,'-13'31'140'0,"4"-5"-62"16,0-4-26-16,1-6-42 0,3-3-1 15,1-2 5-15,-1-2 16 0,3 0-16 0,2-3 11 16,0 1-11-16,0-3 2 0,2 1 0 0,1-3-3 16,-3 0 10-16,4 0-7 0,-2 1-5 0,-2-3 7 15,2 0 7-15,-2 2-2 0,3-2-9 16,-3 0-4-16,0 0 1 0,2-2-4 0,0 2-4 16,-2-7-6-16,2 3-1 0,0-3 2 0,3-2-2 15,-3-4 1-15,2 0 0 0,1-3 1 16,-1-4 2-16,1 1-2 0,-1-4 3 0,1 1-2 15,-1-2 5-15,-2 0 9 0,0 4 7 0,-2-2-13 16,0 4 3-16,0 1-2 0,-2-1-1 0,0 7-3 16,2-2 0-16,-2 4-4 0,0 2-3 0,2 1 0 15,0-1-6-15,0 5-8 0,-3 0 11 16,6 0 8-16,-3 2-2 0,2 2 0 0,2 2 2 16,1 5-2-16,3 4-1 0,-1-2 1 0,2 5-1 15,2 1 1-15,0 1 0 0,0-5 2 16,2 5-4-16,0-5 2 0,1 0 0 0,-1 1 0 15,0-3-1-15,0-3 3 0,0-1 1 0,3 2 0 16,-5-3 2-16,2-3 2 0,-4-3 3 0,2-3 5 16,-2 1 6-16,-3-4-10 0,3 1-3 0,-4-1 3 15,-1-5 3-15,3 0-4 0,-5-3-1 16,0-1-7-16,-2-3-1 0,0-8-1 0,-4 2-3 16,2-3 5-16,-1 3 1 0,-1 2 1 0,-1 2 5 15,1 2 1-15,2 5-4 0,0 0-1 16,-3 4-3-16,3 2-2 0,0 3-5 0,-5 2 0 15,5 0-3-15,0 2-11 0,4-3 13 0,-2 1 8 16,2 2-2-16,-2 5 1 0,2-1-2 0,3 3 3 16,-3 4-2-16,5 2-1 0,-3 2 3 15,3 3-3-15,-1 2 4 0,1 0-4 0,2-1 3 16,0 1-2-16,-1-2-1 0,6 8 3 0,-1-4-2 16,0-2 0-16,5-4 1 0,-3-1-1 0,5-4 4 15,-2-2 1-15,1 0-2 0,4-7 2 16,-1 0-1-16,0-6-1 0,2-1-1 0,0-6 0 15,-2-2-2-15,0-2 0 0,0-3 1 0,-2-2 1 16,-2-2 1-16,-1 0 0 0,-1 0-3 0,-3-2 3 16,-2 4-1-16,-2-2-1 0,-2 0 1 15,-3 2-3-15,0-2 1 0,-6 4-1 0,0-1 2 16,-2 1-1-16,-3 2 0 0,0 1 3 0,-2 2-2 16,1 0 0-16,-1 2-4 0,0 4 2 0,0 0-1 15,0 3 0-15,3-1 0 0,-5 3 1 16,4 2-5-16,0 2 1 0,1 1 3 0,-1 1 1 15,1 5 2-15,-1 0-1 0,3-3 0 0,-1 5 3 16,-1 0-3-16,3 3 0 0,1-1 3 0,0 4-3 16,2 3 2-16,0-2-2 0,2 4 1 15,-2-2-1-15,5 2-2 0,-1-2 3 0,0 0 0 16,3-5 1-16,0 3-1 0,4-5-1 0,-3 0 1 16,4-2-3-16,1-2 1 0,0-2-3 0,5-3-8 15,4-2-15-15,9-6-23 0,-3-3-7 16,3 1 7-16,0-5-19 0,-2 0-18 0,-1-5-64 15,-3 3-69-15</inkml:trace>
  <inkml:trace contextRef="#ctx0" brushRef="#br0" timeOffset="39990.662">15705 13108 76 0,'7'-9'97'16,"2"2"-3"-16,-5-1-58 0,0 1 29 0,-1 0-18 15,-1 1-22-15,-2-1-1 0,2-2-7 16,-4 5 3-16,2-5-3 0,-5 5 4 0,3-3-4 15,0 1-4-15,-2-1-6 0,-3 0 0 0,-2 3 2 16,0-1-5-16,1 3 2 0,-1 0-3 16,-2 2-3-16,2-2-2 0,-2 2 3 0,0 2 0 15,0 2 0-15,-2 3-1 0,-1 2 2 0,1 4-1 16,0 0-1-16,0 3 5 0,-1-1-1 0,3 5 2 16,3-5 2-16,-1 5-3 0,4-2 0 15,1-3 2-15,2 3-3 0,2 0 2 0,0-3 3 16,4-2-4-16,1 3 1 0,1-3-4 0,1-2-2 15,-1 0 2-15,5-2-4 0,-2 0 2 0,0-5 0 16,0 1-1-16,2-3 2 0,-2 0-1 16,0-2 1-16,-1-2 0 0,1 0 1 0,2-3-1 15,-4-2 0-15,-1 1 3 0,3-3 1 0,-2 0 0 16,-3-2-4-16,1 0-1 0,-3-2 0 0,2-2-1 16,-4-3 6-16,0 2 11 0,3 3 5 15,-3 0-3-15,0 2-7 0,-3 2-4 0,3 0-5 16,3 3-1-16,-6 1-2 0,3 1-3 0,0-1-3 15,0 3 0-15,0 2 8 0,0 0-1 16,0 5 0-16,3-1 1 0,-3 5-3 0,4 2 4 16,0 2-5-16,1-2-1 0,1 2-1 0,3-4 3 15,2 4 1-15,2-4-2 0,3 0 4 0,2 0-2 16,4-5 2-16,0 1-2 0,0-1 2 0,0-4 1 16,-2-4 1-16,-3 2 0 0,1-5 0 15,0-2 1-15,-3 0 1 0,0-2 1 0,1-2-3 16,-3 0 0-16,-2-3-2 0,-2-1 2 0,-3-1-4 15,1-2 1-15,-2-2-1 0,-1-2 0 16,0 0 1-16,1-5 0 0,-3 3-2 0,2 1 3 16,-4 3-1-16,5 2 0 0,-3 5 1 0,-2 0-2 15,0 4 0-15,2 2 1 0,-2 4-1 0,0 1 0 16,-4 6 0-16,2 0-5 0,2-2 6 0,4-2 0 16,-2 0-2-16,3 2 2 0,1 4-1 15,3-1 2-15,0 3-1 0,2 1 0 0,0 2 1 16,4 2-1-16,-1 2 1 0,-1 0 0 0,2 2 0 15,-4-3-2-15,0 1 2 0,2 0-1 16,-4 5 0-16,2 1 0 0,-6-3 0 0,-1 2 0 16,-2-3 0-16,-2-2-1 0,-2-2 3 0,-2 2 0 15,-3-2-1-15,-2 0 1 0,0-2 3 0,-2 0-4 16,0-2 2-16,3-3 2 0,-6 1 1 0,3-3 0 16,0-2-1-16,0 0 0 0,-2-2 0 15,4-1 0-15,0 1-2 0,1-2 3 0,1-1-3 16,0-1-1-16,1 1 2 0,1 1-2 0,1 2-1 15,0-3-3-15,1 1 1 0,1 2 0 16,0-1-7-16,0 1-2 0,2 0 8 0,0 2-1 16,0 0 1-16,2 0 0 0,2 0 0 0,5 0 0 15,-2 0-1-15,6 0-1 0,0 0 0 0,3 2 2 16,1-2-1-16,1 2 1 0,2-2 3 16,2 0 0-16,-2-2-2 0,0 0 1 0,4 0 2 15,0 0-2-15,-4-3 0 0,-5 1 1 0,1-1 1 16,-5 1 2-16,2-3 1 0,-4 1-3 0,0-1 3 15,-3-2-3-15,1 1-1 0,0-1 0 16,-1-5-1-16,1 1 2 0,-3-4-3 0,1 1 2 16,-3-1-1-16,2-1 1 0,-4-2 0 0,2 5 2 15,1 1 2-15,-3 1 1 0,0 2-1 0,0 2-1 16,-3 3-2-16,1 1-1 0,2 1-1 16,-2 2 2-16,-5 4-4 0,7-7-1 0,3 3-1 15,-3 0-5-15,2 0 1 0,-2 2 8 0,0 0 1 16,0 4 0-16,0 1 0 0,0 1 0 0,2 5-2 15,0-2 1-15,3 2 0 0,-3 2-3 16,4 1 0-16,1-3 1 0,0 2 1 0,-1-2-2 16,5 2 2-16,-2-4 1 0,0 0-2 0,2-3 3 15,-2 1-1-15,2-3 0 0,-2 1 2 0,2-3-1 16,-3-2 2-16,1 0 2 0,0 0-3 16,-2-4 3-16,2 1-1 0,-3-3 1 0,1-1-3 15,-1-4 0-15,1 0-2 0,-3-2 1 0,1 0-2 16,-1-3-1-16,1 3 2 0,-3-5 0 15,0 1 0-15,0-1 0 0,-2 5 0 0,0 0 4 16,0 2-3-16,0 2 0 0,0 0-1 0,0 5 0 16,2-1-8-16,-2 3 1 0,0 0-2 0,0 0-1 15,0-1-1-15,0 3 12 0,0 3 0 0,0-3-2 16,0 4 1-16,3 3 0 0,1 1 1 16,0 1 0-16,3 0 0 0,0 4-1 0,1-2 0 15,4 0 1-15,-1 0-2 0,4 3 1 0,-2-1 1 16,3-2-1-16,-3-2 2 0,0-3-2 15,0-1 0-15,-2-1 0 0,0-4 2 0,-2 0-1 16,0 0 2-16,2 0-1 0,-4-4 0 0,1 1 0 16,-1-1-2-16,0-3 3 0,-1 1-4 0,-1-3 3 15,-1-2-3-15,1-2 1 0,-1-3 1 0,-2 3-3 16,0-5 3-16,-2 1-2 0,3-1 0 16,-3-2 1-16,2 3 1 0,-2 1-1 0,0 3-1 15,0 2 3-15,0 2-3 0,0 3 0 0,-5 1 1 16,3 1-4-16,4 2-2 0,1-1-1 0,-3 1 1 15,2 2 6-15,-2 0 1 0,4 2-1 16,1 3 0-16,-1-1 2 0,3 5-1 0,1 0-3 16,1 4 3-16,2-2 0 0,0 2-2 0,7 5 2 15,-3-3-1-15,1 1 0 0,1-1 0 16,1-4 1-16,0 0-2 0,2-4 2 0,-1-1 1 16,-1-1-4-16,2-1 5 0,0-4-4 0,0 0 5 15,-1-4-4-15,1-3 0 0,0 1 2 0,2-3-1 16,0-4 0-16,-2 2-1 0,2-3 1 15,2-5 1-15,-4-1 3 0,-2 0-2 0,-5-2 0 16,-2 0 0-16,-6 0-2 0,-3-3 0 0,-2 1 0 16,-5-2-1-16,1 4 0 0,-7 0 2 0,0 4-3 15,0 5 1-15,-2 0 1 0,-1 6-2 16,1-2 1-16,0 2-1 0,2 5-1 0,-5 2 2 16,5 0-3-16,-2 2 1 0,2 5-1 0,-2 2 0 15,4 0 3-15,-2 4 0 0,4 0-1 0,1 5 3 16,-1-1-1-16,5 1 0 0,-2 4-1 15,4 0 0-15,2-2 0 0,0 2 1 0,2 0-1 16,1-2-1-16,4-2 2 0,2-1-1 0,-2-4-1 16,-1-1 3-16,1-4-2 0,2 1 0 0,5-2 1 15,-1-3 0-15,0 1-1 0,3-1 2 16,0-4-2-16,2 0 0 0,-3-2-1 0,3-3 3 16,-2 3-2-16,-1-4-1 0,1-3 1 0,-3 2 0 15,1-2 1-15,-3-2-1 0,0-2 0 0,1 0 0 16,-3-3 0-16,0 1-1 0,-3-3 3 15,1 1-5-15,0-8 5 0,0 6-3 0,-2 1 2 16,-3 3-2-16,3 1 2 0,-5 5-1 0,0 3 2 16,-2 1-4-16,0 1 2 0,2 2-5 0,0-3 3 15,-2 5 3-15,5 3-1 0,-3-1 1 16,2 7-2-16,1 2 3 0,-1 0-3 0,1 2 2 16,1 5-1-16,1-3-1 0,-1 3 2 0,1-1-1 15,0-1 0-15,2-1 0 0,-3-2 1 0,3 1-1 16,-2 3-2-16,1-6 3 0,-3 0-1 15,1-4 1-15,-1-3-2 0,-3 3 3 0,2-3 2 16,-1-1 6-16,-1-1-2 0,0-2 3 0,-2 2-6 16,2-2-4-16,0-2-1 0,1-5-1 15,-1-2 0-15,4-4 1 0,-1-2-2 0,-1-5 2 16,3 0-2-16,0 0 4 0,1-9-3 0,-3 5 2 16,1 4-1-16,1 3 0 0,-3 3 0 0,-1 3-1 15,1 5-5-15,-6-5-2 0,4 9 4 0,2-1-1 16,-1 3 4-16,1 0-3 0,0 5 6 15,3-1-5-15,0 3 4 0,-1 4-1 0,3 0 1 16,0 0-1-16,0 2 1 0,0 3-2 0,-1-1 1 16,1 0-1-16,0-4 1 0,-2-2 1 0,-3 0 0 15,3-4-1-15,-3 1 0 0,0-4 3 16,1 1-2-16,-3 1 6 0,0-4-2 0,0 2 2 16,1-2 2-16,-3 0-6 0,0 0-3 0,2-2 0 15,0 0 0-15,-2-3-2 0,0-3 1 16,2-1 0-16,3-2 1 0,-5-3-2 0,2-1 0 15,0 0 2-15,0-1 0 0,1 1 0 0,-1 1 0 16,0 6 1-16,0-1 0 0,-2 0-2 0,0 2 0 16,0 3 0-16,2 0-3 0,-2 1-5 15,0-1 8-15,0 4 1 0,3 0 0 0,-3 4 0 16,4 5 1-16,-2 2-2 0,0 2 2 0,5 3 0 16,-3-1 0-16,5 5-2 0,-2-4 1 0,2 1 0 15,2-1 1-15,4 4-1 0,1-5 0 16,3 0-1-16,1-4 2 0,0-2 0 0,2-2 2 15,0-3-2-15,0-2 3 0,0-4-3 0,-2-2 3 16,2-3-1-16,-2 1-2 0,-2-3 0 0,-3-2 2 16,1 2-1-16,-3-2-2 0,0-2 3 15,-2 2 1-15,-4-5 1 0,1 3-5 0,-3-2 2 16,-1-1-2-16,-2-1 1 0,-2-3-2 0,-2 0-3 16,0-2 2-16,-5 2 1 0,-1 2 1 0,1 3 2 15,-2 2-3-15,0 2-1 0,-2 2 0 16,0 2 1-16,0 3-2 0,-2-1 4 0,2 3-3 15,-2 0 3-15,2 2-4 0,0 0 0 0,0 4 1 16,2-1-1-16,0 1 2 0,0 5 0 0,3-5 1 16,-1 3-1-16,3 4 3 0,-3 2-3 15,5 2 2-15,-3 3-1 0,3 2 0 0,4 0 0 16,1 0-3-16,1 0 3 0,3-1-3 0,-1-1 4 16,3 0-1-16,4-1 1 0,-2-1-2 0,3-3 1 15,-1-2 2-15,2-2-2 0,1-3 0 16,-3 1 3-16,2-5-3 0,1 0 0 0,-3-2 2 15,2 0 2-15,-4-2 1 0,3-2-3 0,-3-3 3 16,0 1-1-16,-2-1-1 0,-1-2 0 0,1-2-3 16,-2 0 0-16,2-2 0 0,-3-3 0 15,-1 1 0-15,1 0-2 0,1 1 3 0,-3-1-1 16,-2 6 2-16,3-2-3 0,-1 2 1 0,-1 3-2 16,-3-1 2-16,2 5-7 0,0-3 4 15,-2 3 2-15,2 0-2 0,3 4 3 0,-1 0 0 16,0 5 0-16,5 2 0 0,0 4 0 0,0 2 1 15,0 1-2-15,2 6 1 0,0 0 1 0,0-2-2 16,-2-3 1-16,-1 1-2 0,-1-2 4 0,-3-5-2 16,3 0-1-16,-5-5 2 0,3-1 0 15,-3-1 1-15,0 0 0 0,-2-4 2 0,2 5 3 16,0-5-1-16,-2 0 0 0,0 0-4 0,0 0 0 16,3-5-2-16,-1 1-2 0,0-7 3 15,2 2-2-15,-1-6 1 0,1-3-1 0,0 0 0 16,1-4 2-16,-1-4-2 0,3 2 2 0,0 4-2 15,-3 0 1-15,0 5 2 0,1 1-4 0,-3 6 0 16,0 1-3-16,0 0 0 0,1 3-4 16,-3 2 6-16,4 0 1 0,-4 2 3 0,4 2-3 15,1 2 4-15,1 5-2 0,1 2-1 0,2 0 2 16,-3 4-2-16,3-1 3 0,0 3-3 16,0-1 2-16,4 1-2 0,3 1 1 0,-3-5 1 15,2 0 1-15,1-4-3 0,1-2 2 0,1 0 0 16,0-3-2-16,-3-2 4 0,0-2 4 0,-1 0-7 15,-1-2 2-15,2-2 1 0,-1-3-3 0,-1 0 3 16,2-2-1-16,-2-2 0 0,1-2 0 16,-1 0 0-16,-4-7 0 0,0 3 0 0,-3-3-3 15,-1-2 2-15,1-3-1 0,-6-1 0 0,2-5-1 16,-4 0-2-16,2-2 1 0,-9-11 0 16,1 0 2-16,-3 0-2 0,-3 4 0 0,3 5 2 15,0 6 1-15,5 7 1 0,-3 9-1 0,4 4-1 16,3 2 2-16,0 3-3 0,2 11 1 0,0-3-1 15,0-2 1-15,0 0-3 0,0-2-5 0,0 0 1 16,2 3-1-16,-2-3 8 0,0-3 2 16,0 3-2-16,2 5 1 0,3 2-2 0,-3 1 3 15,5 1 0-15,-3 7-3 0,5 1 2 0,-3 1-3 16,3 4 4-16,0 0-2 0,2 2 1 16,-2 0 0-16,2 1-1 0,0-1 1 0,0 0 0 15,0-4-2-15,2 9 2 0,3-3 1 0,-3-2-3 16,2-4 5-16,-1-2-3 0,-1 0 1 0,-2-5 1 15,4 0-2-15,-4-2 1 0,3-2-3 0,1-3 4 16,-2 1-3-16,3-2 0 0,-3-3 0 16,2 0 1-16,1 0-3 0,-1-2 3 0,-2-2-2 15,3 0-7-15,-1 2 3 0,-4-5-5 0,3 3-17 16,-6 0-2-16,3-3-11 0,-2 1-43 16,2 0-26-16,-4-1-32 0,-1-1-119 0</inkml:trace>
  <inkml:trace contextRef="#ctx0" brushRef="#br0" timeOffset="40256.292">19354 12400 16 0,'-15'-9'26'16,"-1"0"-15"-16,-1-2-4 0,-1 0 14 0,0 0 11 15,1 0-15-15,-3 0 6 0,-4-2-9 0,-1 2 1 16,3 2-1-16,0 0 26 0,0 3 10 0,-2 1 20 16,4 1-9-16,-2 2-14 0,5-3-7 15,-1 5-11-15,7-2 7 0,-2 0-14 0,6 2 4 16,0 0 3-16,3 0 3 0,0 0-10 0,1 0-5 15,8 2-2-15,-5-4 12 0,0 2-3 16,6-2-5-16,1 0-2 0,8-1 1 0,3-1-10 16,9 0-5-16,1-5-1 0,23-2-2 0,2-2-2 15,4-3-7-15,1-2 5 0,1 1-22 16,20-3 2-16,-4-2-9 0,-4 2-15 0,15-2-37 16,-13 4 1-16,-14 5-42 0,-10 2-54 0,-12 2 4 15</inkml:trace>
  <inkml:trace contextRef="#ctx0" brushRef="#br0" timeOffset="40849.893">15333 13977 404 0,'13'17'109'0,"-4"-6"-98"0,-1 0-18 16,-1-6-35-16,0-1 39 0,2-4-2 0,2 0 12 15,6-4 11-15,3-5 2 0,9-2-8 0,2-2-5 16,-1-3 4-16,8 1-5 0,2-7-1 16,8 0 4-16,23-16-2 0,1 1 3 0,23-12 1 15,-9 5-1-15,-4 4 3 0,17 1-8 0,-15 10 3 16,-3-2-6-16,5 5 5 0,3-5 1 15,5 0 4-15,1-2 4 0,7 0-3 0,-1-5 0 16,7 3 3-16,0-2 1 0,11 1 1 0,-2 3-5 16,9-2 2-16,-1 0 2 0,3 2-3 0,-2-7-5 15,8 0 2-15,-1 1 1 0,-3-6-7 16,-2 8 3-16,-3-3-2 0,1 9 1 0,6-4-2 16,-4 9-1-16,-4-3 2 0,-5 9 1 0,-2-2 0 15,-5 5-5-15,-11-1 4 0,-1 7-4 0,-17-5 1 16,1 10 0-16,-20-3-2 0,2 9 0 15,-22-4-1-15,-2 6 0 0,-11 0-1 0,-7 2 2 16,1 3-2-16,-5-3 1 0,-7 1-5 0,-4-3 2 16,-5 0-5-16,0 3-6 0,-1-3-8 0,-1 2-3 15,-2-2-9-15,-2 3 1 0,-5 1-35 16,-2 1-33-16,-2 2-58 0,-6 2-135 0</inkml:trace>
  <inkml:trace contextRef="#ctx0" brushRef="#br0" timeOffset="42849.425">19564 12217 115 0,'-11'0'109'0,"-3"-2"-14"15,3-2-22-15,3-3-31 0,-3 0-6 0,4-2-1 16,0 1-17-16,5-1-17 0,0 2-8 16,2-2-2-16,0 1 3 0,0 1-3 0,2-2 4 15,3 3 2-15,-3-1 1 0,0 0-13 0,2 3 6 16,-1 2-13-16,-1-1 21 0,-4 3-2 0,-1 0 2 15,-5 5-3-15,-3 6 3 0,-5 4 3 16,-6 3-2-16,-2 4-1 0,-5 2 1 0,1 3 1 16,-6-1-1-16,8 1-3 0,-3 4-4 0,14-9 5 15,4-5 5-15,6 3 7 0,10-7-2 0,8-2 6 16,5 0-1-16,4-2 4 0,6-4-12 16,3-3 0-16,7-2 1 0,4-2-1 0,2 2 0 15,2-5-2-15,5 3-3 0,-1-2 0 0,14-1 0 16,-6-1 0-16,-5 3-3 0,-11 3 3 0,-9 3-1 15,-7-1 1-15,-4 4-1 0,-4 1-1 16,-5 4 5-16,-4-2 6 0,-3 2-1 0,-3 2 7 16,-3 0-5-16,-5 3-4 0,-4 4-2 0,-6 2-1 15,-5 0-3-15,-4 4-2 0,-3-2 2 0,-12 5-11 16,-1 0-27-16,3-5-45 0,4-2-67 16,2-2-109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3:00:31.5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06 7164 23 0,'9'-5'76'0,"-3"-1"-28"0,-1-3 9 0,1 2-9 16,-1-2-4-16,-1 0 5 0,-2 1-2 16,1-1-19-16,-1 2-10 0,-2-2-6 0,0 3 5 15,0-1 0-15,-2 3-5 0,2-3-16 0,-3 3 7 16,1-1-3-16,-2 1-1 0,-1 0 0 0,1-1-7 15,-3 3 5-15,-1 0-5 0,-1 0 1 16,-2-1 5-16,4 3-2 0,-11 0 1 0,5 0-1 16,-2 3 1-16,-5-1 1 0,-4 2-1 0,-1 3 1 15,-1-3 4-15,0 1 0 0,-1 3 10 0,-2-1 5 16,5 2-4-16,-7 2 1 0,0-2-7 16,-2 6-2-16,-2 1-4 0,-9 6-1 0,0 2 0 15,0 2-1-15,6-1 1 0,3-1 0 0,4 0 1 16,5-2 0-16,1 2 0 0,3-6-3 15,3 2 4-15,-3 2-2 0,4-2 1 0,0 0-2 16,1 2 1-16,-1 2 0 0,5 2 0 0,-5 5 0 16,5 4 2-16,-3 1 1 0,1-1-3 0,6-2 5 15,-2 0-2-15,2-6 1 0,3 1 2 0,1-1-3 16,1-1 3-16,-3 1-2 0,7 1-1 16,-2 3 3-16,2-2-1 0,2 6-2 0,5-2-1 15,4 2 2-15,4 3 2 0,3-3-2 0,0-2 0 16,-1-2-2-16,3-2 4 0,0 4 3 0,4-2 0 15,-2 2-2-15,3 0 0 0,-1 0 3 16,0 0 0-16,-4-2-5 0,4-2 1 0,-2-5 0 16,0 0-6-16,5-4 1 0,-1-2-1 0,3-3 3 15,4 0 0-15,-4-4 2 0,4 1 0 16,-5-1 2-16,1 0-1 0,0-3 2 0,-1-1-2 16,-3 0-3-16,3-5 2 0,1-2 4 0,4-5-3 15,2-1 0-15,9-10 0 0,3-3-4 0,1-4 1 16,-2 1 3-16,-2-2-4 0,-2-2 2 15,-6-1-2-15,-1 1 0 0,-2-1 1 0,0 1-3 16,0-3 1-16,2 1 0 0,-6 1 2 0,-2 1-3 16,-5-1 1-16,-3 3 3 0,-5 0 0 0,-1-1 1 15,-2 3 0-15,-2-2 2 0,-3 0 1 16,-1-5-4-16,-5-2 0 0,2-6-1 0,-6-5-2 16,-3-2 1-16,0 0-1 0,-4 2 1 0,-2 0-3 15,-2 0-1-15,-7 2 0 0,-3-4 1 0,-1-4-2 16,-7-5 5-16,0 2-5 0,-3 0-1 15,-1 3 1-15,2 6 0 0,2 5-7 0,4-1 2 16,-4 3-10-16,2 0-7 0,-4-1-13 0,-3 8 11 16,3-1-6-16,-2 9-5 0,3 0-14 0,-1 9-27 15,9 5-103-15,1 3-21 0</inkml:trace>
  <inkml:trace contextRef="#ctx0" brushRef="#br0" timeOffset="1921.484">20955 7384 42 0,'2'-4'55'0,"3"-1"-24"15,-3 1-8-15,2-3-1 0,1 3 3 0,-1-3-4 16,-2 3-5-16,3-1 15 0,-1 1-10 0,-2 0-4 15,0 1 28-15,1-1-3 0,-1 2-19 0,0 0-3 16,-2-3-3-16,0 3-1 0,2 0-4 0,-2 0 2 16,0-1-6-16,0 1-2 0,0-2-2 15,-2 1 1-15,2-1-3 0,-2-3 0 0,-3 1-2 16,3-1 1-16,-2-2 1 0,-3 1 2 0,3-3 0 16,-7 2-1-16,2-2 2 0,0-2 4 15,-2 1-6-15,-2-1 5 0,-3-2-2 0,-3-1-3 16,-1 1 1-16,-2 2 0 0,0-3-2 0,-3 3 0 15,3 2-1-15,0 0-1 0,-2 2 2 0,0 0 2 16,0 1-1-16,-5 1-1 0,2 3-1 16,1-1 0-16,-11 3-4 0,3 2 1 0,1 0 2 15,0 2-1-15,2 0-1 0,1 3 1 0,1 1 1 16,5-1-1-16,-1 1 0 0,1-1-1 0,0 4 2 16,4-3 0-16,-4 5-1 0,-3-2-1 15,3 2 2-15,-5 2-1 0,-1 3 1 0,-1-1 0 16,2-2 0-16,-2 5 1 0,5-3 0 0,-1 1 1 15,5-1-1-15,0-1 3 0,7 1-2 0,-1-2 0 16,1 0 0-16,2 1 1 0,-1 1-1 16,-1-2-1-16,2 1 2 0,2 1-4 0,-5-2 1 15,3 0 1-15,0 3 0 0,0-1 2 0,-1 1-2 16,3 1 2-16,0 3 4 0,5 0 2 0,-3 2 0 16,2 2-3-16,3 3-1 0,-1-1 0 15,1 3-1-15,4 0-4 0,2 2-2 0,0-3 3 16,5-4-1-16,0 3-1 0,-1-3 0 0,3 3 1 15,2-1 0-15,0 3 1 0,0-1-2 0,2 3 3 16,1 5-2-16,1 1-1 0,-4 1 2 16,0-3 0-16,-2 0 3 0,-2-4 1 0,1 2-3 15,-1-4 0-15,2-3 1 0,0 3 0 0,-1-1 1 16,1-3-3-16,0-1 1 0,0 0 3 16,-2-4 0-16,4 0-1 0,-3-2 2 0,1-1-1 15,2 3 2-15,2-5 1 0,-2 3-2 0,3 0 1 16,-1-1-3-16,0-3-1 0,5 3 3 0,-1-1-1 15,3 1-2-15,-2-1-2 0,4 1 3 0,-2 1-1 16,4 0 5-16,0-1-3 0,1-1 1 16,1 4-2-16,0-5-2 0,3 0 2 0,-2 1-3 15,1-3 3-15,1-4-1 0,0 0-2 0,1-3 4 16,-1 1 1-16,4-5 0 0,-2-2 2 16,4-2-2-16,-4-2 1 0,2-5-1 0,-4 2 0 15,0-2 0-15,-1-2 0 0,-1-2-1 0,-3 0-1 16,5-3 1-16,-1-3-2 0,8-6 0 0,-1 1-1 15,5 0-2-15,-3 4 1 0,1 0-1 16,-3 0 1-16,-2-2-2 0,0 5 3 0,-2-3-1 16,-5 2 0-16,-1 3 6 0,-1-5 0 0,-4 2-1 15,2 1-5-15,-5-6 6 0,1 1-1 0,-3-2-4 16,-4-4 1-16,0-1-2 0,0 0-1 16,-4-4 2-16,0 2-2 0,-3-2-1 0,-2-2 2 15,-2-5-1-15,0-6-1 0,-2-5 0 0,2-4 3 16,-4 0-2-16,4 0-1 0,-3 2 2 0,1 9-1 15,0 0 2-15,0 0 1 0,-5 2-5 16,-4 0 5-16,-2 0-2 0,-2 2 0 0,-3 3-1 16,-2 8 1-16,-6 0-3 0,-1 5 1 0,-2 0 0 15,-1 2-2-15,1 0-3 0,0-2-3 0,1 2-6 16,-5 2-3-16,-7 0-15 0,-4 2 8 16,0 3-14-16,-7 2-20 0,7 2-23 0,6 6-28 15,3 1-111-15,2 6-35 0</inkml:trace>
  <inkml:trace contextRef="#ctx0" brushRef="#br0" timeOffset="10075.91">10874 5726 29 0,'-2'0'22'0,"0"-2"16"16,2 0-16-16,0-1-13 0,0 1 0 0,-2 2-8 15,2-4-3-15,0 4-2 0,0-5-9 0,2 3 5 16,-2-2-1-16,2-1-2 0,0 1 5 0,5-3 9 15,-3 3 5-15,1-3 12 0,-1 1-14 16,3 1 1-16,-3 1 0 0,1-1-4 0,-1 1-2 16,3 2 9-16,-5-3-4 0,0 3 2 0,2 0 2 15,-1 0 19-15,-1 2 0 0,0-2 13 16,3-1-22-16,-5 1 1 0,2 0 2 0,0 2-7 16,-2-2-4-16,0 0-8 0,2-1 5 0,-2 1-1 15,2 0-1-15,-2 0 2 0,0 0 6 0,0-3-4 16,0 3 1-16,0 0-4 0,0 0 0 0,0-3-6 15,-2 5-3-15,2-2-2 0,0 0-1 16,0 2-4-16,-2 0 5 0,2-2-2 0,0 2 3 16,0 2 1-16,0-2 2 0,0 4-4 0,-2 1 5 15,0-1-3-15,2 3 0 0,-3-1-2 16,3 3 2-16,-2 0 0 0,0 0 2 0,2-1-2 16,-2 1 1-16,2 0-2 0,-3 0 3 0,3-5-2 15,0 5 1-15,0-2-2 0,0-3 4 0,0 1-2 16,0-1 2-16,0-2-3 0,0 3 0 0,3-3 2 15,-1 0 7-15,0-2-1 0,3 0 1 16,-3 0-3-16,4 0-1 0,-1-4 0 0,-1-1 5 16,3 1 3-16,-1-3 5 0,-1 3-7 15,1-3-4-15,-3-2-1 0,1 5-2 0,0-5-1 16,-4 2 1-16,3-1 1 0,-3 1-3 0,0-2 2 16,-3 3-2-16,3-3-2 0,-4 0-2 0,2 0 3 15,0 3 1-15,-3-1-1 0,-1 0-3 0,1 3 1 16,-1-3-3-16,1 5-1 0,-1 0 4 15,1 0 0-15,-1 2 2 0,1 2-1 0,-2 0 1 16,1 0 2-16,-1 5-2 0,1 2 1 0,-1-3-1 16,0 3-2-16,3 0 3 0,-3 2-2 15,3-2 3-15,0 4-3 0,-1-2 1 0,3 0 0 16,0-2 1-16,0 0-2 0,2 0 2 0,2-3 1 16,0 1-1-16,0-3-1 0,0 1 0 0,3-1-2 15,-3 0-1-15,2-4 5 0,3 3-5 0,-3-3 2 16,1 0 2-16,-1-3-3 0,3 1-1 15,-5 0-3-15,2 2-18 0,1-4-56 0,-3 4-75 16</inkml:trace>
  <inkml:trace contextRef="#ctx0" brushRef="#br0" timeOffset="14168.789">13538 5697 39 0,'-5'0'-1'0,"1"0"-2"16,2 0 0-16,0-2-6 0,-1 0 12 0,3 0-2 16,0 0-5-16,3-3-2 0,-1 1 7 0,0 2 0 15,2-3-2-15,1 1 1 0,1-1-2 0,-3 1-1 16,1 2 3-16,-2-1-2 0,3 1 7 0,-3 2 0 16,0-2-1-16,-2 0 0 0,2 2-6 15,1 0 1-15,-1-2-1 0,-2 2 1 0,0 0 2 16,2 0-4-16,-2-3 4 0,2 3 10 0,-2 0 24 15,0 0 6-15,0 0-1 0,0 0-5 16,2 0-8-16,-2 0 7 0,0 0-21 0,0 0-2 16,0 0 0-16,3-2 7 0,-3 2-9 0,0-2-3 15,0 2 7-15,0-2-8 0,0 2 4 0,0 0-3 16,0 0-1-16,0-2-4 0,0-1-1 16,0 3-2-16,0-2-1 0,0 0 1 0,0 0 0 15,0 0 2-15,2-3 3 0,-2 5 2 0,2-4 10 16,-2 2 5-16,2-1-11 0,-2 1-1 0,0 2-5 15,0 0-8-15,0-2 2 0,0 2-3 16,0-2-9-16,0 2 18 0,0 2 0 0,-2 0-5 16,0 3 6-16,-3 1-5 0,3 3 2 0,-4 0-2 15,1 2 2-15,-2 2-1 0,3-2 0 0,0 0-1 16,-1 0 3-16,3 0-1 0,0 0 1 16,2-2-4-16,2-2 2 0,0 1 0 0,3-3-2 15,-1 1 4-15,3-1-5 0,-3-1 4 0,5-4 1 16,-2 3 3-16,1-3-3 0,1-3 3 15,-2 1-5-15,2 0 5 0,2-3-2 0,-5-1-2 16,1 1 3-16,-1-1-1 0,1-1 2 0,-3 1 0 16,1-3 5-16,-1 2 4 0,-1-2 8 0,-1 3 0 15,-2-1-10-15,2 1-13 0,-2 1 1 0,-2 1-2 16,2-1-7-16,-5 1-6 0,1 2 4 16,-1 4-19-16,-1 0 5 0,1 2-19 0,-1 3-27 15,-3 0-6-15,5 2-128 0</inkml:trace>
  <inkml:trace contextRef="#ctx0" brushRef="#br0" timeOffset="15027.957">13527 9754 106 0,'0'9'8'0,"-5"-2"-3"0,1-1-21 0,2 1 28 15,-3-5 30-15,5 0-1 0,-2 3-18 0,4-10-9 16,-2 5 0-16,-2 3-16 0,0-1 6 15,2 0-3-15,0 0 1 0,-2-2 3 0,2 0 0 16,-2 0 9-16,2 0 11 0,0 0-2 0,0 0-1 16,0 0-7-16,0 0-6 0,0 0 2 15,0 0-4-15,0 0-4 0,0-2 0 0,0 2-4 16,2 0-2-16,-2 0 1 0,0-2 1 0,0 2-2 16,0 0 4-16,0 0 3 0,2 0-1 0,-2 0 2 15,0 0 1-15,0-2-1 0,0 2-3 0,0 0 0 16,0 0-1-16,0-3-2 0,0 3 1 15,0 0-1-15,0 0 2 0,0 0-3 0,2 0 2 16,-2 0-3-16,0 0-5 0,0 0-7 0,0 0-11 16,0-2-29-16,2 2 30 0,-2 0 1 15,0 0-1-15,0 0-2 0,0 0-1 0,0-2 1 16,0 4 13-16,0-2 3 0,0 0 13 0,0 0 8 16,3 2-3-16,-3-2 2 0,2 5-3 0,-2-3-1 15,2 0-1-15,0 0 5 0,-2 1-8 0,0-3 0 16,2 2-3-16,-2-2 0 0,0 0 4 15,0 2 4-15,3-2-4 0,-3 0 4 0,0 0 5 16,0 0 4-16,0 0 0 0,0 0 10 0,0 0-14 16,0 0 4-16,0 0-3 0,0 0-5 15,0 0-4-15,0 0 1 0,0 0-4 0,0 0-1 16,0 0-1-16,0 0-3 0,0 0-9 0,0 0-10 16,0 0-17-16,0 0-79 0</inkml:trace>
  <inkml:trace contextRef="#ctx0" brushRef="#br0" timeOffset="19277.063">10310 4862 10 0,'7'0'10'16,"-5"0"-8"-16,0 0-2 0,-9 2 0 0,3-2-1 16,2 0 0-16,0 0-7 0</inkml:trace>
  <inkml:trace contextRef="#ctx0" brushRef="#br0" timeOffset="27634.512">11291 7651 45 0,'18'42'20'0,"-12"-22"221"15,-3-7-205-15,-3-9-51 0,0 1-37 0,-3-3-24 16,3-2 23-16,-6-11-42 0</inkml:trace>
  <inkml:trace contextRef="#ctx0" brushRef="#br0" timeOffset="27946.937">12865 5166 4 0,'-4'40'-1'0,"-3"-7"5"0</inkml:trace>
  <inkml:trace contextRef="#ctx0" brushRef="#br0" timeOffset="28399.994">13619 8143 10 0,'5'22'24'0</inkml:trace>
  <inkml:trace contextRef="#ctx0" brushRef="#br0" timeOffset="28728.002">17279 5234 179 0,'9'7'-58'0,"-9"-11"73"0,0-7 44 0,-4-9-67 16,-3 0 8-16,-2-4-4 0,3 2 2 0,-3 4-18 15,2 2-90-15</inkml:trace>
  <inkml:trace contextRef="#ctx0" brushRef="#br0" timeOffset="32289.82">15445 12879 20 0,'0'0'48'0,"2"0"-11"0,-2 0-8 0,0 0-7 15,0 0 10-15,0 0-6 0,0 0 5 16,0 0-2-16,0 0-3 0,0 0 9 0,0 0-13 16,0 0-4-16,0 0-7 0,0 0-5 0,0 0 2 15,0 0 3-15,0 0 0 0,2 0 0 0,-2 0 2 16,0 0-4-16,0 0 0 0,0 0 1 15,0 0-5-15,0 0-4 0,0 0-3 0,0 0-2 16,0 0-2-16,0 0 4 0,0 0 0 0,0 0-1 16,0 0-1-16,0 0 0 0,0 0 3 0,0 0 0 15,0 0-1-15,0 0 0 0,0 0-2 16,0 0 3-16,0 0-2 0,0 0 2 0,0 0-3 16,0 0 4-16,0 0-2 0,0 0 5 0,0 0-2 15,0 0 4-15,0 0 4 0,0 0 3 0,3 8-1 16,-3 1-4-16,0 2 1 0,0 5-2 15,-3-3-1-15,1 7-3 0,0-3 2 0,-2 10-2 16,-1 2 1-16,-1-3-1 0,1-2-1 0,-1 0 0 16,1 1-2-16,1-5 0 0,-1-1 1 15,1-1-1-15,0 0-1 0,1-5 3 0,1 0 0 16,0 0-2-16,2-2 3 0,-2 0 1 0,2 3-1 16,-2-1-1-16,-1-2 0 0,3 2 3 0,-4 5-4 15,4-3 0-15,-5 5 2 0,3 2-1 16,-2 0-1-16,-1 2 0 0,3 3 1 0,-2-3 0 15,2 3 0-15,-1-3-1 0,1-7 1 0,0 1-3 16,2-2 3-16,-2-3 0 0,2-2-1 0,0 0 0 16,0-2 0-16,0-3-1 0,0 3 0 15,0-5 3-15,2 3-1 0,-2 0-1 0,2-1 2 16,-2 1 2-16,0 2 0 0,0-3-1 0,-2 1-2 16,2 4-1-16,-2 0 0 0,0 2 0 0,-1 3 0 15,1-1-1-15,-2 1 1 0,4-1 0 16,-5-2 0-16,3-2-2 0,2-2 3 0,0 0-3 15,-2-5 2-15,2 1-1 0,2-12 2 0,-2 5 0 16,0 0-2-16,0 2 2 0,0-2 1 0,0 2-1 16,0 0 1-16,0 0 0 0,0 4-2 15,0 0 6-15,0-1-4 0,0-1-1 0,0-2 1 16,0 2-2-16,-2-2-1 0,2 2 0 0,0-2 0 16,0 0-2-16,0 0-16 0,0 0-32 0,0-2-31 15,0 2 32-15,0 0-9 0,2 0-22 16</inkml:trace>
  <inkml:trace contextRef="#ctx0" brushRef="#br0" timeOffset="33383.306">15668 14014 13 0,'0'-4'12'0,"-2"1"1"16,2 1-9-16,0 0-17 0,0 0 12 16,0 2-5-16,-3-2 6 0,3 2 18 0,0-3 5 15,0 3 21-15,0 0-27 0,0 0 8 0,0 0 5 16,0 0-5-16,0 0-1 0,0 0 4 0,0 0-14 16,0-2-6-16,0 2-3 0,0 0-3 15,0 0 1-15,0 2 3 0,0-2-4 0,-2 0 10 16,2 5 5-16,-2 1 1 0,0 3-1 0,0 2 2 15,-3 7-9-15,1 0-3 0,-3 12 2 16,3-1-5-16,-1 4 1 0,-1 0 1 0,1 0-3 16,3 0-1-16,-2-2 1 0,4 2 0 0,-3-2 0 15,3 0-2-15,0 2 6 0,0 9-2 0,3 4 0 16,-3 1 2-16,2-1 0 0,-2 9-2 16,2-4 2-16,-4-9 0 0,2-3-3 0,-2-1 0 15,2-3 2-15,-3 3-1 0,3-3-4 0,0 0 1 16,-2-4 0-16,0-2 1 0,2-5 1 0,-2 0 0 15,2-4 1-15,0-4 1 0,-2-3-3 16,2-7 2-16,-3 5-2 0,3-4-1 0,0 2-1 16,0-3-1-16,0-1 0 0,-2-1-1 0,2-2-1 15,0 1 0-15,0 1 0 0,0-2 0 0,0 0-28 16,0 1-8-16,0-1-27 0,0 0-28 16,2 0 35-16,-2 0-104 0</inkml:trace>
  <inkml:trace contextRef="#ctx0" brushRef="#br0" timeOffset="56331.493">5278 9682 21 0,'-4'0'11'0,"2"-3"-2"16,0 1 19-16,2 0 20 0,-3 0-30 0,1 2 1 15,4-11 1-15,-4 13-5 0,2-2-9 16,0 2-4-16,0-2 6 0,0 0-4 0,-2 2 1 16,2-2 12-16,0 0-14 0,-2 0-1 0,2 0-7 15,0 0 0-15,-2 0 5 0,2 0-2 0,-3 3 0 16,1-1-2-16,0 2 1 0,0 1 1 15,-3 1 0-15,5-1 1 0,-4-1 1 0,2-2 5 16,2 3 4-16,0-1 14 0,0-2-3 0,0 0-11 16,0-2 5-16,0 5 3 0,4-5 4 0,-2 2 5 15,3 0-13-15,-1-2 0 0,1 2-6 16,1 1-7-16,3-3 3 0,-2 2-2 0,-1-2 0 16,3 0 0-16,0 2 0 0,0-2 0 0,-3-2 1 15,1 2 5-15,0-2 0 0,-3 2 2 0,0-3 3 16,1 1-1-16,-1 2 1 0,3-4-5 15,-3-1-3-15,1 1 0 0,-3 0 5 0,0-3 3 16,2 3 1-16,-1-3-2 0,-1 0 2 0,0 1-3 16,-2 1 0-16,0 1-3 0,0-3-4 0,-4 3-5 15,4 2-6-15,-5-1 2 0,-1 1 3 16,-1 2 2-16,-2 2-1 0,-2 3 1 0,-2-1-1 16,0 3-1-16,-1 2 3 0,1 0-3 0,0-3 2 15,4 3 0-15,-2-2 0 0,5-1-1 0,-1-1 1 16,0 1-4-16,5-1 0 0,0-3-4 15,0 2-14-15,2 1-5 0,2-3 4 0,0 0-10 16,5-2-55-16,-3 0-47 0</inkml:trace>
  <inkml:trace contextRef="#ctx0" brushRef="#br0" timeOffset="58549.748">5109 5642 37 0,'2'-2'7'0,"0"0"-3"0,-2 0-5 0,2-1 0 16,0 3 2-16,-2 0-7 0,3-2-1 0,-3 2 0 15,0 0 3-15,0 0-1 0,0 0 4 0,0 0 0 16,0 0-2-16,2 0 1 0,-2 0 4 16,0 0 8-16,0 0 12 0,0 0 0 0,0-2-6 15,0 2-3-15,0 0 8 0,0 0-15 0,2 0 6 16,-2 0 9-16,0 2-4 0,0-2-2 0,0-2 0 15,0 2-5-15,0 0-10 0,0 0 3 16,0 0-5-16,0 0 2 0,0 0 1 0,0 0-5 16,0 0 3-16,0 0 2 0,0 0-3 0,0 2-2 15,0-2 1-15,0 0-5 0,0 0-5 0,0 0 12 16,0 0 0-16,0 0-1 0,0 2 2 16,0-2 0-16,0 0 1 0,0-2 4 0,0 2 5 15,0 2-1-15,0-2 0 0,0 0 4 0,0 0-4 16,0 0 6-16,0 0 7 0,0 0-12 15,0 0-2-15,0 0-8 0,0 0-2 0,0 0 1 16,0 0 0-16,0 0 0 0,0 0 0 0,0 0-1 16,0 0 2-16,0 0 0 0,0 0-2 0,0 0 1 15,0 0 2-15,0 0 2 0,0 0 1 16,0 0 2-16,0 0-3 0,0 0-3 0,0 0 1 16,0 0-2-16,0 0-1 0,0 0 0 0,0 0 0 15,0 0-12-15,0 0-35 0,0 0 13 0,0 0-39 16,0 0 39-16,0 0-23 0</inkml:trace>
  <inkml:trace contextRef="#ctx0" brushRef="#br0" timeOffset="58862.176">5117 5450 10 0,'-4'40'3'0</inkml:trace>
  <inkml:trace contextRef="#ctx0" brushRef="#br0" timeOffset="59690.099">10901 5638 4 0,'-2'2'24'0,"-1"0"20"0,3-4-3 16,-4 2-7-16,2-2-10 0,2 2-11 0,-2-5 3 16,2 5-13-16,-3-2 3 0,3 0-7 15,-2 0 1-15,0-3-6 0,2 3 1 0,0 0 2 16,0 2-3-16,-2-2-6 0,2 0 2 0,-2 2-7 15,2-3 1-15,0 3-12 0,0-2-5 0,0 2 14 16,-3 0-3-16</inkml:trace>
  <inkml:trace contextRef="#ctx0" brushRef="#br0" timeOffset="61268.02">9737 4769 27 0,'0'0'19'0,"0"0"-13"0,0-2-3 16,0 2 0-16,0 0-2 0,0 0-3 15,-3 0-1-15,3 0 2 0,0 0 5 0,0 0-8 16,0 0 4-16,0 0-1 0,0 0-1 0,0 0 6 16,0 0 1-16,0 0 3 0,0 0-3 0,0 0 1 15,-2 0-1-15,2 0-3 0,0-2-4 16,0 2 0-16,-2 0 2 0,2-3 0 0,-2 3-2 16,2 0 1-16,0 0 2 0,-2 0-2 0,2-4 3 15,-3 4-3-15,3 0 1 0,-2-2 2 16,0 2-1-16,2-2-3 0,0-1 2 0,-2 3 1 15,0 0 1-15,2-2-2 0,0 2-1 0,0-2 0 16,0 2 1-16,0 0 0 0,0 0 0 0,-3 0 0 16,3 0-1-16,0 0 2 0,0 0-1 0,0 0 0 15,0 0-3-15,0 0 2 0,0 0-2 16,0 0 3-16,0 0-4 0,0 0 2 0,0 0 2 16,0 0-7-16,0 0-9 0,0 0-2 0</inkml:trace>
  <inkml:trace contextRef="#ctx0" brushRef="#br0" timeOffset="62439.573">9000 3916 29 0,'-2'17'-20'0,"2"1"90"0,0-7-10 0,-2-2-25 16,0-5 0-16,-1 1-18 0,3-3 6 0,-2 2-12 16,0-4-10-16,2 0 2 0,0 0-5 15,-2 0 0-15,2 3 1 0,0-3-2 0,0 0 0 16,-2 0 0-16,4 0 1 0,-2 0-1 0,2 2 3 15,-2 0 2-15,4 0 3 0,1 3 0 0,1-1-1 16,1-2-1-16,4 3 0 0,0-3-1 16,5 2-1-16,3 1 2 0,6-3 6 0,10 0-2 15,2 0 11-15,1 0-7 0,2 1 1 0,-3-3 2 16,1 2 3-16,-3-2-4 0,2 0 1 0,-1-2-6 16,8-1-3-16,0 1 2 0,2-2-4 15,0 2 2-15,1-3-3 0,3 5 0 0,-8-4-1 16,-4 4-2-16,-7-2 1 0,2 2 0 0,-2-5 0 15,-3 3-1-15,1 0 1 0,2 2 1 0,-7 0 1 16,2 0 0-16,-3 0 10 0,-4 0-2 16,1 0 2-16,-4 0-4 0,-3 0-3 0,0 0-3 15,-2 0 0-15,-2 2-1 0,0-2 0 0,-3 2-3 16,1-2 4-16,-3 0-4 0,-1 0 2 16,-12 0 0-16,4 0-2 0,1 0 2 0,4 0-2 15,-2 0 2-15,0 0-2 0,2 0-2 0,0 0 1 16,0 0-21-16,-3 0-21 0,8 0 4 0,-3 0-25 15,-2 5 17-15,-2-5-46 0,-3 0-26 0</inkml:trace>
  <inkml:trace contextRef="#ctx0" brushRef="#br0" timeOffset="62861.343">9878 3986 5 0,'-9'-8'38'0,"2"-1"6"0,1 2 29 0,-1-2 0 15,0 7-45-15,3-9-5 0,0 4 0 16,-1 3 5-16,3-3-8 0,-2 3-2 0,4 2-7 16,-5-5-3-16,3 3-7 0,2 4-6 0,0-5-1 15,-2 3 1-15,2 2 4 0,0-2-6 0,-2 2 7 16,4-2-1-16,0 2 1 0,5 0-1 0,-3 0 1 16,5 0 1-16,0 2-1 0,2-2-1 15,4 0 3-15,1 0 0 0,1 0 0 0,5 2 3 16,0-2-5-16,9 0 4 0,2 0-4 0,-2 2 4 15,-2-2-3-15,-1 5 1 0,1-5 0 16,-2 0-1-16,-3 0-1 0,-4 0 2 0,0 0-3 16,-3 0 1-16,-1 2 0 0,-5 0-1 0,0-2 0 15,-3 7 1-15,-1-7 0 0,0 0 0 0,-3 2 0 16,-2 0 1-16,1 0-1 0,-1 5 0 16,-2-3 2-16,0 3 3 0,-2-5 2 0,-3 3 7 15,1 1 1-15,1-1-10 0,1 4 0 0,-7-1-3 16,1-1-1-16,-3 4 1 0,-3 2-1 0,-3-2 0 15,-3 2-3-15,-2 3 6 0,-7-1-3 16,-8 7-1-16,-3-2 0 0,0 0 1 0,3-2-3 16,2-1-9-16,4-1-36 0,0-1-20 0,7 1-14 15,2 1-152-15</inkml:trace>
  <inkml:trace contextRef="#ctx0" brushRef="#br0" timeOffset="64939.022">10934 5825 2 0,'0'0'45'0,"0"0"-22"0,0 0 2 16,0 0 15-16,0 0 26 0,0-2-27 0,0 2-11 15,0 0-12-15,0 0 10 0,0 0 5 0,0 0-5 16,0-2-4-16,0 2-13 0,0 0-1 0,0 0-5 16,0 0-2-16,0 0-5 0,0 0 3 15,0 0 0-15,0 0-2 0,0-2 3 0,0 2-6 16,0 0-3-16,0 0-32 0,0 0-19 0,0 0 33 15,0 0-115-15,0 0 34 0</inkml:trace>
  <inkml:trace contextRef="#ctx0" brushRef="#br0" timeOffset="66313.754">11015 9796 81 0,'-6'0'77'0,"-3"-4"-93"0,0 2 7 0,0-5-12 16,-2 0 16-16,0-1 52 0,3 1 14 0,-3-2-32 15,2 0 0-15,0 3-16 0,2-1-11 16,1 0 5-16,-1 1-8 0,3 1 4 0,-1 1 24 16,1 0 17-16,-1 1-17 0,3 1-12 0,-2 0-1 15,4-2-3-15,-2 4-6 0,2-3 1 16,-3 3-4-16,3-2-2 0,0 2-3 0,0 0-10 15,0-2-9-15,0 2-22 0,0 0-45 0,0 0-88 16</inkml:trace>
  <inkml:trace contextRef="#ctx0" brushRef="#br0" timeOffset="72031.125">20000 13207 2 0,'7'-4'18'0,"2"-1"10"0,0-1 4 0,-1 1-15 16,3 1-1-16,-2-1-3 0,0 1-3 15,0 0-3-15,2 1 9 0,0 1 8 0,0 0 3 16,2 0-4-16,5 0 0 0,-1-1-4 0,1 3-7 15,4-2-2-15,-2 2 12 0,13 0 1 0,2 0 2 16,-2-2-12-16,7 2-1 0,4-2-2 16,0 2-1-16,14-5 2 0,-3 3 1 0,-5-2-3 15,-5 2-4-15,-6-1-1 0,1-1-1 0,2 0-3 16,6 1 0-16,-1-1-1 0,1 0 2 16,-4 1-3-16,-2 1 1 0,-4 0 2 0,-3 0 0 15,-2 2-1-15,4 2 2 0,3 0 0 0,4 0 3 16,5 1 0-16,-1-3-3 0,-1 0 0 0,-6 0 1 15,-1 0-1-15,-5 2 1 0,5 0-1 0,0-2 0 16,4 2 2-16,2-2 4 0,3 0 1 16,-1 0 0-16,1 0-5 0,-3 0 5 0,0 0 0 15,3 0-7-15,4-2-3 0,4 2 2 0,0-2-1 16,-6 0-1-16,-5 2 2 0,-4-3-2 16,0 6 0-16,2-1 2 0,5 0-1 0,4 0 0 15,0 3 1-15,-3-3 1 0,-1-2-1 0,-5 2 5 16,-4 0 3-16,4-2 1 0,4 0 2 0,3 0-5 15,2 0-3-15,0 0-2 0,-3 0-1 16,-5 0-1-16,1 2-1 0,2 1 1 0,5-3 1 16,7-3-1-16,-1 1-1 0,-1 0 3 0,-5-2 1 15,-5-1 1-15,3 5 3 0,2-4 1 0,4 2 0 16,-2-3-4-16,0 1 0 0,-6-1 0 16,-7 1-3-16,0 2 2 0,-1-3 2 0,6 3-4 15,6 0 1-15,-3 0-1 0,-1-1-1 0,-7 1 0 16,-5 0 0-16,-8 2 0 0,0 2 0 0,-5-2-1 15,2 0 0-15,-6 2 1 0,2 1-1 16,-4-1 2-16,-5 0 1 0,-2 0-2 0,-2-2-1 16,-2 0 3-16,-1 0-2 0,-4 0-1 0,3 2 2 15,-16-2-1-15,6-2-1 0,1 2 0 16,4 0 0-16,-2 0 1 0,0 0-7 0,2 0-27 16,0 0-14-16,0 0-70 0,0 0-36 0</inkml:trace>
  <inkml:trace contextRef="#ctx0" brushRef="#br0" timeOffset="72859.046">19246 5446 10 0,'0'13'60'0,"-2"-4"-52"0,2 0 4 0,-4-5-11 16,4 1-8-16,-3-3-15 0,1 2-30 0</inkml:trace>
  <inkml:trace contextRef="#ctx0" brushRef="#br0" timeOffset="84106.957">17264 12407 28 0,'4'0'17'0,"-1"0"16"16,-1 2-9-16,2-2-6 0,1 0 5 0,-3 0-4 15,2 2 0-15,1 0-7 0,1 5 6 16,1-3 2-16,-3 1-2 0,3 4-7 0,2-1-6 16,-5 3 1-16,5 0 4 0,-2 3 5 0,-1 1-5 15,1 3-6-15,2 4 15 0,-3-2-1 0,-1 4-8 16,1-4-1-16,-1 0-2 0,-1-1-2 0,-2 1-1 16,3-2-1-16,-3 0-1 0,0-3 1 15,0 0 2-15,1-1-3 0,-3-1 1 0,0-2-3 16,0-2-3-16,0 0 2 0,0 2-1 0,0-3 1 15,0-1-1-15,0 2 2 0,0-5-1 16,0 3 0-16,-3-1-1 0,3-1 1 0,0-3 1 16,-2-4-3-16,0 0-13 0,2 2-18 0,0 0-14 15,0-3-9-15,0 3-140 0</inkml:trace>
  <inkml:trace contextRef="#ctx0" brushRef="#br0" timeOffset="84809.913">17665 12369 22 0,'-2'18'116'0,"-2"-7"-67"0,-1-2-35 0,1-5-17 16,4 1 5-16,-4-3-4 0,4 0 3 16,-3 0 12-16,-1 0-39 0,4-2 19 0,-2 3 30 15,-1-1-10-15,3 0-10 0,-2 0 2 0,0 0-6 16,0 1 6-16,0-1-4 0,-1 0 0 16,1 0 1-16,0 3-3 0,0-1 2 0,0-2-3 15,-1 3 3-15,1-1-1 0,0 3-1 0,0-1-2 16,-3-1 2-16,3 4 1 0,-2-3-1 0,-3 1 5 15,3 2 3-15,-3-3 1 0,1 1 8 16,1-1 0-16,-1-1-1 0,1 1-4 0,-2-1-5 16,3-1-1-16,0 1 3 0,-3-1 3 0,5-2-1 15,-3 1-6-15,1 1 4 0,0-4-9 0,1 2-2 16,-1 3 2-16,2-3 1 0,-3 0-2 16,1 2 1-16,0 1 1 0,-3 1-2 0,-2 1-1 15,0 0 2-15,-2 1 2 0,2-1-2 0,-6 4 0 16,0-2 2-16,1 0-1 0,3-3-1 15,3-1 0-15,3-1 1 0,-1 1 11 0,1-3-6 16,1-2 9-16,1 2 1 0,1 0-4 0,0 0 16 16,2-2-6-16,-2 3 2 0,0-3-15 0,2 0 0 15,0 0-2-15,0 0 2 0,0 0 4 0,0 0-6 16,0 0-2-16,0 0-7 0,0 0-2 16,0 0-1-16,2 0 5 0,-2 0-2 0,2 0 5 15,0 0-4-15,0 0 1 0,1 0 0 0,1 0-2 16,1 2 5-16,-1 0-4 0,0 0 2 15,3 3 1-15,0-3 0 0,-1 4-3 0,3-1 3 16,-2 1-2-16,1 1 1 0,1 0 0 0,0 1 0 16,0-3-1-16,-3 2 0 0,1 1 3 0,2-3 3 15,-2 1 1-15,-1 1-1 0,1 0 3 16,2-1-7-16,-3 3-2 0,3-5 3 0,0 1-4 16,-3 1 1-16,3-1 0 0,-2-1-5 0,2 1 4 15,2-1-12-15,0-2-52 0,-5 0-48 0,5 3 24 16</inkml:trace>
  <inkml:trace contextRef="#ctx0" brushRef="#br0" timeOffset="85309.796">17846 12310 154 0,'5'20'132'0,"-3"-5"-80"15,-2 0-29-15,2-6-32 0,-2 0-7 16,0 0-2-16,0-2 6 0,0-3 8 0,0 0-1 16,0 1 3-16,0-1 7 0,0 3 0 0,2-3-3 15,0 3-3-15,1-1 1 0,-1 1 0 0,0 4 1 16,0-2 1-16,0 2 0 0,3-2 5 15,-3 4 1-15,2-2-3 0,-1 2-3 0,1 0 4 16,0 3-4-16,3-3 4 0,-3 7 9 0,1-2-6 16,1-1 3-16,1-1-5 0,0-1 0 0,-3-2 5 15,3 1 6-15,-3-3 2 0,3-3 0 16,-3 1-5-16,3 0-4 0,-3-2 5 0,-2-3-1 16,3 0-7-16,-3-1 11 0,2-1-6 0,-1 0-4 15,-1 2 4-15,0-4 1 0,-2 3 2 0,2-3 6 16,0 0-13-16,-2 0-1 0,0-3-6 15,5 1-2-15,-5-2-3 0,6-1 1 0,-3-3 1 16,1-1 0-16,3-2 0 0,-3 0 1 0,3-2 1 16,-3-3 0-16,3-4 1 0,-1 3 0 15,-1-3-2-15,1-2 2 0,-1-5-3 0,-1 1 2 16,1 2-3-16,-3 2 0 0,0-1-3 0,-2 4-7 16,4-1-7-16,-1 2 0 0,-1 0-9 0,0 1-9 15,2 1-9-15,1 1-23 0,-3 2-55 16,3 2-53-16</inkml:trace>
  <inkml:trace contextRef="#ctx0" brushRef="#br0" timeOffset="85825.341">18344 12319 112 0,'-6'6'79'0,"-1"-1"-40"0,-2-3-11 15,5 0-5-15,0-2-5 0,-3 2-6 16,5 0-10-16,0-2-5 0,-1 0-9 0,1 0 8 15,0 3 2-15,0-3 4 0,2 4 2 0,0-4 8 16,0 4 6-16,0 1-6 0,0 1 4 0,0 1 8 16,2 0-16-16,0 1-2 0,-2 4-2 15,2-4-1-15,1 3-2 0,-3 3 2 0,4-1 1 16,-4 2 1-16,2 3-1 0,0 0-1 0,1 1 3 16,-1-3-1-16,0 4 5 0,0-5-1 0,-2 3-2 15,2-3 1-15,-2 1 1 0,3-3 2 16,-3 2-3-16,2-2-2 0,0 1 0 0,-2-1 1 15,0 0 0-15,2-2-5 0,-2-2 1 0,2 2-3 16,-2-2-2-16,0-3 7 0,3-1 0 16,-1-1 6-16,0 1 6 0,0-3-4 0,-2 0-4 15,5-2 7-15,-3 0-13 0,2 0 3 0,3 0-3 16,2-4 2-16,0 4-2 0,-1 0 1 0,1-5-5 16,2 1 0-16,5-3 0 0,-1 3-2 15,7-5 1-15,0-2 0 0,0 2-2 0,0 3-5 16,0-1-5-16,0 0-5 0,-2 3-3 0,-2 0-6 15,-3 1-29-15,3-1-19 0,-3 4-36 0,-4 0-44 16</inkml:trace>
  <inkml:trace contextRef="#ctx0" brushRef="#br0" timeOffset="86653.271">17407 13302 17 0,'3'-2'18'0,"-3"2"7"0,0-2-4 16,0 2-1-16,0 0-1 0,0 0 11 0,0 0-1 16,0 0 7-16,0 0-6 0,0 0-9 15,0 0-15-15,0 0-4 0,0 0-4 0,0 0-1 16,0 0-2-16,0 0 4 0,0 0 6 0,0 0 10 15,0 0 9-15,2 6 7 0,0 5-10 0,0 2-3 16,0 5-7-16,-2 2-7 0,0 4-3 16,3 0-2-16,-3 14 0 0,0-5-2 0,0 0 2 15,0-4 0-15,0-1-1 0,0-3 1 0,0-6-1 16,2 1 2-16,0-2-2 0,-2-5-4 16,0 0-14-16,2-2-21 0,0-4 10 0,-2 0-8 15,0-7-15-15,3 0-48 0</inkml:trace>
  <inkml:trace contextRef="#ctx0" brushRef="#br0" timeOffset="87137.526">17694 13189 106 0,'2'5'158'0,"-2"-3"-115"0,0 0-18 15,-2 1-16-15,2-1-5 0,-7 4-9 16,5-1-1-16,4-7-7 0,1-1 4 0,-3 1 8 16,0 2 6-16,0 5 8 0,-5-3-8 0,3 4 1 15,-2 1-3-15,-5 4 2 0,2 0-3 16,-2 2 0-16,-2 0-2 0,0 3-2 0,-2-1 2 16,0 1-2-16,2-1 0 0,-5 1 4 0,3-1-4 15,-2-2 2-15,-1 1-2 0,1-3 4 0,4 0 1 16,-5 2 8-16,5-9 6 0,5 3 7 0,-3-1-2 15,4-3-5-15,-1 1 2 0,1-2-1 16,3 0-5-16,0 1 0 0,-2-1-4 0,4-2-6 16,-3 2-1-16,1-2-1 0,2 0-3 0,0 0-2 15,0 0-1-15,0 0-4 0,0 0 1 0,0 0 8 16,2 0 0-16,1 2-1 0,-1-2 1 16,2 5 2-16,1-3-4 0,1 2 4 0,1 3-1 15,2 0 6-15,-3-1 1 0,5 1-4 0,0-1 1 16,0 1-3-16,0 2 6 0,3-3-2 15,-1 1-4-15,9 0 0 0,0 1-1 0,-2-1-1 16,0-2-1-16,0 1 1 0,-1 1 0 0,-1-3 0 16,-3 1-3-16,1-3 0 0,-3 2 3 0,-2-2-1 15,-2 1-6-15,0-3-11 0,-3 2-17 16,-1 0-11-16,-5-6-25 0,2 4-11 0,-2-3-107 16</inkml:trace>
  <inkml:trace contextRef="#ctx0" brushRef="#br0" timeOffset="87559.293">17835 13194 12 0,'7'4'200'0,"-1"1"-132"15,-1-1-46-15,-1 7-30 0,-2-11-6 0,1-2 12 16,-3 2 0-16,4 0 8 0,-4 2 12 15,2-2-1-15,0 5-3 0,1-3 3 0,1 4-8 16,0 1 2-16,1 2 6 0,-1 0-6 0,3 4 2 16,-1 2-5-16,1 1 1 0,-3 1-6 0,3 3-1 15,0 0-4-15,-3 7 0 0,3-1 0 16,-3-2-1-16,1 0 2 0,-1-1 1 0,0-4-2 16,1-3 2-16,-1-1 1 0,1-2 8 0,-1-2 6 15,-2-4 7-15,3 2 12 0,-1-5-7 0,-4 1-5 16,4-3 4-16,-1 0-9 0,-1 0-2 15,0-2-3-15,2 0-2 0,-1-2-7 0,-1 0 2 16,2 0-5-16,1-7 1 0,-3 0 1 0,2-2-3 16,1-4-1-16,-1-3 2 0,1-2-3 0,-1-2 2 15,0-2 0-15,3-11-2 0,0-1 0 16,-3 3-2-16,3 0-6 0,-3 4-5 0,3 1-8 16,-3 1-3-16,0 3 2 0,5 0-9 0,-2 2 7 15,0 0-3-15,-1 4-3 0,1 3-43 0,-3 1 17 16,1 3-106-16</inkml:trace>
  <inkml:trace contextRef="#ctx0" brushRef="#br0" timeOffset="88137.285">18366 13070 112 0,'0'11'186'0,"0"-2"-98"0,-2-2-56 16,0-1-11-16,2-3 3 0,0 1-1 0,-2 1-8 16,2-5-4-16,-2 4-10 0,2-4-3 0,0 2 0 15,-3 0-1-15,3-2 2 0,0 0-4 16,-2 0 2-16,2 3 1 0,0-1 1 0,0-2 6 15,0 4-1-15,0-2-3 0,0 5 0 0,2-3-1 16,1 3 0-16,-3 0 0 0,2 1-1 0,0 3 2 16,0-2-1-16,0 5 2 0,-2-1-1 15,3 2 2-15,-1 3 6 0,-2 2 1 0,0 4-4 16,-2-4 0-16,2 4 4 0,-3-4 0 0,1 2-3 16,0-2-2-16,0-3-1 0,-3 3-1 0,1-2-2 15,2 2 2-15,-3-3-3 0,1 1-2 16,2-5 2-16,-3 3-1 0,1-3 1 0,0-2 0 15,1-2 0-15,1 0-2 0,0-3 4 0,2 1-3 16,-2-3 0-16,0 1 1 0,2-1 1 0,0 0-1 16,0-4-1-16,0 5 1 0,0-3 0 15,0-2-1-15,0 2-3 0,2 0 3 0,-2 1 4 16,0-1 1-16,2-2-2 0,-2 2 1 0,4-2 2 16,-4 0 5-16,5 0-6 0,-1-2-2 0,3 2 2 15,-3-2 1-15,5-1-3 0,-2 1 1 16,1 0 2-16,4 0 0 0,1-3-4 0,-2 3-2 15,2 0 2-15,2 0-1 0,3 0-1 0,4-5 0 16,-2 5-3-16,2 0 3 0,-4-1 0 0,1 1 1 16,1 2-1-16,-2-2 1 0,-3 2-1 15,3 0-2-15,-3 0-2 0,1-2-6 0,-3 4-5 16,-2-2-10-16,2 0-5 0,-2 2-30 0,0-2-37 16,-2 2-57-16</inkml:trace>
  <inkml:trace contextRef="#ctx0" brushRef="#br0" timeOffset="98884.781">11393 5237 8 0,'0'-7'40'0,"-3"3"-6"0,3-1 1 16,0 5-12-16,-2-7 10 0,0 3-5 0,2 0-16 15,-2 1-1-15,-1-1-5 0,1 2 13 0,0-5-5 16,-2 5-6-16,1 0-1 0,-1-5-2 16,2 3-4-16,-3-3 6 0,1 3 0 0,0-3 6 15,-1 3 4-15,-1-3 7 0,-1 1-8 0,3-1-4 16,-7 3-5-16,4-5 0 0,-4 4-4 0,0-4 1 16,-5 3-2-16,3 1 2 0,-2-1-1 15,-7 1-1-15,0 1-3 0,2 0 2 0,-2 1-2 16,2-1 0-16,0 4 0 0,0 0 0 0,0 0 1 15,3 0 1-15,-1 4-3 0,1-1 2 0,-1 1 0 16,2 0 2-16,1 3-1 0,-3 0-1 16,3-1 1-16,2 1-1 0,-3 2-2 0,3 0 3 15,0 2-1-15,0 2 4 0,-3-2-3 0,3 2 1 16,-3 2 0-16,3-1-2 0,0 1 2 16,-2-4-2-16,1 2 1 0,-1 3-1 0,2 1 0 15,-3 1 1-15,-1 2-2 0,1 2 2 0,3-2-2 16,0-3 1-16,2 1 0 0,2-2-1 0,2-3 2 15,1 0-3-15,1 0 2 0,1-2-1 0,2 2 2 16,-1 1-2-16,3-1 2 0,0 0-3 16,0 3 3-16,3 1 0 0,-3 1-2 0,2 0 2 15,-2 1-2-15,0-1 2 0,2-3-2 0,0 5 2 16,-2-4 1-16,2-1-1 0,1 3 1 0,1-3-4 16,0-2 4-16,1 3-3 0,-1-5 1 15,5 2 2-15,-2 0-3 0,2-2 0 0,2 5 2 16,-3-5-1-16,3 2 0 0,-2-2 1 0,2 2 0 15,0 1 2-15,-2-1 3 0,0 2-2 16,0 3-2-16,0-3 3 0,2 5 2 0,-3-2-1 16,1-1-2-16,0 1-2 0,2-3 1 0,-2-1-2 15,2 1 2-15,-2-4 4 0,0 0-3 0,-1 2-4 16,1-4 3-16,-2 2-4 0,2-2 3 16,-3 0 0-16,3 0 2 0,-5-3 0 0,3-1 1 15,0 1-3-15,-1-1 1 0,-1-1 1 0,-1 1-1 16,1-5-2-16,-1 4-3 0,0-4 3 0,1 2 0 15,-1 3-2-15,1-5 1 0,1 4-1 16,-1-4 3-16,1 4-2 0,1-4 2 0,-1 5 6 16,1-5 1-16,4 2 1 0,-2 0-1 0,2-2-2 15,-2 2 2-15,6 1-3 0,1-3 0 0,-3 2-4 16,7-2 3-16,-3 0-3 0,1-2 1 0,2 2 4 16,-3 0-3-16,3-3 0 0,-2 1-1 15,0 2 0-15,-1-2 0 0,1 0-1 0,-5-3-1 16,5 1 0-16,-3 0-3 0,-2-3 4 0,1 3 0 15,-1-3-1-15,-2-2 2 0,2 3-2 16,-2-3 3-16,0-5-1 0,2 3 1 0,-2-2 0 16,-2 0 1-16,2-2 2 0,-2-1-1 0,0-4 3 15,2 0 4-15,-2-2 0 0,0-8-4 0,-3-1 2 16,1-2-7-16,-1 2-1 0,-1-2-2 16,-1 2 0-16,-2-2-1 0,-2-3-2 0,5-3 1 15,-3-10-1-15,2-4 2 0,3 3-3 0,-3 1 3 16,5 5-1-16,-2 4-2 0,0 7 2 15,-5-2 5-15,0 4 0 0,-2 0 1 0,-2 3 0 16,0 3-3-16,-3 3-5 0,-4 2-7 0,0 1 2 16,-4 8-6-16,-2-3-21 0,-7 8 4 0,-5 1-20 15,1 12-2-15,-5 0-37 0,-2 8-29 0,0 7 17 16,-2 4-77-16</inkml:trace>
  <inkml:trace contextRef="#ctx0" brushRef="#br0" timeOffset="100025.133">10500 6332 5 0,'0'-2'19'16,"0"0"2"-16,0 0-11 0,0 2 20 0,0-2-14 15,0-1-14-15,0 3 5 0,0 0-10 0,0 0 1 16,0 0-4-16,0 0 11 0,-3 3 12 0,1-1 2 16,0 2 3-16,-2 1 3 0,-1-1-10 15,-1 5 4-15,-1 0 10 0,-2 2-9 0,0 0-10 16,-2 2 4-16,0 2-1 0,-2 1 2 0,-5 4-5 16,1 2-3-16,-1-3-6 0,0 1 0 0,3 0-3 15,0-2 1-15,-1 2 3 0,1-5-4 0,1 3-2 16,1-3 1-16,0 1 0 0,0-1 1 15,2-2-5-15,0 3 5 0,0-3 2 0,2-2 0 16,0 0 0-16,0 0-2 0,3 0 4 0,-3-2-4 16,4 0 2-16,-1-1-1 0,1-3-1 15,1-1 0-15,2 1-4 0,0-3 2 0,6-4-6 16,-4 0-13-16,0 2-9 0,2-3-68 0,-2 3 25 16,0 0 75-16,2 0-49 0</inkml:trace>
  <inkml:trace contextRef="#ctx0" brushRef="#br0" timeOffset="100493.768">10175 6484 30 0,'-8'3'72'0,"-1"-1"-25"16,0 0 0-16,0 0-39 0,3-2-1 15,-1 3 6-15,0-3-8 0,3 2-5 0,2-2-11 16,-1 0-13-16,-1 0-4 0,4 0 23 0,-2 2 6 16,2 0 0-16,0-2 3 0,0 5 0 0,2-1-2 15,-2-2 5-15,2 3 4 0,0-1-4 16,3 3-2-16,-3-1 0 0,0 1 6 0,3-1 4 15,-1 3-2-15,1 0-1 0,-1 0 2 0,-2-2 4 16,3 1 3-16,-5 3 6 0,4-2-2 16,-4 2-9-16,2 0-7 0,-2 0-2 0,0-2 0 15,0 2 4-15,0 0 4 0,-2-2-5 0,2 2-3 16,0-2 1-16,-2 2-1 0,2-2 0 0,-2-3-2 16,2 3 0-16,0 0 1 0,-3-3-3 15,3 3 0-15,0-2 3 0,0 0-1 0,-2-1-1 16,2 3-1-16,-2-2-4 0,2-3 3 0,0 3-2 15,0-1 1-15,0-1-4 0,0 1-2 0,2-1 0 16,0-1 4-16,3 3-4 0,-1-3-1 16,3 1 0-16,4-5-17 0,2 0 1 0,5-3-13 15,6-1-59-15,16-9 11 0</inkml:trace>
  <inkml:trace contextRef="#ctx0" brushRef="#br0" timeOffset="107320.48">18406 14942 18 0,'0'0'10'0,"0"0"-5"16,0 0 0-16,0 0-4 0,0 0 0 0,0 0-1 16,0 0 0-16,0 0-3 0,2 0 2 15,-2 0 1-15,0 0 1 0,0 0-1 0,0 0 5 16,0 0 18-16,0 0 0 0,0 0-4 0,0 0-4 16,0 0 11-16,0 0-13 0,0 0-6 0,0-2 3 15,0 2-4-15,0 0-4 0,0 0 3 0,0 0-2 16,0 0-1-16,0 0 5 0,0 0 8 15,0 0-6-15,0 0-4 0,0 0-1 0,0 0-2 16,0 0-3-16,0 0 0 0,0 0 1 0,0 0-4 16,0 0 6-16,0 0-3 0,0 0-1 0,0 0 0 15,0 0 0-15,0 0 1 0,0 0 2 16,0 0-2-16,0 0 0 0,0 0 4 0,0 0-1 16,0 0 6-16,0 0-3 0,0 0-1 0,0 0-1 15,0 0-2-15,0 0-1 0,0 0-3 16,0 0 3-16,0 0 1 0,0 0-4 0,0 0 2 15,0 0 1-15,0 0-1 0,0 0 2 0,0 0-2 16,0 0-1-16,0 0 2 0,0 0 1 0,0 0-1 16,0 0-1-16,0 0 1 0,0 0 0 0,0 0-3 15,0 0 4-15,0 0-6 0,0 0 3 16,0 0-3-16,0 0 0 0,0 0-2 0,0 0 2 16,0 0-8-16,0 0 3 0,0 0 2 0,0 0 0 15,0 0 4-15,0 0 4 0,0 0-3 16,0 0 0-16,0 0-4 0,0 0 1 0,0 0-6 15,0 0-4-15,0 0-26 0,0 0 5 0,0 0 9 16</inkml:trace>
  <inkml:trace contextRef="#ctx0" brushRef="#br0" timeOffset="112319.27">16223 14215 19 0,'-6'-5'36'0,"-3"3"20"0,-2-2-2 0,4 2-26 16,1-5-15-16,-1 2-2 0,0 1 5 0,3 0 3 15,0-1-7-15,1 3 2 0,-1-2 12 16,4-1-8-16,-4 3 12 0,1 0-7 0,3 0-7 16,0-1-6-16,-2 1-8 0,2 2-2 0,0-2-2 15,-2 2-8-15,2 0 6 0,0 0 1 16,2 0 3-16,-2 4 1 0,0 1 2 0,2 1 3 15,-2 5 2-15,5 3-6 0,-5 3 0 0,4 3-1 16,-4 4 1-16,5 1-3 0,-3-1 1 0,0 0 2 16,2 9-4-16,-1-2 2 0,-1 2-1 0,0-4 1 15,0 0 0-15,-2-3 0 0,0-2-2 16,0-2 2-16,2-4-2 0,-2-3 2 0,0-4-4 16,0 0 5-16,0-2-2 0,0-9 1 0,3 2-3 15,-6-2 4-15,3 0-3 0,0 0 3 16,0 3-2-16,0 1-4 0,0-2-3 0,0 0-10 15,0-2-84-15,0 3 0 0</inkml:trace>
  <inkml:trace contextRef="#ctx0" brushRef="#br0" timeOffset="112787.91">16406 14098 20 0,'7'-7'28'0,"-3"3"-4"0,3-1 0 0,-3 1-3 16,-1 4 17-16,1-2-8 0,0 2-10 0,-1 0 22 16,-1 2-8-16,2 2 0 0,-4 1 1 15,5-3-12-15,-3 5-14 0,-2 1 1 0,-2 4-9 16,-1 1 0-16,1 2-5 0,-2 3 1 0,-3 2 3 16,-2 0-1-16,3-1-1 0,-3 3 2 15,-2-2 0-15,0 0-4 0,0 0 5 0,0 0-3 16,-2-5 5-16,-1 1-4 0,6-3 3 0,-10 2 1 15,3 1 11-15,-1-7 1 0,7-1 3 0,0-1-1 16,1-3-2-16,-1 1-2 0,2-1 4 0,1-4 5 16,-1 5-4-16,3-5-13 0,1 2 5 15,-1-2-6-15,0 0 0 0,4 0 2 0,-3-2-2 16,1-1-3-16,2 3 0 0,0-2-2 0,-2 2 0 16,4 0 1-16,-2-2-1 0,2 0 1 15,1 0-2-15,1-1 1 0,3 3 1 0,-3-2-1 16,5 0 0-16,0 0 1 0,2 0 0 0,0-1 0 15,-3 3-2-15,6 0 0 0,-1 0 1 0,0 0 0 16,3 0 0-16,-3 0 2 0,2 3-2 16,3-3 1-16,-3 0 0 0,7 2 0 0,0-2-1 15,-2 0 1-15,-2 0 0 0,0 0-2 0,-1 0 1 16,-1 0-1-16,-1 0-9 0,1 0-29 0,-5 2-18 16,0 0-4-16,0 0-37 0,-3 1-52 15</inkml:trace>
  <inkml:trace contextRef="#ctx0" brushRef="#br0" timeOffset="113334.649">16830 13888 23 0,'4'14'-7'0,"1"-3"-7"16,-3-5 52-16,0 3 16 0,0-2-11 0,0-1-22 15,1 1-5-15,-1 0 10 0,0 1-19 0,2-1-7 16,-4 0-1-16,5-1-3 0,-5 1 2 16,2-3 1-16,0 1 1 0,-2-3-3 0,2 0-1 15,1 2-2-15,-3-4-16 0,-5 0 11 0,5 0 3 16,5 3 6-16,-3-3 12 0,0 0-9 0,0-3 11 15,3 1 31-15,-5 0-12 0,0-2-5 16,0-1 3-16,0 1 15 0,0-3-16 0,0 3-8 16,-3-3-2-16,1 1-5 0,0-1 3 0,0 3-2 15,0-5-9-15,-3 2 1 0,3 3-1 0,-2-1-1 16,1-1-1-16,-1 1 4 0,0 1-2 0,-1-1-6 16,3 3-10-16,-2 0-6 0,-1 2 0 15,1-2 3-15,-3 4 11 0,3-2 0 0,-3 4 3 16,-2 3 1-16,0 2-2 0,3 0 1 0,-3 2 1 15,0-2-1-15,-2 2 0 0,2 2-1 16,1-2 1-16,1 2 2 0,-2 3-2 0,2 1 0 16,1 1 1-16,-3 6 1 0,5 0 0 0,-3 1 3 15,3-3 4-15,1 0-1 0,1-3-2 0,2 1-3 16,2-2 1-16,1-3-1 0,1 1-3 16,0-3 4-16,1-2 7 0,-1 0 1 0,7-2 0 15,-2-5 2-15,0 1-9 0,4-1-3 0,0-4-4 16,3-2-6-16,1 0-4 0,3-5-26 0,5-2-9 15,-3-2 0-15,2 0-27 0,0-2-12 16</inkml:trace>
  <inkml:trace contextRef="#ctx0" brushRef="#br0" timeOffset="113709.558">17127 13783 185 0,'5'2'79'0,"-1"2"-51"15,-2-2-11-15,-2 1-15 0,0 1 7 0,0-4-7 16,3 2-1-16,-3 0 1 0,0-2 3 16,0 0-1-16,0 3 3 0,2-1 4 0,-2 0-1 15,0 0 0-15,0 3-7 0,2 1 3 0,2-1-3 16,-4 1 0-16,5 3-1 0,-1-2 6 15,1 2 1-15,-3 2-4 0,2 0 0 0,-2 0-1 16,3 2-3-16,-1-2 3 0,-2 4-2 0,1-1 2 16,-1 1 4-16,2 0 4 0,-4-1-3 0,5-1-3 15,-3 0 1-15,0 0 5 0,0-2 2 0,3-2 1 16,-3 2 6-16,2-2-8 0,1 0-1 16,1-3 0-16,-1 1 7 0,1 0-5 0,3-3-3 15,0-2-3-15,4 0-5 0,3-2 0 0,-1-2-4 16,3 0-1-16,-1-2-2 0,3-1 0 15,2 1-6-15,0-5-30 0,0 2-9 0,0-1-52 16,-2 1-37-16,0 0-84 0</inkml:trace>
  <inkml:trace contextRef="#ctx0" brushRef="#br0" timeOffset="114225.059">15712 15467 152 0,'-7'0'94'0,"-2"-2"-44"0,1-3-8 0,-1 1-21 16,-2 0 8-16,6-1-17 0,1 3-4 0,0 0-11 16,8 2-7-16,0 0-5 0,-8 0 3 0,2 0 9 15,0 2 10-15,4 2 26 0,0 5-14 16,0 0-3-16,0 7 2 0,3 1-7 0,1 5-7 16,5 11 0-16,-4-4-2 0,2 11-5 0,2 2 2 15,0-1 0-15,0-1-1 0,-2-2 1 16,0 1 0-16,-1-6-1 0,1-2 2 0,-2-2 1 15,-3-5-1-15,3 0 0 0,-3-4-3 0,1-4 1 16,-1-1-4-16,-2-4-20 0,0-2-10 0,1-5 6 16,-1-6-3-16,0 0-16 0,-2 2 5 0,0 0-59 15,0-2 20-15</inkml:trace>
  <inkml:trace contextRef="#ctx0" brushRef="#br0" timeOffset="114646.833">16047 15317 191 0,'11'5'109'0,"-2"-1"-89"0,-5 0-25 16,-2-1-3-16,1 1 9 0,-6 3 6 0,3-1 10 16,-2 3 2-16,-2 6-4 0,-1 3-3 0,-3 2-6 15,-1 0-5-15,-2 4-2 0,-2 3-3 0,-1 1 3 16,1-1-2-16,-5-1 2 0,3 3-3 15,-5-3 2-15,3 3 4 0,-6-5-3 0,4 0 0 16,-3 1-1-16,0-5 4 0,-3-3-4 0,5-1 5 16,-2-5 6-16,3 0 2 0,1-5 6 15,2-1 6-15,3-1 4 0,4-2-9 0,1 0 5 16,1-2-14-16,0 0-4 0,10-8-1 0,-3 5 8 16,0 1-11-16,0 0-2 0,2 2-5 0,-2 0 3 15,0 0 4-15,0 2-2 0,2 0 1 16,0-2 1-16,5 3 2 0,-1-1 3 0,3-2-3 15,4 2 1-15,-2 0 0 0,5 0-2 0,2 3 1 16,-3-1 0-16,5 1-2 0,-3-3 0 0,3 2 0 16,7 1-1-16,-5-1-1 0,2 1 1 15,-4-1-1-15,0-2 1 0,-3 0-1 0,-1 1-1 16,1-1-23-16,-3 0-10 0,1-2-43 0,-2 2-19 16,-2 0-11-16,3-2-75 0</inkml:trace>
  <inkml:trace contextRef="#ctx0" brushRef="#br0" timeOffset="115131.09">16426 15311 107 0,'-2'-5'101'0,"-2"3"-36"15,1-2-23-15,1 1 2 0,0-1-9 0,0 4-10 16,0-2-8-16,-7 4 0 0,4 0-9 0,1 0-3 16,4-2-4-16,0 0 2 0,0 0-3 15,2-2 2-15,0 0 1 0,-2 0 0 0,0 2-2 16,3-2-1-16,-3 2-1 0,0 0 3 0,0 0 0 16,0-3-6-16,-3 1 1 0,3 2 2 0,-4-4 1 15,0-1 4-15,-1 3 0 0,-4-2 10 16,3-3-5-16,-3 3 4 0,-2-1-3 0,2 1 6 15,-2-1-5-15,2 1-4 0,0 0-4 0,1 4-5 16,-1-5-3-16,0 5 4 0,0 0-4 0,0 2 5 16,-2 3 0-16,2 1-1 0,-2 5 1 15,-2 3 1-15,2 1-1 0,0 5 0 0,-2 4-2 16,2 9 3-16,0-2 1 0,2 0-2 0,5-2 1 16,1-1-1-16,1-1-1 0,4-1 1 15,1-1 1-15,1-1 2 0,3-2 1 0,-1 0 0 16,3-2 1-16,0-3 0 0,4 1 4 0,-2-3-2 15,5-4 0-15,-3 0-4 0,2-2 1 0,1 0 1 16,-1-4 0-16,1-3-6 0,-1-2 1 16,0 0-3-16,-1-2-3 0,1-3-8 0,-2-2-16 15,1-1-9-15,1 1-39 0,-2-4-7 0,0 2-9 16,1-2-108-16</inkml:trace>
  <inkml:trace contextRef="#ctx0" brushRef="#br0" timeOffset="115443.514">16497 15174 262 0,'-2'0'99'0,"-3"0"-59"0,3 0-16 16,0-2-12-16,-3 2-4 0,5-3 4 0,-2 1-2 16,0 2-8-16,2 0-10 0,0-2-1 15,0 2 13-15,0 2 6 0,0-2-2 0,4 2 8 16,-1 3-5-16,1-1 0 0,0 3-1 0,3 4 4 15,0 0-8-15,-1 2-1 0,1 3-4 0,-1 1 0 16,3 1-1-16,-4 4 1 0,3-2-1 16,-1 4 0-16,2 0 0 0,-5-2 1 0,5 9 0 15,-2-4 0-15,-1-3 0 0,1 0 5 0,-3-6 0 16,1-1 0-16,-1-3 1 0,1-1 3 0,-1-2-3 16,-2-2 3-16,0-3-1 0,5 1 6 15,-5-3-3-15,3 1 2 0,1-1-3 0,-1-4-3 16,6 2-7-16,-2-2-6 0,6-2-3 0,0-2-28 15,1-5 1-15,8-2-19 0,0-4-27 16,5-5-80-16,6-5-7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3:02:57.3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29 3881 91 0,'0'6'57'15,"-3"1"-4"-15,-1-3-19 0,0-4 4 0,-1 2-15 16,1-2-10-16,2 0-14 0,-1 0-13 0,1 0 5 16,2 0 4-16,-2-2 0 0,2 2 3 15,0 0 2-15,0 0 1 0,0 2 4 0,2 3 4 16,0-5 11-16,3 2-10 0,-1-2 0 0,1 4 5 16,-1 3 1-16,0-3-1 0,1 3-3 15,-1-5-6-15,-1 7 5 0,3-2-3 0,-4 2 6 16,1 2 4-16,-1-3-2 0,0 6 1 0,-2 1-6 15,0 3-1-15,0-5-3 0,-2 2-1 0,2-1-1 16,-2 3-5-16,2-4 0 0,-3 1 1 0,3 1-1 16,-2-4 0-16,0 2 2 0,0-4 1 15,2 2 1-15,-2 0-2 0,-1-2 1 0,1 2-4 16,0-2 2-16,-3-3-2 0,3 3 0 0,0-4 1 16,0 1-1-16,2-1 2 0,-2-1-1 15,2-2 0-15,0-4-2 0,0 0 0 0,0 2-1 16,0 0 3-16,0-2-2 0,0 4 5 0,0 2-4 15,2-1 10-15,-2-1-5 0,4-2 0 0,-2 0 1 16,3 0-2-16,-1-2 0 0,5-1-3 16,-2 3 1-16,2-2-2 0,2 0 0 0,0-2 0 15,0 4 1-15,0-3-1 0,2 3 1 0,-2-6-2 16,4 6 2-16,-1-2-1 0,1-1 1 0,0 3-1 16,3-6-1-16,0 3 0 0,-1 1-3 15,-1 0 4-15,-1 0-7 0,-2 2-18 0,-2 0-5 16,0 0-27-16,1-2-26 0,-4 4 16 0,1 0-93 15</inkml:trace>
  <inkml:trace contextRef="#ctx0" brushRef="#br0" timeOffset="359.289">8242 3770 249 0,'-7'11'70'0,"1"-2"-2"0,1-4-46 16,-1-1-14-16,1-2-12 0,1 0-3 0,1-2-8 15,6 7 10-15,-3-7 3 0,-3 2 4 0,1 3 13 16,0 1-4-16,0-1-1 0,0 6 4 0,-1 0-1 15,1 9 13-15,0-3-8 0,0 18-1 0,-3 5-11 16,3 2 2-16,-2 2-3 0,-1 5-2 16,1 12-2-16,0-1 0 0,4-3 0 0,0-2-1 15,0 14 1-15,2-12-2 0,2-4-1 0,1-9 2 16,-3-9 0-16,2-6-1 0,1-3 2 16,-1-1-2-16,0-1 1 0,1-4-1 0,-3-3 1 15,2 3-1-15,-1-4-4 0,1-1-10 0,1-2-40 16,-3 1-33-16,4-3-29 0</inkml:trace>
  <inkml:trace contextRef="#ctx0" brushRef="#br0" timeOffset="1249.697">10169 3859 31 0,'-2'2'58'0,"-1"2"-34"16,-3 1 47-16,-1-5-50 0,-2 4 18 15,-4 5-19-15,-2 2-7 0,-3 0-2 0,-4 0 6 16,-2 6 18-16,-9 6-8 0,0 3-4 0,0-2-7 16,2 3 5-16,4-1 12 0,-1 3-14 0,1-1-8 15,-4 10-4-15,-2-3-5 0,2-2-4 16,-2 3-2-16,2-8 0 0,-2-1 0 0,-2 4 1 16,6-1-2-16,3-5 0 0,2 1 1 0,-1-2-1 15,6-2-2-15,3-4-11 0,1 0-4 0,1-7 10 16,6 0-1-16,1-5-17 0,3-1-28 15,1-3 21-15,8-9 3 0,-10 12-88 0</inkml:trace>
  <inkml:trace contextRef="#ctx0" brushRef="#br0" timeOffset="1562.123">9507 3978 36 0,'-8'-9'119'0,"1"-2"-16"16,0 4-40-16,3 0 0 0,-3 3-52 0,5 0-10 15,-2 8-7-15,4-4-3 0,0 0 4 16,0 0 7-16,0 0 11 0,4 0-4 0,-2 0 10 16,5 4-2-16,2 5 6 0,4 0-4 0,0 4-1 15,7 3-6-15,2 4-1 0,5-1-2 16,8 12-5-16,0 5 2 0,0-3-1 0,1 0-4 15,1 2 3-15,1 0-1 0,12 14-1 0,3-3-1 16,-4-4-2-16,10 7 0 0,-12-14 0 0,-12-9 1 16,-9-8-1-16,-6-5 0 0,-2-2 0 0,-9 0-1 15,2-2 0-15,-5 0-13 0,-1-3-32 16,-1 3-41-16,3-4-30 0,-3-1-134 0</inkml:trace>
  <inkml:trace contextRef="#ctx0" brushRef="#br0" timeOffset="2093.244">11046 4000 115 0,'-19'15'88'0,"-1"-15"-43"15,0 0-23-15,4-4 10 0,1-5 14 0,0 2-29 16,1-2 5-16,1-2-13 0,4 3 1 0,-2-1-6 16,2 2 5-16,1-2 0 0,1-2-5 0,0 9 2 15,1-9-4-15,1 4 0 0,3 3 6 16,-2 2-11-16,4-5-5 0,0 3 4 0,2-3-1 15,2 1 4-15,3-1 1 0,0 3 0 0,-1-3-2 16,3 3 0-16,2-3-1 0,2 2 1 0,0 3-1 16,1 2 2-16,-1 0-1 0,-2 2-1 15,2 3 2-15,-2 2 1 0,0 6 1 0,-2 2 7 16,-2 5-1-16,-5 9-3 0,0 2 3 0,-6 17-3 16,-3 5-2-16,-4-2-1 0,-2-3 0 15,-7 18 12-15,-4-11 12 0,2-4-8 0,0-7-2 16,0-4-8-16,0-5-1 0,-1-2-3 0,1-6-1 15,3-1-1-15,5-6 2 0,-1 2-2 0,6-9 1 16,2-4 3-16,5 4-2 0,0-8-3 0,0 1 4 16,2 3-2-16,0-4 4 0,2 1-2 15,2-1 2-15,1-3 9 0,4 2-2 0,2-4 1 16,4 0-4-16,3 0-3 0,2-2-3 0,4-2-3 16,2-1-4-16,-1 1 3 0,3-5-3 0,-1 2 0 15,1 3-2-15,1 0-31 0,0-3-19 16,-1 5-58-16,3 0-63 0</inkml:trace>
  <inkml:trace contextRef="#ctx0" brushRef="#br0" timeOffset="5358.079">11507 4141 267 0,'-11'15'101'0,"-4"-4"-83"0,-1-4 11 0,3-3 8 16,-2-2 9-16,1 1-24 0,3 1-13 0,3-4-9 15,-1 0-13-15,2 0 9 0,3 2-3 0,-3 0 3 16,3-2 4-16,1 7-2 0,1-3 3 0,0 5-2 16,2 2 0-16,0 0 1 0,2 0-1 0,-2 5 1 15,5 4-3-15,-1-1 4 0,0 4-2 16,5-1-2-16,-2 2 3 0,4 7-1 0,0-5 1 15,2 1-3-15,0-3 3 0,1-2 2 0,-1-2-3 16,2-5 2-16,-1-2 2 0,1-4 3 16,-4 0 5-16,2-5 1 0,0 3 4 0,-2-7-13 15,3-4-2-15,-3-3 0 0,4 0 0 0,1-6 0 16,-3 2 0-16,2-4-2 0,1-3 2 0,-3-2-1 16,-2 0-1-16,0-4 1 0,0 0-1 15,-2-3-1-15,2-1 2 0,-2 4-1 0,-3-3 3 16,1 3 6-16,-3 2 7 0,1 4 2 0,-3 1-8 15,-2 3 3-15,2 3-2 0,-4 2-8 0,2 5-14 16,-2-3 7-16,2 7 5 0,-5 0 1 16,3 7-2-16,0-7 2 0,0 11-1 0,-3-4 1 15,3 10-1-15,0-3 3 0,0 8-1 0,-1-3 1 16,3 8-3-16,3-3 2 0,-3 0-2 0,4 3 0 16,3 6-1-16,-1-7 2 0,3-1-1 15,2-3-3-15,-2-7 5 0,2 1-3 0,0-8 1 16,-2-1-1-16,2-3 1 0,0 1-1 0,0-10 2 15,2 1-2-15,0-3 3 0,1-1-5 0,-3-8 4 16,2 1-2-16,-2-5 1 0,0 0-1 16,0-2 1-16,-2 0 0 0,0-2-1 0,-3-1 0 15,-1 1 3-15,1 2-2 0,-1 0 0 0,-1 7 1 16,0-5 2-16,-1 4 0 0,1 5 2 0,-4-2-2 16,2 4 1-16,0 3-4 0,-2-1 0 15,0 7-2-15,3-7-2 0,-10 10-5 0,9-6 8 16,0 3-1-16,1 3 2 0,-1 1 3 0,4-2-2 15,-3 9-2-15,-1-2 2 0,2 4 0 16,1 3 0-16,-3-1-1 0,0 5 0 0,3 0 0 16,-3 0-1-16,0 2 2 0,0 6-3 0,0-6 2 15,1 3-1-15,-1-10-2 0,2-4 4 0,-4-2-3 16,2 0 5-16,1-3-1 0,-3 3 6 16,2-9-8-16,2 5 1 0,-4-8-1 0,5 1-1 15,-1-7 2-15,3-2-2 0,-1-2 0 0,1-2 0 16,2-5 2-16,0 0-2 0,-1-2 2 0,1-9-3 15,2 2 3-15,0 3-1 0,0 4 0 16,-2 4 1-16,0-2 0 0,-3 7-3 0,-1 0 1 16,-1 4-2-16,1 5 1 0,-1-1 1 0,1 5 3 15,-1 0 4-15,3 5-3 0,-3 1 1 0,5 8-1 16,-3 3-3-16,3-3 2 0,-2 1-1 16,6 14 0-16,0-5 0 0,3 2 0 0,1 1-2 15,3-3 0-15,4-2-1 0,1-4-3 0,3-1 1 16,-1-6-1-16,-1-2 0 0,1-7 0 15,-3-6 3-15,2-3-1 0,3-12 5 0,-5-1-4 16,1-5 1-16,-6-3 2 0,-3-1-3 0,-1 0-1 16,-6 1-7-16,-2-5-2 0,-5-5 3 0,0-6-5 15,-4-13-3-15,0-3 6 0,0 1 4 0,-3 8 6 16,1 5 6-16,-1 10-1 0,-3 3 6 16,-1 7 4-16,0 2 2 0,2-5 1 0,-2 3-3 15,1 4-1-15,1-1 0 0,-2 6 0 0,5 4 1 16,-1 2-6-16,1-3 0 0,2 8-6 15,-3 1-5-15,5-1-16 0,0 3-15 0,0 3 36 16,0 3 0-16,3 3-3 0,1 5 0 0,0 3 3 16,1-3-4-16,-1 4 4 0,1 7-2 0,-1 2 0 15,3 9 1-15,-1 3-2 0,1 1 3 0,-3 9-4 16,3 18 3-16,-3 0 1 0,1-2-2 16,-3-5 1-16,2-6-1 0,3 13 0 0,-3-18 1 15,3-8-2-15,-3-9 2 0,-1-5-1 0,1-9 0 16,-2-2-1-16,-2-2 5 0,2-4-3 15,1-3 3-15,-6-8 9 0,3 0 18 0,0 8-31 16,3-4-3-16,-3-4 1 0,4-3-1 0,-2 0-4 16,0-10-5-16,5 10 2 0,-3-10 3 0,5 1 3 15,0-4 4-15,0-2-1 0,4 0 2 16,0-2 0-16,1 4 1 0,-1-4-1 0,0 4-3 16,2-6 3-16,1 3-3 0,-5 4 1 0,0 3 0 15,0 3-2-15,-2 4-3 0,0 3-6 0,2 1 5 16,-7 5-2-16,5 0 3 0,-5 5 3 15,1-1 2-15,-3 0 4 0,0 5 6 0,-2 2-2 16,-2 0 1-16,-5 2-2 0,1 3-2 0,-3 2 2 16,-2-1-3-16,0 1 1 0,0-3 0 0,-2 1-1 15,2 1-1-15,-1-1 2 0,6-1-1 16,-3 1-1-16,5-3 3 0,1 2-2 0,3-2 2 16,0 1-2-16,7 1 0 0,0-2 1 0,1 1-4 15,4-6 5-15,-1-1-5 0,4-3-1 0,3-1-1 16,-1-6 3-16,3-1-3 0,0-3 3 15,2-1-3-15,2-6 4 0,1 3-4 0,-3-4 3 16,0 4-1-16,0-7 1 0,-3 3-4 0,-1-5 5 16,0 2-5-16,-1-4 3 0,-1 0-2 0,-1 0 2 15,-4-2 0-15,0 0 2 0,-2-1-1 16,0 3 0-16,-2 0 3 0,-1 2-5 0,-1 3 4 16,-1 1-1-16,-2 5 0 0,0 0-1 0,1 3 0 15,-1 1-4-15,-2 3 0 0,0 1 2 0,2 1 1 16,0 4-1-16,3 1-1 0,-1 3 3 15,3 7 3-15,-3-8-2 0,3 6-3 0,2 11 4 16,-5 0-4-16,3 0 3 0,-3-4-2 0,0 1 0 16,1 3-1-16,-1-2 1 0,-2 2-2 0,1 3 1 15,-1-6 1-15,0 1-2 0,-2-6 3 16,0-3-1-16,0-5 6 0,2 1 0 0,0-3 19 16,-2 1-9-16,0-5-19 0,3 0 1 0,-1 0 0 15,0-7 3-15,0-2-2 0,3 0 0 0,1-2-4 16,3-9-2-16,0 5-3 0,0-9 3 15,4-11 0-15,5-1 5 0,-1 1 4 0,1 2-3 16,-1 4 2-16,-1 1 1 0,-3 6-1 0,-2 2 0 16,-2 2 3-16,0 7-2 0,-3 2-4 15,-6 5-2-15,0-1-15 0,5-1-5 0,-3 6 25 16,0 0 0-16,0 6-1 0,1 1 2 0,-1 2 1 16,2 2-2-16,-4 4 3 0,5 5-1 0,-5 4-2 15,2 1 2-15,0 1-2 0,-2 7-1 16,5 2 3-16,-3-6-2 0,4 0 0 0,-1-7 0 15,4-5 1-15,-3-1-1 0,5-1 3 0,-2-4-4 16,4-4 3-16,-4-3 2 0,6-1-1 0,1-6-3 16,-1 1 0-16,3-4 0 0,0-3 1 15,-1-2 2-15,3-3 3 0,-2-1-1 0,-1 0-2 16,-1-3-2-16,1-2 0 0,-1-4-2 0,-1 0-1 16,1-3 0-16,-3-2 2 0,-2-1 1 0,-2 5 11 15,-3 1-2-15,1 4 4 0,-5 5-3 0,0 4-8 16,-4 0-4-16,0 2-4 0,0 5 1 15,-3 4 0-15,-3 0 1 0,1 0 2 0,-2 2-3 16,3 4 5-16,-1 3-4 0,-4 2 0 0,4 2 1 16,1 5-4-16,1-2 0 0,3 3-2 15,4-3 1-15,1 4 2 0,5-7 4 0,3 2-2 16,3-1 4-16,1-3-2 0,7 0 1 0,2-3-1 16,-2-3 2-16,0-5-2 0,-2 0 1 0,-2-2 0 15,-3-3-1-15,1-1 2 0,-3-1 0 16,-4-2 0-16,0 0 0 0,-3-4-3 0,-1 0-2 15,1 0 0-15,-4-5-4 0,-2 0-8 0,0 1-2 16,-2-5-7-16,-2 2 5 0,-1 2 4 0,1 1 8 16,-5-5 3-16,0 2 0 0,1 4-1 15,-3 3 0-15,0 2 4 0,-3 0 0 0,-1 2 1 16,2 5 2-16,-7-1-3 0,-2 5 2 0,4-2 1 16,0 4-2-16,7-4 2 0,3 0-1 0,-1 2-4 15,2 0-9-15,3 0 14 0,2 2 0 0,-3 0 0 16,5 3 0-16,2-1 0 0,1 5 0 15,3-7-1-15,1 7 1 0,4 2-2 0,2-7 0 16,3 5 1-16,-3 2 0 0,4 0-2 16,1-2 2-16,2-2-2 0,0 2 1 0,-3-3 0 15,-1 1 2-15,4-3-2 0,-5-2 2 0,0 3 0 16,3-5 0-16,4 0 0 0,0-7 1 0,-2 3-1 16,2 2 7-16,0-9 7 0,-2 4-8 0,0-4 2 15,-5 4 0-15,3-4-2 0,-3-4 12 16,-1 6 2-16,-3-2-2 0,-3 2-8 0,-1 3-5 15,0 1-5-15,-12 1-9 0,5 4-3 0,2 0 10 16,-2 0 0-16,-2 4 0 0,0 5 2 16,-2-2-3-16,-1 1-1 0,1 6 3 0,-3-1 0 15,-2 2-1-15,5 1-5 0,-3 4 2 0,3-7-5 16,0 4 4-16,4 1 2 0,-3-7-4 0,3 5 8 16,3-5-1-16,1 0-1 0,0-3 2 0,5-1 0 15,2-5-1-15,0 0-1 0,5-4 1 16,1-4-1-16,-1-3 2 0,1 0 2 0,-1-2 0 15,-1-2 1-15,-2-3-2 0,-1 1-4 0,1-1 2 16,-2-1 0-16,0-1 2 0,-2 0 3 16,-1 5 4-16,-1 2-2 0,-3 0-6 0,1 2-6 15,-3 5-4-15,-2 4 8 0,0 0 1 0,0 0 0 16,-2 4-2-16,0 5 1 0,-3 2 1 0,3 5-3 16,-5-3-7-16,3 5-3 0,0-1-5 15,1 3 3-15,1-5 9 0,0 3 2 0,2-2 3 16,0-3 3-16,2-2 0 0,3 0 1 0,-1-7-1 15,0 1-1-15,5-3 4 0,2-4 3 0,2-3-2 16,3-4-1-16,4-2-2 0,-5 5 3 16,7-7-6-16,-2-3 0 0,0 5 0 0,2-7-2 15,-2 3 1-15,0 0 0 0,0-3 0 0,-1 0-1 16,1-8 0-16,-4 6 0 0,-1-9-1 0,-2 5-3 16,-4 0 1-16,-2 0-1 0,-3-1-2 15,-2 3 4-15,-6 0-1 0,0 5-3 0,-3-1 3 16,-6 2-4-16,-1 5 3 0,-1 3 0 0,-7 1 1 15,0 3 4-15,-2 4 0 0,4 0-1 0,0 0-1 16,2 4-6-16,5-4-6 0,4 2-1 16,-2 3 8-16,7-1 4 0,-1 0 5 0,3 1 7 15,2 1-5-15,2 3 0 0,-2-6-3 0,5 5 6 16,1-3-5-16,6-1 0 0,-1 3 0 0,6-3-2 16,1 1 2-16,4-1-3 0,2-2 2 15,0 3-1-15,3-5 1 0,1-7-1 0,12 5 1 16,0 0-2-16,0-5 1 0,-5 3-1 0,-2-1 1 15,-2 3-1-15,-5 2-2 0,-4 2 5 0,-2 3 2 16,-2-1 0-16,-7 5 7 0,2 2-1 16,-6 4 0-16,-1 3-7 0,-4 2-2 0,-2 4-1 15,0 2 2-15,-4-1-4 0,0-5 3 0,1 6 0 16,-3-8 0-16,1-1-1 0,1-1-1 0,2-1-1 16,0-6-1-16,-1 2 3 0,3-2 1 15,-2-5 2-15,-4-2 1 0,1-2 12 0,5 0 2 16,0 5-18-16,2-5-1 0,1 0 2 0,-1-5-2 15,0-1 2-15,0-1-4 0,0-4 2 0,3 0-3 16,-1-4-1-16,1-1-1 0,1-6 6 16,1 2-4-16,-1-2 4 0,3 0 0 0,0-9 2 15,-2 7-1-15,2 2 5 0,-3 0-4 0,-1 9 0 16,-1 0-5-16,-2 4-1 0,-2 0-8 16,2 5 14-16,1 4-5 0,1 0 6 0,-4 6-4 15,4 3 1-15,-1 4 0 0,-1 5 1 0,2-5 0 16,-2 5-1-16,3 2 1 0,-1-1-1 0,3 1 3 15,-1-4-5-15,3 8 3 0,0-6 2 0,2-5-1 16,0 2-1-16,0-10 0 0,2 1-1 16,1-6 0-16,1-4 4 0,0-1-2 0,1-3 3 15,-1-3-3-15,3-5 4 0,-3-1-4 0,-1-3-2 16,1-5 1-16,-4-1-3 0,5-3 2 16,-3-4 1-16,-2 5-2 0,2-5 1 0,0 6 3 15,-2-4 4-15,0 9-3 0,-2 0-2 0,0 7 0 16,0-1-2-16,-3 5-1 0,3 0 0 0,0 0-1 15,0 2-1-15,2 5-1 0,0 0 0 16,2 1-4-16,0 6-3 0,5 3 6 0,2 3 4 16,0 0 0-16,2 6-2 0,0 3 3 0,2 2-2 15,0 13-2-15,1 2-1 0,-8 0 1 0,-4-4 0 16,-6 0 4-16,-5-4 12 0,-8-3-3 16,-10-2-5-16,-4-2-2 0,-13 2-2 0,-6-9-15 15,-3-2-12-15,-7 0-11 0,-10-9-26 0,-3 0 3 16,-4 1-81-16,0 1-187 0</inkml:trace>
  <inkml:trace contextRef="#ctx0" brushRef="#br0" timeOffset="20745.176">18492 10967 42 0,'-2'-2'34'0,"2"0"29"16,4-1-23-16,-4-1 0 0,3 0-9 0,1-1 10 15,-2-1 20-15,3 1-11 0,-1 1-24 16,0-1-11-16,3 3 0 0,-3-2 6 0,1-1-11 15,1 1 6-15,-1 2-1 0,1-1 9 0,1-1-12 16,2 0-4-16,-2-1 0 0,-1 3 1 16,3-2-8-16,-2 4 0 0,-1-5 1 0,3 5 1 15,-5-2 2-15,5 0 3 0,0 0-3 0,0 2 8 16,0-3-6-16,2 1 1 0,0 2-1 0,0 0 5 16,4-2 2-16,-4 0-3 0,2 2-3 15,1 0-1-15,-1 0-3 0,0 2 2 0,3 0-4 16,1 0 4-16,-1 3-4 0,-1-3-1 0,3 0 1 15,4 5 2-15,2-3-1 0,3 3 2 16,1-3-1-16,1 3 3 0,4-3-5 0,0 3-2 16,4-1 3-16,10-1-3 0,1-1 1 0,3-1 3 15,-3 1-1-15,14 0-1 0,-7 1 1 0,-6-3-2 16,-3 5 3-16,-6-3-2 0,-3 3 1 0,1-3-2 16,1 3-1-16,6-3 0 0,1 3 0 15,2-1 2-15,1 1-3 0,-1 2 1 0,1-5-1 16,6 1 0-16,5-3 1 0,6 0-1 0,2 2 2 15,-4 3-2-15,-4-3 1 0,-5 1-2 16,2-1 4-16,3 1-3 0,3 1 1 0,-5-1 0 16,-1 1-1-16,-6 1 0 0,0-1 2 0,1 1-1 15,8 0-1-15,4 1 1 0,2-1 0 0,-6 0-2 16,-1-1 3-16,-4 3-3 0,5-2 1 16,6-1 2-16,0 1-2 0,-4 0 1 0,-7-3 1 15,-4 0-2-15,-1 3-1 0,1-3 1 0,2 1 4 16,-2-1-4-16,-5-4-1 0,-6 5 4 0,-7-5-4 15,-2 4 2-15,-5-2-1 0,3 1 1 16,-1 1 1-16,1-2-2 0,0 3 2 0,-1-5 0 16,3 2-3-16,-4 0 3 0,-1-2 0 0,-4-2-1 15,-2 2-1-15,-4-2 1 0,-5 2 2 0,-5 0 3 16,3-3 5-16,-5 3 3 0,1 0 8 0,-16-2-1 16,6 2-11-16,3 0-1 0,-2 0-1 15,4 0-1-15,-2 0 0 0,2 0-2 0,0-2-5 16,2 2 0-16,0 0 0 0,0-2-1 15,-2 0 2-15,2-1 0 0,-2 1-1 0,-4-2 0 16,4-1 2-16,-2-1-2 0,0 1 2 0,-3-1-2 16,1-3 1-16,2 0 0 0,-1 0 0 0,-1-4 1 15,-1 0-2-15,-1-3 1 0,-1-1 0 0,-2-8 0 16,1 1 0-16,1-5 0 0,-2 3 0 16,3 0-2-16,-1-1 1 0,3-2 0 0,-1 1 0 15,3-1 2-15,-2-4-1 0,1 2-1 0,1-11 1 16,-2 0 0-16,2 1-1 0,-3 1 1 0,3 2 0 15,-3 1-1-15,1 2 1 0,4 4 1 16,-2 2-4-16,2-2 2 0,0 3 3 0,0-1-4 16,2-4 3-16,0 0-3 0,-2 0 3 0,0 2-1 15,2 0-2-15,-2 2 3 0,3 3-2 0,-3 2 1 16,2 4 0-16,-2 2-1 0,0 3 1 16,2 4 0-16,-2 0 1 0,0 0-2 0,0 0 0 15,2-1 1-15,-2 1 0 0,3 3-1 0,-3-3 2 16,0 2-2-16,2 0 2 0,-2 2-2 15,2-1 2-15,0 3-1 0,-2-1 0 0,0 1-2 16,0 3 2-16,0 0-2 0,-2 6 0 0,0 1 0 16,0-5-1-16,2-5 2 0,0 1-2 0,-5 1 1 15,1 1 1-15,-3 0 3 0,-2-2-2 16,-4 4 1-16,-7-5-2 0,0 5 2 0,-4-2-2 16,0 2 2-16,-7-2-1 0,2 2 0 0,-6 0-1 15,-7 0 1-15,-17 2 0 0,-8 0 1 0,-19 3-2 16,7-3 0-16,11 0 1 0,4-2 0 0,0 0-1 15,-5-2-1-15,-10 2 1 0,15-2-3 16,0-1 4-16,-2 1-2 0,-7 0 2 0,-2 2-1 16,-2-2 0-16,11 2 1 0,-2 0-2 0,-1-2 1 15,-10 4-2-15,6-2 2 0,0 2-3 16,10-2 0-16,-8 2-8 0,-4 0 7 0,0 1 3 16,11-1 1-16,0 0 0 0,9 0 0 0,0 0-1 15,-2-2 0-15,-5 3 0 0,0-1 1 0,3 0 3 16,8 0-3-16,5 1 2 0,4-3-3 0,-5 0 3 15,-1 0 0-15,-5 0-1 0,2 0 1 16,5 2-1-16,6-2-1 0,5 2 1 0,2-2 2 16,2 0-3-16,-2 0 1 0,-2 0 0 0,-1 0 1 15,1 2-1-15,2-2-1 0,4 0 2 16,1 0-2-16,6 0 2 0,0 0-1 0,6 0-1 16,1 0 2-16,2-2-1 0,1 2 0 0,6-2 0 15,-3 2 1-15,0-2-1 0,3-1-1 0,-1 3 4 16,3-2-5-16,-1 2 2 0,3 0 2 15,0-2-3-15,0 2 1 0,-1 0 1 0,1 0-3 16,0 0 2-16,2 0 0 0,-2 2-1 0,0-2 1 16,2 0 0-16,-3 2 1 0,1 1-2 0,2-1 2 15,-2 2-1-15,0-2-1 0,0 3 4 16,-3-3-3-16,1 2 0 0,4 3-1 0,-5-3 2 16,3 3-1-16,-2 2 2 0,1-3-3 0,1 1 2 15,-2 2 0-15,2 0-1 0,-1 0 0 0,-3 2 3 16,4 0-2-16,-3 0-1 0,1 2 4 15,-1 0-1-15,1 2 2 0,0 3-2 0,-3 0 2 16,3 2-1-16,-3 6 1 0,3 3-2 0,-1-1 0 16,1 8 1-16,-3 8-3 0,3 0 1 0,1 0 0 15,-1-2 0-15,2-2 0 0,0 1 1 16,-1-3 2-16,3 8-2 0,0-4 1 0,0 2-1 16,3-4-1-16,-3 0 1 0,0-5-1 0,0-2-2 15,-3-4 0-15,-1-1 1 0,0 1-1 0,-1 2-3 16,-6 4-3-16,-2 0-21 0,-5 1-28 15,-4-3-55-15,0 2-21 0,0-2-219 0</inkml:trace>
  <inkml:trace contextRef="#ctx0" brushRef="#br0" timeOffset="24088.12">9812 12199 4 0,'-3'0'10'0,"3"0"-5"0,0 0-8 15,-2-2-4-15</inkml:trace>
  <inkml:trace contextRef="#ctx0" brushRef="#br0" timeOffset="27165.59">15573 11509 17 0,'2'-2'61'0,"-2"-2"-22"15,2-1 19-15,-2 1-31 0,3 0 18 0,-6-1-17 16,3-1-16-16,-2 1 4 0,0-2-9 0,0 1-7 16,-3-1-2-16,1 1 0 0,0-1-6 15,-3 0 3-15,-2 1-5 0,2-1 2 0,-1 3 6 16,-1-1-1-16,-4 1 1 0,2 4-1 0,-3-4 2 15,1 4-1-15,0 0-2 0,-3 2 4 0,3 0 2 16,-2-2-2-16,-5 7 1 0,2-3 2 16,3 0-1-16,-1 3 15 0,3-3-8 0,2-1 0 15,0 1-2-15,2 0-3 0,5-1 1 0,-5-1-3 16,2 0 4-16,3 2-6 0,0-1 5 16,-3 1-1-16,3 0-3 0,-1 3 4 0,-1 4-4 15,1-2 2-15,1 2-3 0,2 0 2 0,-3-2-2 16,1 2 6-16,2 0-8 0,-1 0 2 0,1 0 0 15,2 4 1-15,0 1 0 0,0-1 1 0,0 1-1 16,0-3-1-16,0 2 7 0,2 1-5 16,1-1 3-16,-3 1 3 0,4-1 0 0,-2 3-6 15,0-1-1-15,1-3 0 0,1 3 0 0,-2 1 1 16,0-3 2-16,3-2 1 0,-1 3 0 16,-2-1-2-16,1-1 1 0,1 1 0 0,0-2-1 15,1 3 5-15,-1-1 0 0,1-2-2 0,1 1 1 16,-1-1-2-16,1 0-3 0,1-2 3 0,2 2 3 15,0-2-4-15,4 0 1 0,-2 3 3 0,4-6-5 16,3 1 0-16,-3 0-2 0,3 0 1 16,2-3 6-16,2 1-4 0,-2 0 3 0,2-1-1 15,-2-1 0-15,2-1 2 0,2-2-3 0,-4-2 1 16,2 0 5-16,-2 0-2 0,-1-2-2 16,1 0-1-16,0-5 2 0,0-2-1 0,2 5-2 15,-2-5 5-15,0 3-5 0,-3-1 0 0,1 0 4 16,-5 1-3-16,-2 1 6 0,0 1-2 0,0 0 6 15,-2-3 0-15,-4 3-4 0,1-3-3 0,-1 0 0 16,-1-4-2-16,0 0 3 0,-4-2-6 16,3-2 0-16,-1-1-4 0,0-4 0 0,-2-2 3 15,-2-4-1-15,0-1-2 0,-3-8 1 0,1 0-2 16,-3-3 1-16,1 7 0 0,-1-2 0 16,-2 7-1-16,0 2 0 0,-2 2 2 0,2 2-3 15,-6 2-8-15,2 3 10 0,-5-3-3 0,1 3 1 16,-6 1 2-16,1-1-9 0,3 0 5 0,-1 4 5 15,0-1-6-15,2 4-11 0,-2 1-6 16,1 0-13-16,-1 5-9 0,-5 2 2 0,-1 5 12 16,-5 1-25-16,-4 5 3 0,-3 3-9 0,1 3-13 15,-3 3-2-15,5 4-56 0,6-6 7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03:15.1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72 4624 67 0,'33'19'4'0,"-9"1"101"0,-6-6-4 0,-5-8-88 16,-2-1 1-16,-7-1 20 0,1-4-20 0,-5 0-1 15,4 0-16-15,-2-4 0 0,-2 1 0 0,3 1-3 16,-3-2 4-16,0-1-5 0,0-1 3 16,-3 1 0-16,3 1 2 0,-2-3 4 0,0 1 0 15,0-1 2-15,-3 3 0 0,1-5 5 0,2 4 2 16,-5-3-3-16,3-1-1 0,-3 2-1 15,3 1 1-15,-5-6 3 0,2 4-3 0,-1-3 13 16,-4-3-7-16,1 1 1 0,0 0-7 0,-2-2 3 16,-2-3-2-16,-5 0 0 0,2-6 0 0,-4 2 0 15,5-2-5-15,-8 4 2 0,3-2-2 0,-2 0-1 16,-2 2 5-16,1 0-3 0,-6-4-2 16,1 4-1-16,1 2 1 0,-4-4-1 0,0 5-3 15,-2-3 2-15,-10 0 1 0,-1-2-3 0,2 2 0 16,4 2 2-16,1 1-2 0,3 1 1 15,1 1 0-15,-7-1 0 0,-2 1 1 0,-9 0-2 16,-4 1 2-16,2 3-1 0,0-2 0 0,6 2 2 16,3 0-3-16,0 0 2 0,-3 2-1 0,0-2 1 15,-3 0-1-15,5 2 2 0,3 1-2 0,7-1 1 16,1 0 2-16,3 5-2 0,0-8 1 16,-2 6 1-16,-5-1-3 0,1 1 1 0,-5 1 1 15,-1 1-2-15,4-1 1 0,3 3-1 0,1 2 1 16,-1 0-1-16,-4 2 2 0,-6 3-2 15,-3-1 0-15,-4 1 1 0,0 1 0 0,4-1-1 16,-2 3 0-16,2 4 1 0,-2-1-1 0,-4-5 1 16,-5 5 0-16,5-4-2 0,4 4 2 0,5 0 1 15,4-2-3-15,-3 2 2 0,1 0 0 0,-5 0 0 16,1 0-2-16,3 2 4 0,3-2-2 16,7 2-1-16,6 3 0 0,-2-1 2 0,2 1-4 15,-9 1 4-15,-2-1-2 0,-4 3 3 16,-3 4-3-16,3-6 1 0,2 5 0 0,7 0-1 15,1-2 3-15,1 4-3 0,-2 1 1 0,-5-3 0 16,-2 4 0-16,-1 7-1 0,1-4 0 0,2 6 1 16,3 0 1-16,8 1-2 0,2-5 2 0,3 4-2 15,-1-9 0-15,-1 5 1 0,-3-7-1 0,2 3 2 16,-2-1-2-16,3 3 2 0,-3 6-3 16,2 1 3-16,-2 3-1 0,5 3-1 0,-1 0 2 15,3 0-3-15,0-5 2 0,0 1 1 16,-5 2 0-16,5-5-3 0,-7 5 2 0,4 1-1 15,-1 10 2-15,3-5 0 0,-1 1-1 0,4-3-1 16,2-2 3-16,5-3-4 0,1 1 3 0,3 4-1 16,0 9 1-16,0 2-3 0,2-4 3 0,3 0-1 15,1-7 0-15,1-2 1 0,0-5-1 16,-1 3 0-16,3 2-1 0,-2 4 1 0,1 0 0 16,-1 1 1-16,4-3-1 0,0-2 1 0,-2-3-1 15,2 1 2-15,-2 2-1 0,4 4-2 16,-4 5 4-16,2 0-3 0,0-1 1 0,0 3-2 15,-3-2 2-15,3 0-2 0,3 6 2 0,-1 5-1 16,0-3 1-16,-2 3-2 0,2-7 2 0,0-2-2 16,-2 2 2-16,3-4-1 0,-3 4 1 0,4 0 3 15,-4-4-3-15,4-1 2 0,-1-3 0 16,3-3 0-16,1-2 0 0,-1 0-2 0,1 4 2 16,2 0-3-16,0 3 2 0,4-1 0 0,-2-4-1 15,7 0-1-15,-5-2 1 0,2 2 0 16,1 7-2-16,-3 4 2 0,0 0 0 0,-4 3-2 15,4-1 1-15,-4-2 0 0,0 0 1 0,0 5-1 16,-3 2 0-16,-1 2-1 0,-3-7 2 0,-2-4-1 16,0-3 2-16,0-1-2 0,2 6 1 15,-2 0 5-15,0 3-4 0,0-3-2 0,2-5 1 16,1-3 1-16,-1-1-3 0,2 0 2 0,-2 5-1 16,1 0 0-16,-1 2 1 0,0 0-1 0,-2-5 1 15,2-2-1-15,0 1 0 0,1 6 0 16,-3 2 0-16,4 4 0 0,-4 1 1 0,2-3-2 15,0-4 3-15,1-2-1 0,-1 4-1 0,2 0 1 16,1 2-1-16,-1 3 0 0,-2-5 0 0,3-2 0 16,-1-5 1-16,0 3-1 0,5 0-1 15,-4 4 1-15,-1 0 0 0,-2-2 0 0,0-5 0 16,1 1 1-16,-3-5-2 0,4 2 1 0,-4 1 1 16,5-1-2-16,-5-4 0 0,2 2 2 0,0-4-2 15,0-5 3-15,0 0-2 0,3 0 1 16,-1 3 0-16,1 2-2 0,-1 2 3 0,-2-1-4 15,0 1 3-15,3 0-2 0,-3-2 1 0,0 2 2 16,0-2-2-16,1 1-2 0,-1 6 3 0,-2 3-1 16,0 1 0-16,-2 0 0 0,2-3 0 15,2-4 0-15,-2 1 1 0,2-6-1 0,-4 3 0 16,4 0 0-16,0 2 1 0,-2 0-3 0,5-6 1 16,-1-3 2-16,0-4-1 0,3-3 1 0,0-3 0 15,-1-1-1-15,1 0 3 0,2-4-2 16,0 0 0-16,2 0 1 0,0-3-5 0,0 5 5 15,2 1-1-15,0-4 1 0,0 6 0 0,3-1 1 16,-1-2-2-16,1 2 1 0,-1 0-1 0,3 1 1 16,-3-1-2-16,5 0 1 0,-2-2 0 15,1 0 0-15,-1-2 0 0,2 2 2 0,2 0-2 16,-4-2 4-16,4 0-2 0,0 0-2 0,0-3 2 16,4-1 0-16,1-1-2 0,4-2 1 0,2-1 0 15,9-1-3-15,-3 2 2 0,-1-2-2 16,-3 0 2-16,-4 0-1 0,-2 0 1 0,1 2-1 15,1-2 0-15,5-2 0 0,-1 2 1 0,4 0 1 16,1 0 0-16,2-2-3 0,-2 0 3 16,-3-1-1-16,3 1-1 0,0 2 1 0,1-2-1 15,4-2 3-15,1 2-2 0,2-1-1 0,3 1 0 16,-2-2 1-16,-1 2 0 0,-4-3-3 0,0 1 2 16,5-3 3-16,4 1-4 0,2-1 4 0,0 1-2 15,-2-1-1-15,0 0 2 0,0-1-1 16,-3-1 1-16,3-2-2 0,2 0 0 0,1-2 3 15,-3 2-2-15,-5-3 5 0,-2 1-4 0,1-2 1 16,-3-1-1-16,4-4 1 0,3 3-4 16,-3 1 4-16,-3-1-3 0,-4 1 2 0,1-1 0 15,-4-3 0-15,2 2 2 0,1-4-1 0,4 0 0 16,3 0-2-16,1-2 2 0,-1-2 0 0,-2-5-2 16,-2 0 1-16,1 0-2 0,-1-4 1 15,4 0-1-15,3 2 0 0,0-3 0 0,-5 3 2 16,0 2-3-16,-8 1 1 0,-3-1 0 0,-4 2-1 15,0 0 1-15,0 3-1 0,2 0 0 0,0-1 3 16,0 3-1-16,-5 0-1 0,-1-3 4 16,-3 3 0-16,3-2-1 0,-5 1 1 0,-3-3-3 15,1-1 3-15,0-2-2 0,-2-4 3 0,-1-2-4 16,3-3-1-16,0-4 3 0,7-2-4 0,-3-1 1 16,4 1 0-16,3 2 2 0,-2 0-4 15,0-2 2-15,-3-1-1 0,1-6 1 0,-1-2-2 16,-4-2 2-16,-2-3 0 0,-2 3 1 0,-3 0-2 15,-2 2 1-15,3 2-1 0,-5 0 3 0,-2 0-3 16,2-2 2-16,-3-2 0 0,3-3 2 16,0 1-1-16,5 1 0 0,-3 1-3 0,0 2 1 15,3 0 1-15,-3-7 0 0,2-2-1 0,3-2 0 16,0-2-1-16,-3 4 2 0,1 2-1 0,-1 5 0 16,0-5 2-16,1-4 0 0,-5 0 0 15,0 2 2-15,-2 2 1 0,-3 5-2 0,1 2 0 16,0 0 3-16,-3 0-6 0,0-5 1 0,1-2 0 15,-3 1-3-15,0-3 3 0,0 4-2 16,-2-1 3-16,3 1-4 0,-1-2 2 0,0-4-2 16,0-2 1-16,-2-3-1 0,5 3 3 0,-3 0-3 15,2-1 2-15,3-3-2 0,-1-1 2 0,-1 2 1 16,-1 1 1-16,-1 4-1 0,-1 4 5 0,0 5-1 16,-4 2 2-16,2-5-1 0,-5 1-2 15,1-1 0-15,-1 3-2 0,1 2-1 0,0 0-3 16,-1 2 3-16,1-5-1 0,-1 1 0 0,1-5-2 15,0-1 3-15,-1-1-2 0,1 2-1 16,-1 2 2-16,1 5-1 0,0 0-1 0,-1-2 3 16,-1 2 1-16,-1-2-2 0,-4-1 3 0,-2 8-1 15,2-1 0-15,-3 5-2 0,1-1 1 0,0 3 1 16,2-4-1-16,2-5 0 0,0 0-1 0,3-2 0 16,1 2 1-16,1 0 0 0,2-2-3 15,-1 6 2-15,3-1 0 0,3-1-2 0,1-4 3 16,0-5-3-16,3 1 1 0,-2 2 2 0,-1-1-3 15,0 10 1-15,-1 2 2 0,-3-1-2 16,2 1 3-16,0-5-4 0,0-2 1 0,3-2 3 16,-3-2-3-16,2 4 1 0,1 0 0 0,1 9 1 15,-1-2-2-15,3 0 0 0,-3 2 3 0,4-5-4 16,-3-2 2-16,1-1 1 0,-3-1-3 16,3 2 3-16,-3 0-2 0,3 5 0 0,0 2 0 15,-1 2 0-15,-1-2-1 0,-1-2-1 0,0-1 2 16,-4-3 1-16,0-3-2 0,-2 0 3 0,0 0-1 15,-5 2 0-15,3 7 0 0,-3 0 0 16,3 2 1-16,0-4-1 0,-3 0 0 0,0-7 0 16,3 0-1-16,-7 0 1 0,4-2-1 0,1 4 1 15,1 5 0-15,1 2 1 0,4 0-4 0,0-2 4 16,2-1-2-16,2-3 2 0,-1-3-2 16,1 0 1-16,-2 0 0 0,0 2 2 0,1 5-3 15,-1 2 1-15,0 2 0 0,2-2 0 0,-1 0 1 16,-1-5-3-16,0 1 2 0,-2-3-1 15,2-2-3-15,-2 3 0 0,0 3-4 0,0 1-6 16,3 6-3-16,-3-1-8 0,2-1 0 0,0 0 3 16,0-4 1-16,-2-1 0 0,0 1 0 0,-2 2 1 15,-2 4-8-15,-5 3-11 0,0 2-39 0,-4 6-44 16,-3 3-52-16,-8 1 67 0</inkml:trace>
  <inkml:trace contextRef="#ctx0" brushRef="#br0" timeOffset="3467.963">16153 4379 45 0,'0'31'-38'16,"-5"-7"82"-16,-1-13-15 0,-1-7-32 0,-2-6 22 15,1 0-2-15,-1-7 30 0,2 0-19 0,0 1-11 16,1-1-3-16,-1-7 3 0,3 5-1 15,-1-2-8-15,3 0-7 0,-2 2 4 0,-1-5-1 16,-1 5 0-16,-1-2-2 0,1 2-3 0,-3 0 6 16,-2 0-5-16,0 0 0 0,-3 2-1 15,-1-2 2-15,-3 2 0 0,-1 1-2 0,-6 1 4 16,-1-2 0-16,-9-2 3 0,1 2 0 0,-3-2-1 16,2 2 0-16,4-2-2 0,0-2 0 0,2 2 4 15,1-2 0-15,3 2 4 0,-3 0-2 16,-1-2-7-16,-4 2 3 0,-2-3-1 0,-7 1 0 15,0 0-2-15,2 0 6 0,5 2-5 0,2-7 3 16,0 5-3-16,2-3-3 0,0 3 2 0,-2 2 0 16,-4 0 2-16,-5-2-1 0,0 2-2 15,-2 2 2-15,4 0 0 0,0 3-1 0,3-3-1 16,2 0 0-16,-1 5 0 0,-1-5-1 0,-5 4 0 16,-2-4 0-16,-3 7 0 0,1-9-1 0,2 5 0 15,2-1 0-15,7 3 2 0,0-3-3 16,-3 7 3-16,1-7-2 0,-7 3 2 0,-1-3-2 15,1 3 1-15,-2 2 1 0,9-7-1 0,-1 7-1 16,5-5 2-16,0 3-1 0,-2 4 1 16,-3-7 2-16,-4 3-4 0,-2 1 1 0,2-1 1 15,3 0-2-15,1 1 2 0,7-1-1 0,3 0-1 16,1 1 1-16,1-3 1 0,-1 4-3 0,-1-3 4 16,-3 5-2-16,-7-6 0 0,-1 1-1 0,-6 5 1 15,4 0 0-15,5 0 1 0,3 0-1 16,5 0 1-16,1 0-1 0,-2-4 1 0,3 4-1 15,-3 0 0-15,-2 0 1 0,-2 0 0 0,0 0-1 16,0 0-2-16,0 0 2 0,4 0 1 16,1 4-1-16,1-4-1 0,1 5 1 0,4 1-1 15,-2-1 4-15,-1-1-5 0,-3 3 2 0,-1 1 0 16,-2 3 1-16,-2-4-2 0,-2 4 1 0,2 2 0 16,2-2 0-16,2 3 0 0,3-3 0 15,1 0-1-15,6 2 1 0,1-2 1 0,0 2-1 16,3-2-1-16,2 5 1 0,-3-1 2 0,1-2-3 15,-1 7 0-15,3-5 3 0,-4 5-3 0,1 2 1 16,-2 3 0-16,1-3 1 0,-1 4-2 16,1 1 3-16,-3 3-4 0,2-1 2 0,-2 0 1 15,7-1-2-15,-2-1 3 0,1 2-1 0,1-1-2 16,-2 3 0-16,6 4 2 0,-4 5-2 0,2 2 3 16,2 0-2-16,0 0 1 0,0 2-2 15,-2-4 1-15,-2-1 1 0,0 5-2 0,2 0 2 16,-3 5-2-16,3 6 2 0,-2-4-2 0,-2-3 3 15,-1-4-3-15,-1-6 3 0,3-5-3 0,3 0 2 16,-2-2-1-16,0 4 1 0,0 5-3 16,-3 0 4-16,1 1-3 0,-3-1 4 0,1-2 0 15,1-3-1-15,-2 0-1 0,1 0 2 0,1 5 0 16,-3 4 1-16,3 5 1 0,-4 6-5 0,3 0 5 16,-1 0-9-16,0 0 8 0,1 5-7 15,-3 4 2-15,2 17 2 0,-2-6 0 0,1-4-2 16,-1-3 1-16,4-6-1 0,1 2 0 0,2-5 1 15,2 1 3-15,2-7-4 0,2-3 2 0,1-3-2 16,-1-1 1-16,0 5 2 0,-2 2-1 16,-2 4 0-16,5 3-2 0,-1-8 1 0,1 4 0 15,-1-3 2-15,-4 4-4 0,2 7 2 0,-2 0 2 16,2-5-3-16,0 3 1 0,1-5 0 0,1 5 1 16,0 4-3-16,1 7 3 0,-3-7-3 15,2 0 3-15,3-2-1 0,-3 0-1 0,3 0 1 16,0 2 0-16,-1-6-1 0,1-5 2 0,-1-2-2 15,3-2 0-15,-2 4 3 0,4 2-3 0,-2 0 2 16,-1-2-1-16,1-2 0 0,0 0-1 16,2-2 2-16,2 0-1 0,0 6 0 0,3 0 1 15,-3-2 2-15,0 1-2 0,3-6-1 0,1-1-1 16,5 1 3-16,-2 1-1 0,4 4-2 16,0 3 1-16,5-5 0 0,2-3 0 0,0-1 0 15,2 2 1-15,0 4-1 0,-2 0-1 0,2 4 2 16,-2-1-2-16,-1-5 1 0,-1-3-1 0,0 3 2 15,-3-2-2-15,-2 4 1 0,-2 0 2 0,-2-2-2 16,-2-7-1-16,-1-4 2 0,-3-4 0 16,3-5-1-16,-1 0 1 0,-1 4 1 0,3 3-2 15,-3 2 2-15,3 0-2 0,-5 0 0 0,0 0 8 16,0-3-5-16,1 1 3 0,-3 0-1 16,2 2-1-16,0 6-4 0,-2 1 2 0,0 3-1 15,-2-1-1-15,2-2 0 0,-2-1 0 0,2-2-1 16,2 1 0-16,0 4 1 0,0-3 1 0,0 1-2 15,-2-5 0-15,3-5 1 0,-3-3-1 0,4-6 0 16,0-3 1-16,1 2 1 0,1-3-2 16,1 0 1-16,0 3 0 0,-3 0 1 0,5-1-1 15,-5 1 2-15,5 0-2 0,0-3-1 0,0 3 2 16,2-5-1-16,2 0 0 0,0 3 0 16,0-3 1-16,5 0 0 0,0 1-1 0,2-1 1 15,-1 0 0-15,1 3-1 0,2-1 1 0,3-2-3 16,-3 1 4-16,-3-3-2 0,4 0 2 0,-6-2-1 15,3-3 3-15,-2 1-4 0,-3-5 4 16,3 0-4-16,-1 0 2 0,1 1-2 0,2-1 2 16,0-2-2-16,0 0 0 0,-1 2-1 0,6-2 1 15,-1-2 0-15,0 4 2 0,0-2-3 0,1 0 0 16,1 3 1-16,-2-1 0 0,1 0 0 16,-3 0 0-16,2 3 0 0,-4-3 1 0,0 2-2 15,-1-1 2-15,1-3 0 0,-2 2-1 0,2-2 0 16,0 0 2-16,2-2 3 0,0 2-4 0,2-2 0 15,-2 2 1-15,0-3 0 0,2 1 2 16,-2 0 2-16,0-2 0 0,-2-1 3 0,0 1-5 16,0-3-2-16,0-2 3 0,0 3-4 0,2-5 1 15,2 0-1-15,5 0 0 0,1-2 1 16,4-1-2-16,3 3-2 0,0-4 1 0,3-3 0 16,2 3 3-16,-4 2-3 0,-5 2 2 0,-5 2 1 15,1-2-1-15,-3 4 0 0,1 1 4 0,-1 1-1 16,1 3-1-16,-3-4-1 0,2 1 1 0,1 1 2 15,-3-3-1-15,3-1-2 0,-1 1 0 16,1-2 0-16,1 0-2 0,3-2 2 0,-2 0-1 16,4 0 1-16,2 0-1 0,9-2 0 0,0 0 2 15,5-2-1-15,-5-1-1 0,2 1 1 16,-2-1-1-16,-2-1-1 0,0-1 0 0,2 3-1 16,5-1 2-16,-1 1-1 0,1-3 0 0,1 3-1 15,-1-3 1-15,-5 3 0 0,2-3-2 0,1 3 3 16,1-1-1-16,3-1-1 0,2-1 3 15,2 1-1-15,-9-3-2 0,-4 0 1 0,0 2 2 16,-5-2-2-16,5 1 0 0,2 1 1 0,3 3 0 16,-3-3-2-16,-2 3 3 0,-3-1 0 0,-3-1-1 15,-1-1 0-15,-2 0 0 0,5 3 4 16,1-5-3-16,3-2 1 0,0 2 1 0,0-2-4 16,0-2 4-16,0 0-3 0,-5 0-1 0,3-5 0 15,-3 3 1-15,3-5 1 0,0 2-2 0,-1 3 0 16,-1-3 0-16,-1 5 2 0,1-3-2 15,-5 1 3-15,-4-1 1 0,-5 1 0 0,-2 0 0 16,0-1 1-16,-4 1-1 0,-1-1 3 0,-6 3 1 16,-2 0-3-16,0 0-4 0,-2-1 1 0,-3-3-2 15,3-3-4-15,-3-2 0 0,-2-5-2 16,3-1 2-16,-1-3-7 0,3-2 2 0,-3 2 7 16,0-2 0-16,3-5 0 0,2-1 1 0,0-8 3 15,2 3-2-15,0 2 2 0,2 0-3 0,0 3 1 16,3 1 1-16,-1-1-2 0,5-1 1 15,-2-2-8-15,-1-7 2 0,-1-1 0 0,-1-3 0 16,-2 2 4-16,0 0 0 0,3 5-2 0,-3 0 3 16,3 0 0-16,-3-3 2 0,-2-2-2 0,4-2 2 15,1 0-1-15,-1 3 1 0,-2-3-1 16,1-2-1-16,-1-5 3 0,0 1-1 0,2-3-1 16,1 2 0-16,-1 3 1 0,1 2-2 0,-1-5 0 15,-2 1 1-15,-2-3 1 0,0 0-1 0,1 5-1 16,-4 2 0-16,-1 2 2 0,0 0-1 15,-3-2 4-15,-2 0-5 0,-2 0 4 0,0 2-1 16,-2 4 2-16,0 3-1 0,0-5-1 0,-1 3 1 16,-1-5-4-16,-3-2 2 0,1 2-1 0,-1 0 0 15,0 4-1-15,-1 1 2 0,1-5-1 16,0-2 1-16,-1-5-3 0,3 3 3 0,1 2-3 16,-1 4 4-16,1 3-3 0,4-3 1 0,-2-2 0 15,2-4-1-15,2 2 2 0,0 0-1 16,0 4-1-16,1 5 3 0,-1-5-4 0,0-2 3 15,-2-2 0-15,0-5-2 0,0 5 2 0,2 2-2 16,-2 5 2-16,0-1 0 0,2-2 0 0,-2 1 2 16,5-5-3-16,-1 2 1 0,-2 2 2 0,1 2-1 15,1 5-1-15,-2-2 1 0,0 0-2 16,5-7 2-16,-3 0 1 0,-1 0-3 0,1 2 0 16,3 5 0-16,-3 2 3 0,1 0-2 0,1-2 2 15,-1-3-2-15,-1-2 0 0,-2-2 0 16,0 5-1-16,3 2 3 0,-3 1-4 0,2 1 1 15,1 0 2-15,-1-2-2 0,1-5-1 0,-3 1 1 16,0 1 1-16,0 3-2 0,0 4 0 0,-2 2 3 16,3-2-2-16,-6 0-1 0,1-6 2 0,-2-1-2 15,-5 1 0-15,2 2 2 0,-1 4-2 16,-1 4 2-16,0 1 0 0,0 4 2 0,-2-7-3 16,0 0 3-16,0-2-2 0,-4-4-2 0,1 4 1 15,-1 0 1-15,-3 5-1 0,1-1 1 16,-1 5 1-16,3 0-2 0,-3-2 1 0,5-3-1 15,0-1 1-15,1-3-1 0,1 0 0 0,0 2 0 16,3 3 0-16,-1 1 0 0,2 3-1 0,-2 0 1 16,-2 0 0-16,3 0 1 0,-3-4-1 15,2-1-1-15,-2 5 2 0,0-2-3 0,0 6 3 16,2-6 0-16,-2 11-1 0,2-3-1 0,0 7 0 16,0-2 1-16,3 0 1 0,-1 2-1 15,0-2-2-15,3 3 2 0,0-3 0 0,-1-1-2 16,1 6-4-16,2-3-10 0,-1 0 0 0,1 5 2 15,0-3 5-15,2 5-3 0,-2 0 0 0,0-1-7 16,2 3 4-16,-5 3-10 0,5-3-31 0,-2 4-36 16,-2 0 3-16,4 3-86 0,-5 4 65 15</inkml:trace>
  <inkml:trace contextRef="#ctx0" brushRef="#br0" timeOffset="7388.888">23356 4284 43 0,'-15'15'51'0,"-1"-8"-4"0,3-5-61 0,2-6 5 16,0-1 14-16,4 1 7 0,3 2-5 16,-3-7-9-16,3 5 1 0,-3-3 4 0,3-2 0 15,-1 3 0-15,-1-3-8 0,-1 0-9 0,-2 2 0 16,-2-1 15-16,0-1-6 0,-4 0 5 16,0 0 9-16,-5-2 11 0,0 0-12 0,-2 0 9 15,-9-2-14-15,0-5-3 0,-2 5 2 0,-2 0-3 16,-3-1 1-16,-1 1-3 0,-1 0 3 0,-15-5 0 15,4 3-1-15,5 2-1 0,-1-3 1 16,5 3-4-16,-2-2 0 0,-11-1 2 0,2 5 6 16,-2-4-1-16,0 1 8 0,4 3-2 0,1-2-4 15,-1 2 2-15,-4-2-3 0,-7 2 4 16,-2-2 2-16,0-1-4 0,3 1-1 0,1 0 11 16,0 2-11-16,-6 0 1 0,-4-2 0 0,6 2-1 15,2 0-3-15,7-3 0 0,0 3 0 0,-5 3 0 16,-1-3 0-16,-1 2 6 0,0 2 2 15,9-4-3-15,2 2 1 0,-1 0-3 0,-6-2-1 16,-6 5-1-16,0-5 0 0,0 2-1 0,7 5 4 16,0-7-4-16,-1 4 1 0,-10 0-3 0,-3 7 1 15,8-4 1-15,-4 4-1 0,8 0 0 16,-7-2 0-16,-7 4 0 0,2 2 0 0,7-4-1 16,3 3 1-16,3-1-1 0,1 2 1 0,-2 1 1 15,-5-3-2-15,4 2 2 0,3 3-1 0,2 2-1 16,2-1 3-16,-7 1-1 0,-2 4 1 15,-6 1 1-15,4 1-1 0,7-2-1 0,4 3 2 16,-4 1-3-16,-5 1 0 0,-6 2 1 0,4-2-1 16,4-1 0-16,5-1 0 0,6 1 0 0,-4 1 1 15,3 0-2-15,-3-1 1 0,4 1 2 16,3 6-2-16,4-4 1 0,5 6-2 0,1-1 3 16,1-3 0-16,-5 4-2 0,-1 1 1 0,-4-1 1 15,1 3-3-15,2-3 2 0,5 1 1 0,2 1-4 16,-1-6 3-16,6 5 1 0,-4-1-4 15,-1 5 3-15,0-2-1 0,-3 2 1 0,-1 2 2 16,-1 2 3-16,5 0 9 0,2 1-7 0,4-6 1 16,3 4-3-16,1-4 3 0,3 6-6 0,-2-1 1 15,2 0 0-15,-2 7-4 0,-1 2 3 16,1 5 0-16,2 1-2 0,0-3 2 0,0-1-4 16,2-4 1-16,3 0 0 0,-5 6 2 0,-1 5-2 15,4 2 0-15,-1 3-1 0,0-3 0 0,0 0 3 16,5 0 2-16,-3 2 0 0,0 3-3 15,5 2 0-15,-2-7-1 0,-1 0 3 0,1-7-1 16,2 1 1-16,-3 2-1 0,5 4 0 0,-2 9-3 16,0 2 4-16,0 0-2 0,1-4 0 15,1-3 3-15,0 1 1 0,3 2-6 0,1-3 8 16,5-4-3-16,4-4 1 0,2-3-1 0,5-1-4 16,2 3-1-16,2 1 4 0,3 6-4 0,4 3 0 15,-3-5 1-15,1 2 1 0,0 3-1 0,-5-1 0 16,-2 12-1-16,-4-3 2 0,-1-4-2 15,-8-2 2-15,4 2-1 0,-4 2-1 0,-5 7 2 16,-1-5-2-16,-1-4 1 0,0 0 1 0,-2-2-3 16,2 0 3-16,0 2-2 0,3 2 2 15,-3-7-2-15,2-1 2 0,1-3-2 0,3 0 0 16,-1 2 1-16,2 3 2 0,0-1-3 0,-3-6 3 16,5-2-2-16,0-5 1 0,0 0-2 0,-2 5 2 15,2 2 1-15,0 2 4 0,-4-2 4 0,1 0-4 16,-1-4-1-16,2-3-1 0,-3 5 0 15,1 1-1-15,-3 4 0 0,1 3-2 0,1-4 2 16,-1 0-1-16,-1-4 2 0,0 2-3 0,1 2-1 16,1 0 0-16,3-2 3 0,7 0-1 15,-1-9-3-15,7-4 1 0,0-7 0 0,2 0-1 16,0 4 1-16,1 1-2 0,3 2 2 0,-1-1 0 16,-1-1-1-16,-2-1 2 0,1-4 0 0,-6 3-2 15,1-1 2-15,-2 2 2 0,2 3-1 0,-5 4 4 16,-2 5-1-16,1 1-2 0,-6-1-2 15,-1-1 2-15,0-1-3 0,1-1 1 0,-1-2 0 16,0 0-1-16,1 5-1 0,-1-3 1 16,-1-2 0-16,3-2 1 0,0-5-1 0,2-1 1 15,2-5-1-15,0-1 0 0,5 4 2 0,-2-4-2 16,3 4 0-16,1 1 0 0,-2-2 1 0,2 0 0 16,-3 0-1-16,1 0 0 0,2 0-1 0,-5-2 4 15,5 2-1-15,-3 2-3 0,-1 1 2 16,-1 1-1-16,3 3 2 0,0 0 1 0,1-1-1 15,-1-1-1-15,2 1 0 0,0-3 1 0,2-3-1 16,0-2 0-16,0-3 0 0,2-1 4 0,-2-1-3 16,4 1-1-16,1 1 1 0,4-3 1 15,-1 1-2-15,6 0 2 0,-1-1-2 0,-2 1 0 16,0-2-1-16,0-2 1 0,0 1 0 0,-2-4 0 16,0 3 1-16,2-2 2 0,0 7-3 0,0-3 1 15,0 0 3-15,2 0-1 0,3 5-2 16,1-2 2-16,3 1-3 0,-2-1 1 0,2-1 0 15,2-2-2-15,-2 1-1 0,0-5 2 0,0-1 0 16,-3-3-3-16,5 1 4 0,0-1-1 16,3-3 1-16,1-2-2 0,3 0 3 0,4 0-5 15,-2-4 4-15,4 2-3 0,-2-3-1 0,-2-1 3 16,2-1 1-16,5-2-1 0,-1 0-3 0,1 1 4 16,1-1-3-16,-1 0 2 0,-5 2-2 0,-7-1 2 15,3-1-2-15,-2 0 1 0,1 0 0 16,1 3-1-16,2-3 2 0,0 2-3 0,-3 1 1 15,-1-1 0-15,-3-2-3 0,1 1 0 0,-1 1 2 16,0-4 1-16,5-4 1 0,2 1 0 16,4-1-2-16,2-3 4 0,1 1-3 0,-1 1 1 15,-3-4 0-15,-1 3-1 0,2-1 0 0,2-2 1 16,1 5 1-16,2 0-2 0,-3-1 1 0,-1 3 1 16,-3 2-1-16,2-2-1 0,0 0 1 0,3-1 0 15,1 1 0-15,-1 2 0 0,4-2-1 16,-2 4 1-16,-3-2 0 0,-4-2 0 0,5 0 0 15,1 0-1-15,3-3 1 0,2 1-1 0,3-3 1 16,-3 1 1-16,2-1-2 0,3 0 1 16,-3 3-1-16,3-3 1 0,-1 5 1 0,-4-2-1 15,-2 4-3-15,0-3 4 0,-2 6 1 0,2-1-2 16,-3 0 2-16,-1 2-2 0,-1-1 2 0,-1 1 0 16,-1-2-1-16,-2 0 0 0,0 1 1 15,5-3 3-15,1 2-2 0,1-2-2 0,2 2 4 16,-4-2-3-16,1 0 0 0,1 0 1 0,0 0-1 15,2-2 0-15,2 0 0 0,-5 2 0 0,3 0 1 16,-4-3-1-16,-1 1-1 0,-1 0 1 16,-1 2-2-16,-2-2 0 0,2 2 1 0,-1 0-1 15,-4 0 0-15,3 2 1 0,-2 0-2 0,0 0 2 16,-2 3 0-16,0-3-2 0,2-2 4 0,2 0-3 16,0-2 2-16,2-3-1 0,-4 3 0 15,0-2-2-15,2-1 2 0,0 1 1 0,0 0-3 16,0-1 3-16,-2 1-2 0,0-3 0 0,-5 3 2 15,-1-3-3-15,-1 1 3 0,-6-1-3 16,-1 3 2-16,-1-5-2 0,-3 2 2 0,-2-2 1 16,-2 5-2-16,-2-3 3 0,-1-2 1 0,-1 3 4 15,1-3-1-15,1 0 0 0,-3-2 0 0,1 2 0 16,1-4-1-16,1 0-2 0,0-3-1 0,-1-1-3 16,1-1 1-16,2-2 4 0,-5-2 0 15,3-2-7-15,-3-5 5 0,1 3-3 0,-1-5 1 16,1-2-1-16,-1-9 0 0,-2-2-3 0,1 0 1 15,-1 0-5-15,2-3 0 0,-4-1 2 0,5 4-1 16,-5 0-3-16,0 0 1 0,-2 2-1 16,-5-2 5-16,0-3 2 0,-1 1-1 0,1-2-1 15,-2-1 4-15,-2 1 0 0,5-1-1 0,-3 5 1 16,-2-5-5-16,4-3-2 0,-2-6 5 0,5-4-3 16,0-1 0-16,-1 1-4 0,1-2 1 15,2-2 2-15,0-9 1 0,-1 2-1 0,1 2-28 16,2 1 32-16,-2 6 12 0,-2-2 10 0,-1 8 4 15,-4 3-5-15,-2 5-6 0,-4 1-6 0,-5 5-4 16,0-4 0-16,1-3 0 0,-6-4-2 16,3-3-2-16,3-1-2 0,-4 2 10 0,6 1-6 15,-1 1-2-15,5-2-4 0,4-11-3 0,9-7-9 16,-2 2 2-16,4 2 0 0,3-1 3 16,1-1 10-16,1 2 1 0,0 1 3 0,-3 15 0 15,-2-3 7-15,1 3-1 0,-6 4 5 0,-1-2-6 16,-7-2-2-16,2 2 0 0,-6 1-2 0,2 1-1 15,-3 0-1-15,-1 0-2 0,-1-4 1 0,-2-2-1 16,-4-3-1-16,2 3 2 0,0 2 1 16,2-2-4-16,5-1-1 0,-3-3 2 0,5-6 2 15,-3 6 0-15,5 3 1 0,0 3 0 0,3 5 0 16,1-3 2-16,3 0-3 0,-3-2 2 16,-2 2-3-16,3 4 2 0,-3 1 0 0,0 4 0 15,0-1-2-15,0-1 2 0,1-2 0 0,-1-1-2 16,-2-2 2-16,2 5-2 0,2 0 0 15,-1 2 0-15,1 2 0 0,1-9-1 0,-1 3-2 16,-2-3 3-16,-2-2-1 0,0 9 2 0,-2 0 1 16,2 4-2-16,0 0 2 0,-2-1-3 0,0-4 3 15,-5-3-2-15,0-3 1 0,-2 3-1 0,1-1 0 16,-1 5 2-16,-2 0 1 0,2 4-2 16,-2-4 1-16,2-2-2 0,-4-3 1 0,4 1 1 15,-2 2-1-15,2 1-1 0,0 4 1 0,1 3 1 16,-3-2-3-16,2-4 3 0,0 2-2 0,0-2 0 15,5 0 0-15,-5 2 0 0,-2 3 2 16,2 1-2-16,-2 5 2 0,-2 2-1 0,0 0 1 16,-3-2-2-16,3 0 1 0,0-2-1 0,-3 0 3 15,-4-3-4-15,1 3 4 0,-6 0-3 16,1 2 2-16,0 2-1 0,-3 2 0 0,1-2-2 16,-1-2 4-16,1-2-3 0,-3 0 2 0,5-3-1 15,2-2-1-15,2 3 1 0,0-3 0 0,3 5 1 16,1 2-2-16,-1 2 1 0,-1 2 2 0,0 1-3 15,1-5 1-15,-3 0 0 0,-2-3-1 16,-2 1 1-16,-5-3-1 0,0 1 1 0,1 4-4 16,-6 2 5-16,4 5-2 0,-6-5-2 0,3 2 2 15,0 0-4-15,2-1-2 0,-2-1-1 16,-4-2 2-16,-3 4-6 0,0-6-14 0,1 6-6 16,3 0-11-16,3 7-34 0,2 0-71 0,1 7-58 15</inkml:trace>
  <inkml:trace contextRef="#ctx0" brushRef="#br0" timeOffset="18620.599">18990 13520 7 0,'5'7'39'0,"-5"-5"-18"0,2 2-11 0,0-1 0 16,-2-1 6-16,2 0-6 0,1-2-4 15,-1 2 8-15,-2-2 4 0,0 0 0 0,2 2-9 16,-2-2-4-16,0 0 0 0,2 0-2 0,-2 0-1 15,0 0-3-15,0 0 4 0,0 0-3 0,0 0 2 16,0 0-2-16,3 0-2 0,-3 0 16 0,2 0 16 16,-2 3-3-16,4-1-7 0,-2-2 7 15,3 4-1-15,-1-2 5 0,5 3-13 0,-2-3-13 16,1 0 5-16,3 3-5 0,3-3 3 0,1 0-6 16,3 0 0-16,2 1-2 0,13-3-2 15,-2 2 1-15,4-2-2 0,4-2 1 0,-1 2 0 16,4 0 1-16,0-3 0 0,13 1 2 0,-2 2 0 15,2-4 1-15,-2 4 3 0,11-2 3 0,-2-1 4 16,-5 1-2-16,-2-2-2 0,-4 4-4 16,-1-5-2-16,-1 5-2 0,6 0 0 0,2 0-3 15,-2-2 4-15,-2 2-3 0,-4 0 0 0,-3 0 1 16,-2 0 0-16,-2 0 1 0,2 2-1 16,3-2-2-16,-6-2 4 0,-1 2-1 0,-7-2-2 15,-2 0 4-15,-4 2 0 0,-3 0 4 0,-2-3 2 16,-2 3-2-16,0 0-1 0,-5 0 2 0,0 0-1 15,-1 0-2-15,-1-2-5 0,-2 2 3 0,2 0-5 16,-2 0 2-16,0 0-1 0,-2 0 1 0,2 0 0 16,-7 0-1-16,3-2 0 0,-3 2 2 15,-12 2-9-15,5-2-11 0,1-2-14 0,0 2-1 16,0 0-61-16,0 0-14 0,2 0-48 16</inkml:trace>
  <inkml:trace contextRef="#ctx0" brushRef="#br0" timeOffset="19526.691">19469 13273 30 0,'7'5'47'0,"-3"-1"-21"0,0 0-4 0,-1-1 19 0,-1-1-5 16,0 0-14-16,0-2-6 0,0 2-4 15,-2 1-8-15,3-3 4 0,-3 0-1 0,0 0-1 16,0 0-1-16,0 0 4 0,2 0-5 0,-2 0-4 15,0 2 7-15,0-2 1 0,0 0-4 16,0 0 0-16,0 0-3 0,0 0 5 0,-2-2-8 16,2 2-1-16,0 0 2 0,0 0 2 0,0 0-2 15,-3 2 1-15,1-2 3 0,-2 2 10 0,-3 0 3 16,-2 0 4-16,1 1-3 0,-4 1-6 16,-1-2-7-16,0 3-1 0,-2-1-3 0,-1 0 2 15,-4 1-2-15,-6 1 0 0,-3 1-2 0,3 0 1 16,-1 1 1-16,1 1-1 0,2 0 0 0,2 0-1 15,2-2 2-15,2-1-3 0,0 3 2 16,5-2 1-16,0-3-2 0,0 5 1 0,2-3 0 16,-3-1 0-16,3 4 2 0,-2-3-2 0,2 3 1 15,-2-5 1-15,0 5-1 0,-1-2 3 0,-1 2 0 16,4-3 1-16,-2-1-1 0,2-1-1 16,-2 3-1-16,4-3 0 0,0 1 0 0,2-3 0 15,-2 0-1-15,3 2 1 0,1-1-1 0,3-3 1 16,-2 0-1-16,4 2 1 0,6-4-2 0,-3-1 5 15,-1 1-4-15,-2 2-1 0,2 0 3 16,-2 0 3-16,2 0-2 0,-2 0 2 0,-4 2 6 16,2 1-8-16,-1-3-4 0,3 2 3 0,3 0-2 15,-1-2 3-15,-2 2-1 0,4 0 1 16,1 3 0-16,-1-3-3 0,3 2 1 0,-1 1-2 16,1-1 3-16,2 1 0 0,0 1-1 0,-1-1 4 15,1 1-3-15,2 1 1 0,-2 0-1 0,2 1 1 16,0-1 3-16,0 0 0 0,0 4-1 15,2-3 0-15,-2 3-3 0,3-2 4 0,1 7-2 16,3-3 2-16,-3 0-3 0,3 0 0 0,-3 1 1 16,5-1 0-16,-2-2 2 0,2 4-2 0,-1-4 3 15,3 3-1-15,3-3-3 0,-1 0 1 0,5 2-3 16,4-2-6-16,0 0 4 0,-2 0-1 16,-3 0-7-16,-1-2-11 0,-5 0-10 0,-5-1-38 15,-1 1-20-15,-1 0-47 0</inkml:trace>
  <inkml:trace contextRef="#ctx0" brushRef="#br0" timeOffset="20510.824">21195 14336 44 0,'3'-2'15'16,"-3"0"-9"-16,0-1-6 0,0 3-5 0,0 0 1 16,0 0 1-16,2-2-1 0,-2 2 1 15,0-2 10-15,0 2 10 0,2 0 12 0,-2 0 16 16,2 0-29-16,0 2 26 0,1-2-5 0,1 2 12 16,0-2-22-16,3 0 7 0,0 3-15 0,-1-3 0 15,3 2-13-15,4-2 2 0,0 0-5 16,1 0-1-16,6 0-2 0,-1 0 2 0,1 0-3 15,5-2 2-15,5-1-1 0,3 3 2 0,1-2-3 16,1 2 2-16,4-2 0 0,6 2-1 0,10 0-1 16,0-2 2-16,-2 0-3 0,0-1 2 15,6 3 0-15,-6-2 0 0,2 2 1 0,-4-2 0 16,0 2 2-16,-3 0 2 0,-2-2-1 0,-8 2 8 16,-3 0-7-16,-2 2 0 0,3-2 0 0,-1 4 3 15,-2-1-3-15,2-1 1 0,0-2 0 16,-1 0 1-16,-4 2-4 0,-3-2 1 0,-3 2-2 15,-4-2 2-15,0 0-2 0,-5 0 6 0,1 0-1 16,-3-2 0-16,-2 2 0 0,0 0-2 0,0 0-2 16,0 0 2-16,-2 0-2 0,0-2-1 15,-3 2 3-15,-1 0-5 0,-1 0 0 0,-2-2 0 16,-11 2 0-16,5 0-3 0,2 0-13 0,0 0-28 16,-1 0-16-16,3 0-50 0,0 0-8 0</inkml:trace>
  <inkml:trace contextRef="#ctx0" brushRef="#br0" timeOffset="21479.344">21328 14030 23 0,'2'-5'37'0,"-2"1"-9"0,2-1 7 0,0 3 1 16,0-2-19-16,1-1-1 0,-1 1-9 0,2-1 9 15,1 1 21-15,-1 0-13 0,0-1 3 0,-1 3-13 16,1-2 12-16,1-1 5 0,-1 3-12 0,0 0 7 16,-1-3-11-16,-1 3 0 0,0 0-6 15,2 0-1-15,-4 2 1 0,3-2-4 0,-1 2-12 16,-2-3-4-16,0 3 3 0,2 0-2 0,-2 0 8 16,2 0 2-16,-2 0 0 0,0 3-1 15,-2-1 0-15,0 0 3 0,2 2-3 0,-5 1 2 16,5-1 2-16,-4 1-3 0,2 1 1 0,0-1 1 15,-1 1-1-15,-1-1 1 0,2 1-2 16,0 1 2-16,-5 0 0 0,2-1 1 0,-1 5 1 16,-3-2-3-16,0 0 0 0,-2 2-1 0,-6 4 0 15,1 1 1-15,-4 1-3 0,3-1 0 0,-1-1 2 16,-2 1-1-16,3-1 2 0,-1-2 1 0,2 1-2 16,3-3 3-16,2 0-3 0,0-3 1 15,2 1 0-15,1-2 0 0,1-1 0 0,3-1 1 16,-1-3-1-16,3 2 0 0,0-1 2 0,-3-1 0 15,3 0-1-15,0 0 0 0,0 0 0 16,-3 3-1-16,3-5-1 0,0 4 2 0,-5 1 0 16,5-3-2-16,-2 2 1 0,1-4 0 0,-1 5 1 15,2-5-3-15,0 2 4 0,-1 0-4 0,8-6 3 16,-10 6 2-16,5 0 1 0,-2-2-2 0,0 0 6 16,2 2-1-16,0-2-1 0,0 0-1 15,0 0-3-15,0 0-1 0,2 0-2 0,-2 0 1 16,0 0-3-16,0 0 2 0,2 0 0 0,-2 3-2 15,0-1 4-15,3-2-3 0,-1 4 0 16,0-2 2-16,0 3 0 0,0 1-2 0,3 1 0 16,1-3 3-16,1 5-2 0,0-2 2 0,-1-1 1 15,3 1-1-15,0 2 2 0,0-2-1 0,2-1-2 16,-2 3 2-16,-1-5-1 0,1 5 0 0,0-2 0 16,0 2-1-16,0-3 1 0,0 3 1 15,2 0-3-15,2 2 4 0,-2 2-2 0,2-4 7 16,-2 6-1-16,2-4-2 0,3 3-1 0,-3-3-3 15,0 2 1-15,-2-2-2 0,2-2-1 16,-2 2 0-16,0-5-2 0,-2 1 1 0,0 2-6 16,-2-3-19-16,-1-1-8 0,-1 1-18 0,1-1-37 15,-1 1-38-15,-3 1-95 0</inkml:trace>
  <inkml:trace contextRef="#ctx0" brushRef="#br0" timeOffset="24900.484">21153 14385 26 0,'0'0'28'0,"0"-3"-7"16,3 3 12-16,-3-2 7 0,2 2 1 0,-2 0-19 15,0 0-8-15,0 0-8 0,0 0 7 16,2-2-1-16,-2 2-2 0,0 0-5 0,2 0 1 16,-2 0 3-16,0-2-3 0,0 2 9 0,0 0-9 15,0 0 2-15,0 0 4 0,0 0 5 0,2-3-9 16,-2 3 11-16,0 0-12 0,0 0-3 16,0 0-1-16,3 0-2 0,-3 0-2 0,0 0 1 15,2 0 4-15,-2 0 2 0,4 0-1 0,1 3-1 16,-1-3-1-16,3 2-3 0,2 0 3 0,2-2-1 15,2 0 1-15,0 2-1 0,2 1 1 16,3-3 3-16,0 2 0 0,10 0 1 0,-1-2-2 16,2 2 0-16,1 0 1 0,3 1-3 0,3-1 1 15,1 0 1-15,7 0-3 0,18 5 3 16,2-3-1-16,-4 5 5 0,14-2-3 0,-12 1 0 16,-7-3 0-16,-6 1-4 0,-1 1 3 0,-1-5 1 15,-3 3 1-15,-5-1 0 0,-1 1-2 0,-5-3 0 16,-2 0-1-16,-2 0 0 0,1 0 0 0,-1-2 1 15,0 0-3-15,-1 0 2 0,-1 0-2 16,-3 0 3-16,-4 0-2 0,0 0 2 0,-7 0 1 16,0 0 0-16,-4 0 0 0,0-2 0 0,-3 2-1 15,1-2-1-15,-2 2 2 0,-3 0-4 0,-13 0 2 16,6 0-3-16,3 0 1 0,0 0-1 16,2 0-1-16,0 0 0 0,-2 0 2 0,4 0-2 15,0 0-1-15,0-2 0 0,-2 2-3 0,2-2 4 16,-2 2-9-16,0-3 3 0,-2 1-1 15,2 2-3-15,0-2 4 0,-2 0 8 0,0-1-3 16,0 3 2-16,-1 0-4 0,1-2-1 0,-2 0 0 16,-1 2-2-16,1 0 2 0,0-2 0 0,-5 0 0 15,-2 2 2-15,0 0-2 0,-2 0 6 0,-5 0-3 16,0 0-2-16,-4 0 1 0,-2 0 1 16,0 0 1-16,-3 0 0 0,-4 0 1 0,-11 0-1 15,1 0-2-15,-6-3 4 0,1 1-4 0,0 0 4 16,-16 0-2-16,9 0-1 0,2-1 2 15,5-1-1-15,6 4 1 0,1-4-1 0,1 1 1 16,3 1-1-16,-3 0 0 0,3 0 0 0,0 0 0 16,0-1-1-16,1 3 1 0,1-2 1 0,3 2-3 15,1 0-4-15,-2 0-3 0,2 0-4 16,-4 0 4-16,2 0 5 0,-4 0 3 0,6 0-7 16,-1 2 3-16,3 1-2 0,1-1-3 0,4 0 3 15,4 0 4-15,5 0-3 0,6 1-6 0,-2-3-10 16,3 2 8-16,17-2-11 0,-16 2 6 15,1 0 15-15,4 0 8 0,2 3 9 0,3-3-10 16,1 2-2-16,7 1 2 0,3-1-2 0,-1 1 1 16,5-1 1-16,4 1-1 0,7-3 1 0,2 2 0 15,7 1-3-15,0-5 3 0,21 2-1 16,3-2-1-16,2 0 0 0,1 0 0 0,23-2 2 16,-6-3-2-16,19-1 0 0,-14 1 2 0,-8 1 1 15,-8-1 1-15,-5 3-1 0,-10-2-1 0,-3 1 6 16,-5 1-1-16,-3 0 4 0,-3 0-1 15,-13 2-3-15,-3-2 1 0,-8 2-3 0,-4 0 2 16,-10 0-3-16,-1 0-2 0,-1 0 12 0,-13 2-13 16,12-4-9-16,-3 2 8 0,-3 2-1 0,-8-2-2 15,5 0 0-15,-10-2 3 0,-4 4 0 16,-4-2-1-16,-5 0-1 0,-4 0 3 0,0 2-3 16,-2 0-13-16,2-2-18 0,-2 0-10 0,-3 2-55 15,-10 1-19-15</inkml:trace>
  <inkml:trace contextRef="#ctx0" brushRef="#br0" timeOffset="26150.182">19202 13536 1 0,'-2'0'20'0,"0"0"-5"0,0 2 6 16,2-2-5-16,0 0 5 0,-3 0 0 0,3 0-3 15,-2 0 18-15,2 0-11 0,0 0 2 0,0 0-9 16,0 0-7-16,0 0-6 0,0 0 3 16,-2 0-3-16,4 0 4 0,-2 0-2 0,0 0-4 15,0 0 4-15,0 0 2 0,0 0-1 0,0 0 6 16,0 2-4-16,0-2 18 0,0 0-12 0,2 0-5 16,-2 0-6-16,0 0 1 0,0 0-2 15,0 0-7-15,3 0 1 0,-3 0-1 0,0 0 2 16,0 0-6-16,0 0 6 0,0 0-9 0,0 0 15 15,0 0-3-15,2 0-5 0,0 0-3 0,0 2-1 16,3 0 9-16,-1 1 3 0,0-1 0 16,5 2 1-16,0 1 1 0,2-1-3 0,2 1 8 15,0 1-5-15,7-1-1 0,-2 1 4 0,13 3-3 16,2-2-2-16,2-1-3 0,3-1-2 0,1-1-3 16,8 0 3-16,19-1-2 0,0 1 2 15,0-2 0-15,11-2 1 0,-15 0 1 0,-5 0 4 16,-6 0 2-16,2 0 0 0,-2 0 2 0,-1 0-1 15,-3 0 3-15,-5 0-6 0,-5 2 0 16,-4-2 0-16,-2 5-6 0,0-3 1 0,0 0 0 16,0 3-1-16,2-1 0 0,-2-2 0 0,2 3 3 15,2-3-2-15,2 0-2 0,-4 0 0 0,-2-2 1 16,0 0-1-16,-2 0 1 0,0 0-2 0,-5-2 2 16,2 0 2-16,-2 0-2 0,-4-1 3 15,-2-1 2-15,0 2 0 0,-7 0 1 0,-3-3 1 16,-1 5 0-16,2-4 1 0,-5 4-2 0,-2-2-1 15,-10 2-4-15,3 0 3 0,-1 0-11 16,6 0 1-16,-3 0 4 0,3 0 1 0,-2 0-1 16,2 0 0-16,0 0 2 0,0 0-2 0,-2 0-1 15,2 0 2-15,2 0 1 0,0-3-1 0,-2 3-2 16,0 0-2-16,0 0-7 0,0-2-1 0,-2 2-5 16,2-2-5-16,-4 0-4 0,-1 2-4 15,-3-2-17-15,-1-1-7 0,-4 3-17 0,2 0-18 16,-5-2-37-16</inkml:trace>
  <inkml:trace contextRef="#ctx0" brushRef="#br0" timeOffset="29868.032">16347 14091 30 0,'-2'-6'28'0,"-1"-1"8"0,3 0-1 16,-4-1-5-16,2-1-12 0,-3 0-13 0,3 0-1 16,-2 0 0-16,-1 1-5 0,-1 1-1 0,-1 0 7 15,1-2-10-15,-3 3 1 0,-5-7 18 0,-1 2 15 16,-3 0 7-16,-4 0-20 0,0 0-1 16,-4-1-8-16,-3 1-1 0,-2-2 2 0,0 2-4 15,-8-4 6-15,3-1 5 0,-1 3-9 0,-3 2-2 16,1 2 1-16,-8 0-6 0,-8 3 0 15,0 1 0-15,2 3 0 0,9 0 0 0,2 0 8 16,0 0-3-16,-2-1 0 0,-4 1 4 0,-3 0-6 16,2 0 3-16,-1 2-2 0,3-2-1 0,6-1-3 15,3 1 1-15,-2 0-2 0,-4 0 3 16,0 0-1-16,-4 2-2 0,-3 2 2 0,5 0-3 16,2 2 0-16,2-1 2 0,0 1 3 0,-2 0-2 15,-9 3-2-15,-2 0 4 0,-5-1-4 0,5 3 3 16,7-2-2-16,3-1-2 0,6 1 2 15,-1-3 1-15,-2 1 0 0,-4-3-1 0,0 2-2 16,4-1 4-16,-2-1-1 0,8 2-1 0,3-2 1 16,5-2 0-16,-3 5-1 0,2-5 3 0,3 2-3 15,-3 0 0-15,-2 3-1 0,0-3 1 16,0 2 0-16,3 1 0 0,3-1-2 0,1 3-4 16,0-3 5-16,4 3-3 0,2 1 6 0,1 1-5 15,1 0 2-15,-1 2 3 0,1 5-4 0,1-3 0 16,-5 4 1-16,0 1 2 0,0 4-3 15,-4 0 4-15,-2 7-4 0,-3 6 1 0,-2 5 4 16,2 0 0-16,3-3-8 0,6-2 6 0,5-4-2 16,1 0 1-16,3-2 2 0,3-3-2 0,-3 7 2 15,4-2-1-15,0 4-1 0,3 1 2 16,-1 1-2-16,5-4 1 0,3-2 0 0,1 0-1 16,3-2 1-16,-1-1 0 0,8-4 4 0,-1 1-4 15,7-1 1-15,4-2-3 0,7 0 4 0,11 2-6 16,6 1 7-16,-4-1 0 0,5 2-5 15,-7 1 3-15,0-1 0 0,4-2-2 0,5 1 3 16,8-5-3-16,7-1 16 0,14-3-13 0,-12 2 5 16,11-3-1-16,1 3-5 0,10-3 1 0,0 3 0 15,12-3-3-15,-1 1 1 0,10-3 0 16,-1-4 1-16,4-1-1 0,3-3 2 0,2-1-2 16,3-4-2-16,-5 0 3 0,2 0-3 0,0-2 0 15,0 2 1-15,-7 0 3 0,3-2-2 0,-5 0 0 16,0-3-1-16,1 1 1 0,-3-7 1 15,-7 2 2-15,3-4 8 0,-7-1 5 0,2-1-6 16,-4-3 0-16,2 1-3 0,-14-3-3 0,3-4 3 16,-11 2 4-16,0-7 3 0,-6 2 5 0,-1-8 0 15,-22 2-2-15,1-2-5 0,-10-3-4 16,-2-4-2-16,-6 3 6 0,-5-1-6 0,-8 0 2 16,-3-1 1-16,-11-4-4 0,0-3-1 0,-13-1 1 15,0 1-1-15,-8 2 0 0,-3 2-4 16,-7 2 3-16,-2 0-2 0,-2 0 0 0,-5-2-3 15,-8-3 3-15,-9 3-3 0,-22 5 1 0,6 6-1 16,-10-3-2-16,-3 10 3 0,-18-1-2 0,3 10-16 16,-15-3-11-16,-1 9 9 0,-2-2 2 15,-2 2 6-15,-7 4-5 0,3 3 3 0,6-1 1 16,0 3-20-16,9 2-4 0,0 7-59 0,0-1-90 16</inkml:trace>
  <inkml:trace contextRef="#ctx0" brushRef="#br0" timeOffset="41927.921">14581 14949 4 0,'48'-2'22'16,"12"2"9"-16,-1 2-7 0,-6 2-8 0,2-4 3 16,3 0-10-16,8 0 8 0,2-2-1 0,-2-2-2 15,-4-1-6-15,-5 3-4 0,3-4-2 0,6-1 5 16,7 0 35-16,-3 1-21 0,-1-1-1 16,1-2-8-16,1 5 1 0,2-5-6 0,-1 7-2 15,-5-3 0-15,-1 3 5 0,-7-2 3 0,3 4-3 16,2-5 0-16,0 5 4 0,-7 0-7 15,-4 5 0-15,-7-3-1 0,1 0 0 0,1 0-1 16,1 1-2-16,1-1 3 0,1 0-2 0,-7 0 0 16,-2 3-1-16,-7-3 1 0,-4 0-2 0,-2-2 1 15,0-2 1-15,-3 0-1 0,-2 2-1 16,1-3 2-16,-6-1 1 0,-3 4 5 0,-3-2-2 16,-4 0 4-16,-3 2 1 0,1 0 5 0,-3 0-7 15,-15 0 1-15,7 0-3 0,0 0-2 0,4 0-4 16,-3 0 2-16,1 0-4 0,2 0 6 15,0 0 2-15,2-3-15 0,1 3-12 0,-6-2-4 16,-1 0 14-16,-5 0 3 0,0-3 2 0,-2 3 1 16,-2-2 2-16,-2-1-1 0,-5 1 2 0,-4-3-3 15,-1-1 1-15,-3 1-2 0,-8 0 0 16,-17-6 3-16,-6 4-12 0,-5 0-4 0,-35-2 9 16,-7 5 4-16,-37-1 3 0,-43 3 1 0,98 4 0 15,11 0-2-15,0 2 2 0,0-2 0 0,-3 4-3 16,-1-1 1-16,-1 3 1 0,-6-1-2 15,2-1 2-15,2 3 0 0,3-3 0 0,6 0 0 16,-2-1-2-16,8-1 2 0,1-2-3 0,13 2 0 16,-3-4-1-16,5 2-4 0,3-2 4 0,-1-3-9 15,3 1 6-15,8-1 0 0,2 1 4 16,12 2 0-16,2-3 1 0,4 3 3 0,7 0 1 16,6 2-1-16,3-2-19 0,-1 2-28 0,3 0-39 15,15 2 39-15,-8-2 53 0,-8 0 0 0,3 4-1 16,3-1-2-16,-3 1-4 0,6 5-2 15,-4-5-7-15,9 7-13 0,-2-2-82 0,2 2 19 16</inkml:trace>
  <inkml:trace contextRef="#ctx0" brushRef="#br0" timeOffset="52894.063">15264 17756 25 0,'2'-5'20'0,"1"3"-5"0,-3 0 7 0,-3 0 10 15,3 2-1-15,0-2-21 0,-2-1-4 0,2 1-4 16,2 2 2-16,-2-4 4 0,3 1-7 0,-1-1 1 15,0 0 7-15,2-1 2 0,1 1-4 0,2-3 3 16,-1 3 0-16,1-3 5 0,2 1 10 16,-1 1-14-16,3-1 1 0,3 1-1 0,-3-1 0 15,6-1-1-15,3 0 7 0,2-1-5 0,11-6-6 16,3 1-3-16,3-2 4 0,1-1 6 0,4-1-7 16,22-8-4-16,0 1 0 0,3-2-1 15,14-5 8-15,-10 2 0 0,-4-2-2 0,1 3 0 16,9-8 2-16,-12 8-3 0,-1-3-1 0,-7 0 1 15,-1 2-6-15,3-2 1 0,3 7-1 0,-2-5-1 16,2 5 2-16,-2 0-2 0,-3 0 2 16,7-3 1-16,1 3-2 0,1-5 0 0,2 1 2 15,-6-3-1-15,0 0 1 0,5 0-1 0,-3-2 1 16,4 2-2-16,1 2 4 0,-7 3-2 0,-2-1 2 16,2 3 2-16,-1 0-4 0,-1 2 1 15,-2-2 2-15,-7-1-1 0,-3 3-1 0,-3 0 1 16,-3 5 0-16,0-3-2 0,-2 2 3 0,2 3-2 15,-4 2 0-15,-5-3 2 0,-2 3-3 16,-2 0 0-16,-3 2 4 0,-3 0-3 0,1 2-2 16,-2-2-1-16,1 2 0 0,-1 2-1 0,-4-2-1 15,0 5-2-15,-5 0 3 0,-2-1 0 0,-4 3-4 16,-5 0-6-16,3 0-14 0,-5 2 4 16,1-3-16-16,-12 8-23 0,4-3-27 0,1-2-171 15</inkml:trace>
  <inkml:trace contextRef="#ctx0" brushRef="#br0" timeOffset="54128.213">15608 17379 7 0,'-2'0'33'0,"0"0"15"16,0 0-16-16,2 0-10 0,0 0-13 0,-3 0-11 15,3-2 2-15,-2 2-2 0,2 0-2 16,0 0 7-16,0-3-7 0,0 3 6 0,0 0 3 16,0 0 12-16,0 0 1 0,0 0 1 0,0 0-2 15,0 0-13-15,-2 0 1 0,2 0-1 16,-2 3 0-16,0-1 15 0,-1 0-2 0,-1 0-2 16,0 0-2-16,-1 3-1 0,1-3 1 0,-1 0-2 15,-1 3 5-15,-1-5-3 0,3 2-2 0,-1 0-3 16,-1-2-7-16,1 0-1 0,-1 0 0 0,1 0 0 15,1 0 2-15,-1 0 2 0,1-2-3 16,0 0 1-16,-1 2-2 0,3-5 0 0,-2 3-1 16,-1 0 1-16,3-5 2 0,0 3 1 0,-3-1 0 15,3 1 0-15,0-1 2 0,0-1 2 16,0 4-1-16,2-3-2 0,-3 3-6 0,3 0-2 16,-2 0-1-16,2-1 2 0,0 1 0 0,0 0 2 15,-2 2 2-15,2 0-2 0,0 0 3 0,0 0 0 16,0-2-1-16,0 2 6 0,0 0-4 15,2 0 3-15,-2 0 0 0,0 0 8 0,0 0-1 16,0 0 9-16,0 0-10 0,0 0-3 0,0 0-3 16,2 0 5-16,-2 0-3 0,-2 2-14 15,0-2 7-15,-3 7-4 0,-3-1 1 0,-6 7 1 16,1 1 1-16,-4 6-2 0,-10 6 1 0,3 5 1 16,0 0 2-16,-1 0 2 0,3-1-3 0,2 4-2 15,1-6 3-15,1 3-2 0,0 7-1 0,3-8 2 16,-1 1-1-16,3-4 1 0,0-3-3 15,0-2 3-15,2-2-1 0,-2-2 1 0,4-5-2 16,-2-2 1-16,-3 0 2 0,6-2-2 0,-1-1-1 16,0-1 1-16,2-3 1 0,1 1 2 15,1-3 0-15,3 0 1 0,0-2 4 0,6-6-2 16,-1 1-2-16,-1 3 2 0,0 2-6 0,-2-2-2 16,0 2-1-16,2 0-2 0,-2-2 4 0,-2 6 2 15,0-4-3-15,6 2 6 0,-4-2-3 0,5 0 2 16,-1 0-2-16,7-2 0 0,-2 0 1 15,6-3-3-15,-1 1 1 0,3-3 0 0,5 1 0 16,0-1 0-16,2 1 0 0,5-1 1 0,2-4 0 16,15 0 0-16,-2-2-2 0,3 2 1 15,-3-3 1-15,0 3-1 0,11-4 0 0,-2 2 2 16,-2-3 1-16,-1 5-1 0,1 0 1 0,6-2-4 16,-6 6 3-16,-7 1 3 0,-6 1-4 0,-10 3 2 15,-3-2 2-15,-6 4 0 0,-1 0 1 0,-2 0-2 16,-3 0 0-16,0 2-1 0,-2 0 0 15,0 0 1-15,-2 3-1 0,2-3-1 0,-4 0 3 16,-1 3 2-16,-1-3 0 0,-1 2-2 0,0-2-1 16,-1 3 0-16,-3-3-3 0,2 2-3 15,0-1-3-15,-2-1 2 0,0 0-2 0,0 0-14 16,0 1-3-16,0 1-12 0,2-2-5 0,-2 0-24 16,0 3-58-16,0-1-1 0</inkml:trace>
  <inkml:trace contextRef="#ctx0" brushRef="#br0" timeOffset="57096.407">14047 16757 8 0</inkml:trace>
  <inkml:trace contextRef="#ctx0" brushRef="#br0" timeOffset="57471.316">14041 16759 11 0,'-7'-4'71'0,"-2"-1"11"16,3 1-39-16,-3 0-23 0,0-1-7 0,2-2 6 16,1 1-13-16,-1 1 4 0,3 1-5 15,-1 0 3-15,1-3 4 0,2 7-2 0,-1-4-4 16,-1 4-12-16,2-3-1 0,0 1 2 0,-1 0-15 15,3 2-14-15,0-2 25 0,0 2 7 16,0 0-1-16,0 0 6 0,3 2-14 0,-1 0 14 16,2 3 2-16,3-1 19 0,2-2-7 0,2 3 4 15,6-3-8-15,1 0-1 0,6-2 5 0,5-2 3 16,13-3-4-16,4-1-2 0,3-3-1 16,-1-2-7-16,3 0 2 0,19-11-1 0,1 0-6 15,21-9 3-15,-8 2-2 0,-7 3 2 0,-10-1 0 16,-10 5 1-16,-4-2-1 0,-2 2 3 0,1 2 3 15,-1 3-2-15,2-1-3 0,-2 3-3 16,-5-3 0-16,-2 2-2 0,2 3 1 0,-1 2-1 16,1 0-2-16,0 0 3 0,-2 2-1 0,-4-2 2 15,0 0 1-15,-7 2 3 0,-5-2 0 0,-3 5 3 16,-3-1-4-16,-2-2 2 0,-3 3-5 0,-4 1 6 16,-2 1-5-16,-2 2 1 0,-2-3-3 15,-1 5 8-15,-3-2-5 0,-12 7 0 0,4-3-2 16,1-2 5-16,4 2-5 0,-2-2-9 0,2 0-5 15,-2 0 6-15,2 0-2 0,4 0-6 16,-4-2-20-16,0 4-6 0,-4-2-8 0,-1 4-3 16,-1-1-7-16,-1-1-5 0,-4 4-92 0</inkml:trace>
  <inkml:trace contextRef="#ctx0" brushRef="#br0" timeOffset="58564.805">14195 16336 2 0,'9'-9'13'16,"0"2"10"-16,-1-1-20 0,-1 3-1 0,2-1 19 16,-5 1 6-16,3 1 6 0,-3-1-3 0,-2 3-14 15,1 0-7-15,1 0-4 0,-4-1-2 0,2 3-2 16,0 0 1-16,1 0 0 0,-3-2 3 15,0 2 8-15,0 0-1 0,2 0 1 0,-2 0 33 16,0 2-21-16,-2 1-2 0,-1-1 2 0,-1 5-17 16,0 1-2-16,-5 1-1 0,-2 2-5 0,0 5 0 15,-5 1-2-15,-1 3 1 0,-8 9 2 16,3-1-1-16,-2 1 1 0,2-2-3 0,0-1 5 16,2-2-4-16,0 3 7 0,1-3 0 0,-4 0 0 15,1-2 0-15,0-2-2 0,-2 4-2 0,0-4 0 16,4-2 1-16,0-5 0 0,7-2-1 15,2-2-1-15,0 0 1 0,2 0 1 0,5-5 0 16,-3 3 0-16,3-3 2 0,-1-4-2 0,3 4 1 16,6-8-1-16,-1 0-1 0,1 4-1 15,-4 0-1-15,0 0 1 0,0-3 0 0,0 3-2 16,0 0 1-16,0 0 1 0,2 0-3 0,-2 0-1 16,0 0 4-16,-2 3-1 0,2-1 2 0,0 0 2 15,4 0 1-15,3 0 1 0,2-2-2 0,2 0-1 16,2 3-1-16,3-1-2 0,1-2 0 15,1 2 0-15,2 0-1 0,0 0 2 0,2 3-2 16,-3-3 1-16,1 2 3 0,9 1-4 0,-3 1 5 16,1 1 4-16,-1-2-1 0,-1 1-3 15,1 3 0-15,0-2 3 0,-1-1-5 0,-1 5 0 16,0-2 2-16,-2 0-3 0,0 0 2 0,-2-1-2 16,-4 3 0-16,-1-2-3 0,-2 0 1 0,1 0 1 15,-3 0-2-15,-3 2-11 0,1 2-13 0,-2 0-6 16,-3 5-31-16,3-3-31 0,-3 10-81 15</inkml:trace>
  <inkml:trace contextRef="#ctx0" brushRef="#br0" timeOffset="124080.182">23929 6220 17 0,'0'-4'21'0,"0"1"-3"0,0 1-16 15,0-2 0-15,5 4-8 0,-1-5 10 0,1 1-2 16,6 2 3-16,-3-3 0 0,8 1 2 0,-1-1-6 16,3-1 8-16,2 1 2 0,0 1 5 0,2 0-2 15,0-1-6-15,0-1-3 0,0 3-2 16,-2-1 2-16,0 0-3 0,10-1 4 0,-3 1-6 15,-1-1 0-15,5 3 5 0,-2 0-3 0,2 0-1 16,2-1 1-16,0 3 1 0,0-2-2 0,2 4 1 16,5 1-1-16,0 1 2 0,-5 3-2 15,-2 2 2-15,0-3-4 0,-4 5-2 0,-5-2 9 16,-2 2 1-16,-7 0 6 0,-1 0 7 0,-6-2-4 16,-1 0 0-16,-5 2-20 0,0 0 0 15,-2 0 6-15,-4 4 1 0,-5 1 6 0,0-1-5 16,-4 7 2-16,-2 0-4 0,-3 2-2 0,0 5 0 15,-8 4 1-15,2 0-1 0,2 3 1 0,2-3 0 16,0 0-1-16,2-2 6 0,-1 2-1 0,5-3-1 16,-1-1 5-16,-1 0-3 0,1-1 8 15,2-1-1-15,0-1-4 0,-3-1-3 0,1 1-3 16,1 1-2-16,1-3-1 0,0 0 4 0,2 0-3 16,2 1 3-16,0-1-5 0,1-2 5 15,3 0 1-15,-2 0-2 0,5 0 0 0,0-2-1 16,2 2 0-16,0-2 3 0,2 2-4 0,3-2 0 15,1-3 1-15,1 1 2 0,4 0 1 0,0-1-3 16,2 1 0-16,3-1 2 0,3 1-1 16,-1-5 2-16,0 1-3 0,-1-3 1 0,3 0 2 15,-2-3-6-15,-3-1 2 0,1 2 2 0,-1-5-1 16,-2 1-1-16,-2 1-1 0,3-1 0 0,-3 1 0 16,0 1 0-16,2-3-3 0,-4-1 2 15,0 1-1-15,-3 0 3 0,3-4 0 0,-5 3-1 16,-1-1-2-16,1-2 3 0,-13-5-3 0,7 1-1 15,-2 4-1-15,4 0 4 0,-3 0 4 0,6 2 1 16,-1 0-4-16,-4 3 0 0,-3-1 5 16,-1 5 2-16,-3-2-3 0,0 4-2 0,-11 4-2 15,0 3-2-15,3-1 3 0,-10 8-2 0,-2 1 0 16,-1 1 2-16,1 1-1 0,0 3-2 0,1 2 1 16,-8 7-2-16,8-5 3 0,1 5 0 15,12-3-2-15,-1 3 2 0,8-3 1 0,3-1 0 16,3-1 2-16,9-2-6 0,1-2 4 0,6 2-1 15,1-4 2-15,5 2-2 0,4-3 1 0,3 1-2 16,1 2-1-16,-1 6 2 0,1 1 0 16,1 4-1-16,-5 2 2 0,-2 0-3 0,0-2 2 15,3 2 4-15,-3 2 4 0,4 9-1 0,-2 3-3 16,3 19 0-16,-1-9-1 0,1 5-1 0,-10 0 2 16,5 8-1-16,-6 3-3 0,-1-11 0 15,-4 2 1-15,3-18 2 0,-3-2 11 0,2-6-3 16,-2-5-3-16,-2-2 7 0,-3 0-8 0,-1-1 0 15,-5 1 2-15,-3 0 0 0,1-2-1 16,-2 2 3-16,-3 4-6 0,-2 5-4 0,1 2 23 16,-3 6 5-16,-3 1-12 0,-1 6-13 0,0 9-3 15,1 4-2-15,-6 3 0 0,3 4-1 0,-7 0-2 16,1 4 2-16,1 1-4 0,-2-3 3 0,9-2-5 16,-3-13 0-16,5-3-8 0,-3-15-3 15,5 0 5-15,3-11-1 0,-3-4 6 0,4-11-2 16,-4-5-7-16,0 3-4 0,0-5 3 0,-5 0-1 15,1-7 7-15,-3 0-20 0,-4-4-3 16,-6-2-26-16,-5-2-5 0,-3-5 11 0,-3-2-60 16,-10-6-50-16</inkml:trace>
  <inkml:trace contextRef="#ctx0" brushRef="#br0" timeOffset="150058.264">21522 14349 18 0,'0'-4'34'16,"0"-1"-12"-16,0 1-7 0,0 2 16 0,-3-3-1 15,1 1 7-15,2 4-8 0,0-4 6 0,-2 4-24 16,0-5-10-16,2 3-4 0,-2 2-13 15,-1 0 6-15,1 0-1 0,2 0 3 0,-2 0 6 16,0 0 3-16,0-2 18 0,-1 2 20 0,3 0-14 16,-4 0-7-16,2-2 5 0,0 2 2 0,-3 0-4 15,1 0-10-15,-3-3-3 0,3 1-7 16,-3 2 0-16,-2-2 0 0,0 0-3 0,-2 2-3 16,-2 0 4-16,-2 0 0 0,-1 0-1 0,1 0-1 15,2 0 4-15,-5 0 1 0,5 2 0 0,-3 0 3 16,3-2 1-16,2 0 1 0,2 2 4 15,0 1-3-15,5-3-4 0,0 0-3 0,6 4-4 16,-2-2 2-16,0-2-6 0,0 0 5 0,-2 0 2 16,2 0 2-16,0 0 7 0,2 0-5 0,4 2 3 15,1 1-3-15,6 1 1 0,-2 0 2 16,5 1 2-16,1-1 6 0,3 3-3 0,5-1-2 16,1 1 4-16,5 0-7 0,17 4-2 0,5 0 0 15,2-2 2-15,5 2-7 0,22 0 3 0,-3 2 2 16,25-2-1-16,-16-5 1 0,-11 3 2 15,-9-4 0-15,-8-3-3 0,-7 0-1 0,-3-2 2 16,-3-2-2-16,-1 0 1 0,3-1-1 0,-8 1-2 16,1 0 1-16,-6-2 0 0,-3-3-2 15,-2 0-1-15,-3 1 0 0,1-1-1 0,0 3 2 16,-3-3 0-16,-4 3-2 0,-4 2 1 0,-1-1 3 16,-8 1-1-16,-2 2 0 0,2-2 4 0,-7 2 2 15,-11 2 0-15,5-2-4 0,1 0-5 16,1 2 1-16,0-2 0 0,2 0-2 0,-2-2 4 15,-1 2-3-15,6 0-2 0,-6 0 5 0,-1 0 0 16,-7 0-1-16,2 0-2 0,-2-2 1 0,-6 4 0 16,-5-2 1-16,-1 0 1 0,-1 0-2 15,-4 0 1-15,-3 2-2 0,-2-2 2 0,-3 3 0 16,-14-3 1-16,1 0-1 0,5 0-1 0,-4 0 0 16,1 0 2-16,3 0-3 0,-15-5 1 0,1 5 0 15,3-4-1-15,-2-1 2 0,-7 1 0 16,9 0-2-16,2-1 0 0,7 1 2 0,-3-1 0 15,1 3-2-15,-5-2-1 0,0-1 2 0,-2 3 0 16,4-2 2-16,9 4-2 0,2-3 2 0,12 1-2 16,3 2 1-16,3 0 0 0,2 0-1 15,5 2 0-15,4-2 0 0,4 0-7 0,-1 3-3 16,3-3 0-16,1 0-7 0,13 0-4 0,-3 0 9 16,-8 0 14-16,0 2 3 0,4 0 2 0,0 0 1 15,7 3-1-15,0-3 7 0,2 0-2 16,2 2-7-16,9-1-2 0,5-1 0 0,3 0-1 15,10-2 0-15,22 0 1 0,2 0-1 0,6-2-2 16,-1 2 2-16,30-5-1 0,-2 1-1 0,22-3 3 16,-22 3-1-16,-20 0-1 0,-13 1 6 15,-9 1 1-15,-4 2-3 0,-9 0 2 0,-2 0 1 16,-10 0-2-16,-5 2-5 0,-8-2 3 0,-1 0-3 16,-5 0 0-16,-5 3 3 0,1-1 4 0,-3-2-2 15,-12 0-2-15,1 0-4 0,5 0 2 16,0 0 0-16,4 2 11 0,0-2 7 0,-4 0-14 15,-5 0-5-15,1 0 0 0,-8 0-1 0,-6 0 0 16,-8 0-3-16,-7 0 5 0,-3 0-3 0,-8-2-2 16,-20 2 3-16,-5 0 0 0,-2 0 0 15,-28 0 1-15,-1-2-1 0,-23 2 2 0,15 0-1 16,17 0-1-16,-4 0 1 0,44 0 1 0,4 0-3 16,14 0 3-16,4 2-2 0,7-2 0 15,2 2 1-15,4-2 0 0,1 2-4 0,6-2-1 16,6 0-1-16,-1 0-12 0,1 0-5 0,14 0 4 15,-2 2 18-15,-9-2-1 0,2 3 4 0,2 1 4 16,4 0-2-16,8 1 4 0,1 2 3 0,0-3-4 16,7 0-2-16,9 1-1 0,7 1-3 15,8-3 0-15,27 1-1 0,4-2 1 0,0-2-2 16,33 0 1-16,-1-4-1 0,21-1 1 0,-25 1 1 16,-25-3-2-16,-14 5 2 0,-11 0-1 15,-6 0 0-15,-10 2-4 0,-8 0-7 0,-9 0-20 16,-2 0-21-16,-5 0-39 0,-6 0-38 0,-2 0-11 15,-3 0 14-15</inkml:trace>
  <inkml:trace contextRef="#ctx0" brushRef="#br0" timeOffset="151839.082">21312 14069 118 0,'-11'-4'77'15,"0"2"-15"-15,0-1-12 0,0-1 12 0,2 0-26 16,0-1-14-16,5 1-12 0,0 2-8 0,-1-3 1 16,3 3-2-16,2 0 5 0,0-5-4 15,0 5 1-15,2-2 4 0,3-1-2 0,1 1 9 16,1-1-3-16,4 1 0 0,-2-1 2 0,2-1-5 15,0 1 2-15,0 1-7 0,0 0 0 0,2-3-1 16,-2 3-1-16,0-1 2 0,0 1 2 16,-2 2 0-16,2-1-4 0,-4-1 4 0,-1 4-2 15,1-4 1-15,-3 1 0 0,1 3 2 0,-1-2 2 16,-2 2 0-16,0 0-6 0,-2-2-4 16,3 2-3-16,-1 0 1 0,-2 2 2 0,0 0 1 15,-5 1 1-15,1 1-1 0,-5 5 2 0,-2 0-2 16,-6 2 1-16,-6 4 0 0,-1 3 0 0,-11 8 1 15,-5 3 2-15,5-3 3 0,0 3 5 0,2 0-5 16,2-5 0-16,2 2 0 0,5-4-5 16,-5 7 1-16,3-7-1 0,6-2-1 0,2-5 2 15,7-1-4-15,0-6 3 0,2-1-1 0,3 0 1 16,1-5 1-16,1 2 1 0,11-8 7 0,-3-1-2 16,-4 5 8-16,0 0 4 0,2 0-5 15,-2 0-4-15,-2 0-2 0,2 0-8 0,2 0-1 16,3-4-4-16,1 2 2 0,3-7 2 0,2 0-3 15,7-6 0-15,-1-1 2 0,5-1-1 0,0-3 1 16,5 0-2-16,2-4 3 0,8-7-2 16,1 0 2-16,-5 2-1 0,-3 5 1 0,-1 0 1 15,-2 2-2-15,-3 2 2 0,-2 2-3 0,-2 5 3 16,-5 0 0-16,-2 2 0 0,-2 2 0 16,-2 2 3-16,-4 3 0 0,-3 4 1 0,-4 0-1 15,2 0-3-15,0 0-6 0,0 0 1 0,0 0-3 16,2-2 0-16,0 0 7 0,-2 4-1 0,-2 0 2 15,-3 2-1-15,1 3 0 0,-7 4 1 16,-2 0 0-16,-5 7 2 0,-2 2 0 0,-4 2 1 16,-5 2 0-16,-8 7-1 0,2 2-2 0,-1-5-1 15,3 1 2-15,2-5-3 0,5 1 3 0,-1-3-3 16,3-5 0-16,2 1 1 0,-2-5 2 16,4 3-2-16,2-8 1 0,1 3-2 0,4-4 3 15,4-3-2-15,2 1 4 0,1-3 4 0,6-4-1 16,0 0 1-16,2 2 1 0,-2-3 2 0,0 3 5 15,0 0-6-15,-2 3-5 0,-1-1-3 16,1-4 1-16,2-1-4 0,0 1 4 0,0 0-2 16,-2 0 0-16,2 2 1 0,0-5-3 0,0 5 0 15,2-2 0-15,-2 0-1 0,0 2 0 0,0 0 0 16,0-2 2-16,0 2-3 0,0-2 2 16,2 2-2-16,-2 0 3 0,3 0 1 0,-3 0-2 15,4 2 0-15,0 0 0 0,1 2 3 0,1 1-2 16,3-1-1-16,0 3 2 0,0 2-2 15,2 2-1-15,0-2 3 0,2 2-3 0,-2 2 4 16,0 2-2-16,5 3-1 0,-1-1 0 0,0 3 0 16,-1 2 2-16,1-2-2 0,-2 0 2 0,1 4 0 15,1-4-4-15,3 4 6 0,-1 1-4 0,3 1 2 16,7 7-2-16,1-6 2 0,3-1-1 16,-2-2 0-16,-1 1 0 0,1-1-1 0,-5-4 2 15,1 0-1-15,-8-1-2 0,-1-3 3 0,-3-1-2 16,-2-6 2-16,-7 2-1 0,3-2-1 15,0-2 1-15,-3-1 0 0,-2-4 1 0,-6-6 7 16,2 2-2-16,-1 0 5 0,3-1 1 0,-2 3 5 16,2 0-7-16,2 3 5 0,-2-1-14 0,0-4 1 15,0-1-3-15,-6-5 1 0,4 1 0 0,-5-4-3 16,-2-2 3-16,-2-1-2 0,0-1 0 16,-2-5-1-16,-3 3-3 0,-1-3 2 0,-1-2 0 15,0 0 2-15,1-3-6 0,-7-10 4 0,-1 2 1 16,3 0 1-16,2 0 0 0,3 0 3 15,-1 2-5-15,3 0 0 0,2 2 2 0,-3 1-1 16,1-3-1-16,-1 4 3 0,5 3 0 0,-2 4 2 16,2 0-2-16,2 5 1 0,-2 2-3 0,2 2 4 15,5 0-2-15,-5 0 3 0,5 4-3 0,-1-2 2 16,3 3-2-16,-2 1 0 0,4 5 0 16,4 5-3-16,-4-1-1 0,0-4-6 0,2 0 1 15,-2 2-3-15,0 0-2 0,2-2 1 0,-2 3 15 16,-2-6-2-16,0 1 1 0,2 2-2 15,0 2 3-15,0 1-1 0,0 1 2 0,4 0-3 16,1 5 4-16,-1-2-3 0,3 4 1 0,2 0-2 16,-3 0 2-16,5 4-1 0,0 1 1 0,0-1 0 15,3 3 1-15,-1 0-2 0,2 4 0 16,1-3 1-16,-1 6-1 0,7 6 2 0,-2-1-2 16,-2-1 3-16,-3 2-1 0,3-5 3 0,-5 1-2 15,0-5 1-15,-2 2 0 0,0-4-3 16,0 0 1-16,-4-7 0 0,2 3 1 0,-5-3 1 15,3-2-3-15,-3-2 3 0,-2-3-1 0,3-1 0 16,-3-1 2-16,-2-6 0 0,0 0 4 0,0 2 1 16,0 0 5-16,0 0 1 0,-2-3-2 0,2 3-4 15,0 0-1-15,0 3-10 0,2-3 2 16,-2 0-3-16,-4-5 1 0,-1-1-1 0,-1-3 1 16,-1 0-1-16,-4-6 2 0,0-1-6 0,-5-2 0 15,3-1-2-15,-2-3 4 0,-3-3-3 0,3 1 2 16,-1 0-1-16,-6-9-1 0,5 2 3 15,-1 4-2-15,2 1 4 0,1 2 2 0,2 4-2 16,0 0 3-16,2 5-1 0,2-1-2 0,0 3 0 16,-2 0 3-16,6 2-1 0,-1 2 0 0,1 0-2 15,1 2 1-15,0 1-1 0,1 1 0 16,1 1-2-16,4 8-6 0,1-4-2 0,-3 3-5 16,0-3-1-16,0 0 1 0,-3-3 20 0,1 3-2 15,2 0 0-15,0 5 1 0,5 1-3 16,-3 3 1-16,2 2 3 0,3 2-1 0,-1 3-2 15,6-1-1-15,-1 3 0 0,0 0-4 0,4-1-9 16,-2 3-8-16,3 0-9 0,1-5-6 0,-1 5 3 16,-1-7-22-16,5 7-35 0,0-2-75 15,-5-5-38-15</inkml:trace>
  <inkml:trace contextRef="#ctx0" brushRef="#br0" timeOffset="153026.295">21239 14274 235 0,'-8'18'69'0,"1"-5"-20"15,-2-2-21-15,5-2-9 0,-3-2-4 0,5-1 2 16,-2 1-14-16,-1-3-3 0,5-2 0 15,-2 1 0-15,0-1 6 0,2 0-4 0,-2-2-16 16,2 0 5-16,-3-2 4 0,3 0 3 0,-2-3 2 16,4 3 3-16,-2-5 1 0,-2 3 4 15,0-5-3-15,0 3 0 0,2-5 5 0,-3 2 0 16,1 0-5-16,-2 0-3 0,4 0-2 0,-5 0 0 16,3 1 0-16,0 1-2 0,0-2-9 0,0 5-3 15,2-1-13-15,-3 1 1 0,1 0-5 16,2 1 1-16,0-1 6 0,0 4 4 0,0-2-3 15,0 0 7-15,-2 2-3 0,2 0-13 0,0 0-12 16,0-3-18-16,0 3-18 0,0 0 112 0,0 3-22 16,-2-3-9-16,0 4-4 0,-1 0 1 15,-1 3 7-15,0 2-1 0,-3 0 7 0,0-1 3 16,-1 3-3-16,1-2 29 0,0 2 1 0,1-2 0 16,-3 0-16-16,2 0 9 0,-2 0-11 0,3-3-9 15,-1 3 5-15,1-2 7 0,-1-1-5 16,3 1-1-16,-3-3-10 0,3 1 3 0,1-1 2 15,1-2 3-15,-2 0 5 0,4 1-1 0,-2-1-3 16,2 0 1-16,-3-2 3 0,3 0-5 16,0 2 2-16,0-2-1 0,0 0 10 0,3 0-14 15,-3-2-1-15,2 2-2 0,0-4-10 0,2-1 0 16,3-1-3-16,0-3-4 0,1-2 3 0,6-5-1 16,-1 3 0-16,2-4 1 0,5-1-1 0,9-9 1 15,2 1 1-15,0 0 0 0,-1-3-1 16,6 5 2-16,-3-1 0 0,-2 1-1 0,6-7 1 15,-4 7-1-15,-2 4-1 0,-2-2 2 0,-5 4-1 16,0 1-1-16,-2 1 3 0,0 3-1 16,-2 0-2-16,0 0 3 0,-2 2 2 0,-3 0 2 15,-2 2 1-15,-4 0 4 0,0 2 1 0,-2 3 1 16,-3 0-6-16,-2 1 5 0,-8 8-9 0,-1-1-1 16,7-4-4-16,-2 2-5 0,0-2 1 0,2 0-1 15,2-2-2-15,-2 2 8 0,-2 2 3 16,-1 1 0-16,-3 1-1 0,-5 7 1 0,-5 0-1 15,-1 4 2-15,-5 5-3 0,-3 2 1 0,-1 0 0 16,-5 5 2-16,-11 13-2 0,-2-1 0 16,-2 1 1-16,-1-3-2 0,-14 12 2 0,10-7-2 15,2-9 2-15,12-2-1 0,4-7 1 0,6-4-1 16,3-3 1-16,7-3 0 0,-1-3-4 0,7-2 3 16,2-3 0-16,0 1 1 0,3-3-1 0,1-2 2 15,1 1-1-15,13-8 2 0,-7 3-1 16,0 0 0-16,-2 2 4 0,2 0 11 0,-2-2-3 15,2 2 1-15,1 0-10 0,-8 0 1 16,5 0-5-16,0-3-1 0,2 1 0 0,3-4-1 16,1-3 1-16,3-2-1 0,2-3 1 0,0-1-6 15,3-3 4-15,1-1 0 0,0-1-2 0,5-5-5 16,0 1 1-16,13-11-7 0,-2 0 6 0,0 2 4 16,0 0 4-16,0 4 2 0,0 2-1 15,-5 3-1-15,-2 0 2 0,-2 6-1 0,-4 3 4 16,-3 2-2-16,-4 4 0 0,-2 0 2 0,-2 2 0 15,-7 10-4-15,0-3-4 0,0 0-9 16,0 2 3-16,0-2-8 0,2-2 19 0,-2-1 0 16,0 10 2-16,-4-3-1 0,1 3-2 0,-3 2 2 15,-1 4-3-15,-2 2 4 0,-4 1-2 0,0 4-2 16,-3-3 1-16,-1 3 1 0,1 0-1 0,-1-2-22 16,-1-1-46-16,3 1-3 0,-1-3-126 15,3 1-103-15</inkml:trace>
  <inkml:trace contextRef="#ctx0" brushRef="#br0" timeOffset="179238.691">23219 12543 6 0,'0'-2'31'0,"0"2"-8"16,0-2-4-16,3 0-12 0,-3 0-2 0,0-1-1 16,0 1 0-16,0 0-1 0,0 0 0 0,0 0 1 15,0-1 2-15,0 1 25 0,0 0-5 0,-3 0-1 16,3 0 10-16,0-3 3 0,0 5-14 15,0-4-5-15,0 4-5 0,0-5 2 0,0 3-6 16,0 2-8-16,0 0 0 0,0-2-6 0,0 0 5 16,0 2 0-16,0 0 1 0,0 0 2 15,0 0 5-15,0 0 8 0,0 0-7 0,0 0 0 16,0 0-4-16,-2-2 0 0,2 2-3 0,0 0-1 16,0 0-1-16,0 0 2 0,0 0-2 0,0 0 0 15,0 0 3-15,0 0-1 0,0 0 1 16,0-3 0-16,0 3 1 0,0 0 1 0,0 0 0 15,0 0 2-15,0 0 2 0,0 0 2 0,0 0-6 16,0 0-1-16,0 0-2 0,0 0 2 0,0 0-2 16,0 0 3-16,0 0-2 0,0 0 0 15,0 0-1-15,0 0 2 0,0 0-6 0,0 0-1 16,0 0-1-16,0 0 4 0,0 0 1 0,0 0-1 16,0 0 0-16,0 0 1 0,0 0-1 0,0 0 1 15,0 0 0-15,0 0-1 0,0 0-2 16,0 0 0-16,0 0 0 0,0 0-1 0,0 0 2 15,0 0-2-15,0 0-1 0,0 0 0 0,0 0 1 16,0 0 0-16,0 0 0 0,0 0-2 0,0 0-2 16,0 0-1-16,0 0 4 0,0 0 2 15,0 0 1-15,0 0 1 0,0 0-2 0,0 0 1 16,0 0 0-16,0 0 0 0,2 9 1 0,1 0-1 16,-1 2-2-16,2 0 3 0,1 0-1 15,-1 2-1-15,0 1 1 0,3 1 1 0,-3 0-1 16,3 1-1-16,2 4 2 0,-2-1-1 0,-1 1-1 15,3-2 0-15,-2 0 2 0,-3-1-2 0,3-4 1 16,-1 3 0-16,-1-1 0 0,1-1-2 16,-1-1 3-16,-1-2-1 0,0 2 0 0,1-2-1 15,-1 2 0-15,1 1 2 0,-1-3-2 0,-2 2 2 16,3 0 0-16,-1 0 0 0,1 0-1 0,-1 3 1 16,-2-1 1-16,3 3-1 0,-1-5-1 15,3 5 0-15,-3 0 2 0,0-3 1 0,1-2-1 16,-3 5-1-16,2-3 2 0,1 1-2 0,-1-3 0 15,-2 2 0-15,3-4-1 0,-1 5 2 0,-2-5-1 16,1 2 0-16,1-2 0 0,-2 0-1 16,0 0 0-16,3 0 1 0,-3 0-1 0,0 0 3 15,1 2-1-15,1-2 2 0,-4 3 0 0,2-1 1 16,0 0-1-16,-2 0-2 0,0 1 2 0,3-3 0 16,-1 2-3-16,-2 0-1 0,2-2 1 15,0 0 1-15,-2 0-2 0,0-2 3 0,2 0-2 16,1 0 4-16,-3-3-1 0,2-1-2 0,0-1 2 15,-2 3 1-15,0-3-1 0,2-2-2 0,-2 3-1 16,2-3 2-16,-2 0-3 0,0 0 1 16,0 0-1-16,0 3 1 0,0-5-1 0,0 2 1 15,0 0-2-15,3-2 2 0,-3 3-1 0,0-1 3 16,-3-7-2-16,3 3 4 0,0 0 1 16,0 2 6-16,0 0-1 0,0 0 6 0,0 4 2 15,0-1-2-15,3-1 0 0,-3-2 1 0,0 2-6 16,0 0 4-16,0-2-2 0,0 0-3 0,0 0 2 15,0 0-1-15,0 0-6 0,0-2-4 0,0 0 0 16,-3 0-2-16,3-1-3 0,0-3 4 16,-2-1-4-16,0 0 2 0,2-1 1 0,-4-3-1 15,4 2-1-15,-5-2 2 0,3-2-1 0,-2 2-1 16,1-3 1-16,1 1 1 0,-2 0-2 16,-1-3 2-16,1 1 0 0,-1 0-3 0,1-1 5 15,-3 1-5-15,1-1 3 0,-3-6 0 0,2 2 0 16,-1 1-1-16,1 3 2 0,-2-4-3 0,3 5 3 15,-1-3-2-15,0 1 1 0,3 3 0 0,0-1-1 16,-1-1 2-16,1 1-2 0,-3 2 1 16,5-3 0-16,0 3 0 0,-3 2-2 0,3-2 1 15,-2-3 2-15,1 1-3 0,-1 2 3 0,0-3-3 16,-3 1 1-16,3 2-1 0,-1-3 3 16,-1-1-2-16,-1 1 2 0,0 1-2 0,-1-1 1 15,1 3-1-15,0 0 0 0,1 0 2 0,1 4-2 16,1-2-1-16,-1 2 2 0,3 0-1 0,0-2-2 15,0 4 0-15,2-1 4 0,-2-1-2 0,2 0-1 16,0 0 1-16,0 0 2 0,0 1-1 16,2-1 0-16,-2 0-1 0,2 0 0 0,-2 2 2 15,0-4-3-15,0 3 2 0,0-1-1 0,-2 0 0 16,0-2 1-16,-1 0-2 0,1 2 1 16,-2-4-1-16,-1 2 1 0,1 0 0 0,0 0 1 15,-3 0 1-15,3 2-1 0,-1 0-1 0,1 0 1 16,2 3 1-16,-3-1 0 0,1 3-1 0,4-1 1 15,-5 1-2-15,5-1 1 0,-2 1 2 16,0 0-4-16,2-1 2 0,0 3 0 0,-2 0 1 16,2-3-2-16,0 3 1 0,-3 0-1 0,3 0 0 15,0 0 2-15,0-1-2 0,0 3 0 0,-2-2 1 16,0 2-1-16,2-2 2 0,2 6-2 16,-2 1 0-16,-2-10 2 0,2 3-2 0,0 0-1 15,0 2 3-15,-2-2-3 0,2 2 2 0,0-2 0 16,0 2 0-16,0 0-1 0,-2 0 0 0,4 0 1 15,-2 0 2-15,0 2-2 0,0-2-1 16,0 0 2-16,0 0-2 0,0 2 1 0,0-2 1 16,0 0-3-16,0 0-1 0,0 0 1 0,0 0-1 15,2 2 0-15,-2-2-2 0,0 0 3 0,0 0-3 16,0 2 1-16,0-2-4 0,0 0 2 16,0 0-4-16,0 0 9 0,0 3-2 0,-2-1 2 15,0-2 1-15,2 4-1 0,-5 1 1 0,1 1 1 16,2-1-2-16,-5 3 3 0,3 1-2 0,-3 0 0 15,0 2-1-15,1 0 0 0,-1 0 1 16,1 2 0-16,-1-2 0 0,-2 5-2 0,2-3 2 16,-1 0 1-16,1 1-1 0,-2-1 2 0,3-2-4 15,-3 2 3-15,0 0-2 0,2-2 3 16,3-2-2-16,0-2 0 0,-1 2 0 0,1-3 0 16,-1-1 0-16,3 1 0 0,-2-1 1 0,1-1-1 15,1 0 0-15,0 1 0 0,0-1-1 0,0 1 3 16,-1-3-4-16,1 2 5 0,2-4-4 15,0 5 3-15,0-5-3 0,-2 2 3 0,2 0-2 16,0-2 0-16,0 0 2 0,0 0-1 0,0 0-1 16,0 2 1-16,0-2-1 0,0 0 2 0,0 0-2 15,0-2 6-15,0 2-3 0,0 0 0 0,2 0 1 16,-2 0 3-16,0 0 1 0,0 0 5 16,0 0-2-16,0-2-6 0,0 2 4 0,0-2-6 15,0-1-2-15,2 1-1 0,-2-4 1 0,0 1 0 16,3-4-2-16,-3 1-1 0,2-1 2 15,-2 0 1-15,2-4-3 0,0 2 3 0,0-3-2 16,1 1 2-16,1 0-2 0,-2 0 1 0,3-3-1 16,-1 3 2-16,1-2-2 0,-3 1 0 0,2-1 2 15,1 0-3-15,-1-1 2 0,0 1 0 16,1-1-1-16,-3 3 0 0,2 0 1 0,-1 2-1 16,1 0 1-16,-2 2 1 0,0-2-3 0,1 2 2 15,1 0-1-15,-2 0 0 0,0 3 0 0,3-3 2 16,-3 2-4-16,2 1 4 0,-1 1-3 15,-1 1 1-15,2 2-1 0,-4-3 1 0,0 5-3 16,3 3 2-16,-3-6 2 0,2 1-3 0,-2 0-2 16,0 0 3-16,0 2-3 0,0 0-5 0,0 0-7 15,0 0 8-15,0 0 9 0,2 0-3 16,-2 0 4-16,2 4 0 0,-2-2-1 0,5 3 1 16,-3-1-2-16,2 1 2 0,3-1 0 0,-1 3 0 15,3-1-2-15,0 1 3 0,0-1-1 16,0-1-3-16,2 1 4 0,2 1-3 0,-4 0 3 15,2-3-4-15,2 1 3 0,-2 1-1 0,2 1 1 16,7-1 0-16,-2 3 0 0,-1-2 0 0,3-1-2 16,0 1 2-16,-2 0-3 0,2-1 3 0,-3 1-1 15,1 0-2-15,-3-1 4 0,1 1-3 16,-3-3 1-16,0 1 0 0,-2-1-3 0,-2 0 4 16,2-1-3-16,-7-1 1 0,1 0-4 0,-5-2 5 15,0 2-3-15,0 0-2 0,0-2 1 16,2 3 4-16,0-1-3 0,-2 0 2 0,2 0 0 15,-2 0-1-15,0-2 0 0,-2 5 2 0,4-5-1 16,-2 2 3-16,3 0-2 0,-3-2 0 0,-3 0-1 16,3 2 2-16,0 1-2 0,-2-3 1 0,2 0-2 15,0 0 2-15,0 2-1 0,-2-2-2 16,0 2 2-16,2-2 2 0,0 0-2 0,-5 2 0 16,5-2-2-16,-4 2 0 0,2 1 3 0,-3-3 0 15,1 4-2-15,-5 1 3 0,3-1-1 16,-3-2 0-16,0 5-2 0,0-3 4 0,0 3-2 15,-2-1 0-15,-2-1 1 0,2 1 1 0,-2 1-2 16,-3 0 1-16,-1-3-2 0,1 0 3 0,-4 3-2 16,-4 0 0-16,2-1 0 0,-2 1 1 0,2-3 0 15,0 1-2-15,0-1 2 0,4 1-2 16,0-3 3-16,3 2-3 0,0-2 1 0,4 1 1 16,2-1-3-16,0 0 4 0,0-2-2 0,2 2 0 15,3-2 1-15,0 2 0 0,-1-2 2 16,3 0-1-16,4-4 0 0,3 4 0 0,-5 0-1 15,0 0 2-15,2 0-2 0,-2-2 4 0,-2 4-1 16,-3-2-2-16,5 0 5 0,-2 2-4 0,0-2 5 16,2 0-4-16,0 0-2 0,-2 2 0 15,2-2 3-15,0 0 1 0,0 0-4 0,2-2-2 16,-2 2 2-16,2-2-3 0,0 0 1 0,0 0-2 16,3-3-6-16,1 1-2 0,5-3 6 0,-2 3 2 15,5-1 0-15,1-1-2 0,3 1 2 16,-3-1 2-16,3-1 0 0,2 0 2 0,-5 3-3 15,3 0 2-15,-5-3-2 0,0 3 2 0,0-1-1 16,-2 1 0-16,-2 2-1 0,-2-1 3 0,-1-1-3 16,1 4 0-16,-5-2-1 0,3 0 1 15,-3 2-1-15,0-3 0 0,0 3-4 0,0 0 2 16,-2 0-1-16,0 0 1 0,0 0-3 0,0 0 1 16,0 0-6-16,0 0 8 0,0 0 6 0,-2 0-4 15,0 3 3-15,-2 1-1 0,-7-2 0 16,2 0 1-16,-7 3 0 0,1 1 0 0,-5-1-1 15,-2 1 1-15,0 1-1 0,0-3 0 0,-7 3 1 16,3 0-2-16,4-1 1 0,0-1 1 0,6-1-2 16,1-2 4-16,4 3-4 0,0-3-1 15,4 0 3-15,3-2-1 0,-3 2 3 0,7 1 0 16,-4-3-3-16,4 2 5 0,-5-2 1 0,5 0-2 16,-2 0 2-16,2 0 5 0,-2 0-4 0,2 0-4 15,0 0 2-15,0 0-3 0,2 0-2 16,-2-2-3-16,2-3 3 0,3 3-2 0,4-2 3 15,-1-1-3-15,6-2-1 0,-1 1-1 0,7 1-2 16,-1-1 3-16,6-3 4 0,-1 5-1 0,2-5-1 16,8 0 1-16,-1 2 1 0,-7 1 0 15,-2-3-1-15,-2 5 0 0,-4-1 1 0,-3 1 0 16,-6-1 0-16,2 3-1 0,-6 0 3 0,-1 0 1 16,-4 2-4-16,0 0 1 0,0 0 1 15,5 0-2-15,-3-3 2 0,0 3 0 0,0 0-3 16,-2-2 1-16,0 2-5 0,0 0 2 0,0 0 0 15,-4-2 1-15,-3 2-1 0,0 0 1 0,-4-2 2 16,0 4-1-16,-6-2 1 0,-1 2 0 16,-4-2 1-16,0 2 0 0,-2 1-2 0,0 1 2 15,-1-4-2-15,5 5 1 0,1-3 1 0,3 2-3 16,1-4 2-16,2 5 2 0,1-5-2 0,4 2 0 16,1 0 2-16,0-2 1 0,3 0 2 15,0 2-5-15,1-2 3 0,1 0-3 0,0 2 1 16,0-2-1-16,2 0 0 0,-2 0-2 0,4 0-3 15,0-2 0-15,2 0 2 0,3 0 4 0,2 0-3 16,4-3 2-16,3 1-1 0,-1-1 2 16,5 1-2-16,-5 2 2 0,3-3 1 0,-3 1-2 15,-1 2 0-15,-3-3 1 0,-3 5 0 0,3-4 0 16,-4 4 2-16,-3-2 1 0,1 2 1 0,-1-3-3 16,1 3 13-16,-5 0-8 0,2 0-7 15,0 0-7-15,-2-2 3 0,-2 0-3 0,-3 2 4 16,1-4 1-16,-5 1-3 0,0 1 3 0,-6 0 3 15,2 0-2-15,-7 0 0 0,0 2 1 0,0-3 1 16,-2 1-2-16,-4 2 1 0,1 0-7 16,1 0-4-16,0 2-4 0,4-2-6 0,2 3 4 15,1-3-15-15,1 2-4 0,3 0 1 0,0 2-23 16,0 1-36-16,2 1-26 0,-3 3-76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3:03:49.8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76 9659 1 0,'-3'0'19'15,"-1"-2"1"-15,2-7 42 0,0 5-28 0,-3-3 35 16,1-1-36-16,-3-3-15 0,3-3-8 0,-1 3-5 15,-1-2 0-15,-1-2-2 0,0 1-5 16,-1-1 1-16,1 0-1 0,0-3-2 0,1 3-3 16,-1-1-29-16,1 1 21 0,1-1 8 0,3-1 2 15,0 1 4-15,-3 1 2 0,3 1 3 16,-2-1 5-16,-1 2 22 0,3 0-11 0,-4-1-9 16,1 1 1-16,1 0 14 0,-7-5 3 0,2 1-6 15,0-1-1-15,-2 0-4 0,0-1-5 0,-2-1-4 16,0 0 8-16,-5 0-4 0,0-2-9 0,-6 0 2 15,2-2 2-15,-11-1-7 0,-2 1 1 16,-1 4-4-16,3 0 1 0,-4 5 1 0,1 2-2 16,3 2-1-16,3 2 0 0,-1 0 2 0,0 2-4 15,0 3 5-15,0 0-3 0,-2-1 1 16,-2 1-2-16,-5 4 2 0,-2-2-3 0,0-1 5 16,3 3-4-16,1 3 4 0,-2-1-1 0,3 2 0 15,-5 1 1-15,-7 3-1 0,1-1 0 0,-5 2-1 16,2 0 3-16,7 0-3 0,0 4 2 15,4-2 0-15,3 0-2 0,2 0 1 0,-5 0 0 16,0-2 1-16,1 2 0 0,-1 2 1 0,2-2-2 16,8 2 1-16,-1 0 0 0,4 1 1 0,1-1-1 15,2-2 5-15,-3 4-1 0,-2 1-2 16,1 4 0-16,-3 2-2 0,0 0 0 0,-2 2 1 16,4-2 0-16,-2 0-1 0,5 2 2 0,2 5-2 15,-1 2-2-15,6 2 2 0,-1 7 0 0,2 4 0 16,1 2-1-16,1 3 0 0,1 1 1 0,-1-1 0 15,1-3 0-15,2 3 1 0,2 6-3 16,0 4 4-16,-1 5-2 0,4-2 0 0,-1-3-1 16,0-3 2-16,2-1-1 0,1 2-1 15,-3 5 1-15,2 4 0 0,1-9-2 0,4-2 2 16,-1-6 0-16,3-5 0 0,-2 0 2 0,2 5 0 16,0-5 0-16,0 0 0 0,5-5 1 0,-3-1-1 15,2-9 2-15,1-3 1 0,-1 3-3 0,3-3 0 16,-3 3 2-16,3-3 0 0,1 5-4 15,-1 0 4-15,6 0 1 0,3 2 1 0,1-2-1 16,1 0-2-16,0-5 0 0,4 3 5 0,4-3-1 16,3 3 1-16,2-3-4 0,2 3 0 15,4 0 0-15,3 4-4 0,2-2 6 0,2-3-2 16,2 1 0-16,-4 0 1 0,-2-5-1 0,-5-2 2 16,0-2-2-16,5-3 0 0,4 3 1 0,7-7 3 15,4 3-2-15,4-3 2 0,1-2-1 0,2-2 1 16,2-2-1-16,4-5-2 0,9-11 5 15,-8 7-4-15,-1-5 3 0,2 1-5 0,-1-3 1 16,4-2-1-16,-1 2-1 0,-6-2 0 0,1 2-2 16,-6-2-1-16,1 2 0 0,6-2 0 15,-4 2 1-15,-8-4 1 0,-1 2 0 0,-7 0 0 16,-2 0 1-16,1 2 4 0,-3-4 4 0,4 2-3 16,-1-4-4-16,-3 1 1 0,-2 1-2 0,-7 0-1 15,-2 0-3-15,-2-3-1 0,2-4 1 0,2 1-1 16,3-1 2-16,1-2 0 0,1 0-1 15,-5 2 4-15,-2-2 3 0,-6 0 1 0,-3 0 2 16,-4 0 2-16,-2-5 0 0,-5-2-1 0,-2-4-4 16,-5 0-2-16,3-4 0 0,2-3 2 15,0-4-1-15,-2 0 1 0,0 2-2 0,-2-2 5 16,-3 0-4-16,0-2 0 0,1-10-5 0,-5-3 2 16,4-1-1-16,-4-4-2 0,-2 3 1 0,-2-5-1 15,-7-7-1-15,0 0-4 0,0 5-2 16,-7-5 1-16,0 0-4 0,-6-2 0 0,0-4 3 15,-14-1 1-15,1 8-2 0,-16-3-7 0,2 2-4 16,-8 0 1-16,-3 9 5 0,-4 0-3 0,-5 20-5 16,-17-2-10-16,-2 15 10 0,-3 2-6 15,-2 12 3-15,-2-1-15 0,-2 18-28 0,2 0-78 16,-2 16-34-16</inkml:trace>
  <inkml:trace contextRef="#ctx0" brushRef="#br0" timeOffset="1843.473">9825 8961 4 0,'2'-5'34'0,"-2"3"10"0,0 2-11 15,0-4-7-15,0 4-5 0,2-5 2 0,-2 3-7 16,0 0 12-16,0 0 10 0,0-3-21 15,2 1 8-15,-2-1 8 0,3 1-6 0,-3-3-6 16,2 3-16-16,0-3 4 0,0 1-4 0,3-3 5 16,-3 0-2-16,2 0 6 0,-1-2-8 0,1-2 3 15,3 2-4-15,-3-2-4 0,3-1 1 16,-1-3-2-16,5-5 2 0,0-3-1 0,5-1 1 16,-3 0 0-16,0-1 2 0,0 3-1 0,3-3 6 15,-1 1 1-15,-2 2-2 0,3-1 0 0,6-3 1 16,-2 1-6-16,-3-4 1 0,3 3-1 15,0-1-1-15,-4-2-1 0,3 0 2 0,-1-2 0 16,0 5-2-16,2-5 1 0,-1 2-2 0,6 2-1 16,-1 5 1-16,2 2 1 0,-1 2-1 0,-1 0-2 15,2 2 3-15,-1-1 0 0,-1-3-1 0,0 2 0 16,0 0 0-16,-2 0-1 0,-2 2 2 16,-2-1 0-16,-3 1-3 0,1-2 3 0,-5 2 0 15,2 1-2-15,-4 1 0 0,0 3 0 0,-1 2 0 16,-3 2-2-16,-1 0 2 0,3 1-1 15,-3-1-5-15,1 2-23 0,-1 1-17 0,-4 1-19 16,2 1-23-16,0 2-200 0</inkml:trace>
  <inkml:trace contextRef="#ctx0" brushRef="#br0" timeOffset="2811.945">9743 8438 13 0,'2'7'55'0,"1"1"-15"0,-3-3-10 15,0-1-10-15,0-2-14 0,0 3-7 16,0-3-7-16,0 0-5 0,0-2 3 0,0 5 2 15,0-3 7-15,0-2 0 0,0 2 2 0,0 0 10 16,0-2 6-16,2 5-1 0,-2-3 4 0,0 0 0 16,2 5-5-16,0-3 1 0,-2 1 0 15,3-1-8-15,-1 3 2 0,0-1 5 0,0 1-4 16,0-1-1-16,1 3-5 0,-1 0 3 0,0 0 6 16,0 2-2-16,3 0-5 0,-1 0-2 15,-2 2 5-15,0 0-4 0,3 3 3 0,-1-1-1 0,3 7-6 16,-3 0 2-16,1-2 0 0,1-2 3 15,1 2-3-15,-3 0-1 0,3-1-2 0,-1 1 3 16,1 0-2-16,-2 0-2 0,1-5-3 0,3 3 5 16,-2-3 1-16,-1-1 9 0,1-3-6 15,-1 2 5-15,1-4-5 0,0-3-1 0,-3 3-1 16,3-2 1-16,-3-3-3 0,-2 1 3 0,3-1-3 16,-3-2 0-16,0 0 2 0,-2-6 9 0,0 2-6 15,0 0 0-15,0-1-1 0,0 3 5 16,0-2-5-16,0 2 8 0,0 0 6 0,0 5-7 15,2-3-1-15,-2 0 4 0,3 0 2 0,-3-2 18 16,0 2-2-16,0-2-17 0,2-2-12 0,-2 2-3 16,2-4-4-16,0-1 0 0,5-1 1 15,2-3-1-15,4-2 1 0,2-2-2 0,5-1 3 16,4-8-4-16,3 3 4 0,-1-1-4 0,-2 0 1 16,-1 2-6-16,-4 5-8 0,1 0-31 0,0 2-1 15,-4 2-34-15,1 5-45 0,-1 1-40 16</inkml:trace>
  <inkml:trace contextRef="#ctx0" brushRef="#br0" timeOffset="4389.691">6716 8817 98 0,'24'24'146'0,"-4"-4"-73"0,-4-2-50 0,-3 0-58 0,-2-5 15 16,-2-2 19-16,-1 0-1 0,1 2-1 16,-2 0 3-16,4 3 2 0,0-1-1 0,2 5 8 15,0 4 3-15,3 1 0 0,-1-1 14 0,5 13-12 16,-2-4-6-16,-1 0 1 0,-3-2-5 16,1-4-3-16,-2-1 2 0,3-2-4 0,-3 1 0 15,-2-5 1-15,0-3 0 0,0-1-2 0,-2-3 2 16,0-2-1-16,-1-2 9 0,-3-3 0 0,-1-1 9 15,-4-7 28-15,0 2-29 0,2 0-19 16,1-3-1-16,-1-1 2 0,-2-3 1 0,4-1 2 16,-4-1 0-16,0-2 2 0,-4-5-1 0,2-1-1 15,-3-3 2-15,-1 0 3 0,-1-4 2 0,-2-3 1 16,-2 1 0-16,0-1 4 0,0-1-1 16,-6-8-4-16,-1 3 1 0,5 5-3 0,-3 1 4 15,1 5 1-15,2 2-5 0,-1 3-1 0,3 1-1 16,0 3 2-16,2 4-2 0,1 0-2 0,1 3-4 15,3 1-3-15,-1 5-1 0,3 2 1 16,2-4 3-16,0 2-1 0,0 2 2 0,2 1 2 16,-2 3 0-16,5 3 0 0,-1 7-3 0,0 1 3 15,3 3-1-15,0 0 1 0,-1 4 2 0,5-4-3 16,0 2-1-16,3-4 1 0,-3-1 4 16,2-3-4-16,0-1 4 0,0-4-2 0,-2-1 3 15,0-3 2-15,0-3 0 0,-2 0-3 0,0-4 0 16,0-2-3-16,-3-3 2 0,3-2-2 15,-2-2 1-15,2-4-1 0,-5-3 0 0,3-2 0 0,-3-8 0 16,0 3-1-16,1-6-1 0,-3-2 2 16,3-2-1-16,-3 2 0 0,0-2-1 0,0-1 1 15,5 1 7-15,-3 2 4 0,1 2 5 0,-3 5 3 16,2 2 0-16,1 6-6 0,-5 5-10 16,2 2-5-16,-2 2-4 0,-2 11-2 0,2 0 2 15,0-6 7-15,2 4-5 0,0 2 4 0,0 7-3 16,3 2-1-16,-1 0 3 0,0 2 1 15,5 5 0-15,0 4-1 0,0 2 1 0,2 3 0 16,2-1 0-16,-2 3 1 0,9 8-1 0,-5-2 0 16,3-4 3-16,-2 0-1 0,-1-2 0 0,0-3 1 15,1-1-1-15,-3-3 0 0,0-5 0 16,1-1-1-16,-6-1 3 0,3-6 0 0,-4 2 2 16,0-7 6-16,-3 1 5 0,0-1 0 0,1-4-2 15,-3 0 2-15,0 0-9 0,0-4-2 0,1-1-4 16,-1-3 1-16,2-4-2 0,-2 1 3 15,1-2-2-15,-1 2 4 0,0 0-3 0,0 0 1 16,0 0 0-16,1-2-2 0,-1 2-1 0,-2 0-1 16,0-2 0-16,2 4 0 0,-2-2-3 0,0 0 2 15,2 2 2-15,-2-2-2 0,0 2 0 16,3-2 0-16,-3-2 1 0,0 2 0 0,0-2-2 16,0-1 1-16,0 1 0 0,-3-7 1 0,1 0-1 15,0 1 1-15,0-1 0 0,-3 2-2 0,3-2 0 16,0 3 4-16,-3-1-4 0,3 3 0 15,-2 1 2-15,2 1-5 0,-1 2 3 0,-1 2-1 16,0 3-6-16,1 1 5 0,1 1-2 0,-2-1 2 16,2 5 1-16,-3 0 2 0,3 0 0 0,-2 5 1 15,1 4-2-15,-1 2-2 0,0 2 2 16,-1 2-1-16,3 1 5 0,0 4-3 0,0-1 0 16,-1 1 1-16,3 2-1 0,0 0 2 0,3-2-1 15,-1 0 2-15,2 0-3 0,1 0 2 0,1-3-1 16,1 1 3-16,4 4-4 0,0-4 3 15,2-3-1-15,0-4-3 0,3 0 6 0,-1-2-1 16,5-5-4-16,-2-4 1 0,4 0 1 0,-2 0 0 16,4-4-1-16,-4-3-1 0,2 3 1 15,0-3-1-15,0-1 0 0,-2-1-5 0,-1 0-21 16,1 0-24-16,-2-2-33 0,-5 4-40 0,-2-1-228 16</inkml:trace>
  <inkml:trace contextRef="#ctx0" brushRef="#br0" timeOffset="5233.238">8072 8451 34 0,'-20'16'64'0,"-4"-1"18"16,2-4-32-16,0 0-32 0,2 0-2 0,0-2-7 16,2 0 3-16,-1 0 6 0,1-1-5 15,3 1 1-15,-1-2-4 0,1 2-7 0,1 2-2 16,1-2 0-16,0 2-1 0,-2 0 1 0,1 2 6 16,3 0-1-16,0 2 1 0,2 1 0 0,3-1-9 15,-3 1 9-15,7 1-3 0,-3-1-2 0,3-1-1 16,4 3-4-16,-2-3 10 0,5 1-5 15,-1-3-3-15,3-2 4 0,-1 2 3 0,3-4-1 16,0-2 5-16,0-3 0 0,2 1 3 0,-2-5 3 16,0 2-2-16,2-4-4 0,-5-1 11 15,1-1-12-15,2-3-2 0,-3-2-1 0,-1-2-2 16,1 5 3-16,-1-3-1 0,-1-4-2 0,3-3-2 16,-5 1 0-16,0-5 1 0,3 0 0 0,-5 0 2 15,2 1 4-15,-2-1 7 0,0 2-4 16,-2 0-2-16,-1 3 2 0,1 4 1 0,0-2-4 15,-2 4-13-15,1 0-1 0,-1 5 5 0,2-1-1 16,-3 5 1-16,3 0-1 0,-5 7 0 0,3 2 2 16,2 2-1-16,0 4 2 0,-1 3-1 15,3 2-1-15,3-3 1 0,-1 3 0 0,2-2-1 16,3-1-1-16,0-1 3 0,4-3-3 0,0-2 0 16,0-4 1-16,2-1-1 0,7-6 2 0,-5 0-2 15,3-4 1-15,4-5-1 0,0-4 3 16,-7 2-4-16,7-9 3 0,-4 0-1 0,-3-2-1 15,1 0 2-15,-1 2-1 0,-6-2 0 0,2 0-1 16,-2 2 1-16,-2 0 2 0,-3 1-3 16,0-1 3-16,-1 0-2 0,1 2 1 0,-4 1-1 15,0 1 0-15,2 3 1 0,-2 0-1 0,-2 4-1 16,2 0 3-16,0 2-3 0,0 3 1 0,2 0-1 16,0 1 0-16,1-1 0 0,1 2 1 0,3 0 1 15,1 2-3-15,-1 0 2 0,4 0-1 16,0 4 0-16,-2 0 1 0,4 1-2 0,-2 6 3 15,2-2-3-15,-2 2 2 0,0 0-2 0,0 2 0 16,-2-4 6-16,-4 2 7 0,-1-2 3 0,-4 2-4 16,0 2-6-16,-7 0-3 0,-1 3-3 15,-6-1 5-15,-1 0-3 0,0 1 2 0,-5-1-3 16,-2-1 1-16,0 1 2 0,0-4-3 0,-3-2 3 16,-3 2 1-16,-1-5 5 0,5 1 0 15,6-3-4-15,-4-4-1 0,4 0-2 0,3 0 0 16,4-4-1-16,0 4 0 0,2-4-4 0,3 4-7 15,1-5-20-15,1 3 6 0,-1 2-18 0,3-2-32 16,0 0 24-16,2 2-24 0,2 0-29 16,0-3 37-16,5 1-91 0,2 0 127 0</inkml:trace>
  <inkml:trace contextRef="#ctx0" brushRef="#br0" timeOffset="7388.971">8246 8456 31 0,'16'-18'101'0,"-1"0"-20"0,-2 3-42 0,-4 2-1 15,0-1-8-15,-2 3 16 0,-3 3-17 0,0-1 1 16,-1 0-1-16,1 2 4 0,-4 3-4 0,0-3-5 16,0 5-11-16,0 0-6 0,-4 6-7 15,1-4-3-15,1 0-1 0,2 3 1 0,0-1 3 16,2-4-1-16,1 2 2 0,1 2-1 0,-2 0 3 16,0 2-4-16,3 5 3 0,-1 2-1 15,3 2-3-15,-1 1 2 0,1 1 0 0,0 1 1 16,1-1-2-16,-1 3 2 0,0-3-2 0,2-2 2 15,-1 1 1-15,-1-3-1 0,2 2 0 0,0-2 4 16,-1-2 2-16,-1-5 1 0,4 0-3 16,-2-4-2-16,6 0-3 0,-1-4 1 0,1-3 0 15,0-1 0-15,3-6-1 0,0 1 2 0,-3-2-2 16,-2-3 0-16,-2-2 1 0,0-2-1 0,0-2-2 16,-2-3 3-16,0 1-3 0,0 0 2 15,-3-3 0-15,3 5 0 0,-2 2 2 0,-3 4 0 16,-1 0 10-16,1 7 2 0,-4 2-7 0,-4 7-8 15,4-2-5-15,0 4-2 0,-3 0 3 0,6 0 6 16,-1-2-1-16,0 6 1 0,-2 3 0 16,0 1-2-16,2 3 2 0,0 1-1 0,1 5 2 15,-1-1-2-15,2 3 1 0,1 1 0 0,3 0-1 16,1-2 1-16,2 2-2 0,5-1 0 0,-3 1 0 16,5-4 3-16,-3-3-3 0,0-4 3 15,1-3-2-15,-3-3-1 0,0-3 1 0,1-3 2 16,1-1-2-16,-4 0-1 0,2-7 3 0,-2 2-3 15,0-5 1-15,0 1 2 0,-4-4-2 16,2-1-1-16,-3-2 2 0,1 0-2 0,0-2 2 16,-3 5 3-16,0-1 8 0,-1 0 10 0,1 5 1 15,-2 2-11-15,0 2-6 0,-8 3-6 0,6 1-3 16,-2 5 0-16,2 0-3 0,2-2 4 0,0 0 2 16,0 4 1-16,0 0-2 0,1 5 3 15,-1-1-3-15,0 5 1 0,0 3 0 0,0 1 2 16,3 1-1-16,-1-1-1 0,3 3-5 0,-3-3-4 15,5 1 1-15,0-1 1 0,2-2 6 0,2-2 1 16,3-2 1-16,-1-5-2 0,5-4 2 16,0-4-1-16,0-3 3 0,4-1-3 0,-2-6 0 15,2 1 0-15,0-4 1 0,1-3-1 0,-3 0 0 16,0-2 3-16,0-5-3 0,-2 3 2 16,-3 0 2-16,-3 0 0 0,-3 2 1 0,-5-1 0 15,-1 4 4-15,-1-1 2 0,-4 2-1 0,-2 5-2 16,0 0-1-16,-1 4-5 0,-3 0-5 0,-1 5-2 15,-4-1 4-15,-4 7 1 0,-3 3 0 16,-2 4-2-16,-4 2-2 0,0 2-1 0,-1 0 2 16,1 3 1-16,0-1-1 0,2 5 2 0,4-5 1 15,3 5 0-15,-1 0 1 0,5 0-1 0,5 0-1 16,-1-1 1-16,5-1-1 0,2 2-2 16,0-2 4-16,4-5-3 0,1-2 1 0,1 0 0 15,3-2 1-15,4-3 0 0,-2 1 1 0,5-3-1 16,1-4 0-16,1 0 0 0,0-4 1 0,2-3-1 15,-3 1 1-15,1-3-2 0,0-2 1 16,-1 0 1-16,-1-2-2 0,-1-1 2 0,3-1-1 16,-3 0 0-16,-2-3-2 0,7-2 2 0,0 2 0 15,-2 3-1-15,-1 0 0 0,-3 4-1 0,-3 2 0 16,0 2 0-16,0 3 1 0,-3-1 3 16,1 5-2-16,2 2 2 0,-2 3-3 0,2 1 4 15,-2 1-3-15,2 4 0 0,0-2 0 0,-2 2 0 16,2 0 1-16,-2 2-2 0,2-4 2 0,0 4-2 15,-3-4 1-15,4 0 0 0,-4 0 0 16,3-5-2-16,-4 1 4 0,2-3-1 0,0 0 1 16,-1-2-1-16,1-4 2 0,-2-1-3 0,2 1 1 15,0-7-1-15,-1 2 0 0,1-4 0 0,2-1 0 16,-2 1 2-16,0-2-3 0,0-3 3 16,-3 3 3-16,1-1 2 0,-1 3 10 0,-1 2-4 15,-1 2-2-15,-2 0-9 0,1 3-4 0,-10 1-4 16,7 5-3-16,0-2 3 0,4 0 3 0,-4 6 4 15,5 1-1-15,-3 4 2 0,0 2-2 16,1-3 0-16,1 1 0 0,0 2 0 0,1 0 1 16,-1 3-2-16,1-3 1 0,-1 2-3 0,3 0 0 15,-3-2 0-15,0-2-1 0,1-3 2 16,1-1-1-16,-1-1 1 0,4-2 3 0,-3-2-2 16,3-2 0-16,2-2 2 0,-2 2-2 0,4-5 1 15,0-2 0-15,1-2 2 0,1-4-3 0,1 2 3 16,-3-5-1-16,2 0-1 0,-2-2 1 15,-2 1 6-15,0 1 5 0,-2 2 2 0,0 1-1 16,-5 6-3-16,1 0-9 0,-7 3 1 0,2 1-6 16,0 5 2-16,0 0-6 0,2-2 9 0,0 2-2 15,-2 2 2-15,5 3-1 0,-5 1-1 0,2 5 3 16,2-4-4-16,1 2 1 0,-3 2-4 16,2-2-1-16,3 2 1 0,-3 2-1 0,3-2 2 15,-1-2-1-15,1-3 3 0,0-1 1 0,-1-1 2 16,1 1 0-16,-3-5 0 0,3 0 2 15,-3 0-1-15,3-3 1 0,-3 1-2 0,1-2 1 16,1-7 6-16,-3 2-1 0,1-2-2 0,0 0-2 16,-1 0-1-16,-1-2 1 0,-2-7-5 0,-2 0 4 15,-1 0-2-15,1-2 4 0,-2 4-3 16,-1 1 1-16,1 1 0 0,0 3-3 0,-3 4-4 16,3-2-2-16,-1 7 5 0,-2 0-4 0,1 1 0 15,-1 6-2-15,1 1 2 0,-3 3-1 0,-2 6 2 16,-2 0 4-16,2 2-2 0,0 5 2 15,-1 0 0-15,1 2 1 0,3 0 0 0,1-2 2 16,0 0-3-16,3 0-1 0,2-3-1 0,0-1 3 16,4-1-5-16,0 1 5 0,2-5-1 0,1 0 1 15,-1-5 0-15,5 3 4 0,0-4 0 16,0-3-1-16,2-2 0 0,0-2 1 0,0-3-2 16,0 1 1-16,2-3 1 0,-4-2 1 0,4 1-5 15,-2-6 2-15,0 1-2 0,-2-2 0 0,2-3 0 16,-2 0-1-16,2-2 3 0,0-8-4 15,0 1 5-15,-2-1-5 0,2 6 3 0,-7 2 0 16,3 2-2-16,-1 7-3 0,-3 0 1 0,1 5-5 16,-4-1 0-16,2 2 2 0,0 5 5 0,3 0 2 15,-1 5-1-15,1-1 2 0,1 3-3 16,-1 4 2-16,1 2-1 0,3 3 2 0,-2-3-2 16,-1 4 0-16,3 1 1 0,-2 0 1 0,2-3-1 15,-3 1 0-15,3 3-1 0,-2-3 1 16,-1-7 1-16,1-3 2 0,-5 1-3 0,2-3 8 15,-1-1-1-15,-1 1-7 0,0-4 1 0,2 0-2 16,-1-2-1-16,1-5 2 0,0-2-2 0,3-2 1 16,0-4-1-16,-1-3 2 0,1-2-2 0,2-10 3 15,-3 3-4-15,1-2 4 0,0 5-1 16,-1 4 6-16,-1 0-2 0,-3 7 1 0,0 0-3 16,0 4-3-16,3 0-3 0,-5 5-4 0,0 2-11 15,0 2 16-15,0-2 2 0,2 4 1 16,0 2-1-16,0 1 1 0,3 1 0 0,-3 3-2 15,2 2 4-15,3 0-8 0,0 2-2 0,-1-2 4 16,1 3 0-16,2-3 3 0,-3 0 2 0,1-3-2 16,4-1 2-16,-5-3 0 0,1-1 6 0,4-3-6 15,-2-3-4-15,0-1 4 0,4-7-1 16,0-2-1-16,3-3 2 0,-3 1 2 0,-2-1 0 16,2-1 0-16,-4-1-1 0,0 1-2 0,-3-3 0 15,1 0-2-15,-5-2 1 0,3-2-2 16,-5-3 0-16,0-4 3 0,0-2-1 0,-5-2-2 15,-1-9 0-15,-1 4 2 0,-2 3 1 0,0 6-3 16,3 6 4-16,-1 6 0 0,0 3 1 0,3 3-2 16,0 4 2-16,-3 0-2 0,5 5-1 0,0 2-5 15,2 11 2-15,0-5-9 0,-3-8 13 16,3 4-1-16,-2 2 0 0,2 4 0 0,-2 1 1 16,2 6 0-16,0-4-1 0,0 4 3 0,2 3-3 15,0 4 0-15,3 2 2 0,1 2-1 16,-1 5 1-16,4-1-2 0,2 3 0 0,2-2 2 15,2-3-3-15,5 12 1 0,0-7 0 0,0-5 0 16,0-2 0-16,0-4-3 0,-3-2-4 0,3-3-7 16,-2-4 0-16,2-2-10 0,-1-2-39 0,3-5 16 15,5-2 4-15,-1 0-19 0,5-7-9 16,0-2-55-16,4 1-33 0,5-10 60 0</inkml:trace>
  <inkml:trace contextRef="#ctx0" brushRef="#br0" timeOffset="7576.422">10943 7424 314 0,'-25'20'158'0,"6"-14"-97"16,1-8-9-16,3-2-7 0,4-3 13 0,0 5-34 16,4 0-3-16,0-3-12 0,16 3-3 0,-4 0-4 15,-3 2-10-15,0-2 7 0,0 2-6 16,0 0-1-16,-4 0 1 0,7 0-6 0,-3 0-25 15,7-3-36-15,6 1-1 0,7-2-47 0,9-1-143 16</inkml:trace>
  <inkml:trace contextRef="#ctx0" brushRef="#br0" timeOffset="9138.547">17734 9604 34 0,'-22'-19'16'0,"2"-6"-7"0,0-6 23 16,0-17-5-16,2-3 2 0,1 0 5 15,1-4-15-15,3-6 14 0,-2 6-21 0,2 2-1 16,-7 4-1-16,2 7-2 0,-8 5-1 0,-3 6-4 16,-4 4 0-16,-7 8-2 0,-6 1 2 0,-3 7 0 15,-6 2-1-15,-4 2-4 0,-5 5 1 0,-5 2 2 16,-10 7 9-16,6-5-5 0,3 0-2 16,-3 5 8-16,2 2-4 0,-1 0 8 0,-3 2-6 15,0 0-5-15,0 0 5 0,4 6-1 0,-4 1-3 16,0 8 0-16,7 3 2 0,-5 11 0 15,7-3-1-15,-2 9-3 0,-3-1-2 0,-2 5 1 16,7 3-2-16,2 16 2 0,3 1-2 0,-1 18 0 16,2 0-1-16,-2 14 1 0,12-3 1 0,-1 16-3 15,16-1-2-15,0 14-4 0,10 0 7 0,3 11-2 16,7 0 2-16,-3-5 1 0,12-1-2 16,-1-3 2-16,16 0 2 0,0-4 1 0,15 2-1 15,0-9-3-15,16-3 7 0,-1 4 0 0,25-1 1 16,0-5-2-16,16-1-2 0,-1-10 9 15,7-1 8-15,0-19 6 0,2-1 3 0,-2-29-17 16,-6-2-6-16,-3-18 8 0,4-2-5 0,-1-20 0 16,-1 2-2-16,0-13 12 0,-1 0 3 0,-1-7 10 15,4-2-4-15,1-10-5 0,-7-3-5 16,2-9 2-16,5-2-4 0,-1-9-1 0,3 2-4 16,0-17-6-16,4-1-1 0,-2-19-1 0,4 0-5 15,1-11 1-15,1-3-3 0,1-10-2 0,4 2 1 16,0 0-1-16,-7-3-4 0,1 10-3 15,-5-5 3-15,-2 11-2 0,-14-3 8 0,1 10 3 16,-12 0 1-16,3 6-1 0,-9 0 0 0,0 11 2 16,-18 1-1-16,3-3 0 0,-14-2-1 0,-4-5 1 15,-7-2 3-15,0-11-3 0,-8 1 0 16,-3-19-3-16,-9 1-5 0,1-14-3 0,-17 1 2 0,-1-3 5 0,-18 0-5 0,0 2 3 0,-26 3 0 16,4 10-2-16,-17 3 6 0,-1 17 1 0,-19-1-3 15,-3 19-11-15,-17 0 7 0,-1 24 5 16,-5 0-4-16,-4 18 2 0,-5-2 3 0,-1 20 1 15,-2-1 1-15,0 14 0 0,11 2-7 0,-4 13 6 16,4 1-1-16,-2 10-2 0,4-2-3 0,3 13-3 16,19 1-3-16,1 3-5 0,19 3-13 15,2-6-13-15,23-1-15 0,-1-6-45 0,18-1 2 16,9 3-54-16</inkml:trace>
  <inkml:trace contextRef="#ctx0" brushRef="#br0" timeOffset="15152.833">8586 12938 109 0,'6'-2'58'0,"-1"-2"-13"0,-3 1-27 0,0-1-22 16,3 2-1-16,-5-1-4 0,4 1-3 0,-2 0 0 15,-2 2 1-15,2-2 9 0,1 2 11 16,-1 0-1-16,2 0 13 0,1-2-4 0,3-1-6 15,1 1 9-15,2-2-7 0,3-1-4 0,3 1 6 16,1-3 3-16,4 1 22 0,0-1-11 0,2-2-17 16,7 1-1-16,-2-1-2 0,-1 0-3 15,-1 2-1-15,-3 1-2 0,-2-1-3 0,0 3 2 16,-2-1-4-16,-2 3 1 0,-1 0-3 0,1 2 1 16,-3 0 2-16,3 2-1 0,0 0 1 0,-1 0 3 15,3 1 0-15,0 1 4 0,4 0-1 16,0 1 4-16,1-3 4 0,3 2 1 0,3 1 3 15,0-1-7-15,0 1-3 0,-5-3-4 0,3 0 2 16,0 0-3-16,-3-2-1 0,3 3 0 16,0-1 0-16,1-2 1 0,1 2 1 0,2-2-2 15,-2 2-1-15,2 0 1 0,-4 1 1 0,0-1-2 16,1 0 0-16,-1 0 1 0,-2 0-1 0,-1-2-2 16,3 3 1-16,-3-1 1 0,5-2-1 15,2 2 1-15,-2-2-1 0,2 2-1 0,-4 0 1 16,-1-2 2-16,1 5-2 0,-5-5 0 0,-2 4-1 15,-2-2 3-15,-2 1-3 0,-3 1 2 0,-4 0 0 16,3-1-1-16,-1 1 2 0,0 0-2 0,2 1 3 16,3-1-1-16,4-1 0 0,2-3 3 15,1 0-2-15,1 0 6 0,1 0 4 0,1-3-4 16,-4-1 8-16,3 2-5 0,-3-1-3 0,-2-1-3 16,-2 0-3-16,-2-1-2 0,-3 3 1 0,1-2-3 15,-1 1 1-15,0 1 0 0,-1 2 1 16,-3-4 0-16,4 2-1 0,-2 2 1 0,1-5-1 15,-3 5-1-15,2-4 1 0,-2 4 1 0,0-5 1 16,-5 5-1-16,3-4 5 0,-4 2 5 16,-1-3 4-16,-2 3-2 0,1 0-1 0,-1-2 1 15,0 4-5-15,0-5 4 0,-2 3-4 0,0-2-2 16,0 1-5-16,-2 1-1 0,0-2 2 0,2-1-2 16,-5 1-2-16,1-1 0 0,0 1 4 15,1 0-2-15,-1-3 1 0,-1 0-2 0,-1 1 1 16,-1-1 0-16,1-4 1 0,-3 2-2 0,2-2-7 15,1-2 6-15,-5-7-4 0,4 3 2 0,-2-5 4 16,5 2-1-16,-1-5 4 0,3 1-3 16,0 0 2-16,2 0-2 0,-2-3 1 0,0 3 0 15,2 0-1-15,-3-1 1 0,1 3 0 0,0 0 0 16,0 3 0-16,-3-1 0 0,1 2 0 0,-1 3-1 16,1-3 2-16,0 0-3 0,-1 5 3 15,1-2-4-15,-1 4 2 0,3 0 0 0,-2 0-3 16,-1 4 4-16,1-2-2 0,0 3-3 0,1 1 0 15,-1 1-3-15,0 2 4 0,-1-1 2 16,1-1 0-16,-1 4 1 0,1 0 3 0,-1 0-3 16,1 0 1-16,-3 0 0 0,3 0 1 0,-3 2-2 15,3 0 1-15,-5-2 1 0,3 3-1 0,1-1 0 16,-4 0-1-16,3 0 2 0,-3-2-2 0,2 2 2 16,-1 3-2-16,-1-5 3 0,-2 2-3 15,2 0 1-15,-7-2 0 0,3 2 0 0,-2-2 1 16,-3 3-2-16,0-3 1 0,-4 0 0 0,0 0 2 15,-2 0-3-15,0 0 1 0,2 0 0 16,-5 0-1-16,1 0 1 0,2 2 1 0,-5-2 0 16,-2 4-2-16,-9-2 0 0,-1 1 1 0,-4 1 1 15,1 0-1-15,0 1 1 0,-2-3-3 0,8 0 2 16,5-2 1-16,3 0-2 0,-4-2 1 0,4 2 0 16,-10-4 2-16,-2-1-4 0,-4 3 3 15,2-2-2-15,2 1 2 0,4 1-1 0,5 0-1 16,0 0 3-16,2-3-3 0,-6 1 0 0,-3 0 2 15,-4-1-3-15,0 3 1 0,-2-2-2 0,4-1-3 16,4 1 2-16,5-1 3 0,4-1 0 16,1 1 1-16,-1 1 0 0,0-3-1 0,-1 3 3 15,1-1-4-15,-2 3 3 0,-2 2-1 0,2 0-2 16,-2 5-1-16,4-3 4 0,1 4-2 0,6-3 1 16,0-1 1-16,4 2-2 0,5-2 0 15,-1 3 1-15,3-1-2 0,5 1 1 0,-5-1-4 16,2 1-3-16,2 1 4 0,1-1-2 0,1-1 6 15,3 5-2-15,-2-3 2 0,4 1-1 16,0 2 1-16,0 0 2 0,0-1-3 0,4 4 2 16,1-4 1-16,-1 3-1 0,3-2 0 0,-1 2-1 15,3 0-1-15,2-2 3 0,0 0-2 0,0 0 0 16,-2 2 1-16,4-2-2 0,-2-1 1 0,-2 3 0 16,2-2 1-16,0 2-1 0,-2 0-1 15,-3 2 0-15,-1 1 2 0,-1 1-5 0,-1 1 4 16,-3-1 1-16,-3 5-1 0,1-3 1 15,-5 3-1-15,3 2 1 0,-3-4-1 0,1 2 0 16,1-3 2-16,1-3 0 0,0-1-2 0,4 2 0 16,-3-6 2-16,1 2-1 0,2-2-2 0,0 0 1 15,0 0-1-15,2-3-22 0,1 3-62 0,-3-2-60 16,2 4-94-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3:05:44.7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07 13086 43 0,'2'4'114'0,"-2"-2"-24"0,0-2-25 16,0 0-22-16,2 0-5 0,-2-2-7 0,0 0-12 15,-2 0-7-15,0 0 0 0,-1-1-3 0,3 1 1 16,0 2 1-16,0-2-1 0,0 2 0 15,-2-2 3-15,2 2-4 0,2-2-4 0,-2 2-4 16,0 0 1-16,0 0-4 0,0 0 1 0,0 0-2 16,0 0-2-16,0 0 2 0,0 0 1 0,0 0 0 15,3 2 3-15,-1 0-2 0,0 0-1 16,0 3 4-16,3-1 5 0,-1 0 6 0,3 3-3 16,2-3-1-16,-1 3 2 0,3 0 2 0,0-1-3 15,3-1 0-15,-1 1-2 0,2 1-3 0,5 0 0 16,-2-3 1-16,4 0-1 0,6 3 6 15,3 0-3-15,5-1-3 0,1-1 1 0,1-1-2 16,6 0 2-16,-2-1-1 0,15 1-3 0,-2-4 1 16,2 5-2-16,-2-5-1 0,16 4 2 15,0-4-2-15,-7 0 0 0,-5 0-2 0,-6 2 3 16,-2 0-2-16,-1-2 1 0,1 3 1 0,2-1-3 16,2-2 2-16,-2 0 1 0,-4 2-1 0,-5 0-1 15,0 0 0-15,2 1 1 0,5-1-2 16,2 0 1-16,4 0 0 0,-4 0 0 0,-2 1 0 15,-1 1 2-15,1-4 1 0,6 2 4 0,5 0-1 16,4-4-1-16,0 4-2 0,-6-2 2 0,2 0-1 16,-1-2-2-16,1 0 1 0,7 0-2 15,-6 2-2-15,-1-2 3 0,-2-1-2 0,-1 3-1 16,7-2 0-16,9 0 2 0,-4 2-2 0,-3-4 3 16,1 1-2-16,3 1 2 0,-1 0-2 0,4-2 1 15,-2-1-1-15,2 1 2 0,0 2 0 16,6-3-2-16,1 3 3 0,-3-3-1 0,-2 5-2 15,7 0 2-15,0-2 3 0,0 0-3 0,-3 2 2 16,-4 0-3-16,-2 0-1 0,5 0 2 0,-3 0-1 16,-7 0 2-16,3-2-1 0,0 2-3 15,2-2 4-15,-2 2-4 0,2 0 2 0,2-3-1 16,2 6 1-16,5-3 1 0,4 0-1 0,-6-3-1 16,-1 6 0-16,3-3 2 0,0 0-2 0,-2 0 1 15,-1 2 2-15,-4-2-3 0,0 2 2 16,3 0-2-16,-3 0 3 0,-11 1-1 0,0 1 0 15,-4-2-2-15,-2 3 2 0,-1-3 1 0,-2 2-2 16,-6-1-1-16,-2-1 4 0,-7 0-2 16,2-2 2-16,0 2-3 0,4 0 1 0,-1-2-1 15,1 0 0-15,-8 0-2 0,-1-2 3 0,-6 2 1 16,-4 0-3-16,-2-2 2 0,-1 2 0 0,-2-2 3 16,-2 2-1-16,-2 0 1 0,-4 0 0 0,-3 0 0 15,-7 0 2-15,3-2 4 0,-4 2-4 16,-12 2 0-16,3-2-2 0,1 0 5 0,1 0-3 15,0 0 3-15,0 0-4 0,2-2-1 0,0 2-1 16,-2 0 2-16,2-3-2 0,2 3-5 16,2 0 1-16,-2-2 1 0,1 0-1 0,-1 0 1 15,-7-3-2-15,5-1 4 0,0 1-3 0,-2-1 1 16,0 1 0-16,2-6 2 0,-4 2-2 0,-1-2 0 16,3-2-1-16,-5-2 2 0,3-1-3 0,-5-8 3 15,0-2-1-15,5-1-1 0,-3 1 0 16,3-3-1-16,2 0 2 0,-3-2-1 0,3 1 1 15,2-1 1-15,-2-5-3 0,4-10 2 0,0-5 1 16,3-1-1-16,-1-15 0 0,7 3 0 16,-4 12 3-16,-1 1-4 0,-3 4 3 0,1 3 1 15,-4-4-1-15,2-3 0 0,-2 0 2 0,-2 1 0 16,2 3-3-16,-2 6-1 0,0 3 1 0,2-2-1 16,0-1-1-16,0-4 2 0,0-5-2 15,0 1 0-15,2 3 2 0,0 2-3 0,0 6 0 16,-2 5 3-16,0 0-1 0,-2 2-1 0,2-4 1 15,-2 0-1-15,0-1 1 0,2 1-1 0,-3 2 2 16,3 2 0-16,-4 5-1 0,4 2 0 16,-4 1-1-16,1 6 1 0,1 4-1 0,2-1 1 15,0 8 1-15,-2-3-2 0,2 2 3 0,0 3-5 16,2 13 3-16,-2-5 0 0,0-2-2 0,0 3 1 16,0-5 1-16,2 0-6 0,-4 0 1 0,2 0-5 15,0 2 2-15,0-2 5 0,0-2 3 16,-2 0-1-16,0-1 1 0,0 6 0 0,-3-1 0 15,1 2-3-15,-1-4 3 0,1 2 1 0,0 1-3 16,-3-1 3-16,0 2-1 0,-2 1-1 16,-2-3 0-16,-2 0-1 0,2 2 3 0,-4 1-2 15,-3-3 1-15,-6 5 1 0,-3-5-1 0,-3 2 1 16,-6-2-3-16,-1 3 3 0,-5-5 0 0,-2 2-1 16,-16 0 0-16,1-2-1 0,-3 0 2 15,-17 0-1-15,1 0 1 0,6-2-4 0,3 0 3 16,8-3 2-16,-3 3-3 0,0 0-1 0,-7 0 5 15,1 0-6-15,1-3 4 0,5 3-2 16,3-2 2-16,-8-1-2 0,-1 1 2 0,1-3-2 16,1 1 2-16,0-1-3 0,-7 3 2 0,0-3 0 15,-2 0 0-15,6 1 1 0,0 1-1 0,7 1 1 16,-11-1-2-16,1 3 1 0,-1-2-1 0,4-1 2 16,0 1-2-16,-6 2 0 0,0 0 0 15,2-1 0-15,0 1-2 0,11 0 0 0,-11 0 3 16,3-3-1-16,-6 1 0 0,14 0 1 0,-2-1-1 15,7 1-2-15,-3 2 3 0,-15-3 1 16,6 1-3-16,7-1 3 0,3 1-2 0,1 0 3 16,1-1-3-16,-8 1 1 0,-1-1 0 0,13 1 1 15,-5 2-2-15,10-3 2 0,-3 3 0 0,-2-2-3 16,-7 1 3-16,2 1 0 0,3 2-1 16,6-4-1-16,7 4-2 0,-2-5 3 0,0 3 0 15,-7 0-1-15,-5 2 3 0,1-2-3 0,6 2 0 16,5 2-1-16,4-2 1 0,-4 0-1 0,0 2-3 15,-10 0 3-15,-3-2 1 0,4 5-2 16,6-3 2-16,7 0 1 0,5 0 1 0,4-2-3 16,2 0 2-16,-4 0-1 0,-3-2 2 0,1 0 0 15,1 2-1-15,1 0 0 0,4-2 0 0,3 0-1 16,3 2 2-16,1 0-2 0,4 0 1 16,-2 0-2-16,2 0 2 0,-2 0-3 0,0 2-1 15,-2 0-1-15,0-2 2 0,0 2 2 0,-1 0-3 16,3-2-3-16,-2 3 4 0,2-1 0 0,0-2 3 15,2 2-2-15,0 0 1 0,3 0 1 16,-1-2-2-16,2 3 1 0,1-1-4 0,-3 2 5 16,3-4 0-16,-5 5 0 0,0-3 0 0,-4 2-1 15,0-1 1-15,-5-1 0 0,-2 2 1 0,-2-2-1 16,2 3 0-16,0-1 0 0,3-4-1 16,1 5 2-16,5-5-2 0,2 2 2 0,3-2 0 15,1 2-1-15,5-2-1 0,-2-2 2 0,0 2-2 16,2-2 0-16,-5 2 2 0,1 0-1 15,2 0 0-15,-7 0 1 0,2 2-2 0,-4-2 2 16,-2 2-2-16,0-2 1 0,-3 4 2 0,3-1-4 16,0-3 1-16,4 2 2 0,2 0-1 0,1-2 0 15,1 2-8-15,3 0 0 0,2-2 1 0,-2 0-2 16,4 0 3-16,0 3 0 0,0-3 1 16,0 2 1-16,1-2 4 0,-1 0 2 0,-2 2-3 15,-2-2 1-15,1 2 1 0,-1 0 1 0,-2-2-1 16,-3 0 0-16,1 3 2 0,1-3 0 0,3 2-2 15,0-2-1-15,2 2 0 0,2-2 1 16,2 2-2-16,3-2 2 0,-1 5-1 0,1-3-1 16,0 0 2-16,-1 0 0 0,3 3 0 0,-2-1 0 15,1 1-1-15,1 3 2 0,0-1-3 0,-2 2 1 16,4 0 1-16,-3 2 0 0,1 0-2 16,-2 4 3-16,1-2-4 0,1 7 2 0,0-2 2 15,-2 4-1-15,-1 2 1 0,3 3-4 0,-2 1 4 16,4-1 2-16,0 1-3 0,2 8 2 15,2-3-1-15,3-2 1 0,-3-3-3 0,5-1 3 16,-4 1-2-16,1 3 0 0,1 2 2 0,-5 7 1 16,0 2-1-16,-2 9 1 0,-4 1-4 0,-1-1 3 15,1-5 4-15,-3 1 1 0,-2 1-1 16,-4 3 3-16,2 4-2 0,0 2-1 0,2-6 1 16,3-2-3-16,4-12 2 0,2 3-1 0,-3-7-1 15,3 2 2-15,0 0-4 0,3-1 2 0,1 1-4 16,0 0 3-16,3-2 0 0,0 0-3 0,4-2 0 15,-3-2-1-15,3-3-2 0,-2 1 0 16,2-1 1-16,-2-2-2 0,0 1-6 0,-2 1-7 16,-1 3-11-16,-6-1-11 0,0 6-8 0,-4-4-37 15,-3 3-30-15,-4-2-148 0</inkml:trace>
  <inkml:trace contextRef="#ctx0" brushRef="#br0" timeOffset="1452.776">21519 11505 108 0,'-2'4'64'0,"0"1"-24"16,2-5 6-16,-2 0-25 0,0-2 20 0,-1-1-8 16,1-1-20-16,0 0-8 0,0-1 0 0,0-1-1 15,-3 1 3-15,3-4-1 0,0 5 1 16,-3-5-3-16,1 2 0 0,0 1 4 0,1-3-2 15,-1 2 2-15,0 1 1 0,-1-1-8 0,-1-2-1 16,-1 5-1-16,0-3 2 0,1 1 3 0,-3 1 0 16,0-1-1-16,0 1 3 0,0 1-2 15,-2-1 10-15,-4 1-8 0,-1 0 4 0,1 1-4 16,-3-3 2-16,1 4-1 0,-1-1 1 0,-2 1-6 16,3 0-1-16,-1 2 1 0,-2 0-1 0,3 0 0 15,-3 0-1-15,0 2 0 0,0 0 1 16,0 3 0-16,0-3 1 0,-2 2-3 0,0 1 0 15,-2-1 1-15,0 3-1 0,-3-3 2 0,-6 5-2 16,2-4 3-16,-2 6-1 0,2-5 0 16,3 3-1-16,-1 2-1 0,5-2 2 0,0 2 0 15,4 0 0-15,2 0-2 0,0 0 2 0,5 2 0 16,2-2 0-16,0 2 0 0,0 3-1 0,0-1 0 16,0-2 2-16,0 1-3 0,2-1 2 15,-4 0 0-15,0-2 1 0,0 2 0 0,-3-2 4 16,3 0-3-16,0 1 2 0,-1-4 0 0,3 1-2 15,0 0 0-15,5 0-1 0,-3-3 1 0,2 3-1 16,1 0 1-16,3-2-2 0,1 1-3 0,0-1 3 16,2 2 0-16,0 2-1 0,2-2 1 15,-2 2-2-15,5 0 4 0,-3 2-3 0,2-2 2 16,1 2 3-16,-1-2 1 0,5 3-4 0,-2-3 3 16,-1 2 1-16,5-2-1 0,0 2-1 15,2-2-1-15,-2 2 0 0,3-2-1 0,1-2 3 16,3 4-1-16,-1-2-1 0,3 0 0 0,2 0-2 15,-2 0-1-15,0-2 1 0,9 2 0 0,-5-2 0 16,0 0 1-16,0 0-1 0,3 0 2 16,2-1 0-16,1 3 4 0,6-2-5 0,-1 2-2 15,2 0 1-15,3 0-2 0,0-2 3 0,0 0-1 16,-3-2 1-16,3-3-1 0,2-2 0 0,-1 3 1 16,1-1-1-16,-2-2 1 0,-5 0 4 15,-4 3-2-15,-7-3 5 0,1 2-3 0,-3-4 3 16,0 3-2-16,-2-3 0 0,-1-3-3 0,1 1-2 15,0-2-1-15,2-1 0 0,2-1 1 0,-1-1-2 16,1 1 1-16,-2-1-1 0,0 0 1 0,0-4 0 16,0 5 1-16,-2-3-1 0,0 0 0 15,0 0 1-15,-1-2-2 0,-3 2 0 0,1-2 1 16,-1 3 0-16,-1 1 0 0,1-2 3 0,-5 0 1 16,0-2 1-16,0 2 1 0,-2-2 0 15,-1 0 1-15,1-2-2 0,-2-2-2 0,-3-1 3 16,3-1-5-16,0-3 1 0,-3-4-1 0,3 4-2 15,-3-5 0-15,3 1 1 0,-3 2 0 0,3-2 0 16,-3 2-1-16,0 2 0 0,1 0 1 16,-3 0-3-16,0 5 3 0,0-3-1 0,-4 3 0 15,0-1 0-15,-5 1-2 0,-1-3-2 0,-6 1 6 16,-5-3-1-16,-6-2-2 0,-3 2 0 16,-3-2 1-16,-2 0-1 0,-3 2-2 0,-14 0-10 15,-5 3-1-15,-14 1-2 0,-1 3-8 0,-12 6-5 16,14 3 9-16,-1-1-11 0,-3 5-6 0,1-2-13 15,3 9-11-15,10-3-58 0,3 3-94 0</inkml:trace>
  <inkml:trace contextRef="#ctx0" brushRef="#br0" timeOffset="3233.6">21248 12089 72 0,'0'0'56'0,"0"0"3"0,0 0-24 16,-2 0 19-16,0 0-36 0,2 0 4 0,0 0 6 16,0-2-10-16,0 2-2 0,0 0-4 0,0 0-2 15,0 0-3-15,0 0-2 0,0 0 2 16,0 0 0-16,0 0-2 0,0-2 19 0,2 2-5 16,-2 2-7-16,2-2 14 0,-2 2-5 0,0-2-11 15,2 0 1-15,1 2-1 0,-3 1-1 16,2-3 1-16,0 2-1 0,-2 0-1 0,2-2 1 15,0 2-3-15,1 0-1 0,-3 1-2 0,2-3-1 16,0 2 1-16,-2 0 0 0,2 0 8 0,0 1-8 16,-2 1-1-16,3-2 2 0,-1 3 2 0,-2 1-3 15,4 1 1-15,-1 4-2 0,-1-2-2 16,2 2 3-16,-2 2-2 0,3 2-1 0,-1 1 1 16,1-3 2-16,-1 2 1 0,0 3 3 0,1 0-3 15,-1 2 3-15,-2-3-3 0,1 3 3 16,1-2-1-16,-4 1 1 0,0-1-1 0,0 4 2 15,0 0-5-15,0 2-1 0,-4 7-1 0,-1 2-1 16,-1 16 2-16,-1 4-4 0,0 0 2 0,-1 13-1 16,-1-7-4-16,2 1 6 0,0-3-3 15,3 9 1-15,-3 1 0 0,1-3 1 0,1-1 0 16,-1 1 0-16,-1-2 0 0,-2 13 3 0,3-4-3 16,-3-7 1-16,0 0 0 0,0-7 0 0,3-4 4 15,-3-5 0-15,4-4-1 0,1-4 4 16,4-2-4-16,2-5-1 0,-2-3-2 0,5-1 2 15,-5 0-3-15,4 2 2 0,-4 0 3 0,2 2-2 16,-2 2-1-16,-2 5 2 0,0-1-3 0,2 3 0 16,0 0-2-16,-2 2-1 0,-1-2 3 15,1-2-2-15,-4 6 0 0,-1 0 1 0,-4 5 1 16,2 0-1-16,0-1 2 0,-2-1 0 0,5-3 0 16,-3-6 0-16,2-3 3 0,-2-3 0 0,3-4 2 15,-1-1 0-15,1-2 0 0,1-5-2 16,3-5-4-16,0-4 0 0,0-2 0 0,2-2-3 15,0-2 0-15,0-3 1 0,0 1-6 0,0-16-3 16,2 4-6-16,-2 5-11 0,2-3-16 0,-2 5-25 16,-2 5-47-16,0-5-93 0,-3 0-119 15</inkml:trace>
  <inkml:trace contextRef="#ctx0" brushRef="#br0" timeOffset="4639.56">21323 11860 82 0,'-2'0'89'16,"0"2"-64"-16,2-4 34 0,-5 0-41 0,5 2 7 15,-4-2 6-15,4-1 2 0,-2 3-14 0,0 0-15 16,2-2-1-16,0 2 2 0,-3 0 0 0,3-2-4 16,0 2-4-16,-2 0-2 0,2 0 2 0,0 0 2 15,0 2 3-15,-2 0 1 0,-2 3 2 16,-3 1-1-16,-2 3 2 0,-2 4 1 0,-2 3 6 15,-3-1-3-15,1 7 6 0,0 0-4 0,1-2-2 16,3-2 5-16,0-1-5 0,2-1-4 16,3-1 7-16,-1 1-5 0,1-1-1 0,-1 1-4 15,0-3-2-15,3-2 0 0,0 2-1 0,-1-2 1 16,3-2-1-16,-2 0-1 0,1-3 2 0,-1 1 1 16,4-3 2-16,-2-1 5 0,0-1-1 15,2 0 10-15,4-4-2 0,-2 0-5 0,-4 4 7 16,2 0 2-16,-2 0-3 0,0 0-2 0,2-2-5 15,0 0-8-15,0 0-4 0,0 0 2 16,0-6 0-16,2 1 0 0,0 1 0 0,0-7 2 16,3 2-2-16,-1 0 4 0,0-2-2 0,1-2 1 15,-1 2 2-15,3-2 0 0,-3 2-3 0,1 0 4 16,1-2-4-16,-1 2-1 0,-1 0-1 0,0 0 1 16,1-1-2-16,1 1 3 0,-1 3-4 15,-1-3-1-15,1 2 3 0,1-2 0 0,-1 4 0 16,-1-2-2-16,3 1 4 0,-3 3-3 0,-2-1 0 15,3 1 1-15,-3 1 1 0,0-1-3 16,0 3 3-16,1 0-2 0,-3 2 0 0,2-2 1 16,-2-1 0-16,2 3-1 0,-2 0 1 0,0 0-2 15,0 0 0-15,0 0 1 0,0 0 2 0,0 0-1 16,0 3-1-16,4-1 1 0,-4 0 1 16,5 2-2-16,-3 1 2 0,2 2-1 0,1-1 1 15,1 3-1-15,-1-2 0 0,1 1-1 0,1 3 1 16,-2-2 1-16,3 0-2 0,-1 2 0 0,2 0 3 15,0 0-3-15,2 0 3 0,0 0-1 16,0-2-1-16,0 4 1 0,2 3-1 0,0-3 0 16,-2 0 3-16,0 0-1 0,0-2-2 0,-2 0 1 15,-2-2 1-15,-1 2-2 0,1-2 1 0,-3-2-1 16,3-1-1-16,-5 1 1 0,3-3 0 16,-1 1-2-16,-2-1 1 0,0 1 1 0,1-3 0 15,-3 0 0-15,0-4-1 0,-3 0 9 0,1 2 8 16,7 2 4-16,-5 0-7 0,2 0 2 0,-2-2-4 15,2 0-13-15,-2 0-1 0,-2-2 2 16,0-2-2-16,-3-1 1 0,1 1-1 0,-3-5 1 16,-2 2-1-16,0-2-5 0,-2 5-1 0,-2-5-8 15,0 3 4-15,-2 1-4 0,-3 1 0 0,0-1 11 16,-2 3 2-16,-2 0 6 0,0 2-1 16,-2 0 0-16,2 0 0 0,-7 2-1 0,5 0 1 15,2 3-1-15,2-5 2 0,3 4-3 0,1-4 0 16,3 5 3-16,0-5-2 0,4 4 1 0,0-4 0 15,2 2 0-15,1 0 0 0,1 1-1 16,5-3 0-16,3 0 2 0,-1 0-2 0,-2 0 2 16,-5 0 2-16,3 0-1 0,0 0 5 0,0 0-1 15,2 0 0-15,-2 0-3 0,2 0-2 0,0 0 0 16,0 0 3-16,0 0-5 0,2 0 2 16,0-3-2-16,2 1-2 0,1 0 3 0,4-2-2 15,2-1 1-15,0 1 0 0,2-1-1 0,0-1 2 16,0 1-2-16,1-1 2 0,-1 1 0 0,-2 1-1 15,-2 0 5-15,0-1 1 0,-3 1 0 16,3-1-1-16,-2 3 0 0,-3-2-1 0,0 1 2 16,-1 1-2-16,1-2-3 0,-2 2 3 0,0-1-2 15,-2-3-1-15,0 4-1 0,0-3 1 0,0 1-2 16,-2 2 2-16,0-5-2 0,0 3 2 16,0-1 0-16,-3 1 0 0,1-3 2 0,-1 3 0 15,3-3-1-15,-2 0-1 0,2 1 0 0,-1 1 2 16,-1 1-3-16,2-3 0 0,0 3 1 0,2-3-2 15,0 3 3-15,-3 0-3 0,3-1 1 16,-2 1 0-16,2-1-2 0,0 3 2 0,0 0 0 16,0-2-5-16,0 1-6 0,0 1-8 0,0 2-13 15,0-2-24-15,0 2-33 0,0-2-13 16,0 2-22-16,0 0-19 0,0 2-41 0</inkml:trace>
  <inkml:trace contextRef="#ctx0" brushRef="#br0" timeOffset="22666.602">16281 8193 13 0,'0'0'78'0,"0"0"-24"15,0 0 5-15,0 0 6 0,-5 0-24 0,3 2-17 16,0 1 15-16,0-3-10 0,2 2-3 16,-3-2-4-16,3 0-4 0,0 0-2 0,0 0-7 15,0 0 1-15,0 0-3 0,0 0 1 0,0-2-1 16,3 2-4-16,-3 0 3 0,0 0-3 0,0 0 3 16,0-3-7-16,2 3 3 0,-2 0 0 15,2 0 5-15,-2 0 1 0,0-2 0 0,2 2-4 16,-2 0 2-16,0 0-2 0,0 0-1 0,0 0-1 15,0 0 0-15,2 0-2 0,-2 0-1 0,0 0-3 16,0 0 0-16,3 0-2 0,-3 0 4 16,0 0 1-16,0 0-1 0,0 0 4 0,2-2 14 15,2 2-4-15,1-2-6 0,4 2-6 0,-1 0 1 16,6-2-1-16,-1-1 0 0,0 1 0 0,2 0 1 16,1 0 1-16,-1 0-2 0,3-1 0 15,-3 3 1-15,5-2-2 0,0 0 3 0,0 2-2 16,11-2 3-16,0 0-2 0,0 2-2 0,-1-3 3 15,3 1-3-15,1 2 1 0,-4-2 1 16,4 2-1-16,1-2 1 0,9 0-2 0,0-1 1 16,4 1 1-16,5 0 0 0,11 0-2 0,-4-3 0 15,-5 3 1-15,-6 0 2 0,-1 0-2 0,1 2 1 16,6-2-1-16,0-1-1 0,0 3 2 0,-2 0 0 16,-5-2-1-16,1 2 0 0,-1 0 0 15,5 0 1-15,5-2 0 0,1 0 2 0,-4 2 0 16,0-2-1-16,-6-1 3 0,-1 3-1 0,3-2-2 15,2 0-2-15,2 2 0 0,0 0 3 16,-4 0-3-16,-7 0 0 0,0 2 3 0,-4-2-2 16,6 5 0-16,0-3-1 0,5-2 2 0,2 0-1 15,-4 0 3-15,-5 0-2 0,0 0 2 0,-5 0-1 16,6 0-3-16,3 0 2 0,3-2-3 0,2 2 2 16,-5-3-1-16,-2 1 0 0,-6 2 1 15,-2-2-2-15,-3 4 1 0,2-2 0 0,3 2 1 16,4 1-1-16,-2-1 0 0,0 0-1 0,-5-2 2 15,-1 0 0-15,-1 2-2 0,-2 0 3 16,0 1-2-16,2-1 1 0,5 0 0 0,0 2-2 16,6-4 1-16,0 3 0 0,1-1-1 0,-5 0 1 15,2 0 1-15,-5 0 0 0,1 1-2 0,4-1 1 16,5 0 1-16,-1 0-1 0,-4 0-1 16,3-2 1-16,-8 3 0 0,-1-1 1 0,1 0 0 15,-1 2 0-15,2-1 2 0,4 1 0 0,2 0 0 16,3-1 0-16,-1 1 0 0,1 0-1 0,-5-1-2 15,4 1 1-15,5-4 0 0,2 2 0 16,9 0 0-16,-4-2-1 0,-3 5-2 0,0-5 4 16,-4 2-2-16,2-2 1 0,0 2-1 0,5-2 1 15,-5 3 1-15,-4-1-1 0,-7 0-1 0,-2 0 1 16,-2-2-1-16,-1-2 3 0,5 2-2 16,5-2-2-16,-1 2 1 0,-1 0 1 0,-1 0-1 15,-2 0 0-15,0 0-1 0,7 0 1 0,2-2 2 16,0 2-3-16,4 2 2 0,-2-2-2 0,-4 2 3 15,-7-2-4-15,2 0 3 0,1-2-2 16,1 2 3-16,3 2-3 0,-7-2 2 0,0 2-2 16,-7-2 2-16,-4 0-1 0,-4 0 0 0,0 0 0 15,-1 0 0-15,1 0 0 0,0 0-1 16,4 0 2-16,-2 0-2 0,2 0 1 0,-2 0 2 16,0 0-3-16,-3 0 0 0,1 0 3 0,-3 0-3 15,-1 0 2-15,-1 0-1 0,-4-2-1 0,2 2 1 16,-5 0-1-16,1 2 1 0,-5-2 2 0,-2 0-1 15,-2 0 1-15,-2 0 7 0,-3 0 1 16,-10 0 4-16,3 0-1 0,-1 0-1 0,4 0-5 16,0-2-1-16,-2 2 3 0,-1 0-11 0,8 0 1 15,-1-2-1-15,-1 0 1 0,-1-1 2 16,-2 1-1-16,2-5-2 0,-2 5 4 0,2-2-4 16,-2 2 2-16,2-3 0 0,-2 1 2 0,5 2-3 15,-5-3 2-15,2 1-2 0,0-1 1 0,3 1-1 16,-3 0 1-16,2-3 1 0,-2 3-1 15,1-1-1-15,1 1 0 0,-2-5-1 0,0 2 1 16,3-1 2-16,-3 1-1 0,0-2-2 0,0-4 2 16,3 2-3-16,-3-5 2 0,2 3-4 0,1 0 3 15,-1-3 1-15,3-1 0 0,-1 4 0 16,1-7 3-16,0 2-5 0,-1 1 2 0,1-6 0 16,-3 4 1-16,-1-1-3 0,1-2 2 0,-2 2 2 15,0 0-1-15,1 2-1 0,-3-1 0 0,0-1-1 16,-3 4 2-16,3-4 0 0,-2 5 2 0,2-3-4 15,0 3 3-15,0-1-1 0,0-1-1 16,-2 1 2-16,2 1 0 0,-2-5-1 0,2 5-2 16,-2-3 3-16,2 0-2 0,-3-1 1 0,1 1-1 15,2-2 1-15,-4 2 1 0,4 3-1 16,-5-3 1-16,3 1-1 0,-2 4-1 0,2-3 1 16,-1 5-1-16,1-2 2 0,0-3-2 0,0 5 2 15,-1-2-1-15,3 0-2 0,0 2 2 0,-2-5 1 16,0 3-2-16,2 0 2 0,0 0-2 0,-2 0 0 15,0 2 0-15,2-3 2 0,0 3-1 16,-3 2 1-16,1 1-3 0,2 1 3 0,0 0-2 16,0 1-1-16,-2 1 4 0,0 3-4 0,2-2 1 15,0 4-4-15,0 4 0 0,0 1-6 16,0-5-8-16,-2-3 8 0,-1 1 5 0,-1 2 6 16,-7 0 0-16,0 0-1 0,-4 5 2 0,-3-3-2 15,-4 2 0-15,0 1 1 0,2-1 1 0,-4 0 0 16,-1 1-3-16,1-1 4 0,-2-2-4 15,-7 3 2-15,-3-3 0 0,-1 0 1 0,-20 5-3 16,-3-3 3-16,3-4-1 0,-1 5 1 0,-8-5-2 16,-2 0 1-16,-3 0 1 0,-1 0-2 15,1-3 2-15,7 3-1 0,0-2 1 0,-4 2-1 16,-9-2 0-16,2 0-1 0,0 2 1 0,2-5 1 16,0 5-1-16,-11-2 0 0,3 2 0 0,6-2 0 15,-2 2-1-15,-3 0 1 0,1 2 2 0,-3-2-2 16,1 0-1-16,-1 0 2 0,3 0-2 15,-7 0 1-15,0 0-1 0,4 0 3 0,3 0-2 16,-7 0-3-16,2 0 4 0,3 2-2 0,-1-2-1 16,-2 3 1-16,-2-3 2 0,0 2-1 15,2 2-2-15,3-4 4 0,1 5-3 0,-6-5 1 16,0 4 0-16,9-2-1 0,-2 3 2 0,0-3-1 16,-3 0 0-16,7 3 0 0,-2-1-2 0,11-2 4 15,-7 3-3-15,0-1 3 0,0 0-3 0,12-1 0 16,-3 1 2-16,4 3-1 0,-2-3-1 15,-1 3 3-15,-6-5-4 0,12 2 4 0,0 1-2 16,6-1-1-16,0 0 1 0,-4 1 1 0,-2-3-1 16,2 2-3-16,-1-1-3 0,8 1-1 15,4-2-3-15,-3 1 2 0,1-1-1 0,-7 0 0 16,0 2 1-16,0-1 1 0,3-3 0 0,1 2 2 16,10-2 1-16,-3 2-2 0,2 0 2 0,-4 0 2 15,0 1 3-15,-3-1 0 0,3 0-1 16,0-2 0-16,5-2 0 0,6 2 1 0,-3 2 0 15,-3-2 0-15,1 2-2 0,-4 0 2 0,0-2 0 16,0 3 0-16,0-3-1 0,7-3 1 0,4 3-1 16,5-2 1-16,-1 2-2 0,3-2 1 15,2 2 0-15,0 0 1 0,-2 0-1 0,2 0 1 16,-2 0-2-16,-1 0 1 0,3-2 1 0,0 2-1 16,0-2 1-16,2 2-1 0,0 0 0 0,1-3 1 15,3 3-2-15,-1-2 1 0,-1 2 0 16,0 0 0-16,3 0 2 0,2 0-4 0,-1-2 3 15,1 2 0-15,0 0-1 0,-3 0-1 0,3 0 3 16,2 0-3-16,-4 0 2 0,4 0-2 0,-2 0 2 16,-1 0-3-16,3 2 4 0,2-2-3 15,-2 0 1-15,5 0 0 0,-1 0-1 0,1 0 1 16,1 0 1-16,1 0-1 0,-1 0 1 0,1 0-2 16,-3 0 1-16,1 0 2 0,-1 0-4 0,0 0 4 15,-1 0-3-15,-3 0 1 0,0 0 1 16,-3 0-1-16,6 2-1 0,-6-2 0 0,3 0 1 15,0 0-2-15,2 3 2 0,3-3 0 0,-1 0-2 16,1 2-1-16,1 0 2 0,1 0 1 0,-1-2-1 16,1 5 0-16,0-3 1 0,-1 2-1 15,3 1 0-15,-5 1 0 0,3 1 1 0,2 2-2 16,-3-1 2-16,1 4 1 0,-1 1-2 0,1 2-1 16,0 1 3-16,-3 3-1 0,3 1-2 0,-1 2 1 15,-1 3 1-15,3-1 0 0,1 2 1 16,0 1 0-16,0-1-1 0,2 1 3 0,2-3 0 15,0 0 0-15,3-2-1 0,-1 0 5 0,3-2-3 16,-1 2 2-16,3 0-2 0,0 2-2 0,-2-4 2 16,-1 2 0-16,1 0-3 0,-3-2 1 15,1 0 0-15,-1 0-2 0,-2-5 2 0,0 1-2 16,3 1 2-16,-5-1 2 0,4-3 2 0,-2 3-4 16,-2-1 1-16,0-2-13 0,0 3-43 0,0-3-14 15,0 5-55-15,-2-3-123 0</inkml:trace>
  <inkml:trace contextRef="#ctx0" brushRef="#br0" timeOffset="27837.304">19698 8090 67 0,'2'-5'75'0,"3"-1"-21"15,-5 3-32-15,2-1 0 0,0 0-17 16,-2 1-4-16,2 3-3 0,1-2 3 0,-3 0-1 16,0 2 4-16,0 0 5 0,0 0 7 0,0-2 15 15,2 4-9-15,0-2 8 0,0 2 3 0,-2 3-8 16,2-1-7-16,1 0 6 0,-3 5-8 0,4-2-1 15,-4 2 0-15,5-1-2 0,-5 4 1 16,2-4 1-16,0 3-1 0,-2 3 2 0,2-3-6 16,-2 2 3-16,2 0-3 0,-2 5 3 15,0-3-5-15,-2 5 1 0,0 9-5 0,0-3 3 16,0 5 0-16,-1 0 1 0,1 2-1 0,0 0 0 16,0 2 0-16,2 1-2 0,2 10 0 0,0 2 0 15,0 3-1-15,1 0-2 0,1 11-1 0,-2-7 1 16,0-7 1-16,1-6 2 0,1-4-1 15,-4-3 1-15,4-2-2 0,-1 2 2 0,-1 3-1 16,0-3-2-16,0 2 2 0,0 1-3 0,1-5 3 16,-1 2 1-16,2-8-1 0,1-1-1 15,-1 3 1-15,0-3 0 0,3-1-1 0,-3-1 1 16,3 0-1-16,0 0-3 0,-1-2 2 0,-1-2-2 16,-1-2 1-16,-2-3 1 0,1-2-1 0,-1 1-1 15,0-3-1-15,-2 0 2 0,0-2 0 0,2-3-2 16,-2 1 1-16,0-3 0 0,0 1 2 15,0-3-3-15,-2-11 2 0,2 2 1 0,-2 7 0 16,4-2 4-16,-2 0 0 0,0 2 4 0,0 0-1 16,0 0 2-16,-2-2-3 0,2 2-2 15,0-2 1-15,0 6-9 0,0-6 4 0,0 0-5 16,-2-3 2-16,2 1-1 0,0-7 2 0,-5 2-1 16,5-7-1-16,-4 1-1 0,4-5 0 0,-5 3 0 15,3-6 0-15,-2 1 0 0,1-4 0 0,1 4 0 16,2-5 2-16,0 3-3 0,0-4 0 15,2-12 4-15,1 0-3 0,1 1-4 0,-2-1 5 16,0-2-1-16,5-2-3 0,-2-11 0 0,1 2 1 16,1 2 5-16,2 3-1 0,-5-1 1 15,3-8 1-15,-5 2-2 0,0 6 1 0,-2 3 2 16,-2 8-4-16,-3 1 2 0,3 6 1 0,-2 0-1 16,2 2-1-16,-5 1-2 0,3-3-2 0,-3 7 5 15,0 2 0-15,-2 0-2 0,1 2 2 0,-1 2 1 16,-2 0-2-16,2 3 2 0,-2 2 0 15,2 0-3-15,0 2 3 0,3 2 0 0,1 2-3 16,-1-4 2-16,1 2 1 0,3 0-2 0,-5 1 1 16,5-1 0-16,0 2-1 0,2-2 2 15,-2 3-1-15,2-3-3 0,0 2 4 0,2-2-1 16,-2 1 0-16,2 1 1 0,3-2-2 0,-5 3 2 16,2-3-1-16,0 4 0 0,-2-1 0 0,2-1 0 15,-2 3 0-15,0-1 3 0,3 1-3 16,-3 2-2-16,0-3 4 0,0 5-2 0,-3-4 0 15,6 11-2-15,-3-5 3 0,0-2-1 0,0-5 1 16,0 1-2-16,0 2 2 0,0 4-2 0,0 0 2 16,0-4 1-16,0 2-2 0,0 0 2 15,0 0-2-15,0-2 1 0,0-3 0 0,0 5-2 16,-3-2 1-16,3 0-1 0,0 2 3 0,0 0-3 16,0 0 2-16,0 0-1 0,0 0-1 0,0 0 2 15,0 0-2-15,0 0-1 0,0 0 2 16,3 0-1-16,-3 2 0 0,0-2 0 0,0 0 1 15,0 0-4-15,0 2 1 0,0-2-1 0,0 0 6 16,0 2-2-16,-3 1 0 0,1 1 0 0,0 1 0 16,0 1 1-16,-3 3 0 0,-4 0-1 15,3 0-1-15,-5 4 2 0,0-4-2 0,-2 6 3 16,-3-2-3-16,3 3 1 0,-3-1 0 0,-6 7 1 16,0 0-1-16,5-2 1 0,-1 0-3 15,0 0 4-15,3 0-3 0,0-3 1 0,4-1 1 16,0-1-3-16,2-2 4 0,0-2-3 0,2-4 2 15,3 0-1-15,2-1 1 0,4-6 3 0,-2 0 4 16,0 0 0-16,0 0 2 0,0 0 0 0,-5 0-8 16,5 0-1-16,-2 0-3 0,0-4 3 15,0-1-1-15,2-1-2 0,0-3 1 0,2-4 2 16,-2 0-1-16,4-1 0 0,-1 1 0 0,-1-2 0 16,4-1-1-16,-1 3 1 0,-1-2-1 0,1-1 0 15,1 3 1-15,1-3 0 0,0 1-1 16,-1 0 3-16,1-1-4 0,2 1 3 0,-3-1-2 15,7-1 0-15,-4-1 0 0,2 3 0 0,-2-1 1 16,0 3-1-16,0 2 0 0,0 2-2 0,-3 0 3 16,1 3-2-16,-1-1 3 0,1 3-3 15,0-1 1-15,-1 3-3 0,-1 0 4 0,3 0-1 16,-1 2 1-16,2 2-1 0,6 2 1 0,-6 1-1 16,4-1 1-16,-2 3-1 0,9 6 0 15,-4 0 3-15,-1-2-1 0,1 0 1 0,3 5 0 16,1-1 1-16,-2 0-2 0,2 3-1 0,-3-5-1 15,3 3 1-15,0-1 2 0,0-2-3 0,0 1-1 16,2 1-21-16,0-2-29 0,0 3-49 16,0-1-51-16,4 7-173 0</inkml:trace>
  <inkml:trace contextRef="#ctx0" brushRef="#br0" timeOffset="37054.078">10903 15403 30 0,'0'0'36'0,"0"0"-2"16,0 0-16-16,0 0 0 0,0 0 0 0,0 0 2 16,0 0-6-16,0 0 0 0,0 0-7 0,0-2 8 15,0 2 3-15,0 0 2 0,0 0-9 0,0 0-7 16,0 0 7-16,0 0-6 0,0 0 6 15,0 0 2-15,0 0 13 0,0 0-13 0,0 0 1 16,0 0-3-16,0 0-6 0,0 0 0 0,0 0-4 16,0 0 0-16,0 0 0 0,0 0-1 15,2 0 1-15,-2 0 0 0,0 0 1 0,0 0-1 16,0 0-1-16,0 0 1 0,0 0 3 0,0 0-2 16,0 0-1-16,0 0-1 0,0 0-1 0,0 0-2 15,0 0 3-15,0 0-3 0,0 0 2 0,0 0 2 16,0 0 4-16,2 0-3 0,-2 4-3 15,0-1 1-15,3 1 1 0,-1 0-1 0,-2 1-1 16,0-1 4-16,2 3 0 0,0-3 2 0,-2 3 0 16,2-1-2-16,1-1 2 0,-3 1 0 15,2 1 0-15,-2 0 2 0,2-1 1 0,-2 3-5 16,-2-2-2-16,2 2 1 0,-2-1-2 0,2 1 2 16,0 2-2-16,-3-2 0 0,1 2 0 0,2-2 1 15,0 2 0-15,0 0 1 0,0 0 0 16,0 0 2-16,2 0 1 0,1 0 0 0,-3-2-1 15,2 2 3-15,0-2-4 0,-2 0-1 0,2-1 1 16,0 1-2-16,-2-2 3 0,3 2-1 16,-1-3 0-16,-2 1-1 0,0-1 1 0,0 1-2 15,2-3-1-15,-2 1 0 0,2-1 1 0,-2 3-1 16,0-3-1-16,0 1-1 0,0-3 1 0,0 0 1 16,0 3 0-16,0-3-1 0,0 0 0 0,0 0 2 15,0-2 1-15,0 0 6 0,0 2-3 16,0-2 3-16,0 0-2 0,0 0 0 0,0 0 0 15,0 0-2-15,0 0 2 0,0 0-1 0,0-2 1 16,0 2 1-16,0 0-2 0,0 0 1 16,0 0 0-16,0 0 1 0,0-2 0 0,0 2 1 15,0-2 1-15,0 2-1 0,0 0-4 0,0-2-1 16,0 2-2-16,0 0 0 0,0-5 0 0,0 3-2 16,0-5 2-16,-2 3 0 0,2-5-1 15,0-2-1-15,-2 0 1 0,2 2 2 0,-2-4-1 16,-1 2 0-16,1-2-1 0,0 2 0 0,0-3 0 15,0 1 0-15,-1 2 0 0,1 0 1 0,0 0-1 16,2 0 1-16,-2 0-1 0,0 0 1 16,2 2-1-16,0-2 0 0,-3 2 0 0,3-2 1 15,-2 3-1-15,4-1 1 0,-4 0-1 0,2 0 0 16,-2-2 1-16,2 2-1 0,0 0 1 0,0 1-1 16,-2-1 3-16,2 0-4 0,0 0 2 0,-2 0-1 15,2-2 0-15,0 3 5 0,0 1-4 16,0-2-2-16,-3 5 3 0,3-3-3 0,-2 0 3 15,2 3-4-15,0 2 4 0,0-3-4 0,0 3 3 16,0-2-7-16,0 4 7 0,0-2-2 16,0 2 0-16,-2-3 2 0,2 3-2 0,0 0 1 15,0 0-1-15,2 0 0 0,-2 0 2 0,0 0-1 16,0 0-1-16,0 3 1 0,0-3 2 0,0 0 1 16,0 2-1-16,0-2 6 0,0 0-4 15,0 0 2-15,0 0-5 0,0 2 1 0,0-2-2 16,0 0-2-16,0 2-1 0,0-2 3 0,0 2 0 15,0-2-1-15,0 3-1 0,2-1 2 0,1 0 0 16,-3 0-1-16,2 3-1 0,0-1-1 16,-2-2 1-16,2 3 1 0,0-1-1 0,-2-2 3 15,3 1 0-15,-3-1-3 0,2 0 3 0,-2 2-2 16,0-1 1-16,2-3-3 0,-2 2 1 0,0-2-7 16,2 2-8-16,-2-2-16 0,0 0-21 15,0 2-66-15,0-2-24 0,0 0-106 0</inkml:trace>
  <inkml:trace contextRef="#ctx0" brushRef="#br0" timeOffset="42162.373">10096 15690 17 0,'-2'-2'58'0,"2"2"-27"16,-2 0-14-16,2 0-3 0,0 0 2 0,-3-3-2 16,3 3 0-16,0 0-9 0,0 0-4 0,0 0 0 15,0 0-5-15,0 0 8 0,0 0-3 16,0 0 3-16,0 0 3 0,0 0 2 0,0 0 1 15,3 0-1-15,-3 0 2 0,0 0 0 0,0 0-4 16,0 0-3-16,0 3 0 0,0-3 3 0,0 0-3 16,2 0-3-16,0 2 1 0,-2-2-2 15,0 0 2-15,2 0 0 0,0 2-2 0,-2-2 3 16,3 0 0-16,-3 0 0 0,2 2 1 0,-2-2 1 16,2 2 3-16,0-2 2 0,-2 0 4 0,0 3-7 15,0-3-10-15,0 0 2 0,2 2-4 16,-2-2-2-16,3 0 2 0,-3 0 5 0,0 0 0 15,0 2-1-15,2-2 0 0,-2 2 0 0,2-2-1 16,-2 0 2-16,2 0-2 0,-2 0 4 0,0 0 2 16,0 2 21-16,0-2-5 0,0 0-3 15,0 0-6-15,0 0-5 0,0 0-2 0,0 0-1 16,0 0 4-16,0 0 2 0,0 0-2 0,0 0 1 16,0 0-4-16,0 0 0 0,0 0-1 0,0 0 0 15,0 0 3-15,0 0 1 0,0 0-3 16,0 0-3-16,0 0-2 0,0 0 0 0,0 0-3 15,0 0-3-15,0 0 3 0,0 0-2 0,0 0 2 16,0 0 3-16,0 0 1 0,0 0-3 0,0 0 3 16,0 0-2-16,0 0 2 0,0 9-1 15,0 0 1-15,3 2 0 0,-1-2 0 0,-2 2-1 16,0-2 1-16,2 2 0 0,0 2-1 0,-2-2 1 16,0 2-1-16,2-2 1 0,1 0 1 0,-1 3-2 15,0-6 1-15,0 3-1 0,0-2 1 16,1-2-2-16,-1 2 3 0,2-3-5 0,-4 1 3 15,5-1 1-15,-3-1-1 0,2-1 4 0,1-1-1 16,-1-1 0-16,0 2-1 0,1-2-2 16,-1 1 3-16,3-1 2 0,-3-2 1 0,3 0-5 15,0 2 4-15,-1-4 0 0,1 2-2 0,2-2-1 16,-1-1-1-16,1 1 0 0,-2-2 1 0,4-1 0 16,-2-1-3-16,2-1 1 0,0 0 1 0,0 1 0 15,0-3-2-15,0 0 4 0,4-2-2 16,-2-2-2-16,1 2 3 0,-3 2-3 0,0 0 1 15,-2 3 1-15,-1-1 0 0,-1 3-2 0,-3 1 2 16,3-1-3-16,0 4 0 0,-3-2-9 16,-2 4 3-16,3 0 6 0,-1 0-2 0,0 1 1 15,-1 1 6-15,1-2-2 0,0 5 0 0,-4-3 0 16,5 3 1-16,-5 0-1 0,2-3 0 0,0 3 0 16,-2-1 0-16,3 1 1 0,-1-1-2 15,-2 1 0-15,0 0 3 0,0-3-3 0,0 3 2 16,0-3-1-16,0 0 0 0,0 1 0 0,0-1 0 15,0 3 0-15,0-5 0 0,0 0 2 0,-2 1-2 16,2-1 0-16,0-2 1 0,0 0-1 16,0 2 3-16,-3-2-2 0,3 2 2 0,0-2 0 15,0 0-2-15,0-2-4 0,3 0 5 0,-1 0-3 16,-2-3 2-16,4-2-3 0,1 3 1 0,-1-3 2 16,0 3-1-16,-1-3-2 0,1 3-1 15,0 0-7-15,-1-1-9 0,1 1-26 0,-2 4 19 16,0-2 23-16,1-1 4 0,-1 6 1 0,2-1 4 15,-2-2 1-15,3 4 0 0,-1 1 2 16,-2-1-1-16,1 3 0 0,1-1-6 0,0 1 6 16,-1-3 1-16,1 3-4 0,0 0 2 0,1-1-2 15,2-1 1-15,-1-1 1 0,1 0 3 0,-3-1 11 16,5 1-7-16,-2-4 8 0,1 0-5 0,-1 0-10 16,4 0 0-16,-2-4-1 0,4 1 0 15,-2 1 6-15,2-4-3 0,-2 1-3 0,3 1-2 16,-3-3-1-16,-3 3-1 0,3-3 1 0,0 0 0 15,-2 3 0-15,0-3-1 0,2 1-2 16,-6-1-2-16,3 3 3 0,-3-3-2 0,-1 3 3 16,1-1-1-16,-3 1 0 0,-2 0-2 0,4-1-1 15,-4-1 0-15,0 1-2 0,-2-4-11 0,0 3-11 16,-3-3-17-16,5-2 2 0,-4 2-5 0,2-2-50 16,0 0-29-16</inkml:trace>
  <inkml:trace contextRef="#ctx0" brushRef="#br0" timeOffset="43271.477">10960 15886 18 0,'5'4'17'0,"-1"1"3"0,1 1 8 0,-1 3-6 15,0 0-2-15,1-2-5 0,-1 2 4 16,1 2-10-16,-3-3 6 0,2 1 2 0,-2 2-7 16,3-2 0-16,-3 0 5 0,0 0-7 0,3-1-2 15,-5-1-2-15,4 0-1 0,-2 2 2 0,3-3 1 16,-3-1 1-16,0-1-4 0,0 0 2 16,1-1-3-16,1 1 11 0,0-4-4 0,1 0 2 15,-1 0-8-15,3 0 1 0,-1-4-2 0,1 1-2 16,2-1-3-16,-3 0 5 0,5-3-5 0,-2-2 1 15,0 3 2-15,0-1 2 0,0-2 5 16,-3 2 7-16,1-1-6 0,2 1-2 0,-3 3-3 16,-1-1-6-16,-1 1 1 0,1-3-2 0,-1 5 4 15,-2 0-6-15,3 0 3 0,-3-1-4 16,2 3 4-16,1 0 4 0,-3 0-7 0,2 0 5 16,1 3 2-16,-1-1 3 0,3 2-2 0,-3 3 0 15,1-3 3-15,1 3-1 0,-1 2 2 0,-1-3 1 16,0 3 1-16,1 0-3 0,-3 0-2 0,2 2-1 15,1-2 0-15,-1-1-2 0,-2 3-2 16,1-2 4-16,-1 0-4 0,0-2 2 0,0-1 4 16,-2 1-1-16,2-3 3 0,1-1-3 0,-3 1 6 15,0-2 2-15,2 0 14 0,-2-2-4 16,0 3-4-16,2-3-14 0,-2 0 0 0,0-3 0 16,5-1-5-16,-3-3 0 0,2-2-1 0,1 1 2 15,-1-6-1-15,3 3 1 0,1-4-1 0,-1 4 1 16,2-2 1-16,0 2 0 0,-1-3-3 15,-1 6 2-15,2-1 1 0,0 2-3 0,0 1 0 16,-3 1 2-16,1 1-1 0,2-1 1 0,-1 3 0 16,3 0 2-16,0 2 1 0,0 0 2 0,3 2 1 15,-3 0 0-15,0 1 3 0,0-1-3 16,0 2 0-16,-2-2 1 0,2 5-4 0,0 0 1 16,2-3 1-16,-2 3 0 0,0-1 0 0,0 1-1 15,0-3 2-15,-2 3 5 0,2-3 2 0,-2 3 1 16,4-3-2-16,-2 1-3 0,0-1 0 15,0 1 1-15,0-3 2 0,0 0 0 0,0-2-2 16,-2 0-3-16,4 0-1 0,-2-4-3 0,0-1-1 16,2-1-1-16,-2-1 2 0,3-2-3 0,-3 0 0 15,0 0 0-15,-3-2-1 0,-1 3-3 16,0-1-20-16,-3 0-25 0,-2 0-60 0,-2-2-64 16</inkml:trace>
  <inkml:trace contextRef="#ctx0" brushRef="#br0" timeOffset="48598.407">11044 16342 8 0,'0'0'75'0,"-4"-2"3"0,4 0-17 15,-5-2-23-15,3 1-3 0,-2-1-5 16,-1 2 11-16,3 0-13 0,-2-1-13 0,1 1-6 16,-1 0 0-16,2-2-4 0,-3 4-8 0,5-3-7 15,-2 3 4-15,0-2 6 0,2 2-2 0,0 0 0 16,0 2 3-16,0 1 2 0,0 3 4 15,0-1-1-15,2 1 6 0,0 3-4 0,1 0 9 16,-1 2-9-16,2 2 2 0,-2 0-2 0,3 3-4 16,-1-1-1-16,-1 3-3 0,1-1 0 0,0 1-2 15,3 6-1-15,4-2 0 0,-4-2 2 16,1 0 1-16,-1-2-3 0,4-1 1 0,-2-1 8 16,0-3-5-16,2 0 0 0,-2-2 5 0,2-2-3 15,-3 0 2-15,1-2 3 0,2-3 1 0,0 0-2 16,2 1 1-16,-2-5-1 0,3 2-1 15,-1-4-2-15,0 2-2 0,0-5-2 0,3 1 0 16,-3-3 0-16,3-1-1 0,-1 1-1 0,3-2 0 16,-3-2-1-16,5 0 2 0,-3 0 0 0,6 0-1 15,1-2 1-15,2 2-1 0,3-5 2 16,2 5-2-16,8-6 2 0,-1 1 0 0,-1 5-2 16,-6 2 1-16,-2 1 0 0,-5 3 0 0,-2 5-1 15,-2 0 0-15,0 0 2 0,-2 5 2 0,-3-1 1 16,5 5-2-16,-5-3 0 0,5 5 0 15,0 0-1-15,0 0 0 0,0 5 1 0,-3-5-1 16,3 2 0-16,-4 3 1 0,1-3 0 0,-1-2 2 16,-5 2-2-16,0-2 2 0,-5 0-2 0,3-2 1 15,-4 0-2-15,1-3 1 0,1 1-2 16,-5 0 1-16,2-3 2 0,-4-2-2 0,-4-4-1 16,0 0 6-16,4 2 5 0,0-2 0 0,0 2-1 15,0 0 0-15,0 0 2 0,0-3 0 0,-3 3-4 16,8 3-5-16,-3-6-5 0,2 3 2 15,1-2 1-15,1-4-1 0,-1 1 0 0,4-4 0 16,-3-2-1-16,3 0 2 0,0 0-1 0,0 0 0 16,2 0 0-16,4-4 1 0,-2 2 0 0,5-1-2 15,-3 3 2-15,5 0 0 0,0 2-3 16,0 1 4-16,2 1-1 0,0 3 1 0,2-3-2 16,3 3 3-16,-1 1-3 0,-1 1 1 0,3 2 0 15,-1 0 2-15,1 0 0 0,1 2 1 0,-3 3 1 16,1-1-1-16,-1 1 2 0,1-1-4 15,-1 0 2-15,3 1 2 0,-3 1-4 0,3-1 0 16,0-1-1-16,-3 1 1 0,-2 1 0 0,1-1-1 16,-5-1 2-16,-1 1-2 0,-1-3 2 15,-3 0 8-15,1 2-8 0,2 1 0 0,-3-3 0 16,5 0-2-16,-3 3 0 0,6-3 1 0,-4 2 0 16,6 1 1-16,-3-1 6 0,0 0 1 0,0-1 1 15,0-1-1-15,0 0-1 0,-2-2-2 16,0 0-1-16,-5 0 0 0,3-4 0 0,-5 4-2 15,2-5 2-15,-4 3-1 0,3-2 2 0,-3 1 3 16,-3 1-3-16,3-2-1 0,-2-1 3 0,0 1-4 16,0-3-4-16,2 3 1 0,-2-5-1 15,4 0 1-15,0 0-1 0,0-4 1 0,1 4-1 16,-1-6 1-16,0 0 0 0,-2-1 3 0,-2-2-5 16,2 1 2-16,-2-1-2 0,-3 1 1 0,1-1 1 15,2 0-2-15,-5 1-3 0,3 1 1 16,-1 5-3-16,-1-2-8 0,-1 4-14 0,-2 0-18 15,1 1-10-15,-3 1-37 0,0-2-65 0,-5 5-180 16</inkml:trace>
  <inkml:trace contextRef="#ctx0" brushRef="#br0" timeOffset="50113.721">8292 16596 43 0,'7'4'50'0,"-2"1"-24"16,-3-3-12-16,2-2-2 0,-4 0 16 0,2 0-8 15,1 0 12-15,-3 0-13 0,0 0-16 0,2 0-1 16,-2 0 0-16,0 0-4 0,2 0-3 0,-2 0 5 16,0 0-3-16,0 0 0 0,0 0 2 15,0-2-5-15,0 2 3 0,0 0 2 0,2 0-2 16,-2 0 0-16,0 0 14 0,2 0 1 0,-2 0 0 15,0 2-2-15,3 0-2 0,1 3 2 0,-4 1-1 16,4 1 2-16,-1 2-2 0,-1-1 12 16,2 6-11-16,1-1 6 0,-1 0-4 0,-2 3-9 15,5 3 6-15,-1 4-8 0,-1-4 2 0,4 1 0 16,-3 0 1-16,3 0 0 0,0 0 1 16,0-3 2-16,2 3-4 0,0-2-3 0,2-5 0 15,-2 3 2-15,2-5 0 0,3 2 1 0,-3-4 0 16,2-1 2-16,1-1 1 0,-1-3 2 0,1 1 0 15,-1-3-1-15,1-2-1 0,-1-2-4 16,5-3 0-16,0 1 2 0,-3-3 1 0,8-1 2 16,-3-1-4-16,2-4-1 0,0 2 1 0,5-9 1 15,-3 0-3-15,1 0-1 0,-5 2-1 0,2 1 1 16,-4-1 1-16,-3 5-3 0,1-3 1 16,0 5 2-16,-1-4-2 0,-1 6 0 0,-1-2 1 15,3 2-1-15,0-2 0 0,-1 5-1 0,1-1 3 16,-1 0-2-16,6 3 1 0,-4 0 1 0,6 4-2 15,-6-3 3-15,6 3 0 0,-3 3-2 16,2-3 2-16,0 4-2 0,-4-2 3 0,0 0 0 16,2 3 0-16,-4 1 4 0,1 1 0 0,-1 0-5 15,2-1 0-15,0 3-1 0,-3-2 1 16,3 2-2-16,0 2 0 0,0-3-1 0,0 3 1 16,0-2 1-16,-3 0-1 0,-1 2-1 0,-5-2 3 15,2 0 2-15,-4 0 0 0,-3 2-1 0,3-3 3 16,0 1-3-16,-2 0 0 0,-3 0-3 0,0 0 2 15,1-1-1-15,-3-1-1 0,0-3 2 16,1 1 2-16,-1-3 1 0,-9-4 3 0,5 0 4 16,6 4 1-16,-1 0-5 0,1-2-1 0,0-2-5 15,1 0-1-15,1-3 0 0,3-1-2 0,0-1 2 16,0-2-3-16,2-2 2 0,0-2-1 16,2 2 0-16,0-2-1 0,3 2 1 0,1-5 2 15,3 3-4-15,0 0 2 0,4 0-1 0,1-1 3 16,3-1-2-16,1 2-1 0,6-3 0 15,-2 5 2-15,0 0 0 0,-4 5-1 0,0 3 2 16,-3 1-1-16,1 4 3 0,-1 3-1 0,-2 1 3 16,5 3-3-16,0-2-1 0,-1 2 2 0,3 2-3 15,0-2 3-15,2 2 3 0,-4 0-3 16,4 2-2-16,-2 0 1 0,-3 0 0 0,3-2-3 16,0 0 2-16,-4 0 0 0,1 0 3 0,-1-2-2 15,1-2 9-15,-1 2 6 0,-1-5-2 0,3 3-3 16,-3-3-8-16,3-4 3 0,-2 4-5 15,-1-4 0-15,0 0-5 0,-1 0 4 0,-1-2-4 16,2-2-7-16,1-3-44 0,6-2 1 0,0-2-60 16,9-2-178-16</inkml:trace>
  <inkml:trace contextRef="#ctx0" brushRef="#br0" timeOffset="54581.644">4745 3587 30 0,'-9'11'84'0,"0"-6"-35"0,-4-5-2 0,-5-5 1 0,-1-3-12 15,-1-4-14-15,-5-1-11 0,1-4-2 16,-5 1 3-16,1 1-6 0,-16-7 0 0,0 4-9 15,-5 3 3-15,1-1 1 0,-14 5-3 0,-9 2 5 16,1 5-2-16,-1-3 1 0,1 3 5 0,4-3-9 16,-1 7 7-16,-12 3-4 0,2 1-2 15,-3-2 0-15,5 7 1 0,-6-7-4 0,2 9 3 16,-7 0 1-16,0 2-4 0,4-2 3 0,-2 0 0 16,3 0-4-16,-10 3 2 0,12-3-2 15,2 2 6-15,-5 0-3 0,1 3 3 0,3-3-3 16,1 2-1-16,2-1 4 0,0 1-4 0,-4 3 3 15,-5-1 1-15,14 1-2 0,-3 0 0 0,7-1 1 16,-9-1-2-16,4-1 0 0,3 3 7 0,8-1-1 16,5 3-1-16,2 0 2 0,-6 0-4 0,1 0 1 15,1 2-2-15,6 0 3 0,1 2-3 16,10 2 1-16,-2 5 1 0,0 0-3 0,-4 9 3 16,-3-5-2-16,3 3 3 0,0-1-1 0,4 1 4 15,11-3-3-15,-2 0-1 0,9 5 0 16,-5-5-3-16,5 7 3 0,4 4-2 0,-7 3-2 15,8-3 2-15,3 0-1 0,3-4 1 0,8-2 0 16,3-2 0-16,4 1 0 0,3 3 0 0,1 4-1 16,6-1 3-16,3 1-2 0,0-4 0 15,7-3 1-15,0-3 2 0,5-5 1 0,2-1-7 16,6 1 6-16,0 5-2 0,7-1 2 0,9-4-2 16,8 0-3-16,5-3 4 0,2-1-1 15,-4-1 2-15,-2-2 1 0,6 1 2 0,11-8-3 16,0 3 2-16,-4-2 4 0,0 2-6 0,10-1 1 15,3 6 2-15,-2-1 0 0,4 5-4 0,7-3-3 16,2 5 2-16,0-2 0 0,0-1-2 0,7-1 1 16,0-3 1-16,8-2-2 0,-2-7 0 15,7 1 2-15,-4-5-2 0,14-2 2 0,-1-7-1 16,2 2 1-16,-2-4 0 0,8 3-2 0,1-6 2 16,8 3 0-16,-2-4 1 0,2 0-4 15,1-1 2-15,1-1 0 0,1-1 1 0,4 0-1 16,2 1-1-16,7-3 3 0,-1 2-3 0,3-2 3 15,-2 3 0-15,0-1-1 0,-3 1 4 0,3 1 0 16,-2 3 0-16,6-2-3 0,0 1 2 16,7-1-3-16,-1 2 2 0,10 0 1 0,-3-3-3 15,7-1-1-15,-2 1 2 0,2-4-4 0,2 3 2 16,1-1 0-16,-1 0-2 0,0 1 2 0,0-1 0 16,-2 1 1-16,-2-1 2 0,0 0 5 15,0 3-1-15,-3-3 3 0,1 3-1 0,-1-3-4 16,3 3-1-16,2 0 1 0,-2 1-4 0,4-1 0 15,0-1 1-15,3 3-2 0,-1-2 0 0,1-1 0 16,1 3 0-16,-6 0 0 0,3-2 1 16,-3-1-1-16,-3 3 1 0,-3-2 2 0,1-1 1 15,-8 1 4-15,2-3 0 0,-11 3-4 0,2-1-2 16,-11 3 1-16,0-4 0 0,-6 1 0 0,2 1-2 16,-5-3 1-16,3 0-3 0,1 1 2 15,1-1-2-15,-5-2 0 0,1 3 1 0,-10-3 0 16,-2-2 0-16,-1 0 0 0,-1-2 1 0,-11-3-1 15,0 1 2-15,-13-1 3 0,2-3-1 0,-18-3 7 16,0-5 0-16,-15 1 2 0,0-5 2 16,-13 0-2-16,0 0-1 0,-18-2-1 0,-4 4-1 15,-12-6-2-15,-4 2-3 0,-6 2-6 0,-2-4 2 16,-8-5-6-16,-5-4 1 0,-3-5-5 0,-7-1 0 16,-6-5 0-16,-7 0-1 0,-11 2-2 15,-4 4 7-15,-14-6 1 0,-24-7-1 0,-4-2 4 16,2 5 0-16,-13-1-1 0,0 3 2 0,-16 0-1 15,1-5 1-15,-19-2 0 0,-1 4 0 0,-12-6-2 16,3 11 1-16,-7 2 1 0,0-6 0 16,-13-1 0-16,0 1 0 0,-13-8-1 0,-1 17-1 15,-6-5 0-15,-4 0-1 0,-5 2 1 0,-2-5 2 16,-4 1 0-16,-3 6 0 0,-6-2 0 16,0 14 0-16,-9 1 0 0,0-2 0 0,-7 1 0 15,2 1-1-15,-3-6 2 0,-1 9 0 0,-7-3-1 16,1 14 0-16,-7-7-1 0,2 14 3 0,-7-3-3 15,1 7 2-15,-3-1 0 0,-2 8 0 0,0-3 0 16,0 7-1-16,3-3 1 0,-3 5 0 16,6 0 1-16,-1 3-2 0,2 1 2 0,-1 3-1 15,1 1 0-15,0 6-1 0,4-3 1 0,-2 2 1 16,6 2-2-16,1 10 2 0,1-6-3 0,1 10 2 16,2 0-1-16,0 4 0 0,0-2 0 15,-2 2 1-15,1 2 0 0,-1 0-1 0,4 1-1 16,3 5 2-16,6-3-1 0,2 13-11 0,11 2-26 15,-2 6-7-15,15 1-57 0,-1-3-47 0,16 2-97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3:06:46.4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57 6758 35 0,'2'-5'53'0,"0"5"-34"15,0-2 23-15,0 0-7 0,1 2-1 16,-1-2 12-16,-2 0-16 0,0 2-15 0,2-3 0 16,0 3 1-16,-2-2 2 0,0 0 2 0,2 2-5 15,1-4-3-15,-3 4-2 0,2-3 4 16,0 1 0-16,-2 2 10 0,4-2 2 0,-4 0 4 15,3 2 2-15,-3-2-10 0,0 2-1 0,2 0-4 16,-2 0-1-16,0 0-5 0,2 0-2 0,-2-3-8 16,0 3-2-16,0-2-2 0,0 2 4 15,0-2 2-15,0 0 1 0,0 0 7 0,0-1-3 16,0 1-3-16,0 0 2 0,0-2 2 0,0 1-1 16,0-1-3-16,0 0-2 0,0 1 3 0,0-1-1 15,0 0 1-15,0-1 1 0,-2 1-6 16,2-1 4-16,-2 1-5 0,2-1 2 0,-3 1 0 15,1 0 3-15,2-3-4 0,-2 3 3 0,0-3-1 16,0 3 0-16,-1-1 1 0,-1 1-3 0,2-3 0 16,-3 3 1-16,3-1-2 0,0 1-1 15,-2 0 3-15,-1-1-3 0,-1-1 1 0,1 1-2 16,-4 1 2-16,3-1-1 0,-3 3 3 0,0-2 1 16,-2-1-3-16,-2 1-4 0,2 2 3 0,-2-1 0 15,-3 1 1-15,-2 2-1 0,1 0 1 16,-3 0-1-16,2 0 1 0,1 2 1 0,-1-2-3 15,3 0 4-15,-3 0-3 0,3 3 1 0,1-3 1 16,1 2-2-16,0-2 0 0,2 2 1 0,2 0-1 16,-4-2 0-16,4 2 1 0,-2 1 0 15,0-1 2-15,0 2-3 0,2-4 1 0,0 2-2 16,-2 1 3-16,2-1-2 0,-2 0 2 0,5 0-4 16,-3 1 5-16,0-1-4 0,3 0 1 0,-3 0 1 15,0 3-1-15,2-1 1 0,-2-2-1 16,1 0 0-16,-1 3 3 0,2 1-3 0,-4-1 1 15,5 1-1-15,-3 1 2 0,0 0-2 0,2-1 2 16,1 1-3-16,-3-1 1 0,2 3 1 16,3-2 1-16,-3 2-2 0,-2 0 1 0,3-1-1 15,1 1 1-15,-1 2 1 0,-1 0-1 0,3 0-1 16,-3 2 1-16,3-1-3 0,-3-1 4 0,3 2-1 16,-1-4 1-16,3 2-1 0,-2 0-1 0,1 0 0 15,1 0 3-15,0 0-4 0,0 0 3 16,2 0-2-16,0 0 2 0,-2 0-1 0,-1 0-1 15,3 2 1-15,-2-4 1 0,2 2-1 0,0-2 0 16,0 2-1-16,0 0 2 0,0 0-2 16,0-2 2-16,2 2-1 0,1-3 0 0,-1 3 1 15,0 1-2-15,2-4 1 0,-1 3 1 0,1-2 0 16,0 2-2-16,3-2 2 0,-2 2-2 0,-1 0 1 16,0 2 0-16,1-4 0 0,-1 4 1 0,1-2-2 15,-1 3 1-15,0-3 1 0,1 0-1 16,-1 0-1-16,3-3 1 0,-3 4-2 0,1-1 5 15,1 0-5-15,1-3 3 0,-1 3-2 0,-1 0 1 16,2-2 1-16,-1 0-1 0,1 0 1 16,-1 0-1-16,1 0 0 0,2-1-3 0,-3-1 5 15,1 2-2-15,0-5-2 0,1 5 4 0,-1-2-4 16,2-1 3-16,-3 1-2 0,3-1 2 0,0-1 2 16,-2 1-3-16,2-1-1 0,-3-1-1 0,1 1 4 15,-1-1-2-15,3 1 0 0,-4-3 0 16,3 0-1-16,-1 2 0 0,2-1 4 0,-2 1-4 15,1-2 3-15,1 0 2 0,-2 1-2 0,2-1-2 16,-3-2 3-16,3 2-2 0,0-2 0 16,0 2 4-16,-1-2-5 0,1 0 3 0,0 0-3 15,0 0 2-15,2-2 1 0,-4 2 2 0,1-2-2 16,-3 0 2-16,1-1-1 0,-1 3 1 0,-1-4 0 16,1 2-2-16,-1-3 0 0,3 1 0 0,-1 0-2 15,1-1 0-15,0-1 1 0,1 1-2 16,1-4 2-16,0 5-3 0,0-3 1 0,4-4-1 15,0 0-1-15,3 0 2 0,-3 0 0 16,2-2 0-16,1 0 0 0,-1-1 2 0,-2-1 0 16,1-3 2-16,-1 3 3 0,-2 0-1 0,-2-3-3 15,2-2 0-15,-5 2 2 0,3-4-1 0,-2 3-1 16,-3-1 1-16,1 0 1 0,-1-2-3 0,0 0 5 16,1 2 2-16,-1 0-3 0,-2 0 1 15,1 3 2-15,-1-3-4 0,-2-2 0 0,-2 2-2 16,2 0-2-16,0 0 0 0,-3-2-1 0,1 2-2 15,2-4 2-15,-2 4 0 0,2-4-2 16,0 0 1-16,0-1 1 0,2 1-2 0,-2 2-2 16,-2 2 5-16,0 3 1 0,-3 1-3 0,-1 1 3 15,-5 2-5-15,-5 1 1 0,1 4-1 0,-7 1-4 16,-5 0-3-16,1 5-5 0,-3-2-3 0,-2 4-33 16,5 4-15-16,2-2-87 0,2 7-75 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3:07:05.4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81 4893 6 0,'2'-3'59'0,"0"-3"15"16,-2 1-26-16,2 1-8 0,-2 0 0 0,0-5-25 15,0 2-10-15,0 3-1 0,-4-3-1 16,2-2 11-16,-3 7-3 0,-1-7 5 0,-1 5 2 16,0-3-9-16,1 3 1 0,-1-3 0 0,-2 3-5 15,0-3-3-15,1 3 2 0,-1-1 0 0,0 1 0 16,0 0 1-16,-2-3-1 0,2 2-4 16,-2 1 3-16,0-3-2 0,0 1 1 0,0-1 1 15,-4 1 3-15,-1-3 1 0,-1 0 2 0,1 0 2 16,-4 3-3-16,3-1-1 0,-1 0 0 0,1 1 0 15,-5 1 5-15,-1 1-6 0,4-1 0 16,-6 3-5-16,1 0-1 0,-2 0 1 0,-1 0 4 16,1 2-1-16,1 0 0 0,-1-5-1 0,2 5-2 15,0-2-3-15,-3 2 3 0,3 2-1 0,2 3-2 16,-3-5 1-16,6 2 0 0,-6 2 0 16,3 1 0-16,0-1 2 0,-2 3-3 0,0-1 3 15,0 3-3-15,-3 0 3 0,1 2-2 0,-1 2 2 16,-1-2-2-16,1 5 3 0,-2 4-2 15,5-1-1-15,-2 1 2 0,4 4 0 0,0-1-1 16,0-1 1-16,-1 2-2 0,1 0 1 0,-2 0 0 16,-2-4 0-16,4 0 1 0,2-5-1 0,2-4 4 15,7 0-2-15,0-2-2 0,7-2 1 0,2 0 0 16,-1 1 0-16,1-1 1 0,2 4-2 16,2-4-1-16,1 1 3 0,1 1-2 0,0 2 1 15,3 0 1-15,2 0-3 0,0 3 1 0,-1-1 1 16,3 0-2-16,0 2 2 0,0 3-1 15,-2-2 0-15,5-1 1 0,-3 3-2 0,0-1 0 16,2 1 1-16,0 2-1 0,5 0 2 0,-1-1-1 16,3-1-1-16,-2 2 1 0,2-5 0 0,-1 5 0 15,1-4 0-15,5 1-1 0,-3-1 1 16,0 1 0-16,2 1 2 0,-2 2-1 0,-2 0 0 16,2 2 1-16,-2-2 0 0,0 4 0 0,-1-4 1 15,1-1 1-15,0-1 5 0,0-2 1 0,0-5 2 16,0-3 8-16,-1-3-7 0,1-3-3 15,2-4-3-15,3-3 8 0,1-3-9 0,5-3-2 16,4 2 1-16,0-7 0 0,3 3 0 0,2-5 0 16,-5 1-1-16,-4-1 0 0,-5-2-1 0,-1 3-2 15,-6-3 3-15,1 2 1 0,-4 1 4 16,-1-3 2-16,1 0 0 0,-8 0-3 0,-1 0-1 16,0-2-2-16,-3-2 0 0,0 0-2 0,-1-5-3 15,-1-2 2-15,2-2-3 0,-2-4 0 16,3-1-1-16,-3-4 2 0,0 7-3 0,-2 0 1 15,0 6-1-15,-2 0 1 0,-2 3-3 0,-5-3 0 16,-2 5-3-16,-2-5 0 0,-3 1 2 0,-4 1-3 16,-2 5 0-16,-4 2-5 0,-3 5-21 0,-17 2 13 15,-5 6-15-15,-8 0-26 0,1 10-30 16,8 1-83-16,3 9-49 0</inkml:trace>
  <inkml:trace contextRef="#ctx0" brushRef="#br0" timeOffset="1109.104">8107 5764 91 0,'5'11'4'0,"-3"0"99"16,2-7-77-16,1 0-10 0,-3-1-8 16,2-3 4-16,1-3 3 0,-1 3-2 0,5-4 15 15,-2 2 22-15,-1-3-16 0,1 1 5 0,-1 0 1 16,-1 1 5-16,-1 1-38 0,-2 0 4 0,1 0-3 16,-1 0-3-16,-2-3-1 0,0 3-2 0,0-3 0 15,-2 1-2-15,-1 0 4 0,1-3-1 16,-2 0 1-16,-1 1 2 0,-1-3-3 0,-3 0 2 15,0 0 1-15,0-4 1 0,-4 0-5 0,0 0 1 16,-3-3-1-16,3 1 2 0,-2 2-1 0,-3-3 1 16,1 3-5-16,-1-3 1 0,-4 5-3 15,2-2 2-15,-4 4 0 0,-1 1 2 0,3 1-1 16,-2 0-2-16,0 3 2 0,0 4 1 0,-1 0-2 16,-1 7 1-16,-1 1-1 0,1 1 1 0,2 7-1 15,0-1 0-15,-3 3 1 0,3 4-2 16,0-2 3-16,-1 2-2 0,3 0 0 0,0 2 2 15,2-4-1-15,5 0-1 0,0-1 0 0,-1-3 0 16,3-1 0-16,0-1-5 0,2-1 0 16,-3 2 4-16,1-2 2 0,4-2-1 0,-2 1 1 15,5-1-2-15,-1 0 3 0,5 0 1 0,-3 0-3 16,5-3 1-16,0 6 0 0,3-1 0 0,-1 0-1 16,2 0 1-16,3 3-2 0,-1-1 2 15,1 3 1-15,2-3-2 0,2 3 2 0,-2 0-1 16,0 1 1-16,2-1-3 0,0 0 3 0,2-1-1 15,0 3 0-15,5-4 0 0,-1 1 0 0,1-1 0 16,0-3 0-16,-1 0-1 0,3 0 1 16,2-2 0-16,-2 0 0 0,0 3 2 0,0-3-1 15,2 0-1-15,0 0 3 0,-2 0-1 0,-1-2 3 16,4-1-3-16,-4 3 4 0,1-2-1 0,0-2 0 16,0-1 2-16,0 1 2 0,0-3-2 15,-1-1 1-15,4 1 7 0,-1-2-5 0,2-2-2 16,0 3-3-16,7-6-1 0,2 3-4 0,2-4 3 15,3 4-4-15,1-5 0 0,-1 1 3 16,-1-5-2-16,-4 3 1 0,5-3 0 0,-1-2 1 16,-3 2 5-16,-1 2 3 0,-9-1 2 0,-2 3 4 15,-7-1 4-15,1-1-9 0,-7 0 1 0,-3 1-1 16,1-5-4-16,-1 0-5 0,3-3 1 0,-7-3 1 16,3-5-3-16,-3-3 0 0,-2-1 0 15,0-7 1-15,-2-2-3 0,-3-5-2 0,-3-4 3 16,-10-11-3-16,-2 2 0 0,-4 9 1 0,0 2 0 15,-5 7-2-15,-2-1-1 0,-2 3-3 0,0 2-1 16,-2 7-3-16,2 4-11 0,0 7-10 16,-5 4-4-16,-6 9-6 0,-7 5 2 0,-4 8-11 15,0 7-61-15,7 6-69 0</inkml:trace>
  <inkml:trace contextRef="#ctx0" brushRef="#br0" timeOffset="3467.91">9428 6648 17 0,'-2'-7'14'15,"2"3"-4"-15,-2-3 16 0,2 3 11 16,0-1 10-16,0 1-12 0,-3-1 8 0,1 3-8 15,2-2-15-15,-4-1 12 0,2 3 2 0,2-2-7 16,-3 2-6-16,1-3-13 0,0 3 1 0,0-2-2 16,0 1-1-16,-1 1 2 0,1-2-2 15,-2-1 1-15,-1 1-2 0,1-1-2 0,-1-1 2 16,-1 1 4-16,-1-1-2 0,-2-3 5 0,3 2-3 16,-10-6 1-16,3 4-1 0,0-4-2 0,-5 2 0 15,3-2-4-15,-3 2-1 0,1 0-1 16,-1 2 0-16,-2-2 0 0,0 2-1 0,-2 5 1 15,2-3-1-15,-2 3 0 0,2 2 0 0,1-1 0 16,1 3-1-16,0 0 1 0,3 5-1 0,2-3-1 16,-1 2 1-16,1 5 1 0,-2 0-2 15,2 4 2-15,-3 3-2 0,1 1 1 0,-3 3-1 16,-4 9 3-16,0-1-2 0,0-1 0 0,-2 2 0 16,2-5 0-16,0 0 1 0,0 0-2 15,2-2 3-15,0 0-3 0,2 0 2 0,3-2 1 16,2 2-2-16,-1-4 0 0,5 0 1 0,1-1-1 15,1-1 2-15,0 1-3 0,3 1 3 0,0 0-1 16,4-3 1-16,-3 0 0 0,1 3 1 0,2-2 0 16,0-1-1-16,2 5 0 0,-2-3 0 15,5 3-2-15,-3 2 3 0,0-2-1 0,3 4-2 16,1 1 3-16,1-1-1 0,-1 0 1 0,5-2-2 16,1 0 1-16,-1-2-1 0,4 2 1 15,-2-2-1-15,5 0 1 0,-1 0 1 0,6-5-2 16,-1 5 0-16,4-5 2 0,0 1 2 0,3-3-1 15,0 0 6-15,4-2-2 0,-2 5-2 0,2-5 1 16,-2 0 1-16,8-5-1 0,-1-1-2 16,2-1 3-16,1-1-1 0,1-6 0 0,-6 1 0 15,1-2 6-15,-6-1-4 0,-2-1 1 0,-3 1-2 16,-2-1 2-16,1 1 0 0,-1-4 2 0,-4 3-6 16,2-3-2-16,0-2 2 0,-2 2-2 15,-1-2 4-15,4-2-3 0,-4 2 2 0,3-5-2 16,-2-1-4-16,0-3 2 0,4-2-3 0,1-7 3 15,-3-6-4-15,0-5 2 0,-2 1 0 0,-3 1 0 16,1 1 0-16,-3 6 2 0,-2 2 5 16,1 5 1-16,-5 2 6 0,-5 0-5 0,-2 2 2 15,-6 0-8-15,-1-4 0 0,-6 0-2 0,-4-1-1 16,-3-6-3-16,-4-2 3 0,-9-2-4 0,-8 2 1 16,-5-2-4-16,-3 6 3 0,1 3 1 15,-3 4-1-15,5 2-3 0,2 4-1 0,3 3-12 16,3 2-4-16,-1 7 4 0,-3-1-9 0,-4 5 1 15,-2 2-23-15,0 3 34 0,6 1-37 0,0 3-17 16,7 2-43-16,2 5 17 0,9 4-77 16</inkml:trace>
  <inkml:trace contextRef="#ctx0" brushRef="#br0" timeOffset="4374.007">10539 7660 6 0,'-4'-7'18'0,"-1"3"22"0,-1-3 32 16,1 0-27-16,3 1 2 0,0 1-23 0,0-1-8 16,0-1-1-16,-1 1-2 0,3 1 2 0,-2-4 16 15,2 3-8-15,0 1 1 0,0-4-4 0,0 3 4 16,0 1-2-16,0-1 5 0,-2 1-2 0,2-1-8 16,-2 1-5-16,2-1-3 0,-2 1 0 15,-1-1-6-15,-1 1-1 0,-3-1 1 0,3-1 2 16,-5 1-1-16,0-1 5 0,-2 0-6 0,-2 1-1 15,-2-1 2-15,-1 0 0 0,-1 1-2 16,-1 1 0-16,-11-1-3 0,5 1 1 0,-3 3 2 16,1 0 1-16,0 2-3 0,1 2 0 0,1 3-1 15,-2-1-2-15,-1 5 2 0,1 0 2 0,-3 4-2 16,3 0 0-16,-1 3 1 0,-2 6-3 16,3 0 3-16,2 2 1 0,2-4-2 0,2 4 1 15,2-2 1-15,3 0-2 0,4-2 2 0,0 4-2 16,2-2 2-16,-2 0-2 0,2 5 1 0,-2-1-1 15,2 1 0-15,0 1 2 0,3-1 0 16,1 1-1-16,3 1 0 0,2-2 1 0,0 1-2 16,0 1 0-16,5 2 1 0,-1 0 1 0,3 0 0 15,-1-1-2-15,5-1 2 0,-2 2 0 0,4 2 0 16,3 0 1-16,-3 0-2 0,2-2 4 16,1 2-2-16,1-4 0 0,3-1 1 0,0 1 1 15,2-5-2-15,-2-2 2 0,4-2-1 0,3-2 3 16,-1-3 7-16,1-2 0 0,1-4-4 15,3-4-4-15,2-1 0 0,3-4 0 0,1-6 0 16,3-3 2-16,-1 0 1 0,-1 0-1 0,-3-2 2 16,-2 2 1-16,-2 0-2 0,-4-2 1 0,-1 3-2 15,-2-3-1-15,1 0-2 0,-1-3-3 0,4-3 1 16,1-3 0-16,11-7-3 0,-1-8 1 16,8 0-3-16,-1-3 3 0,-4-1-3 0,-2 3 2 15,-5 3-1-15,-6 5 4 0,-5 3-2 0,-9 3 13 16,1 2-1-16,-7 3 1 0,-3-3 1 15,-1 0-8-15,-5-2-5 0,-5-2-4 0,-4-5-1 16,-2 1-6-16,-4-6-6 0,-3-3-10 0,-13-5 1 16,-2-2-10-16,-6 2 15 0,-3-2-10 0,0-2-4 15,-2 2 7-15,-3-1 15 0,1 10-16 0,6 4-26 16,3 9-6-16,-3 2-71 0,1 12 22 16,-5 3-48-16</inkml:trace>
  <inkml:trace contextRef="#ctx0" brushRef="#br0" timeOffset="29789.838">13412 11126 19 0,'0'0'73'16,"0"-2"-29"-16,0-1 2 0,0 1-1 0,0 0-20 15,0 0-7-15,0-1-13 0,2 1-1 0,-2 2-4 16,0-2 2-16,3 0 5 0,-3 2-1 0,2 0 8 15,-2 0-4-15,0-2 2 0,0-1-17 16,4 3 0-16,1-2 11 0,-1-2 1 0,7-1 8 16,0-1-4-16,2-1 2 0,3-2 0 0,4 1-3 15,-3 1 5-15,-1-2-4 0,3 3-1 0,-3-3 0 16,2 2-3-16,-1 3-5 0,-1-1-1 16,-1 1-1-16,7-1 2 0,-2 3 4 0,2 0-4 15,2 2-1-15,1-2 5 0,3 2 4 0,3 0-5 16,0 0-1-16,4 0 3 0,0-2-4 0,12-1 2 15,-5 1 1-15,-5 2 0 0,1-2 7 16,-3 0-2-16,0 2 1 0,5 0-6 0,0 0 3 16,8 2-4-16,1 0-1 0,-5 0-3 0,-7 3 1 15,-2-1-1-15,-4 1-1 0,5 1 1 0,1-1 1 16,7-1-2-16,0 1 3 0,7-1 2 16,-5-2 0-16,1 0 4 0,-8-2 2 0,1 0-3 15,2-4 2-15,0 0-2 0,6-3-4 0,1 0-4 16,-3 1 0-16,0-1-1 0,-4 3 0 0,-4-1 0 15,-3 5-2-15,0-4 3 0,3 2-2 16,-1-1 3-16,3 1 0 0,2 0 4 0,-5 0-2 16,-1 2 3-16,-3 0 1 0,-5 0-3 0,-1 2 0 15,-3 0 2-15,0-2-3 0,1 0 2 16,-1 0-3-16,0 0-1 0,0 0 1 0,3-2-3 16,-1 0 2-16,-2 0 3 0,-4-1 0 0,-4 1-1 15,-1 0 1-15,-2 0-1 0,-4 0-2 0,0 2 2 16,0-3-4-16,-5 3 2 0,1 0-1 0,-3 0 3 15,-11 0-1-15,2 0 1 0,5 0 0 16,0 0 4-16,2 0-1 0,-2 0-2 0,2 0 7 16,-2 0-6-16,2 0 5 0,0 0 2 0,4 0 0 15,0 0-2-15,-1 0 5 0,-1 0-4 16,-2 0-2-16,2 0 3 0,-2-2-12 0,0 2 0 16,-2-2-2-16,2 0-1 0,-5-3 2 0,3 1-1 15,-2-3 3-15,-1 1-5 0,1-1 3 0,-3-2 1 16,1-2-3-16,1 2 4 0,-1-4 0 15,1 2-1-15,1-4-1 0,0-1-1 0,-1-8-1 16,1 0 4-16,2-3-1 0,-1-1-1 0,6-3 0 16,-1 0 1-16,-2-2 0 0,4 2 1 0,-2-2-3 15,1 2 3-15,-1 2-2 0,-2-8 2 16,-2 2 0-16,2 2-3 0,-5-3 2 0,1 1 0 16,-1-2-3-16,-1-1 3 0,-3 1-1 0,4 1 1 15,-3 1-4-15,1 2 4 0,0 0-2 0,-1 2-3 16,1 2 5-16,0-2 1 0,1-2-1 15,-3 0-2-15,5-2 4 0,-1 4-4 0,1-2 3 16,2 4-2-16,2 1 0 0,-3 1 1 0,6 3-1 16,-3 0 3-16,0 4-2 0,2 0-2 15,-2 2 2-15,0-1 0 0,0 1 1 0,0-2 0 16,2 3-2-16,-2-3 2 0,0 0-3 0,0 0 2 16,0 2 0-16,2 1-1 0,-2-1 1 0,5-2-1 15,-3 5 0-15,0-5 0 0,2 5 0 0,1 3 2 16,-3-1-2-16,2 2 0 0,-1 0 2 15,1 2-2-15,-4 1 0 0,4 1 1 0,-4 0 0 16,0 3 1-16,3 0 0 0,-3 1-2 0,0-1 0 16,-3-1 1-16,3 3 0 0,0 0 0 0,-2-2 1 15,2 1-1-15,-2-1-1 0,2 2 1 16,-2-3 1-16,0 3-3 0,2-2 4 0,0-1-5 16,-3 3 6-16,1-2-4 0,0-1-1 0,0 1 3 15,0 0-1-15,2 1-1 0,-3-1-2 0,1 0 4 16,2-1-2-16,-2 1-3 0,0 2 0 15,0-3 2-15,-1 3-6 0,1 0 5 0,0 0-7 16,-2-1-2-16,-1 3 5 0,-2 0 1 0,1-2 1 16,-1 0 0-16,1 0 3 0,-3-3 3 15,-2 5-3-15,2-2 4 0,-2 0-3 0,-7 2-1 16,3 0 0-16,-3-2 1 0,1 2 0 0,-5 0 0 16,-3 0-1-16,-1 0 1 0,-3 0 0 0,-2 0 1 15,-2 0 0-15,-4 0 0 0,1-3-1 16,1 3 1-16,-9 3-3 0,4-3-1 0,1-3 0 15,-3 3 3-15,0-2-3 0,-4 0 2 0,-5 0 0 16,-2 0-3-16,9-1 0 0,4 1 1 0,5 2-1 16,4-2 1-16,-2 0-5 0,-2 2 3 15,-7 0 1-15,-2 4-3 0,-5-4 3 0,3 5 2 16,2 1 0-16,2-1 1 0,7-1 3 0,-1 0-1 16,-3 3 2-16,-1-2-1 0,-4-1-1 0,0 0 0 15,2 1 3-15,2-1-3 0,5-2 1 16,6 1-2-16,1-1 2 0,3-2 1 0,1 0-1 15,2 0 0-15,-2 2-1 0,2-2 0 0,0 0 2 16,-3 0-1-16,3-2 0 0,0 2-1 0,0-2 0 16,0-3 1-16,2 3-2 0,1-2 1 15,-1 1 0-15,2-1 2 0,3 0-4 0,4 1 3 16,-3 1 0-16,3 0-1 0,3 0 2 0,-1-1-4 16,2 1 4-16,3 2-3 0,-1 0 1 0,-1-2 0 15,6 2 0-15,-3 0 0 0,12 2 0 16,-6-2-1-16,-8 0-3 0,1 2 1 0,-1-2 1 15,3 3 0-15,0-1 1 0,-3 0 1 0,3 3-3 16,-2-1 5-16,2 0-3 0,-1 3 1 0,-1-3-1 16,0 5 2-16,-1-2-1 0,1 2-1 15,-1-1 3-15,-1 1-2 0,1 0-1 0,-1 2 2 16,1 0-1-16,-1 0 0 0,1 2 1 0,-3 1-2 16,1 1 2-16,2 3-1 0,1-3 0 15,-3 5 1-15,3 2-2 0,0 0 2 0,-3 2-1 16,3 3 1-16,-1-1 1 0,1 3-3 0,-1-3 1 15,1 10 1-15,0-3 0 0,-1 0-3 0,1-5 4 16,-1 3-1-16,-1-2 0 0,1 2-2 0,1-3 4 16,-3 8 0-16,5-3 8 0,-2 2-4 15,1-2 3-15,6 7-8 0,1 0 3 0,0-3-1 16,1-2 1-16,4 1-5 0,-3-3 2 0,1 4-2 16,2 1 0-16,0-1 2 0,-1-2-3 15,3 1 1-15,-2-5 1 0,2-1 0 0,-4-1-2 16,2 0 2-16,0-3 1 0,-3 5 2 0,1-2 2 15,-3 4-2-15,3 4 0 0,-3 1 0 0,-2-5-1 16,3-2 0-16,-5-3 0 0,2-3 3 0,-2-3-2 16,2-2 2-16,-2-3-2 0,0-1 1 15,0-3-1-15,-2-2 1 0,0 2-3 0,2-2 1 16,-2 2-4-16,2 1 1 0,-3-1-4 0,1 0 0 16,2 0 0-16,-2 0-1 0,2 1-11 15,-2 1-21-15,2-4 7 0,-2 2-12 0,2 1-18 16,-3 1-21-16,1 0-94 0,0 1-46 0</inkml:trace>
  <inkml:trace contextRef="#ctx0" brushRef="#br0" timeOffset="31226.99">15915 9640 4 0,'-5'-5'35'16,"1"3"-2"-16,2 0-5 0,-1-3 4 0,-1 1 5 16,4 2-2-16,-4 0 2 0,4-3-12 0,-3 3-19 15,1 0-3-15,0 0-2 0,2 2-2 0,0-3 3 16,0 3-2-16,2 0 3 0,0 0 23 16,3 3 19-16,1-3-11 0,3 4-14 0,2-2-3 15,5 3-5-15,1-1 11 0,3-2-7 0,9 0 8 16,2-2-8-16,17 3 9 0,3-3-8 15,2-3-1-15,2 3-2 0,18-4-4 0,-5 2 1 16,-2-3-4-16,16 1-2 0,-5 0-1 0,-13-1 1 16,-9 1 2-16,-6-1-3 0,-8 1 4 0,-3 2-6 15,4-3 1-15,-2 5 0 0,6-2-1 16,0 2 1-16,-4-2-1 0,-4 0-2 0,-3 2 0 16,-9 0 1-16,-4 0-1 0,3 0 0 0,-8 0 2 15,-1 0-3-15,-5 0 0 0,-3 0 1 0,1 0 0 16,-2 0 1-16,-5 0-3 0,3 0 3 15,-17 0-1-15,8 0 1 0,0 0-2 0,1 0-2 16,1 0 0-16,2 0 1 0,0 0-5 0,0 0 1 16,-2 0-8-16,0 0-7 0,2 0-29 0,4 0 6 15,1 0-43-15,-5 0 5 0,2 0 14 16,-2 0-60-16</inkml:trace>
  <inkml:trace contextRef="#ctx0" brushRef="#br0" timeOffset="31851.84">16089 9366 23 0,'-13'-6'80'16,"-1"-3"2"-16,3 4-17 0,5-1-46 0,-1 1-11 15,3 1 0-15,2 2-10 0,8 0 2 16,-4 2 2-16,1 0-4 0,-3 0 3 0,0 2 8 16,-3-4 14-16,1 2 7 0,-2 2-5 0,2 2-8 15,-1 1-9-15,1 3-1 0,0-3-2 0,-2 4 2 16,-1-3 4-16,3 5-6 0,0 5 1 15,-3-1 1-15,-1-2 12 0,1 3-9 0,1-1-1 16,-1-2 4-16,-3 1-4 0,3-3-2 0,-1 0 2 16,1-2 0-16,1-1-2 0,-1 1-2 15,1-2-2-15,0-1 1 0,-1 1 1 0,1 0-3 16,2-3 1-16,-3 3-3 0,1-1 3 0,-1 1-2 16,1 0-3-16,-1-1 3 0,-1 3-2 0,-1 0 0 15,1 0 1-15,-1-1-2 0,0 1 1 16,1-2-3-16,-1 2 4 0,3-3-1 0,-1 1-1 15,1 0 1-15,0-1 3 0,1 1 6 0,3-1-4 16,0 1-1-16,0 0-1 0,3-1 0 0,1-1-2 16,3-1 4-16,-1 3 1 0,3-3 2 15,-2 3 4-15,1-3-3 0,1 0 3 0,2 1-5 16,3-1-3-16,-3 1 2 0,2-1-1 0,2 1-2 16,-4 1-1-16,2-1-1 0,1 1-1 0,-1 1 1 15,5-1 0-15,-3 3-1 0,-2 2 1 16,0 0 0-16,1 2 0 0,-1 1 1 0,2 1-1 15,-1 1 0-15,-3-3 0 0,2 0 0 0,-2-2 0 16,0 2 1-16,0-2-1 0,-2-2-1 0,-3-2 1 16,1 2-5-16,0-3 0 0,-1 1-3 15,-1-1-34-15,-1-1-37 0,-2 1-59 0,0-1-88 16</inkml:trace>
  <inkml:trace contextRef="#ctx0" brushRef="#br0" timeOffset="32632.904">15970 10519 94 0,'4'0'97'0,"1"-2"-57"16,-3 0 22-16,2 0 12 0,-2 0-50 16,1-1-23-16,-1 3-13 0,0-2 2 0,0 0 1 15,0 2-4-15,1 0 8 0,1 0 4 0,0 0 16 16,5 0-3-16,0 0-1 0,2 2-2 0,5 0 2 16,1 3-1-16,3-3 0 0,0 2-1 0,6 1 9 15,7 1 3-15,3 1 3 0,-3 0 3 16,4-3-1-16,-1 0 0 0,3 1-7 0,3-5 0 15,18 0 6-15,1-2-5 0,1-3-5 16,13-1-4-16,-11-1 0 0,-7 3-3 0,-6-1 0 16,-2-1-4-16,1-1-2 0,-1 3 7 0,-1-1-7 15,1 3-1-15,-5 0 0 0,-4-3-2 0,-5 3 0 16,-2 2 1-16,-4-2-1 0,-1 2-1 0,-1 0 1 16,-3-2 1-16,-2 2 0 0,-2 2-2 15,-2-2 1-15,-3 0 0 0,-4 0-1 0,0 0 2 16,-2 2-2-16,-3 0 0 0,3-2 0 0,-2 0 1 15,-3 0-1-15,-2 3 2 0,1-3 1 16,-12 2-3-16,4-2 3 0,3 0-1 0,2 0 0 16,-2 0 0-16,2 0 1 0,-2 0-1 0,4 0 0 15,-2 0-1-15,0 0-3 0,4 0 4 0,1 2-5 16,-5-2 1-16,4 0-10 0,-4 0-15 0,0 0-29 16,2 0-20-16,-2 0-51 0,-2 0-15 15,2 0-71-15</inkml:trace>
  <inkml:trace contextRef="#ctx0" brushRef="#br0" timeOffset="33460.829">15785 10383 60 0,'6'4'135'0,"-1"-6"-97"0,1 0 13 0,1-5-27 16,-1 3 36-16,-1-1-30 0,4 1-15 0,0-3-13 15,2 1 0-15,0-1-2 0,-3 0-6 16,3 3 4-16,0-3-6 0,0 1 1 0,0-1 1 16,1 3 3-16,-1-1-4 0,0 1-12 0,0-1-23 15,2 3 30-15,-2-2 5 0,0 2 6 0,2-1 1 16,-2 1 1-16,0 0 1 0,0 2-1 16,0-4 19-16,0 1 30 0,0 3-22 0,0-2-10 15,2 0-2-15,-1-2-1 0,1 1 3 0,2 1 2 16,-2 0-9-16,1-2 1 0,-1 1 3 0,0 1-5 15,3 0 1-15,-3 0-3 0,0 0-2 16,-2-1-1-16,0 1-1 0,-2 0-2 0,-3 2 1 16,1-2 0-16,-3 2-2 0,-6 0 2 0,9-2-2 15,-5 2 3-15,0 0 0 0,-2 0-1 0,3 0 1 16,-1-3-4-16,-2 3-5 0,0 0 3 16,0 0 6-16,-2 3-1 0,2-3-4 0,-3 0 2 15,-1 2-1-15,-1 0 0 0,-1 2 2 0,-1 1 1 16,-2-1 2-16,1 5-1 0,-3 0 6 0,0 0-3 15,-3-1 1-15,3 3 1 0,-2 1 0 16,-2-1 0-16,1 2-2 0,1 0-2 0,-2-2 1 16,-3 2-5-16,-2 3 0 0,-2-1 2 0,0-2-2 15,2 1 1-15,-2 1-1 0,2-4 0 0,-2 0-1 16,3 0 1-16,-3 0-2 0,-1-2 0 16,4 0 0-16,-1 0 1 0,2-1-2 0,3-1 3 15,1 0-2-15,3-1-2 0,5-4 4 0,-1 1 1 16,9-3 8-16,-6 4-7 0,2 0-4 0,2-1 4 15,4 1 7-15,1 0 4 0,3 3-1 16,6 0-4-16,-3-1-1 0,6 1-6 0,8 2 0 16,-3 0-2-16,9 2 2 0,-1 0-1 0,3 0-3 15,3 2 2-15,-3 0 2 0,4 0-2 16,3 5-2-16,0 0 3 0,10 8-1 0,-1 1-1 16,-7-1 1-16,-3 0-1 0,-3 3 0 0,-3 2 0 15,4 9 2-15,-4 8-3 0,-2 1 0 0,0 6 0 16,-2-2 0-16,-3 0 2 0,-2-3-12 15,1-10-10-15,-3 0-8 0,-2-7-13 0,-3-2-27 16,-1-3-36-16,-1 1-73 0,-4-5-73 0</inkml:trace>
  <inkml:trace contextRef="#ctx0" brushRef="#br0" timeOffset="38631.452">16118 11646 88 0,'0'24'80'0,"2"-4"-109"15,0-9 28-15,-4-4 14 0,0-5 66 16,-3-2-3-16,1-4-21 0,4 1-18 0,-5-1-30 16,-1 0-5-16,-1-3-1 0,0 0 2 0,-4-4-2 15,3 3-5-15,-1-1 5 0,-2 0-1 0,2-2-1 16,-2 0 2-16,2 0 0 0,-2-2-4 16,0-1 2-16,2 1-1 0,-2-5 2 0,2 3 2 15,1 0 2-15,-1-3 4 0,0 0 3 0,-4-6 4 16,2 2 2-16,-3 2 0 0,3-2 9 0,-2 4-8 15,0-1 2-15,0 1-4 0,-3 3 0 16,-1-1-6-16,-1 1 0 0,-2-1-2 0,0 3-4 16,-2 0 0-16,0 2-2 0,0 0-1 0,2-2-1 15,-2 2 3-15,5-1-2 0,-3-1-1 0,2 2-1 16,-2-4 0-16,1-1 2 0,-4 1-1 16,4-1 0-16,-6 1-3 0,-1 0 3 0,-3-1 0 15,-2 3 0-15,0 0 0 0,-2-3 3 0,-2 3 4 16,-2 2-14-16,1 2 8 0,-3 3-3 15,1-1 2-15,-4 0 0 0,-2 5-1 0,-6 0-3 16,-1 4 5-16,2 0 0 0,1 3-4 0,4-1 3 16,0 3 2-16,-5-3-2 0,-2 5-1 0,-4 0 1 15,-2 2 0-15,4 0 2 0,2 2 0 0,7-2 9 16,2 0 2-16,-4-2-9 0,-5 2 3 16,-4 2 1-16,-2 3-6 0,6-1 2 0,0 3-1 15,5-1 0-15,-5 1-2 0,-2 2 2 0,-6 0-3 16,2 0-1-16,-3-3 2 0,5 1 0 15,2 2-1-15,2 0 0 0,3 4 2 0,-7 0-5 16,-3 5 4-16,5-1-2 0,3 3 3 0,3 5-3 16,8-6 1-16,-1 3 2 0,-2 1-3 0,3-1 2 15,-3 4 1-15,4 1 1 0,1 10-3 0,-1 5 2 16,7 20 0-16,0-7 0 0,1 4 1 16,5 3-2-16,-1 9-2 0,2 2 0 0,-3-1-1 15,5 1-1-15,-2-4 2 0,11-1 1 0,-1 0-1 16,8 1 1-16,-3-19 0 0,9 1-1 15,-2-11 0-15,6-3 2 0,1-8 0 0,1-2 1 16,3-5 3-16,4-3 5 0,3 4-5 0,-1-4-2 16,3 1 3-16,4-2-3 0,0 4-1 0,2 2 2 15,0 5-3-15,5 2 2 0,0 0 0 16,4 2-4-16,4-7 2 0,7 3-2 0,5-5-1 16,4-4-2-16,2 0 3 0,2 0 0 0,3-2 3 15,8-1-4-15,-4 3-1 0,0 0 6 0,0-2-5 16,-5-1 5-16,-1-1 7 0,1-1-1 15,3-6 2-15,2-7 3 0,-2 3-4 0,-3-5 3 16,1-2-1-16,-1-3-7 0,3 1 0 0,9-7 0 16,-1-2-2-16,10-1 0 0,-1-12-1 0,16 4 0 15,-3-13-1-15,3-3-1 0,2-6 0 16,-4 0-1-16,4-2 1 0,-7 2-1 0,1-3 3 16,-8 3-4-16,1 2 2 0,-7 1 0 0,3-3 0 15,-10 2 0-15,-1-5 0 0,-5 3 0 0,-1-2-2 16,-5 2 3-16,-3 0-2 0,-9-2 2 15,-2 4-2-15,-8-2 2 0,1 2 0 0,-4 0 1 16,0 0 0-16,0 0 1 0,0-6-1 0,0-7 0 16,0-5-2-16,-2-2 1 0,2-4-1 0,-4-2 1 15,0 0-1-15,2-5-1 0,-7 0 3 16,2 3 4-16,-4 1 0 0,0 5 3 0,-6 7-1 16,-3 0-1-16,-6 2-6 0,-5-5-5 0,-2-8 2 15,-4 0 3-15,-3-3-1 0,-4 3 1 0,-9-1-1 16,-4-1-3-16,-3-5 0 0,-6-9-3 15,5-2-6-15,-3 0 6 0,0 0-1 0,-7-2 2 16,1 2 4-16,-9-2-6 0,-1 9 1 0,-3-1-3 16,-1 14-5-16,0-2 3 0,-4 10 0 0,-9 1 0 15,-2 15-12-15,-11 0-6 0,0 18 1 16,2-2-15-16,-3 15-24 0,3 2-17 0,-2 16-86 16,16-3 38-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3:08:29.3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04 5298 26 0,'4'-2'30'0,"-1"0"-19"15,1 0-6-15,-2 2-5 0,0-3 0 16,1 3-2-16,-1-2 2 0,-2 2-2 0,2-2 0 15,-2 2 1-15,2 0 2 0,-2 0 5 0,2 0-1 16,-2 0 6-16,5 0 11 0,-1 0-3 0,1 0 11 16,1 0-9-16,-1 0-2 0,4 0 3 15,-1 0 9-15,1 0-8 0,2-2-8 0,0 0-6 16,0 2 3-16,2-3-6 0,-2 1 5 0,5 0-6 16,-5 0 4-16,2 2-5 0,3-2 8 0,1-1-3 15,1 3-7-15,4-2 6 0,4 0 2 16,-1 0-6-16,-1 2-1 0,2-2 0 0,1-1 3 15,-3 3-4-15,3-2 3 0,1-2-2 0,-1 4-1 16,1-5-2-16,10 1 5 0,1 0-3 0,-1-3 0 16,2 3 5-16,-5-1-2 0,-2 1-3 15,-2-1 0-15,-2 3-1 0,-5-2 0 0,-2 4-2 16,0 0 1-16,-4 0 1 0,1 0-1 0,-1 0 1 16,6 0-1-16,-2 0-1 0,7 0 2 0,0 0 0 15,8 0-2-15,1 2 1 0,8 0 0 16,0-2-1-16,-2 2 4 0,-4-4-4 0,-3 2 2 15,3 0 2-15,2-2 0 0,2 0 0 0,0 2 1 16,-2 0-1-16,-2 0 2 0,-7 0 2 16,-2 0-5-16,-5 0 1 0,3 0-2 0,-3-3 2 15,5 3-3-15,2 0 1 0,9 0-2 0,4 0 1 16,5 3-2-16,0-1 3 0,0 0-2 0,-3-2 1 16,5 2 0-16,2-4-1 0,9 2 0 15,0 0 2-15,-4 2-2 0,-5-2 0 0,-7 0 2 16,1 0-2-16,4 0 1 0,6 0 1 0,1 0 2 15,1 0-1-15,-8 0 1 0,-2 0-2 0,-2 0 0 16,1 0 2-16,8-2-1 0,1 2 1 16,-2 0 3-16,-4 0-3 0,-4 2 0 0,-1-4 0 15,5 2-2-15,5 0 1 0,1-2-1 0,1 4 1 16,-5 0-2-16,-7-2 1 0,-8 5 0 0,0-1 0 16,2-2 0-16,-1 1-2 0,4 1 2 15,-1 3 1-15,-5-5-1 0,-1 0 3 0,-9 2-2 16,-3-1 1-16,-2-1-2 0,0 0-1 0,1 0 2 15,-1-2-2-15,0 0 0 0,3 2 2 0,-1 1 0 16,3-3-1-16,-3 0-1 0,3 2 1 16,-3 0-1-16,1 0 0 0,-5-2-1 0,0 0 3 15,-4 2-3-15,-3-2 1 0,-2 3 0 0,-2-3 0 16,0 0 0-16,0 0-1 0,-2 0 3 0,0 0-3 16,-2 0 3-16,1 0-3 0,3 0 4 15,-2 0-3-15,0 0 3 0,2 0-3 0,-2 0 1 16,0 0-1-16,-3 0-1 0,5 0 2 0,-4 0-1 15,2 0-1-15,-3 0 1 0,1 2 1 0,2-2-2 16,2 0 2-16,0 2-2 0,0-2 2 16,2 0-1-16,3 2 0 0,1 0 0 0,-1-2-1 15,-1 0 0-15,3 3 1 0,-5-1-1 0,0-2 1 16,-2 0 0-16,0 0 1 0,0 2-2 0,-2-2 1 16,0 2 0-16,0-2-1 0,0 0 2 15,-1 2-2-15,3 3 3 0,3-5-3 0,1 2 1 16,0 2-1-16,8-1 2 0,-1 1-2 0,8 1 2 15,1 1-2-15,0-1 1 0,-2-1 1 0,-3 3-1 16,-4-5-1-16,-4 2 1 0,-5-2 2 16,-2 1-3-16,-2-1 3 0,0-2 1 0,-5 0-2 15,1 2 5-15,-5-2-3 0,-9-2 2 0,4 2 0 16,3-2-3-16,-2 2 1 0,4 0 1 16,0 0-2-16,-2 0 1 0,2 0-3 0,4 0 0 15,0 0-1-15,-1-3 1 0,-1 3-2 0,2 0 5 16,1-2 0-16,-3 0 4 0,2 0 0 0,-4 0-2 15,3-1-1-15,-1-1 0 0,-2 0-3 0,2-3 2 16,0 3-3-16,-2-1 0 0,0-4-1 16,2 3 2-16,-2-3-1 0,0-2 0 0,0 2-1 15,0-2 1-15,0 0 0 0,3 0 0 0,-3-2-1 16,2-1 0-16,-2 1 0 0,2 0 2 16,0-2-2-16,0-1 0 0,1-4 2 0,-1 5-1 15,0-3-1-15,-2 1 0 0,2 1 1 0,-2 1 0 16,0-7 0-16,2 4 1 0,-2 0-1 0,0-1-1 15,-2-1 2-15,0 0-1 0,2 0 1 0,-2-2-2 16,0 4 1-16,-3-6 2 0,3 2-2 16,0-2 0-16,-3 0-2 0,1-3 4 0,-3-2-1 15,1 5 0-15,-1 0-1 0,-2 0 2 0,-2 4-2 16,2 2 0-16,1 1 1 0,-1 1-2 16,2 3 3-16,-2-3-1 0,3 5 0 0,-3-2-1 15,2 2-1-15,1-2 3 0,1 0-2 0,-4 2 1 16,3-3 0-16,1 3 0 0,-1-2-2 0,-1 2 2 15,1 0 0-15,-1-2-1 0,0 2-1 0,1 0 1 16,1 2 2-16,1-2-3 0,-3 2 1 16,3 0 0-16,-1 1 0 0,1-1 2 0,0 2-3 15,-1 3 1-15,3-3 0 0,0 5-1 16,0-3 2-16,-1 3-1 0,3-2 0 0,-2 4-1 16,4 4 2-16,1-2-1 0,-6-4-1 0,1-2 2 15,2 4-2-15,-2-5 0 0,0 3 3 0,2 0-3 16,-2 0 1-16,-1 0-1 0,3-1 2 0,-2 1-3 15,0 0 2-15,-2-2-2 0,1 4 0 16,1-5 1-16,-4 1-2 0,1 2 5 0,-1-3-4 16,-3 1 1-16,-2 4 2 0,-3-5-2 0,1 1 1 15,-2 0-1-15,-1 1 2 0,-1-1-2 16,-1 0-2-16,-4 1 3 0,0-3 0 0,-4 3 1 16,-3-1-2-16,-2 0 0 0,-13 1 2 0,-2 1-3 15,2 0 3-15,2-2-1 0,2-1-1 0,0 5 1 16,3-2 1-16,-3 2-2 0,-8 0 2 0,-3-4-2 15,-2 1 2-15,4-1-1 0,5 2-1 16,2 0 1-16,5-3 0 0,-1 3-1 0,-1 0 2 16,-5-3-2-16,-7 3 2 0,0-2-1 0,1-1 0 15,1 1 0-15,5 2 1 0,9-3-3 16,-5 3 3-16,0 0-2 0,-4 2 2 0,-4 0-1 16,-1 0-1-16,5 2 2 0,2-2-2 0,7 0 2 15,4 0-2-15,2 0 1 0,1 0 0 0,-3 0 1 16,-2 5-1-16,-5-3 0 0,-1 0-1 0,1 0 2 15,3 0-1-15,2 3-1 0,2-3 0 16,4 0 2-16,1 0-1 0,2 3 0 0,2-5-1 16,-3 2 3-16,1 0-4 0,-4 0 2 0,-1-2 1 15,-4 3-2-15,-2-1 2 0,-1-2-2 16,3 2 1-16,0-2 0 0,2 0-1 0,5 0 2 16,-1 2-2-16,3-2 1 0,-2 0-1 0,-1 2 2 15,-4 1 0-15,-2 1-1 0,-9-2-1 0,3-2 1 16,-3 2 0-16,6-2-1 0,1 3 2 0,4-3-1 15,3 0 1-15,-1 4-1 0,0-4 0 16,-2 0 0-16,-2 0-1 0,-4 0 2 0,-1 2-2 16,1-2 1-16,-1-2 0 0,5 2-1 0,3 0 2 15,1 0-2-15,0 0 2 0,1 0-1 16,1 0-2-16,-4 0 2 0,0 0 0 0,-8 0 0 16,-3 0 0-16,0 0 0 0,0 0 0 0,7-4-1 15,2 4 2-15,2 4-3 0,-5-4 2 0,-1 0 0 16,-1 2-2-16,-3-2 1 0,-3 0-1 0,4 2-2 15,0-2-2-15,5 0 0 0,2 3 4 16,4-3 0-16,0 0-1 0,-1 2 1 0,-3 0 2 16,-5-2-2-16,-2 2 4 0,-2-2-3 0,1 0 1 15,-1 0 0-15,6 2 1 0,3-2-1 16,5 3-3-16,1-3 4 0,-1 2-2 0,1 2 1 16,1-4-1-16,-3 0-3 0,2 3 3 0,-1-1-5 15,-1-2 3-15,3 0 0 0,-3 0 0 0,0-2 2 16,5-1 0-16,0 3 0 0,2 0 1 15,0 0-2-15,4 0 0 0,0 0 2 0,-1 3 0 16,1-3 0-16,3 2 1 0,-5-2-3 0,4 0 3 16,1 0-2-16,-1 0 3 0,3 0-1 15,0 2-2-15,2-2 0 0,2 0 2 0,3 0-2 16,-3 0 1-16,4 0-1 0,3 4-5 0,9-4-9 16,-3 0-5-16,-2 0 22 0,-6 0-3 0,2 0 4 15,-3 3-3-15,5 1 2 0,-2-2-2 0,2 5 1 16,0-3-2-16,0 5 3 0,0-2-1 15,0-1-1-15,0 5 0 0,2-2 1 0,0 2-2 16,1 0 3-16,-3 0-2 0,2 0 1 0,0 5 0 16,3-1 1-16,-3-2 0 0,0 3-2 0,2-1 4 15,1 1 0-15,-3-1-1 0,2 3 2 16,-1-1-3-16,1-1 1 0,0 4 2 0,1-1-1 16,-3 1-1-16,2 0 0 0,-1 4 2 0,-1-2 0 15,-2 0-4-15,0 7 2 0,2-2-3 0,-2 3 0 16,0 6 0-16,0-1 1 0,2-2 0 15,-2-6-2-15,0 1 1 0,0-4 1 0,0 3 0 16,-2-3-4-16,0 0-15 0,0 3-34 0,-3-1-62 16,1 1-211-16</inkml:trace>
  <inkml:trace contextRef="#ctx0" brushRef="#br0" timeOffset="2968.038">8054 6072 23 0,'-2'-6'37'0,"-2"-1"-17"0,2 3-5 16,-1-3-9-16,1 5 11 0,9-5-4 15,-12 5 14-15,3 0 4 0,2-1 0 0,0 1-8 16,0 2-12-16,0 0-8 0,0-2 7 15,0 2-9-15,2 0 2 0,1-2 3 0,1 2 7 16,-2 0-6-16,5 2 4 0,2-2 4 0,-3 2 1 16,3-2 0-16,2 5-5 0,0-3 1 0,0 2-4 15,2 1-4-15,3-1 1 0,-3 1 5 16,2 1 1-16,1 1-5 0,-1-1 9 0,1 1 4 16,1 0-10-16,3-1 4 0,9 1-2 0,2-1 2 15,4-1 2-15,5-3-8 0,2 0 3 0,-1 0-4 16,4-2 0-16,7 0-3 0,-1 0 2 15,-2 0-1-15,-1 0-2 0,3 0-2 0,11-2 2 16,-5 4 2-16,-8 1-1 0,-3-3-4 0,-4 2 4 16,-3 2-1-16,3 1 0 0,7-5 2 0,4 2 0 15,2-2 2-15,-2-2-1 0,-3-3-1 0,-5 1-2 16,-4-1-2-16,4 3 1 0,3-2 0 16,7-3-1-16,0 3 1 0,-2-3-2 0,-4 5 1 15,-5-5 0-15,-7 7 0 0,3 0 0 0,4 3 1 16,9-1-2-16,0 2 2 0,0-2-2 15,0 5 3-15,-7 0-4 0,-2-1 1 0,7 5 2 16,2-2-1-16,9 2-1 0,-1-2 0 0,-6-2 2 16,-2 1-3-16,-4-1 3 0,-1-3 0 0,10 1 2 15,1-5 1-15,3-2-1 0,0-3 6 16,-5-1-5-16,0-1-2 0,1-2 3 0,6 3-3 16,2-1-1-16,2-2-1 0,-8 0 2 0,-3 0-1 15,-2 3 0-15,7 4-3 0,4-3 2 0,7 5 0 16,-14-2 1-16,1 4-2 0,-3 0-1 15,0 5 2-15,7 2 0 0,2 0-1 0,-6 2 2 16,-5-2 0-16,-6-1-2 0,1 1 4 0,3-2 0 16,7-3 1-16,-3-4 6 0,0 0-3 0,-4 0-1 15,0-2 3-15,-2 0-6 0,6 0-2 0,5-3 0 16,2 1 2-16,-4-1-4 0,-1-1 2 16,-4 1-1-16,3 1 0 0,5 4-1 0,1-4 2 15,-2-1-2-15,-5 3 1 0,-6-2 2 0,-5 4-3 16,5 0 1-16,2 0 1 0,2 0 0 15,-2 0-2-15,-2 4 2 0,-7-2-1 0,-4 0 0 16,-1 5 0-16,3 0 0 0,2-1 0 0,7 1 3 16,0-3 6-16,-1 1 8 0,-1-3-9 0,-1-2 0 15,-3 0 3-15,5-2-2 0,3-1-3 16,7 1-1-16,1 0-2 0,-5-2 0 0,-4-1-1 16,-3 5 5-16,-1-2-2 0,8 0 0 0,1 0 0 15,2 2 4-15,-3-5-6 0,-6 3 0 0,-3 0-1 16,-1-3 1-16,2 3-2 0,5 0-1 15,2 0 1-15,-2-3 0 0,2 5-2 0,-8-4 2 16,-1 4-3-16,-2 2 2 0,7 0 1 0,4-2-3 16,0 3 3-16,0-1-2 0,-2-2 0 0,-7 0 2 15,-1-2 0-15,3-1-3 0,3 1 3 16,4 2-2-16,4-4 2 0,-3-1 1 0,-4 1-1 16,-5-3 0-16,1 5 0 0,5-2 1 0,5-1-2 15,1 1 3-15,-2-1-1 0,-6 3-1 16,-5 0-1-16,3 0 1 0,-5 2 0 0,9 0-1 15,4 0 0-15,-2-2 2 0,1 2-4 0,-12-3 3 16,-2 3-2-16,-3 3 3 0,1-1-3 0,4 0 1 16,0 0 0-16,-2 3 0 0,0-3-1 15,0 2 1-15,-5 3 1 0,1-3 0 0,-5 1-3 16,4 1 2-16,3-1 0 0,4-1 2 0,2 1-3 16,-2-3 0-16,-2-2 2 0,-2 0 0 0,-2 0-3 15,-5 0 4-15,-3 0-2 0,4 0 0 16,1 0 0-16,7 0 1 0,0 0-1 0,-1 0-1 15,1-2 2-15,-6-1-2 0,-3 3 0 0,-7 0 2 16,-2 0-1-16,-2 0-1 0,-2 0 1 0,0 3 0 16,0-1-1-16,0-2 1 0,0 4 1 15,-3-2 0-15,3 1-3 0,0-1 4 0,-5 0-4 16,3 0 2-16,-2-2 1 0,-1 2 0 0,-2-2 0 16,3 3-2-16,3-6 1 0,-1 3 0 0,0-2 0 15,2 2 0-15,-1 0 0 0,1-2 1 16,-4 2-2-16,-1 0 1 0,-2-2 1 0,1 2-1 15,-3-2-1-15,-3 2 3 0,3 0-2 0,-4 0 0 16,0-3 0-16,-1 3-1 0,1 0 2 0,0-2-2 16,-3 2 1-16,3 0 1 0,1 0-2 15,-1 0 3-15,2-2-2 0,-3 2-2 0,1-2 3 16,4 2-2-16,-2 0 2 0,0 0-3 0,0-2 4 16,4-1-2-16,-2 1-1 0,4 2 1 0,-2-2 1 15,3 0-3-15,-1 2 4 0,1-3-4 16,-1 1 3-16,1 0-2 0,-3 0 1 0,2 2-2 15,1 0 2-15,-1 0 0 0,1 0-1 0,-3 0 2 16,2 0-1-16,-2 2-1 0,3 0 1 0,-3-2 1 16,0 2-2-16,1 1 1 0,-1-1 1 15,0 0-3-15,0-2 4 0,1 2-3 0,-3 1 0 16,2-3 1-16,-2 2-1 0,-2 0 1 0,2 0 0 16,0-2 1-16,2 0-1 0,-4 2 1 0,4 1-2 15,-2-3 2-15,-2 0-1 0,0 0-1 16,-3 0 2-16,1 0 0 0,-3 0-2 0,-2 0 1 15,-8 0-1-15,4 0 1 0,-1 0-1 0,3 0 1 16,-2 0 0-16,2 0-1 0,0-3 0 16,5 6 0-16,-3-3 1 0,2 0-2 0,-4 0 2 15,2 0-1-15,1 0-2 0,-3 0 3 0,0 0-2 16,0 0 0-16,0 0-2 0,0 0 1 0,0 0-4 16,0 0 1-16,0 0-8 0,-3-3-4 0,3 3-6 15,0 0-29-15,-2 0-2 0,2 0-15 16,0 0-17-16,0 0-82 0,0 0 14 0,-2 0 41 15</inkml:trace>
  <inkml:trace contextRef="#ctx0" brushRef="#br0" timeOffset="8685.404">7583 10184 10 0,'0'0'-8'0</inkml:trace>
  <inkml:trace contextRef="#ctx0" brushRef="#br0" timeOffset="8716.65">7576 10180 5 0,'-2'-2'3'0,"2"-1"-1"16,0 3-4-16</inkml:trace>
  <inkml:trace contextRef="#ctx0" brushRef="#br0" timeOffset="14121.749">11064 7441 4 0,'-15'-4'2'0,"-1"2"1"0,1 0-2 16,-1-3 2-16,1 3-1 0,-3 0-1 0,3 2 0 16,-1 0-2-16,-1 0 1 0,1 0 1 0,1 0-2 15,-1 0 3-15,1 0-2 0,2 0 4 16,-3 2 8-16,3-2-1 0,2 0-7 0,-2 0 1 16,2 0-5-16,2 2 0 0,-2-2-2 0,2 0 2 15,0 0 0-15,0 0-2 0,1 0 2 0,-3 0-2 16,0 0 1-16,0 0 1 0,-3 5-5 0,3-5 3 15,-2 2-9-15,0 2 8 0,0-2 1 16,-1 1 1-16,3 1 1 0,-4 3 0 0,6-1-2 16,-4 1 1-16,2 2-1 0,2 0 3 0,-2-1-1 15,2 3-1-15,0-2-1 0,1 2 1 16,3 0 0-16,-4 0 1 0,3 0-3 0,1 2 2 16,-1-1-1-16,-1 1 1 0,0-2 1 0,1 2 1 15,-1-2-3-15,1 0 3 0,-1 0-2 0,3 0 1 16,-3-2 1-16,0 0-3 0,1 0 3 15,1-1-3-15,1 1 5 0,-3 0-3 0,1 0-3 16,1-3 3-16,-1 5 0 0,-1-4 0 0,3 2 2 16,-1 0-5-16,-1 0 2 0,1 2 0 0</inkml:trace>
  <inkml:trace contextRef="#ctx0" brushRef="#br0" timeOffset="14730.972">10566 8354 6 0,'6'5'11'0,"1"-3"-8"16,2 2 0-16,0-2 4 0,2 1-7 0,0-3 6 15,4 2-3-15,0 0-4 0,3-2 4 16,4-2 1-16,-2 0 0 0,2 2-3 0,0-3 4 16,0 1 15-16,0-2-7 0,0 2-4 0,0-3 1 15,-4 1-6-15,2-1 4 0,-3 1-4 0,1-3 1 16,-3 3-1-16,-1 0-4 0,1-1 2 15,-2-1-3-15,3 1-5 0,-1-1 6 0,1-1 1 16,4 0-4-16,-1-2 4 0,6-2-3 0,-1 3 1 16,7-3 2-16,-5 2-2 0,1-2 5 15,1 2-3-15,-3-2 0 0,-3 2 7 0,0 0 0 16,-5 0 11-16,1-2-3 0,-5 3 3 0,0-1-6 16,-2 0 5-16,0-2 11 0,-2 0-17 0,0 0-3 15,0 0 0-15,0-2-2 0,0 2 3 16,-3-3-8-16,1 1 0 0,-1-2-2 0,1-1 1 15,-3-1 1-15,-1-5 0 0,-3 0-1 0,0-3 1 16,0-3-1-16,0-1-2 0,-5 0 1 0,1-2 1 16,-3 1 0-16,1 1 4 0,-3 0 1 15,2 1-3-15,-2-1-2 0,1-2 5 0,-1 2-5 16,-2 1 0-16,2-3 1 0,-2 2-4 0,0 5 1 16,0 0 0-16,-2-1 2 0,-1 6-2 0,-1 3 1 15,-1 1-2-15,1 1 3 0,-5 3-4 16,3 7 2-16,-3-3-2 0,0 5-3 0,-2 0-3 15,0 0-2-15,2 4-3 0,-2-2-34 0,2 2-3 16,2 3-38-16,3-1 34 0</inkml:trace>
  <inkml:trace contextRef="#ctx0" brushRef="#br0" timeOffset="26665.78">14925 14369 31 0,'-5'-4'62'0,"3"-3"-34"15,0 0-28-15,0 1-4 0,2 1-4 0,0 1-2 16,2-3 8-16,0 1 9 0,2-1 10 0,1 3 10 15,4-3 19-15,0 1-19 0,-5 1-7 16,3 1 4-16,-1-1 4 0,3 1-7 0,0-1-5 16,2 3-1-16,0 0 8 0,2 0-4 0,3 0-3 15,-3-1-3-15,4 3-7 0,1 0 1 0,2 0 0 16,0 0 2-16,0 0 3 0,2 3 0 16,0-1 3-16,2 0 3 0,2-2-2 0,12 2-3 15,-1 0-4-15,5-2 0 0,0 0-1 0,-2 0 0 16,4 0-1-16,7 0-2 0,-1-2 0 0,-3 2-3 15,-1-2 2-15,0 2-1 0,12-2 1 16,-6 2-1-16,-1-2 2 0,-7-1 1 0,-2 1-2 16,-2 0 1-16,2 0 1 0,-3 0-6 0,10-1 3 15,4 1 1-15,-2 0-1 0,-1 0 1 16,-3 0 1-16,-3-1-5 0,-5 1 1 0,3 0 3 16,5-2-1-16,3-1 0 0,3 1-1 0,2-1-1 15,-6 1 0-15,-5 2 0 0,-4-3 3 0,2-1 0 16,4 1-3-16,2 3 3 0,3 0-2 0,0 0-2 15,-5-1 4-15,0 3-4 0,-8 3 3 16,-1-3-2-16,1 2 2 0,-1-2-1 0,7 2 0 16,0 0-2-16,5-2 3 0,-3 0-3 0,1 0 1 15,-6 0-2-15,4 0 1 0,-1 0-1 16,4 0 2-16,3 0 1 0,2-2 0 0,-2 2 4 16,-5 0 3-16,-6 2-7 0,-3-2 5 0,-2 3 0 15,9-3 0-15,0 2-3 0,5-4-4 0,-3 2 0 16,1 0 2-16,-3 2-3 0,-5-2 5 15,1 0-3-15,0 0 2 0,4 0 0 0,4 0-3 16,7 0 3-16,3 0-1 0,-3 2-1 0,-4-2 3 16,-3 0 0-16,-4 0 3 0,0 2 0 0,3 0-2 15,-1 1-1-15,-2 1-1 0,-2-2-1 16,-5 3-1-16,-4 1 1 0,-4-1 0 0,-5-1 1 16,1 0-2-16,-3 1-1 0,0-1 1 0,-5 1 1 15,1-1-2-15,0 0 3 0,-3 1-1 0,-2-3 1 16,1 2-2-16,-3-1 4 0,0 1-1 15,-3-4-3-15,3 5 0 0,-2-3 2 0,-2 0-1 16,2 0-1-16,-5-2 0 0,3 0-2 0,-3 2 1 16,1-2 3-16,-5 0-4 0,-5-2 2 0,-1 2 0 15,6 0 1-15,-3-2 0 0,3 2 1 16,-2 0 2-16,2 0-3 0,0 0 2 0,0 0 0 16,0 0-2-16,0 0 2 0,0 0 0 0,0 0-1 15,0 0 2-15,0 0-2 0,0 0 0 0,2 0-2 16,1 2 1-16,-1-2-1 0,0 0 1 15,0 0-2-15,-2 0 1 0,0 0 0 0,0 0-3 16,0 0 3-16,0 0-3 0,0 0 3 0,0 0-1 16,0 0 0-16,0 0-2 0,0 0 1 0,0 0 2 15,0 0-1-15,0 0-1 0,-2 0 3 16,2 0-2-16,0 0 0 0,0 0 2 0,-2 0-3 16,2 0 3-16,0 0-3 0,-2 0 2 0,2 0-1 15,0-2 1-15,0 2-1 0,0 0 1 0,0 0-2 16,0 0 1-16,0 0 3 0,-3 0-2 15,3 0-1-15,0 0 0 0,0 0 1 0,-2 0 0 16,2 0-3-16,0 0 3 0,0 0-1 0,0 0-1 16,0 0 2-16,0 0-2 0,0 0-1 15,0 0 3-15,0 0-2 0,0 0 1 0,0 0 0 16,-2 0 0-16,2 0 0 0,0-2-2 0,0 2 3 16,0 0-1-16,0 0 0 0,0 0 0 0,0 0-1 15,0 0 1-15,-2 0 1 0,2 0-2 16,0 0 1-16,0 0 0 0,0 0-1 0,0 0 2 15,0 0-3-15,0 0 3 0,0 0-1 0,0 0 0 16,0 0-1-16,0 0 2 0,0 0-3 0,0 0 2 16,0 0-1-16,0 0 1 0,0 0-1 0,0 0 1 15,0 0-1-15,0 0 1 0,0 0-1 16,0 0 0-16,0 0-2 0,0 0-3 0,0 0-10 16,0 0-4-16,0 0-10 0,0 0-38 0,0 0-45 15,0 0-86-15</inkml:trace>
  <inkml:trace contextRef="#ctx0" brushRef="#br0" timeOffset="27446.835">2121 14900 6 0,'9'14'7'0</inkml:trace>
  <inkml:trace contextRef="#ctx0" brushRef="#br0" timeOffset="28149.796">2152 14975 35 0,'0'3'31'0,"0"-1"-7"0,0 2 4 0,0-2-5 16,0 1 0-16,-4 1-4 0,1-2-4 0,1 3-1 16,2-3 4-16,-2 4-5 0,2-1-2 15,0-1 0-15,-4 1-3 0,4-1 5 0,-3 1 1 16,6-1-2-16,-3 0 2 0,4 1 6 0,-4-1 3 15,2 1-2-15,7-1-9 0,-5 0 1 0,5 1 0 16,2-1-6-16,0 1 6 0,2-3 3 16,-2 2-4-16,5-4-6 0,4 5 3 0,0-5 0 15,-1 2-3-15,3 0 0 0,-2 0-4 0,0 3 6 16,4-3-3-16,-4 2 2 0,5-1 3 0,1 1-7 16,0 0 1-16,1 1-2 0,6-1 3 15,-4-2-1-15,13 1 4 0,-5-1-2 0,0-2-3 16,1-5-1-16,2 3-4 0,-3-2-1 0,5-1 3 15,4-1-1-15,5 1 1 0,-7-1-1 16,0-1 3-16,0 3-3 0,-6-3 1 0,-5 5 0 16,-4 0 0-16,-1-3 0 0,1 5 1 0,0-2 0 15,-3 2 1-15,0 2 13 0,1-2 5 0,4 2-11 16,0 1-4-16,4-3-1 0,-4-3-2 0,0 1-1 16,2-2-1-16,-7-3 2 0,3 3-3 15,0-5 2-15,4 2-1 0,-3-1 1 0,4-6 1 16,1 3 2-16,-2 2-4 0,0 3 2 0,-11 1 1 15,2-1-1-15,1 1 0 0,-10 1-2 16,0 2 0-16,-4 2 1 0,-2-2-1 0,0 4 0 16,2-2 0-16,-7 2 3 0,3 0-3 0,0 0 1 15,-5 3-1-15,2-3-2 0,-1 2 2 0,-1 1 0 16,0-3 0-16,-2 0 2 0,2 3-1 0,-11-3 3 16,5 0 3-16,2-2 11 0,2 0 1 15,-2 0 0-15,2 0 0 0,4 2-6 0,0-2-4 16,-1 0 11-16,-1 0-7 0,-2 0-5 0,2 0 0 15,-2 0-4-15,0 0 2 0,0 0-3 16,0 0-5-16,0 0 0 0,0 0 2 0,-2 0 0 16,2-2 0-16,-2 2-1 0,2 0 0 0,-3-2-1 15,3 2 3-15,-2-2-4 0,0 2 5 0,2 0-2 16,-2-3-1-16,2 1 2 0,-2 2-3 16,-1 0 2-16,3-2 0 0,-2 0 4 0,2 2-5 15,0-2 3-15,-4-1-1 0,1 1 1 0,3 2-1 16,0-2 0-16,-2 0 0 0,2 2 0 0,-2-2-2 15,2 2 1-15,0-3 0 0,0 3-4 16,0 0 2-16,0 0 1 0,0 0-3 0,0-2-1 16,0 2-5-16,0 0 0 0,0 0-6 0,-4-2 3 15,4 2-18-15,0 0 7 0,0 0-9 0,0 0-12 16,-3 0-39-16,3 0 7 0,0 0-18 16,0 2-44-16,0-2-66 0</inkml:trace>
  <inkml:trace contextRef="#ctx0" brushRef="#br0" timeOffset="29774.406">7159 15008 16 0,'-4'-4'40'16,"-1"4"-18"-16,3-2 8 0,0 0-13 0,0 2 7 15,0-3-13-15,2 1 2 0,0 2 1 0,0-2 9 16,0 0-1-16,0 2-5 0,0 0-8 15,0 0 0-15,0 0-3 0,0-2 7 0,4 2-1 16,-2 0 9-16,3 0 15 0,3 0-16 0,-1 0-4 16,4 2-5-16,0-2-1 0,4 0 3 15,3 0 1-15,0 0-5 0,2 0-3 0,2-2 1 16,2 2 2-16,7-3 2 0,-3 1-3 0,-3 2 1 16,6-2-3-16,-1 0-2 0,4 2-2 0,-1 0 1 15,2 0-2-15,5 0 3 0,-3 2 3 0,9 0 4 16,-2 3-1-16,-2-1 3 0,-4-2-3 15,-1 3-2-15,-1-5-2 0,1 0 1 0,3 0-3 16,8-3 2-16,1 3-4 0,-1-2 2 0,-6 0 1 16,-2 0-1-16,-3 0 1 0,-1-1-1 15,-1 1 2-15,7-2-2 0,0-1-1 0,4 1 2 16,2 0-4-16,-6-1 4 0,-2 3-2 0,-7 0 0 16,0 0 2-16,-2-1-3 0,0-1-1 0,4 0 3 15,3-1 2-15,4 1-1 0,-3-3-1 16,1 0 0-16,0 3-1 0,-9 0-2 0,-1-1 3 15,-1 1 1-15,0-3 3 0,-1 3-2 0,1-1 0 16,2-3 1-16,2 1-6 0,2 0 1 0,1 1 1 16,1 1-2-16,-4 1-2 0,-2 2 2 15,-2 0-2-15,1-3 3 0,-3 3-4 0,-1 0 2 16,5 0 0-16,-2-1-1 0,6-1-1 0,0 4 2 16,3 0-1-16,-3 0 2 0,1 0-1 0,-3 4-1 15,-3-1 1-15,-3-1 1 0,-3 2-1 16,0-4 1-16,-4 5 1 0,0-5-2 0,0 2 0 15,0 0 1-15,0 0-1 0,-1-2 0 0,1 2 2 16,0 1-1-16,0-3 2 0,0 0 2 16,0 0-1-16,0 0-1 0,-1 0-3 0,-1 0 1 15,-3-3 1-15,-1 3-2 0,1-2-1 0,-4 2 1 16,2 2 0-16,1-2-2 0,-1 0 3 0,0 3-2 16,-2-3-1-16,0 2 2 0,0 0 1 0,0-2-2 15,-2 4 1-15,2-4 0 0,-2 5 0 16,-3-3 0-16,3 0 2 0,0-2-2 0,2 5 0 15,-4-3 1-15,-1-2-1 0,3 0 1 0,-2 2 1 16,2 0-2-16,-3-2 2 0,1 0-1 16,-1 0 0-16,-1 2 0 0,1-2 2 0,-1 0 0 15,-1 3 0-15,1-3-2 0,1 0 1 0,-1 0-1 16,1 2 0-16,-1 0 4 0,1-2-3 0,-1 0-1 16,-1 2-3-16,1-2 2 0,-3 2 2 0,2-2-4 15,-2 0 3-15,-2 0-1 0,0 3-6 16,-6-3 6-16,1 0 1 0,5 0-1 0,5 0 0 15,-5 0 5-15,4 2-3 0,-4-2-2 0,2 0 2 16,-2 0 0-16,0 0 2 0,0 0 0 16,0 2 0-16,0-2 0 0,0 0-1 0,0 0 1 15,0 0-4-15,0 0 2 0,0 0-1 0,0 0-1 16,0 0-1-16,0-2 1 0,-2 2 2 0,2 0-2 16,0 0-2-16,0 0 3 0,-2 0-1 0,2-2-2 15,0 2 2-15,-2 0 0 0,2 0 0 16,0 0-1-16,0 0 3 0,0 0-2 0,0 0-1 15,0 0 0-15,-2 0 2 0,2 0-2 0,0 0-1 16,0 0 4-16,-3 0-3 0,3 0 1 16,0 0 0-16,0 0-2 0,0 0 1 0,0-3-2 15,0 3-8-15,0 0-14 0,0 0-22 0,0 0-12 16,-2 0-26-16,2 0-5 0,0 0-26 0,0 3-78 16</inkml:trace>
  <inkml:trace contextRef="#ctx0" brushRef="#br0" timeOffset="32070.726">2165 15939 20 0,'2'-4'35'0,"3"1"-11"0,-1-1-7 0,-2 0-10 15,1-1 1-15,-1 1-4 0,2 4-3 16,-4 0 3-16,2-5-2 0,-2 5 7 0,3-4 26 15,-3 2-3-15,0-1-17 0,0 1 0 0,0-2-1 16,0 4 2-16,-3-2-4 0,3-1-8 0,0 3-4 16,0-2 0-16,0 2 2 0,0 0 7 15,3 0 4-15,-1 2 2 0,-2-2 17 0,6 5-6 16,-3-3 2-16,1 2-13 0,5 1 0 0,0-1 0 16,2 1 1-16,0 1 3 0,2-1 0 15,2-1 2-15,3 3-3 0,2-3-7 0,2 3 4 16,0-3-9-16,0 1-4 0,2-1 1 0,7 0 0 15,-7 3-2-15,5 0 1 0,4-1 2 0,7 3 3 16,4 2-2-16,-2 0-2 0,-5 0 3 16,3 0-1-16,-3 0-2 0,5 0-1 0,7 0 2 15,2-2 1-15,-1 0-2 0,-1-3 1 0,2 3 2 16,-5-2-1-16,-2 2 1 0,2-5-1 0,1 1 0 16,8-5-2-16,2 4 3 0,3-4-4 15,1 4 3-15,-1-4-4 0,-7 3 0 0,6-3-3 16,5 0 1-16,7 0 2 0,-7 2-4 0,-7 0 3 15,-2 2 1-15,-2 1-2 0,2-1 1 0,2-2 0 16,3 3 0-16,-3-3 1 0,-4 2 1 16,0-4 2-16,-2 0 3 0,8-4-4 0,3 0-1 15,4-1 5-15,-2-4-4 0,-4 3 5 0,2-3-1 16,-7 0 1-16,4-2-5 0,5 0 5 0,-4 4-3 16,-5-1 2-16,-2 3-3 0,-3-4-1 15,5 3-1-15,5-1-1 0,0 1-2 0,-3 1 0 16,-2-1 1-16,-4-1-2 0,-1-2 4 0,3 3-3 15,0-6 0-15,7 4 2 0,-1-1-2 0,-1-2 1 16,-3-2 1-16,2 2-2 0,0 0 3 16,5 0-1-16,-2 0 0 0,-1-3 2 0,-6 3 1 15,2 0-2-15,-6 0 2 0,4 0-1 0,2 2-1 16,0 1 1-16,-2-1-2 0,-5 2 0 0,-1-2 3 16,-3 3-4-16,2-3 1 0,3 4 0 15,1-1 2-15,3-3-4 0,-2 5 2 0,-5-3-2 16,-4 0 2-16,-4 3 1 0,-3 2-2 0,-2-3 3 15,2 1-3-15,-2 2 5 0,0-3-1 0,-4 5 2 16,-3-2-5-16,1 0 2 0,-3 2-1 16,-4 0-2-16,-2 0 6 0,-5-2-4 0,0 2-2 15,-4 0 2-15,0 0-2 0,0 0 3 0,-3 0 0 16,1-2 1-16,-3 2 1 0,-2 0-1 16,3 0 3-16,-3 0-3 0,0 0 0 0,0-3-1 15,1 3-1-15,-1-2 1 0,0 2 1 0,-2 0-2 16,-9 0 1-16,7 0 0 0,0 0 1 0,2 0-2 15,-2 0-3-15,-1 0 3 0,8-2 1 0,-1 2 2 16,-2 0-2-16,1 0 1 0,-3 0-5 16,2 2 2-16,-2-2-1 0,0 0 0 0,0 0-1 15,0 0 0-15,0 0-1 0,0 0 0 0,0 0-2 16,-2 0-9-16,2 0-3 0,0 0-1 16,0 0-8-16,0 0-24 0,-3 0-23 0,3 0-39 15,0 0-11-15,-2 0-75 0,2 2-32 0</inkml:trace>
  <inkml:trace contextRef="#ctx0" brushRef="#br0" timeOffset="33554.742">7946 15877 87 0,'5'9'97'0,"-5"-7"-63"0,0 0-45 0,0-4 28 15,0 0 12-15,-2-2-6 0,-1 1-15 16,3-1-5-16,0 0-4 0,3-1 0 0,-1 3 0 16,0 0 2-16,2-3 2 0,3 1 2 0,4 2-1 15,0-3 2-15,4 1 26 0,3 0 5 16,2-1-10-16,0 1-6 0,4-1-13 0,7-1 5 15,0-1-2-15,0 3 2 0,-1-3-2 0,4 0 1 16,1 1 3-16,0 1-4 0,3 1-3 0,1 0 1 16,10-3-3-16,-1 5 3 0,-4 0-1 0,-4-1-2 15,-5 3 3-15,3-2 0 0,4 2-4 16,0 0-1-16,11-2-1 0,2 0 0 0,-5 2 2 16,-1 0-2-16,-5 2 4 0,-2-2 2 0,4-2-4 15,3 2 6-15,6-2-2 0,4 2-3 16,-1 2-2-16,-3 0-2 0,-4-2 0 0,-3 4-2 15,5-1 3-15,2 3-4 0,7 1 0 0,-3 2 2 16,-6 2-1-16,-4-3 2 0,-1 6-1 0,1-3 3 16,6 2-1-16,0-4-2 0,0 0 0 0,0-1 3 15,-8-1-2-15,-6 0 0 0,4-1 0 16,-1-1 4-16,6 1 3 0,1-1-2 0,0-1 4 16,-1 3-4-16,-1-3-4 0,-5 3 0 0,0-1-3 15,0 1 0-15,0 0 0 0,0-1 0 16,1 1 1-16,-1-3 1 0,-5 1 3 0,-1-1-2 15,-5 0-3-15,-2 1 0 0,-3-3 4 0,-1 2-2 16,2-1-3-16,-5 1 3 0,0-4 0 0,0 2-1 16,-4 0 4-16,-2-2-3 0,-3 0 2 15,-4 3 2-15,0-3 0 0,-2 0 1 0,0 2-2 16,0-2 2-16,-3 0-4 0,-1 0 0 0,-1 0-1 16,1 0-2-16,-3 2 4 0,0-2-3 0,-11-2 0 15,7 2 1-15,0 0 1 0,0 0-2 16,2 0 2-16,-3 0-3 0,3 0 2 0,0 0-1 15,0 0-1-15,5 0 0 0,-3 0 2 0,0 0-2 16,0 0 6-16,1 0-5 0,-1 0-1 0,-2 0 0 16,0 0-1-16,0 0 1 0,0 0-3 15,0 0 4-15,0 0-7 0,0 0-5 0,-2 0-2 16,2 0-8-16,-3 0-42 0,1 0 9 0,2 0-41 16,-2 0-17-16,0-2-101 0,-3 2 4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3:10:10.5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52 7366 28 0,'-5'14'71'0,"3"-10"22"0,2 0-13 0,-2-1-52 15,2-1 6-15,4-11-14 0,-6 11-3 0,2-2-2 16,0 2-9-16,5-10 6 0,-3 3-5 0,-2 10-3 16,-5-3 1-16,5 0-6 0,-2-2 7 15,2 2-1-15,0-2-1 0,2 2 3 0,3-2-2 16,-3 0 2-16,2 0 0 0,1 0-3 0,4 0-3 15,-3 3 2-15,3-1 1 0,0-2 4 0,4 2-4 16,-2-2-1-16,2 0 1 0,3 0 5 16,-1 0 2-16,3 0-1 0,0 0 0 0,-1 0-4 15,5-4-1-15,7 1 2 0,0-1-3 0,1 2-1 16,4 0 0-16,-1-1 0 0,2 1 2 0,5 2-2 16,-3-2-1-16,14-2 3 0,-3 4-1 15,-4-3-1-15,0 1 0 0,3 4-1 0,8-2 0 16,0 3 1-16,-4-3 2 0,-3 2 5 0,-4-2 2 15,0 2-2-15,-4-2-5 0,2 4 2 0,2-4-2 16,2 3 0-16,5-1 3 0,0-2-2 16,-3 0-5-16,-4 2 2 0,-6 0 0 0,-1-2 0 15,3 0-2-15,2 2-1 0,4 1-1 0,3-1 1 16,-5 0-1-16,0 0 1 0,-4 3-1 0,-5-3 0 16,0 2 2-16,3 3-2 0,-1-3 2 15,5 1-2-15,7-1 0 0,-1 1 2 0,-4 1-2 0,0 1 0 0,-6-3 2 0,-3 3-1 0,-2-1 0 16,0-1-1-16,2-1 1 0,1-2 1 15,6 3-1-15,0-1 0 0,2-4 1 0,-3 5-2 16,-3-5 4-16,-1 0-1 0,-6 0 4 0,2-2-1 16,7-1-1-16,0-1 0 0,4 2 2 0,0-1-4 15,0 1 2-15,-2 2-4 0,-5-4 1 0,1 2 1 16,-3-1-2-16,0-1-1 0,7 2 3 16,0 0-5-16,5-1 5 0,-3-1-1 0,2 0-1 15,-9 1 0-15,-1 1 3 0,-3-2-2 0,2 2 2 16,-2-3-3-16,5 1 1 0,1 2 0 15,1-3 0-15,0 1 2 0,-5 2-2 0,0-1 3 16,-6 1-1-16,2 0 3 0,-3-2-3 0,-3-1 0 16,3 3-3-16,-1 0 0 0,1-1 1 0,1-1-1 15,2 4 1-15,2-2-2 0,-2 0 2 16,-2-1-1-16,1 3-2 0,1-2 4 0,0 0-2 16,-2 2-2-16,0-2 3 0,-1 0 0 0,3 2-1 15,0-3 0-15,0 1-1 0,2 2 2 0,-4-2-1 16,1 2 0-16,-3-2 3 0,2 0-4 15,-3-1 1-15,-2 1 2 0,-4 2-3 0,0-2 3 16,-5 0-3-16,-1 2 1 0,-3 0 1 0,2 0 1 16,0 0-1-16,0-2-1 0,1 2 0 0,1 0 2 15,0 0-3-15,-1 0 3 0,-1 0-2 16,-2 0 0-16,0 0 0 0,-4 0-1 0,-3 0 1 16,0 0-1-16,1 0 2 0,-3 0-3 0,-11 0 2 15,5 0 0-15,2 0-1 0,2 0 2 0,0 0-2 16,0 0 0-16,-3 2 2 0,3-2 0 15,0-2 0-15,0 2 1 0,5 0 1 0,-3 0-1 16,2 0-2-16,-4 0 1 0,3 0 2 0,-1 0-3 16,-2 0 4-16,0 0-1 0,0 0 5 0,0-3 8 15,0 3 1-15,0 0 1 0,-2 0-1 16,2 0-12-16,0-2-5 0,-3 2-1 0,3-4 1 16,0 2 0-16,-2-5 0 0,2 0-1 0,-2 1 0 15,2-3 2-15,-2-2-1 0,0-2-1 0,2-1 1 16,-3-3 0-16,1-1-1 0,2-6 1 15,-2 0 0-15,0-1-1 0,2-1 0 0,0-1 1 16,2 1 0-16,-2-3 0 0,2 5 1 0,-2-2-2 16,2 1 1-16,-2-1 1 0,3-1-1 0,1 1 2 15,-2-3-3-15,3-4 2 0,-3 0-1 16,2 0 0-16,-2 2-1 0,3 0 2 0,-3 3-2 16,2 3 1-16,-4 1 1 0,3 2-1 0,-3 5-1 15,0 1 1-15,0 3-1 0,-3-3 2 16,1 8 0-16,0-6-2 0,0 1 1 0,2 2 1 15,-5 0-1-15,5 0 0 0,-4 0-1 0,2 2 1 16,2-2 0-16,-5 2-1 0,5-2 1 0,0 0 1 16,-2 0-3-16,2 3 3 0,2-4-1 15,-2 4 0-15,3-1 0 0,-3 0-1 0,2 0 1 16,0 0 2-16,0-2-1 0,0 3-2 0,1 1 4 16,1-2-2-16,-4 2 3 0,2 1-3 0,0 1 2 15,-2-1-5-15,0 1 3 0,0 3 0 0,3 0-2 16,-3 9-1-16,-3-5 2 0,3-2-3 15,0 2-3-15,0-2 3 0,0 0-6 0,3-4-4 16,-3 1-14-16,0-1 14 0,0 2 13 0,-3 2-1 16,3 0 0-16,-2 0-2 0,0 4 1 15,-2-2 2-15,-1 3 2 0,1-3-3 0,-5 5 2 16,0-3 1-16,-2 3-3 0,-2-1 2 0,-3 1 0 16,1 0-1-16,-3-1 1 0,1 1-1 0,-10 4 2 15,7-5-2-15,-10 3 1 0,-1 0-2 16,-7 0 2-16,-1-3-3 0,-6 3 4 0,-12 5-2 15,0-3 0-15,2 0 1 0,4 0 0 0,2-3-2 16,-10 1 2-16,-5 0-2 0,0-2 1 0,2-1 2 16,7-1-4-16,7-1 3 0,1-2 0 15,1 3-2-15,-7-1 2 0,-4-2-2 0,2 1 3 16,-3-6-3-16,10 3 3 0,4-2-4 0,2 2 4 16,-4-2-4-16,-5 0 3 0,-6 2-1 0,-5-5 1 15,4 5-3-15,6-2 2 0,3 2 0 0,1-2 1 16,-3 4-2-16,-4-2 1 0,-3 0-1 15,10-2 1-15,4 2-1 0,6 0 2 0,7 0-2 16,1 0-1-16,-4 0 0 0,-5 0-2 16,-1 0 2-16,-4 0-1 0,0-2 1 0,0-1-1 15,4 1 5-15,7-2-4 0,2 6 1 0,-2-4 0 16,-2 2-1-16,-3 0 3 0,-8 0-3 0,-2 2-1 16,-1-2-1-16,7 2 0 0,2 0-2 0,10-2 2 15,-1 5 1-15,2-5 4 0,3 2 0 16,-3 0-1-16,0-2 1 0,3-2 0 0,-1 0-3 15,1 0 2-15,4-1 1 0,-2-1 0 0,4 0-1 16,0 1 1-16,2 1-3 0,1-4 2 0,-3 1 0 16,4 3-1-16,-1 0 2 0,1 0-2 15,-1-1 0-15,-1 3 1 0,-4-2 1 0,-2 2-2 16,-3 0 1-16,-4-2 1 0,-2 2 0 0,2 0-2 16,-2 0 2-16,5-2-1 0,1 2-1 0,3-2 2 15,2 2-1-15,0 0-2 0,0 0 1 16,2-3-5-16,0 6 3 0,-4-3-3 0,0 0 6 15,-7 4-2-15,-5 0 2 0,-1 1 0 0,-9-1 0 16,4 3 0-16,2-3 0 0,11 1 0 16,5-1 0-16,-2-2-2 0,1 3 4 0,1-1-2 15,0 3 0-15,-5-3-1 0,3 1 1 0,-3-1 1 16,-2-2 0-16,3 0-1 0,-1 3 0 0,0-3 0 16,3 0 1-16,2 0-3 0,-1-2 3 0,8 3-1 15,1-1-1-15,5 0 1 0,2 0 1 16,-2-2 0-16,3 2-2 0,1 1 0 0,-2-1 3 15,5-2-3-15,-1 0 1 0,1 0 0 0,0 0 0 16,1 0-1-16,14 0 1 0,-6 0-3 16,-3 0 0-16,0 0-1 0,-2 0 0 0,0 0-1 15,0 0-4-15,-4 0 8 0,2 0-2 0,-1 2 3 16,-1 0-2-16,2 0 2 0,-3 1-3 0,3 1 3 16,0-2-3-16,-2 3 1 0,1 1 0 15,-1-1-2-15,4 1 2 0,-4 1-1 0,4 0 1 16,-3-1 1-16,1 1-1 0,2 2 2 0,0-1-1 15,5 8-1-15,-1 1 1 0,-2-3 0 0,5 10 0 16,-3-2-3-16,1 4 5 0,1 1-2 16,1-1 1-16,-3 5 2 0,-2-2 0 0,3 2-2 15,-3 0 3-15,0 0-2 0,0-1 1 0,1 8 1 16,-3 2 1-16,2-1-1 0,-2 1 0 0,-2-3 0 16,2-1-3-16,-3-1 2 0,3-2-1 15,-2-4 1-15,2-3-1 0,-2 1 0 0,0-5 0 16,0 2-1-16,2-4 2 0,-3 2 3 0,1 0-3 15,2 2 3-15,-2 0-2 0,0 1-1 0,0-3 0 16,-3 0-4-16,3-5-9 0,-2 1-19 16,-3-3-42-16,0 3-8 0,1 0-29 0,-3-1-109 15,0 1 45-15</inkml:trace>
  <inkml:trace contextRef="#ctx0" brushRef="#br0" timeOffset="1234.073">20152 7549 40 0,'0'-6'35'0,"-2"-1"-4"0,0-2-19 0,0 3 10 16,0-3-14-16,-3 2-3 0,1-1-4 0,-1-1-4 16,1 2-6-16,-3 0 4 0,1 1 1 0,1-1 2 15,-1-2-8-15,-1 5 9 0,-2-3 1 0,0 3 3 16,1-3-2-16,-3 3-3 0,0 0 11 16,0-1 7-16,-5 1 22 0,-2-1-25 0,-1 5 14 15,3-2-2-15,-4 2-8 0,1 2-8 0,1-2 0 16,0 3-2-16,1-1-3 0,1 0 2 15,1 2 7-15,2-1 5 0,-3-1 19 0,7 0-8 16,-2 0-11-16,2-2-7 0,1 2 3 0,1 1 2 16,5-3 3-16,4 0-2 0,-2 0-3 0,0 0-7 15,-4 0-2-15,1 2 3 0,-1-2 2 16,4 0 11-16,-2 0-11 0,2 0-14 0,-2 0 0 16,2 2 10-16,2-2 14 0,2 0 1 0,5 2-5 15,0-2-1-15,6 0-4 0,7 2-3 0,5 1-2 16,8-3-2-16,7 0-2 0,24 0 1 15,0 0-2-15,5-3 5 0,28 1 7 0,-4 0-4 16,28-2 3-16,-19 1-4 0,-14 1 0 0,-15 0 6 16,-6-2-2-16,1 1-1 0,3 1-5 0,-14-2-2 15,3 2 1-15,-4-3-2 0,-1 3 2 16,7 0-2-16,4-3 1 0,7 1-3 0,-7-1 1 16,7 3 0-16,-4-2 1 0,8 2-3 0,1-3 0 15,-8 1 1-15,-1 2-1 0,-3-1 4 0,-1 3-2 16,-6-2 0-16,3 0 3 0,-13 0-2 15,-5 2 1-15,-10-2 0 0,-10-1-2 0,-4 3 1 16,0 0 1-16,-4 0-3 0,-3 0 2 0,-4 0 2 16,-4-2-1-16,4 2-1 0,-7-2-1 0,1 2 2 15,-14 0-1-15,2 0 4 0,3 0-2 16,4 0 0-16,0 0 0 0,-2 0 1 0,-1 0 3 16,3 0-4-16,0 0-4 0,0 0 1 0,0 0-1 15,5 0 0-15,-3 0-2 0,0 0 0 0,0 0 1 16,1 0-1-16,-1 0-1 0,-2 0 0 15,0 0-2-15,0 0-10 0,0 0-16 0,-2 0-9 16,2 0 11-16,-3 0-44 0,1 0-4 0,-2 2-2 16,2 0-32-16,-3 3-193 0</inkml:trace>
  <inkml:trace contextRef="#ctx0" brushRef="#br0" timeOffset="5155.105">19685 6103 24 0,'2'7'59'0,"-6"-3"-18"0,2-4-16 16,-3 0-4-16,-1-4 0 0,-1 1 28 16,3 1-21-16,-1-2-17 0,1 2 2 0,-1-3-5 15,3 5 2-15,-2-2 5 0,4 0 2 0,-3 2-6 16,1-2-1-16,2 2-6 0,0-3 6 0,0 3-10 16,0 0-13-16,0 0 17 0,0 0 36 15,0 0-27-15,2 3-1 0,1 1 1 0,-3 0-2 16,2 5-1-16,0 0 2 0,0 2-6 0,1 2 0 15,-1 1-1-15,0 3-1 0,2 7 1 0,-4 5 0 16,0 6 6-16,-2 1-2 0,-2 3-1 16,-3 5 0-16,0 3-2 0,1 10-1 0,-5-4 1 15,2 0-2-15,2-5 0 0,-4 3-1 0,5 6 1 16,-3 1-1-16,5-7-1 0,1-3-1 0,3-4 3 16,0-4 0-16,0-1 7 0,0-1-3 15,3-3 0-15,-3 5-5 0,2-5 0 0,0 3-2 16,0 1 1-16,0-1-2 0,1-3-1 0,-1 0 3 15,0-2-4-15,-2-2 2 0,0-2 0 16,-2 0-2-16,2-3 0 0,-2-2 0 0,2 1 2 16,0-6-6-16,0-1-5 0,2-5-1 0,0-2-2 15,-2-2 2-15,2 0 0 0,0 0 9 0,-2-5-9 16,0 1 7-16,0-3 1 0,0-11-3 16,0 2-7-16,0 5-13 0,0 0-16 0,0 6-148 15,0-4-26-15</inkml:trace>
  <inkml:trace contextRef="#ctx0" brushRef="#br0" timeOffset="6107.954">19700 6242 32 0,'5'2'80'0,"1"0"16"15,-1-4-64-15,-3 0-10 0,0-5-11 0,0 1 13 16,1-1-6-16,-1-2 15 0,0 3-17 16,0-1-7-16,3 3-1 0,-3-1-16 0,0 3 5 15,3-2-8-15,-3 1 26 0,2 3 28 0,3 0-57 16,-1-2 10-16,5 2 60 0,5 2 1 0,10-2-45 15,12 5-4-15,8-5-2 0,9 2-1 16,31-2-3-16,5-2 1 0,32 2 0 0,-6-5-2 16,28 1 1-16,-54-5 3 0,-1 3-1 0,3-1 2 15,-1 0 0-15,-1 1 3 0,-1 1-6 16,-10 1 5-16,1 2-4 0,-6 0 1 0,2-1-3 16,-13 1-1-16,0 4 0 0,-2-2 1 0,2 5 0 15,0-1-4-15,0 1 3 0,-9-3-2 0,0 2 0 16,-4 3 1-16,-1-1 1 0,10-1-1 0,0-1 1 15,-1 1 0-15,-2-5-2 0,-2 0 1 16,-2 0 0-16,-4 0 0 0,2 0-2 0,-1-5 2 16,-6 3-1-16,-6 0 1 0,-12-3-2 0,-4 5 1 15,-8-2 1-15,-6 2-2 0,-5 0 1 16,1 0 1-16,-13 0 1 0,5 0 2 0,2 0-1 16,-1 0-3-16,1 0 1 0,2 0-4 0,-2 2 4 15,2-2-1-15,4 0 10 0,1 3-3 0,-5 1-3 16,4 3 3-16,-4-1-5 0,2 5 7 0,-2 0 2 15,3 7 4-15,-3 0-5 0,-3 6 1 16,3-2-3-16,0 4 2 0,0 1 2 0,-2-1 1 16,0 3-6-16,0-3 2 0,2 5-3 0,-5 0 0 15,3 0-1-15,0 2-1 0,0 9-1 16,0-2 4-16,2 4-2 0,0-2 2 0,2 2-3 16,0 0 0-16,2 2-1 0,1-2-1 0,-1-6-1 15,1-1 2-15,-3 1-1 0,0-3 1 0,2 7 0 16,-4 2-1-16,3 0 3 0,-3 2-3 0,0-4-1 15,-3-2 3-15,1-9-4 0,0-5 3 16,0-2 1-16,0-1-1 0,2-8 2 0,0 0-1 16,0-4-1-16,2-2-1 0,0 0-2 0,-2-2 4 15,0-1-2-15,2-4-2 0,0 3 4 16,-2-5 0-16,0-11 0 0,0 6 2 0,0 1 1 16,0 4 6-16,0-2-4 0,0 2 1 0,0 0-2 15,0-2-1-15,0 2 4 0,0 0 1 0,0 0-3 16,0 4-4-16,0-2 1 0,0 0-6 15,0 1-2-15,0-3 3 0,-2 0-3 0,2 0 0 16,-2-3-1-16,2 3-4 0,-2 0-5 0,0-2-1 16,-3 0 5-16,1 2-2 0,-7-2 6 0,0 0 1 15,-7 2 5-15,-4 0 1 0,-15-3-3 16,-5 6 1-16,-5-3 2 0,-3 2-3 0,-10 0-1 16,-28 2-7-16,-38 3-6 0,-2 2-1 0,-30 2 9 15,56-2 3-15,1-5 5 0,2 5-1 0,-1-7 1 16,10 3 0-16,0-8-2 0,8 3 0 15,3-2-4-15,1-2-16 0,1 4-3 0,0 0-24 16,0 6 1-16,0 1-3 0,0 4-11 0,-9 4-48 16,-3 5-48-16,3 5-47 0</inkml:trace>
  <inkml:trace contextRef="#ctx0" brushRef="#br0" timeOffset="12825.084">21989 10676 16 0,'7'-9'16'0,"-7"-2"6"0,2 2 5 0,-4 0 8 16,-1 3-15-16,-1-3-10 0,0 2 26 16,-5 1 9-16,4-1 25 0,-1 3-6 0,-1-1-22 15,1 1-26-15,3 2 5 0,1-3-9 0,0 3 28 16,0 0-17-16,4-5 9 0,0 3-7 0,3-5 2 15,3 2-11-15,1-1 1 0,2-1-3 16,0-2-3-16,5 0-2 0,-1-2 0 0,3 2-1 16,2-5-2-16,-1 1 2 0,8-7-5 0,2-3 2 15,-1 3 4-15,-1 0-1 0,1-4 3 0,3-1-2 16,13-6 0-16,0-2-6 0,5 2 2 16,8-5-1-16,-4 3 1 0,-4 6-1 0,-7 5 4 15,-3-4-5-15,-1 3 2 0,1 1-3 0,1-2 3 16,2-1-1-16,0 1-1 0,2-1-1 0,-4 1 2 15,-5 2 0-15,-6-1 0 0,-1 1-2 16,-1 0 0-16,-1 0-1 0,3 4 0 0,0 0-2 16,1 0 2-16,-1 2-2 0,0 3 0 0,-1-3 1 15,-1 3 0-15,-3-1-1 0,0 1 0 0,-2 2 0 16,-4-3 1-16,-2 5-1 0,-3 0 1 16,-4 2-1-16,-3 3 0 0,-4 1 0 0,5 1-1 15,-5 0 0-15,0-1 1 0,-8 10-4 0,6-10-32 16,2 3-25-16,-2 0-27 0,-7 6-13 0,1-4-10 15,8 0-49-15,-2-2-46 0</inkml:trace>
  <inkml:trace contextRef="#ctx0" brushRef="#br0" timeOffset="13559.286">21861 10378 25 0,'-11'-6'57'0,"5"-3"-4"0,1-2 17 0,1 2-14 15,2 0-27-15,2 0 25 0,-3 3-9 0,6-5-19 16,-3 2-6-16,2 0-3 0,4-2 9 0,1 0 0 16,0-2-8-16,4-3 2 0,0 1 5 0,2 2-5 15,0-3 0-15,0 3-5 0,-2 2 0 16,0 0-5-16,0 2 0 0,-2 0-6 0,0 1 0 16,-5 1 5-16,1 3 2 0,-1-3 0 0,-2 2 2 15,3 1-6-15,-3 2-2 0,0 0 0 0,-2-3 3 16,5 5 1-16,-5-4 1 0,2 2-5 15,-2 2 0-15,2 0-1 0,0-3-2 0,-2 3-1 16,0 0 2-16,0 0-3 0,0 0-2 0,3 3 3 16,-6-3 1-16,3 2 1 0,0 2 5 0,-2 5-2 15,0 0-2-15,0 2-2 0,-3 4 2 0,1 3-3 16,-1 2-1-16,1 2 0 0,-3 0 1 16,3 4 0-16,0-1-2 0,-1 10 2 0,1-2-4 15,-1-2 2-15,1-2 1 0,0-3 0 16,-1-2-3-16,3-2 3 0,-2 0 1 0,1-2-2 15,1 0 0-15,0-2 2 0,-2-1-1 0,1 1-1 16,1 0 1-16,0-3 1 0,-2 3-2 0,-1-3 1 16,3 1 1-16,-3-5-2 0,1 0 3 0,2-3 2 15,0 1-2-15,-1-4 10 0,3-1 0 16,0-8 4-16,0 1 3 0,0 1-12 0,3 2-4 16,-3 0-1-16,0 0 2 0,0 0 1 0,0-2-3 15,0 2 2-15,0-2-2 0,0 2-1 16,0 2-2-16,0 0 1 0,2-2-2 0,0-2 2 15,5-2 2-15,-1-1-3 0,8-1-1 0,3-3 3 16,3-2-2-16,2 0 1 0,16-5 0 0,-12 5-1 16,14-2 1-16,-3 2 0 0,1 2 1 0,-1 3-2 15,1 1 1-15,1 1 1 0,-1 4-2 16,12-2 0-16,-1 4 1 0,-3 2-1 0,-2 1 0 16,-2 3-1-16,-4-1 0 0,-3 2 0 0,3 0-9 15,-3-1-13-15,9-1-8 0,0 2-23 16,7-2-64-16,2-1-48 0,0 1-249 0</inkml:trace>
  <inkml:trace contextRef="#ctx0" brushRef="#br0" timeOffset="16371.193">19019 11560 28 0,'-13'-2'56'0,"0"0"-21"15,4-1 11-15,-2-1-15 0,4 0 8 0,1-3-12 16,1 3 18-16,3-1 11 0,-2 1-29 0,4-1-12 16,-3 3-17-16,3-2 0 0,0 4 0 0,0-2 1 15,0 2-1-15,5 0 7 0,-1 2-3 16,1 2 8-16,1-2 9 0,3 5 1 0,2 0 26 16,2 1-16-16,1-1-3 0,-1 2-1 0,4 0 1 15,1-3-7-15,2 1 6 0,4-3 0 16,3 1-7-16,14-1-2 0,6-2-4 0,1 1 0 15,1-3 3-15,2-3-4 0,-1 3-1 0,16-2-4 16,1 4-1-16,-1 1 0 0,15-3-2 0,-6 4 1 16,-9 0 1-16,-4 3 2 0,0 2-4 15,6 0 2-15,14-1-2 0,-3-1-1 0,0 0 3 16,1-3 0-16,-3 1 4 0,9-3-4 0,-2-2 0 16,2 0 1-16,0 0 0 0,2 0 0 0,0 0-3 15,-6 0 1-15,-3 0 3 0,-2 0-4 16,3 4-1-16,-8-4 0 0,1 5 2 0,-2-1-3 15,-3 5-1-15,3-3 1 0,-1 3 1 0,-8 0-2 16,0 0 1-16,-5-3 3 0,-4-1-2 0,0-1-2 16,0 3 4-16,0-5-4 0,-5 0 1 15,-4 3 3-15,-6-3-3 0,-10 0 1 0,-3-2 1 16,-5 2 0-16,-3-2-4 0,-1-2 2 0,-5 2 1 16,-5 0 1-16,1 0 2 0,-3 0-4 0,1-2 2 15,-16 2-2-15,6-2 2 0,1 2-3 16,4 0 1-16,-2 0-1 0,-1 0-1 0,3 0 2 15,0 0 0-15,-2 0-2 0,2 0 2 0,0 0-5 16,5 0 1-16,-3 0 2 0,2 0-4 0,-4 0-4 16,2 0-13-16,1 0-1 0,-3 0-26 15,0 0-42-15,0 0-112 0,0 0-225 0</inkml:trace>
  <inkml:trace contextRef="#ctx0" brushRef="#br0" timeOffset="69889.54">20369 13829 44 0,'-5'7'24'0,"-2"-1"2"15,3-1 21-15,2-3-12 0,-3 0-23 0,10-4-11 16,-5 2-5-16,2 0 8 0,0 0 14 16,-6 2-10-16,2-2 4 0,2 0 0 0,0 0 11 15,2 0-3-15,2 0 11 0,5 0 0 0,2 0-6 16,2-2-2-16,1 0-9 0,3 2-2 0,-1 0 0 16,1 0-5-16,3 0 4 0,0 0-4 0,2 0-4 15,0 0-1-15,-2 4 3 0,9-2-3 16,-3 0 3-16,1 3 0 0,-1-1 4 0,-2 1-4 15,5-3 2-15,0 2 3 0,1-2-5 0,3 1-1 16,3-3 0-16,1 0-1 0,10-3 1 16,-1 1-2-16,-4 0-1 0,-3-2-1 0,1-1 1 15,-5 1 1-15,3-1 0 0,-3-1 0 0,0 1 0 16,-2 1 1-16,-6 0 2 0,-3 1-3 0,-4-1-2 16,-2 4 0-16,-7-2 0 0,-2 2-3 15,-1 0 2-15,-1 0-3 0,-3 2 3 0,1-2 4 16,-5 2-8-16,4 3 2 0,-4 1 6 0,2 3-2 15,-2 2 1-15,3 0-1 0,-3 7-1 0,0-1 0 16,0 8 4-16,-3-1-3 0,3 9 0 16,0 2-1-16,-4 16 4 0,4 4-1 0,0 2 4 15,-2 12-2-15,2-1-1 0,-2-4 8 0,2-5-3 16,0 1-3-16,4-3-3 0,-2-4 4 16,3-11 2-16,-3-2-1 0,2-9 0 0,3-5-2 15,-1 3-1-15,1-1 0 0,0-1-2 0,2 2-1 16,-1-1 2-16,3 5 1 0,-2 3-2 0,2-1 4 15,-2 2-2-15,4-1-2 0,-2 3 2 0,0 5-2 16,0 1-1-16,-2 3 0 0,-2 12-3 16,2-1 1-16,-3 3-3 0,1 0 3 0,-3-1 0 15,-2-1 0-15,-2-3 6 0,0-2 0 0,0-2 2 16,0-4 0-16,5-10-2 0,-1 1-1 0,3-5-2 16,-1-2 4-16,-1 3-4 0,-1-3-1 15,-2 2 4-15,3-2-5 0,-3-4 9 0,3-1-2 16,-1-1-4-16,-2-3 0 0,3-2-1 0,-1 0-1 15,3-2-2-15,-3-2 0 0,3-1 1 0,1 1-2 16,-1 0-1-16,2-1 2 0,0 1 0 16,-3 0-1-16,1-1 1 0,2-1 0 0,-3 1 0 15,-1 1 0-15,-1-3 0 0,1-1 1 0,-1 1-2 16,0 0 2-16,1-1-3 0,-3 1 4 0,2 3-4 16,-1-1 2-16,-1 5-2 0,2 0 3 15,1 3-1-15,1-1-3 0,1 2 2 0,-1 1 0 16,1-1 3-16,0-1-1 0,-1-1 1 0,1-4 1 15,-3-3-1-15,1-1 0 0,-1-5-1 16,-2-2-1-16,3-1 2 0,-5-1-3 0,4 0 2 16,-4-3-2-16,2 1 1 0,1-1 2 0,-3-2 2 15,2 0-2-15,0 1-2 0,-2-1 0 0,0-2 1 16,0-5 0-16,2 8-1 0,0-1-1 0,1 0 1 16,-3 0 2-16,0-8-2 0,0 3-2 15,0 1 2-15,0 2 1 0,0-2-2 0,0 2 3 16,-3 0-1-16,3 0-2 0,0 0 5 0,3 4-5 15,-3-1 3-15,0-1-3 0,0 0 3 16,2 0-1-16,-2-2 0 0,0 0 1 0,0 0-3 16,0 0 2-16,0 0 1 0,0 0-2 0,0 0 4 15,0 0-1-15,0 0-1 0,-2 0 4 0,2 0-1 16,-5 0-3-16,-1 2 3 0,-8 1-4 16,-5 3 0-16,-21 1-3 0,-6 2 4 0,-10-1-2 15,-5 3 2-15,-34 3 0 0,-37 6-1 0,10-5 2 16,-25 5 1-16,65-9-1 0,0 2-1 15,1 2 0-15,-3 1-1 0,5-3 1 0,-1 3-2 16,3-1-1-16,2-2 2 0,7 3-3 0,-3-5-2 16,12 2-6-16,-1-2 1 0,5 0-2 0,4 0 3 15,5 0-15-15,2 0-13 0,9 0-22 0,2-2-5 16,8 0-41-16,1 0-88 0,4-1-92 16</inkml:trace>
  <inkml:trace contextRef="#ctx0" brushRef="#br0" timeOffset="76559.806">12577 15981 153 0,'37'11'142'0,"-4"-2"-172"0,-4-5-26 16,-5 0-17-16,-4-1 66 0,0-3 25 0,0-3 36 15,-3-1-24-15,3 0-21 0,0-3 9 0,0 0 0 16,0 1 6-16,4-1-13 0,0 1 6 16,7-1 13-16,2-2 5 0,-2 5-17 0,2 2-4 15,0-1 1-15,2 3-5 0,3 0 12 0,10 3-2 16,5 3-7-16,0-1-1 0,2 1-4 0,18 3 2 16,0 2-6-16,0 0 0 0,-3 0 1 0,7-4 2 15,18-3 1-15,-2-2 1 0,-1-2-7 16,10 0-2-16,-3-4-1 0,9 4-1 0,-4-5 4 15,4 3 2-15,0 0-1 0,2 0 5 0,-2 2 2 16,0-2 2-16,2-1 3 0,5 1-2 16,2 4-6-16,2-2-3 0,0 3 1 0,0 1 0 15,2 0 1-15,-4 1 1 0,2-3-4 0,0 3-1 16,0-3-5-16,7 0 3 0,-3 0 0 0,-1 0 3 16,-6 1-3-16,-1-1 2 0,0 2 2 15,-12-2 3-15,-1 5-2 0,-10 0 8 0,1 1 5 16,-9 1-2-16,0 4 1 0,-9 1-7 0,0-1 0 15,-3-2-8-15,1 2 1 0,-13 3 2 16,-1-3 0-16,-2 2 1 0,-4-2-3 0,3 3 2 16,1-3-5-16,0-2 0 0,-2-2-1 0,-8 0 1 15,-1-3-3-15,-6 1 3 0,-3-3-2 0,3 1 2 16,-3-1 0-16,5-4 1 0,-2-2 2 0,4 0-1 16,-2-3-4-16,-5 3 1 0,-4-2-4 15,-4-1-18-15,0 3-14 0,-1 0-16 0,1-5-18 16,0 5 1-16,2-2-48 0,-3 2-12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07:02.3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80 2322 4 0,'-20'0'25'0,"2"-2"-8"0,-2-7 1 0,5 0-2 0,-5 0-5 15,0-6-8-15,3 4-3 0,-10-3 1 16,1 1 1-16,-10 0-1 0,-3 0-2 0,-8-1 3 16,-1 1-2-16,-23-9 7 0,1 11 0 0,-27-11 10 15,0 9-7-15,-22 2-1 0,42 11 4 16,-7 0-6-16,0 2-3 0,-9 0-4 0,1 7 2 16,-5 0-2-16,2-2-3 0,-4 1 0 0,-3 6 3 15,-1-6-4-15,-3 8 5 0,0-5-5 0,2 2-5 16,1 5-2-16,1-7-10 0,-1 2 4 0,4-2 13 15,-3-4 1-15,3-1 3 0,0 5-1 16,-3-2 2-16,5-5 0 0,-2 5-2 0,4-2 0 16,-2 0 1-16,2-3 0 0,1 3 2 0,1-3-3 15,0 3 1-15,7-3-1 0,-2 5 1 16,0-7 2-16,0 7-4 0,2-3 3 0,0-1-2 16,2-1 4-16,-4 3 5 0,8-5 8 0,3-2-1 15,-4 2 3-15,-1 5-5 0,5-5 1 0,-5-2-4 16,5 2 1-16,-2 3-7 0,-1 1-1 15,-1-1-3-15,15 1-1 0,-3 3 3 0,8-4-4 16,-1-1 2-16,-4 7 0 0,2-2-2 0,11 0 1 16,4 2 0-16,3-5 0 0,2 3 0 0,0 0-1 15,0-2 0-15,2 1 2 0,7 1 0 16,4 2-1-16,7-4 0 0,4 2 1 0,0 2-3 16,7 0-1-16,2 0 5 0,0 4-2 0,4 3-1 15,3-3 3-15,-1 5-3 0,3 2 0 0,-2 2 3 16,1 1-1-16,3 1 1 0,-2 7 0 15,2 5-3-15,0 1 4 0,-2 12-3 0,-3 0 4 16,1-1-3-16,-5 1-1 0,-2 0 0 0,0 4 3 16,2 5-1-16,-2-1-3 0,-4 3 4 0,2 0 1 15,-1-7-1-15,6 0 6 0,1 0-5 16,5 2-2-16,2 7 6 0,0 2-5 0,0-2 1 16,4-2-2-16,5 2 2 0,-2 2-3 0,4 7 2 15,0-5 0-15,0-2 0 0,2-4-1 16,0 6 2-16,3 3-1 0,-3 0-1 0,0 1-1 15,0 3 1-15,-2 0 0 0,3 7 0 0,-8 2 0 16,-1 2 0-16,-3-3-2 0,2 8 4 0,-10-1-3 16,1-2 0-16,-1 3 0 0,-3-3 0 15,2 0-1-15,-2 0 2 0,1-2-2 0,1-2 3 16,-2 0-4-16,5-3 2 0,4 1 0 0,-5-5 0 16,3 0-1-16,0 5 0 0,-5 0 2 0,3-5-2 15,-7 0 2-15,-2-2 0 0,-5 0 0 16,0 0-1-16,-6 0 5 0,0-7 5 0,-7-2-9 15,4 3 1-15,3-1-2 0,0-2 0 0,2 0 0 16,2-11-1-16,7-2 2 0,0-6-1 0,-1-3 0 16,6-5 0-16,3 1 0 0,-4-5-1 15,3-2 2-15,-1-4-1 0,5-2-1 0,-5-1 1 16,3-4 0-16,-3-4 2 0,3 2-1 0,-3-7 0 16,1 2 1-16,1 1 0 0,1-1-1 0,-3-2-1 15,3 1 0-15,2-1 0 0,-3 0-1 16,1-2 1-16,2 2 2 0,-1-2-3 0,3 0 1 15,0 0 1-15,3-2-1 0,-1 0 2 0,0 0-3 16,0 0 3-16,3-5-2 0,1 5 0 0,3-3 1 16,-2-1 0-16,1 1 0 0,1 1-2 15,0 0 1-15,4-1-1 0,-2 3 2 0,3 0-1 16,1 0-1-16,3 0 1 0,4 2-2 0,2 0-2 16,11-3 1-16,5 3 1 0,2-2-3 0,4 2 2 15,0-4 0-15,10 0-11 0,1-3 11 16,2 3 0-16,5-3 3 0,2 0-4 0,1 1 9 15,-3-3-5-15,2 0 2 0,0 3-2 0,9-1 1 16,-2-2-1-16,-1 3 2 0,1-1-2 0,11 0 1 16,-7 1-2-16,7 1 2 0,2 1-2 15,0 0 3-15,2-3-2 0,7 3 0 0,0-3-1 16,4 3 3-16,0-3-4 0,5 1 4 0,-1-1-2 16,3 0 1-16,0 1-1 0,0 1-1 0,-5-1 1 15,9-3 0-15,-1 2-1 0,3 1 4 16,0-3-5-16,-1 0 3 0,-1 3-1 0,0-5 1 15,0 2 1-15,-4-2 5 0,0 0 3 0,0 0 1 16,2 0 7-16,-7 2 4 0,3-2-8 0,0 0 1 16,1 2-2-16,-1-2 0 0,0 2-6 15,-3-2-2-15,1 3-2 0,-3-1 2 0,2-2-1 16,1 0-1-16,-1-2-2 0,3-1 3 0,-3-1-3 16,1 0 0-16,1-1-2 0,-6-1 2 15,2 1-1-15,1 1 1 0,-6-1-1 0,1 3 1 16,0 0-1-16,-7 0 0 0,3 2 1 0,-8-2-2 15,1 4 2-15,-9 0-1 0,-2-2-1 0,0 2 1 16,-3 0-1-16,-6 3-1 0,-4-1 2 0,-5 3 0 16,-2-1-1-16,0 1 2 0,4 2-3 15,-2 0 2-15,-2 2-2 0,-9 0 1 0,-4 2 0 16,-9-4-2-16,-3 0 2 0,-1-3 2 0,-1 1-2 16,-2-1 1-16,1-1 1 0,-1 1-2 15,-4-3 1-15,-5 1 1 0,-1 1-1 0,-3-3 0 16,-3 0-1-16,-1-2 1 0,-3 2 2 0,1 0 5 15,-14-6 9-15,5 4 12 0,1-2 4 0,1 2-30 16,7-2-8-16,-3 2-1 0,2-7 2 0,-2-2 3 16,-2-6-1-16,-2 1 4 0,0-5 1 15,2-1-3-15,-4-5-1 0,-3 1 2 0,0-4 0 16,1 1 0-16,-3-4-1 0,2-2 4 0,-2 0-5 16,1-7 2-16,-1 1-1 0,0-8 1 15,-6-14-3-15,1 3 1 0,-1 1 1 0,-5-11 0 16,2 6 3-16,1 2-2 0,4-1 3 0,2 1 0 15,-1 1 2-15,1 1 3 0,0 3-6 0,-2 2-2 16,2-6 2-16,0-5-2 0,0 2 0 16,-2 3 0-16,2-1 2 0,0 5 0 0,0-7-2 15,-2 0-2-15,-5-4 4 0,3 0-4 0,-1 4 1 16,1 1 1-16,-1-3-1 0,3-7 0 16,0 3 1-16,2-1-2 0,0 5 3 0,0 1-3 15,2-1 1-15,0-7 2 0,2 3-2 0,1 2 2 16,-1 2-2-16,1 0 2 0,1-2-1 0,3-7-1 15,0 4 2-15,4 1-2 0,-2 4 1 0,0-2 0 16,-2 0 0-16,4-5-1 0,0 3 1 16,-4 0 1-16,2 4-4 0,0-5 5 0,-4-1-4 15,6-5 1-15,-4 6 2 0,-1 1-2 0,-1 9 0 16,0-5 0-16,1-3-1 0,-1-1 0 16,-3 6 0-16,1 1 1 0,-1 5 2 0,-2-1-1 15,0 2 0-15,3-4-1 0,-1 3 0 0,3-1 2 16,2 4 0-16,-3 2-2 0,3 3 2 0,2-1-2 15,-2-1 2-15,6-5-1 0,-2 2 0 0,1 0-1 16,-1 9 3-16,0-3-4 0,0 8 4 16,0-8-2-16,1 1 0 0,-3-2 0 0,0 1 0 15,2 1-1-15,-2 4-1 0,0 7 3 0,0 2 0 16,0 2-2-16,0-2 1 0,-2 2-1 16,2 0 0-16,0-4-1 0,-5 4 1 0,3 2 1 15,0-4-2-15,-3 2 3 0,1 5-2 0,0-1 1 16,1 5 0-16,-1 0-4 0,0 2-3 0,-1 3-1 15,3-1-3-15,-2 3 4 0,-1 1 5 0,-1-5 0 16,1 3 0-16,-1 3 3 0,-1-5-2 16,-2 5 0-16,0-2 2 0,-2-3-1 0,-2 3-2 15,-2 1 2-15,-3-5-2 0,-2 5 2 0,-2 1-2 16,-2 0 2-16,-3 2 1 0,1 0-3 16,-5 2 3-16,2 5 0 0,1-5-1 0,-1 4 0 15,0-1-1-15,1 4 3 0,-3 2-2 0,-4-7 1 16,-5 7-1-16,-11 0 0 0,-6 0 0 0,-3 4 1 15,1-1-1-15,-7-1-5 0,-5 4-5 0,-19-1-16 16,6 4-13-16,-11 2 7 0,0 0 0 16,-8 2-62-16,-5 2-27 0</inkml:trace>
  <inkml:trace contextRef="#ctx0" brushRef="#br0" timeOffset="-89030.491">5001 4496 24 0,'-3'0'23'0,"1"0"-10"15,0-2 15-15,2 2-9 0,-2 0 3 0,0-3-10 16,2 3 9-16,-3 0 14 0,1-2-2 0,2 0-9 16,-2 0-12-16,2 2-6 0,-2-3-14 15,2 3 0-15,0-2-11 0,-2 2 6 0,2 0 13 16,-3 0-9-16,1 0 5 0,2 0-1 0,-4 5 1 16,-1-5 0-16,1 4 3 0,-3 1-2 0,3-1 0 15,0-2 3-15,1 3 0 0,-1-1-2 16,-1 3 2-16,3-7-1 0,0 4-9 0,-2-2 7 15,4 0 5-15,-3 3-2 0,1-5-2 0,2 4 4 16,-2-2 1-16,2-2 2 0,-2 5 2 0,2-5-2 16,0 0-5-16,0 2 2 0,-2 0 3 15,2-2-3-15,0 2 2 0,0-2 10 0,0 5 6 16,0-5 6-16,2 0 3 0,-2 0-6 0,0 0 5 16,0 0-11-16,2 0-21 0,0 0 3 15,-2-7-2-15,5 7 4 0,-1-4-2 0,5-1-1 16,-2 1 3-16,-1 0 2 0,3-3 9 0,-2 3 5 15,-1-1 3-15,-1-1-2 0,1 1-3 0,-4 1-4 16,1-1-5-16,1 1 3 0,-4-1-7 16,0 3-7-16,0-2 3 0,0-1-1 0,0 5 2 15,-2-2-1-15,0-2 2 0,-3 2-2 0,3-1 0 16,0 3 2-16,-3-2-1 0,3 0 0 0,-2 2-2 16,-1 0 2-16,1 0 0 0,0 0 0 15,-3 4 1-15,3-4 0 0,-3 9 0 0,-2-9-2 16,0 7 0-16,0-3 3 0,1 1-2 0,1 1 0 15,-2 1 2-15,3 0-3 0,-1-1 2 0,0-1-2 16,1 1 3-16,1 1-2 0,3-3 0 16,0 3 1-16,-3-3-1 0,3-2 1 0,2 3 0 15,0-1-5-15,0-2 4 0,0 1 1 0,5-3 1 16,-3 2-2-16,2-2 2 0,1 0-1 0,1-2 1 16,-3 2-1-16,3-5 2 0,1 5-4 15,-1-4 4-15,1 4-2 0,0-7 0 0,-3 3 1 16,3-1-1-16,-3 1 1 0,0 0 0 0,1-3-1 15,-3 3 1-15,2-1 0 0,1-1-1 0,-3 1-1 16,0 1 3-16,-2-1-1 0,3-1 0 16,-3 3-2-16,0 1 3 0,0-2-2 0,0 2 1 15,-3-1-3-15,1 1 2 0,2 2-2 0,-2 0 4 16,2 0-4-16,-5 0 3 0,1 0 0 16,0 0-1-16,-1 2-1 0,1 1-1 0,-1-1-16 15,1 2-16-15,2-2-4 0,0 1-29 0,-3 3-36 16,3-3-4-16</inkml:trace>
  <inkml:trace contextRef="#ctx0" brushRef="#br0" timeOffset="-87952.622">5931 4595 13 0,'-2'0'19'15,"-3"-2"-6"-15,1 2-3 0,2 0 1 0,0 0-2 16,-3 0-3-16,3 0 0 0,0-2 0 0,0 2 5 16,2-3 4-16,-3 3-2 0,1-2-7 0,2 2 13 15,0 0 26-15,-2 0-9 0,0 0-4 0,2 0 4 16,0-4-26-16,0 4-1 0,-2 0-8 16,2 0-5-16,0-3-1 0,-3 3-4 0,3 0 7 15,0 0-3-15,0 0 0 0,0-2-3 0,0 2 0 16,0 0 6-16,0 0 1 0,0 0-1 15,0 2 1-15,0-2-1 0,0 3-2 0,0-3-1 16,0 0 3-16,0 4 4 0,0-4-2 0,0 0-1 16,0 2-2-16,0 1 2 0,0-1-2 0,0 0-1 15,0 0-5-15,3 0 6 0,-1 1 1 0,-2-3 5 16,4 2 2-16,-2 0 1 0,3-2-3 16,-1 0-1-16,3 0 2 0,-1 0-2 0,1-2-1 15,2 2 4-15,-5-2-1 0,5 2 4 0,-2-3 9 16,-3 1-9-16,1 2 1 0,1 0 4 15,-1-2-1-15,-3 0 8 0,0 2-13 0,2 0 9 16,-4-2-4-16,3-1 0 0,-1 1-6 0,0 2 0 16,-2 0-2-16,0-4 0 0,0 4-3 0,0-5-4 15,-2 5 2-15,0-2-4 0,-1 2 3 0,3 0 2 16,-4-4-1-16,0 1 0 0,-1 1-2 16,-1 2 3-16,1 0-3 0,-1 0 1 0,-1 2 2 15,-2 1 0-15,2 1 0 0,-1-2 0 0,1 0-2 16,-2 5 2-16,0-5-2 0,3 3 4 15,-1 1-4-15,-2-1 1 0,5-1 1 0,0 3 0 16,-1-1 0-16,1-3 1 0,2 1-4 0,-3 0 3 16,5 1-1-16,0-3 1 0,0 0-1 0,0 0 1 15,2 1-1-15,1-3 0 0,1 2 2 16,0-2-1-16,1 0-1 0,1 0 0 0,3-2 2 16,-2-1-1-16,2 1 0 0,-1 0-1 0,1 0 1 15,0-3 1-15,0 3-2 0,-2-2 12 16,-1 2-1-16,-1-1-4 0,-1 3 3 0,-2-4-4 15,3 0-1-15,-5 1 0 0,2 1 0 0,-2 0-3 16,2 0-1-16,-4 0-3 0,2 2 1 0,-2-3 2 16,2 1-5-16,-5 2-9 0,3 0 1 0,0 0 5 15,-3 0 6-15,-1 0 2 0,1 0-3 16,1 2-6-16,-1 1-21 0,1-1-36 0,0 0-32 16,-1 0-27-16</inkml:trace>
  <inkml:trace contextRef="#ctx0" brushRef="#br0" timeOffset="-86827.899">7016 4844 14 0,'4'4'32'0,"-2"-1"-7"15,1-1-16-15,-3 0 5 0,2-2-6 0,-2 0 14 16,2 0 6-16,0 0 1 0,-2 0 9 16,0 0 1-16,0 0-48 0,3 0 4 0,-3 0 5 15,0-2 9-15,0 0 3 0,2-1-7 0,-2-1-1 16,-2 2-4-16,2 0-3 0,-3-3 0 0,3 3 3 16,0-5-3-16,-2 1 3 0,0 1-2 0,0 1 0 15,-1-3-1-15,1 1 4 0,0-1 3 16,0 3 3-16,0-3-2 0,-1 1 10 0,-1-1-4 15,-3 2-5-15,1-1-1 0,-1 1-3 0,-2 3 0 16,-2 0 4-16,-4 2 0 0,-3 0-6 16,1 2 6-16,-5 3-4 0,-5 3 4 0,-2 1-5 15,5 2 2-15,0-2 0 0,2 4-2 0,2-4 0 16,2 2-1-16,3 0-2 0,4-2 2 0,0 0 0 16,2-2-2-16,0 1 2 0,5-1-2 15,0-3-3-15,-1 3 7 0,3-3-2 0,0-1-2 16,2-1 5-16,2 0-4 0,0 0 5 0,0 3-3 15,-2-5 0-15,5 0 2 0,-1 0-1 0,3 0-1 16,2 0-5-16,2-5 4 0,0 1-1 16,4-1 1-16,0-1-1 0,3 1 2 0,0-3-2 15,-1 1 2-15,-1-2 0 0,-1 2 2 0,-2-1 16 16,-4 3 5-16,2-4-14 0,-4 3 4 0,0 1-9 16,-3 1-5-16,-2 0-1 0,-2-1 2 15,0 1-2-15,-2-3 0 0,0 5-5 0,-3 0 7 16,-1-3-4-16,-3 5 0 0,2 0 2 0,-2 0-1 15,1 0 1-15,-3 5 0 0,2-1-1 0,-2 3 1 16,0-3 2-16,-2 3-1 0,4-1-2 16,-2 3-7-16,0 0-23 0,2-2-13 0,0-1-2 15,5-1-14-15,-3 1-64 0,3 1 82 0</inkml:trace>
  <inkml:trace contextRef="#ctx0" brushRef="#br0" timeOffset="-86015.589">7269 4996 18 0,'-8'0'31'0,"1"0"22"0,0-2-37 0,3 0-3 15,0 2-6-15,-1-2-11 0,1 2-3 0,2-3 3 16,-1 3-4-16,1 0 1 0,0 0-3 0,2-2 9 15,0 2 1-15,-2 0 0 0,2 2 3 16,-2-2-4-16,2 3-1 0,0-1 0 0,0 2 1 16,0-2 2-16,0 1-4 0,0-1 3 0,0 0-1 15,0 2-1-15,0-4 4 0,0 3 13 0,0-3 30 16,0 0 14-16,0 0-63 0,4 0-4 16,-4-3 22-16,4 3-1 0,1-6 13 0,1 1-1 15,3-1-1-15,-2 1 13 0,-1-1-4 0,1-1 7 16,-3 3-22-16,1-3-6 0,-1 3-11 0,-2-1 2 15,1 1-7-15,-3 0 0 0,-3 1 1 16,3-1-4-16,-4 4 3 0,0 0 1 0,-1 0 0 16,-1 0 0-16,-3 0 1 0,2 0-1 0,-2 2 3 15,1 0-2-15,-1 3 2 0,0-1-1 0,2-2 0 16,1 1 2-16,-3 1-1 0,2-2-3 16,3 3 3-16,-1-3-6 0,1 2-7 0,0-4 1 15,1 2 8-15,1-2 3 0,2 3 0 0,-2-1 2 16,2-2-2-16,4 0 4 0,-4 0-2 0,7 0 0 15,0-5-3-15,-1 3 4 0,5-2-2 16,0-1 2-16,3-1-2 0,-3-1 2 0,0 3 9 16,0-3 18-16,-3 5-6 0,-1-7-4 0,0 5-7 15,-3 1-1-15,0-1-6 0,1 2-9 16,-5-3 3-16,2 5-2 0,-2-2-1 0,-2 2 2 16,0 0 0-16,-1 2 1 0,-3-2 1 0,1 5-1 15,-1-3-1-15,1 2-18 0,-1-1-21 0,1-1 2 16,1 2-31-16,2-4-22 0,-3 2-18 15,3 3 67-15</inkml:trace>
  <inkml:trace contextRef="#ctx0" brushRef="#br0" timeOffset="-84094.115">7856 5270 5 0,'2'0'13'0,"-2"0"-10"0,0 0-4 0,0 2 0 16,2 0 1-16,-2-2-11 0,0 2 11 0,0-2 1 16,3 5-3-16,-1-5 3 0,-2 2 3 15,0 0 16-15,2 0 0 0,0 0-11 0,-2 1 4 16,0-1-4-16,2-2 8 0,-2 0-7 0,3 2 15 15,-3-2-8-15,2 0 2 0,0 0-7 0,-2-2-3 16,4 2-4-16,1-2 0 0,-3-1-4 16,2 1 7-16,1 0 18 0,-3-2 7 0,2-1-8 15,-1 3-6-15,-1-2-7 0,0-1 0 0,0 3 1 16,-2-2-3-16,2-1-3 0,1 1-2 0,-3-1 1 16,-3 3-11-16,3-2-2 0,-2 2 2 15,0-1 5-15,-2 1-2 0,1 0 0 0,-3 2 2 16,1 2-3-16,-3-2 4 0,3 2-3 0,-1 3 1 15,-3-1 2-15,4 1-2 0,-3 1 3 0,1 1-1 16,2-3-3-16,-1 3 4 0,-1-1-3 16,3 1 3-16,-1-3-4 0,1 3 3 0,0-3 0 15,1 3-2-15,1 0 3 0,0-1 0 0,2-1-6 16,-2 1 0-16,2 1 1 0,2-3 2 0,0 3-1 16,0-3 2-16,1 1 4 0,1-3 0 15,3 2-3-15,-1-4 2 0,1 0 1 0,2 0-4 16,0 0 1-16,-1 0 2 0,1-4 3 0,0 2 4 15,0 0 4-15,-3-1-5 0,-1-1 0 0,1 4 4 16,-3-4-8-16,1 1-2 0,-2 1 0 16,0 0-5-16,-2-2 0 0,-2 1 1 0,2 1-1 15,-4 0 4-15,2 0-3 0,-3 0 1 0,1-1-4 16,-1 3 3-16,1 0 2 0,-3 0-3 16,3 0 2-16,-3 5 0 0,1-3-1 0,-1 0 1 15,1 3 0-15,-3-1 0 0,0 3 0 0,0-3 1 16,2 3-4-16,-1-3 3 0,1 0 2 0,0 1-5 15,3-3 1-15,0 0 6 0,1 3-8 16,-1-5 6-16,2 2-3 0,2-2 0 0,0 2-2 16,2-2 3-16,2-2-3 0,1 2-18 0,-1-2-33 15,1 2-17-15,1-3-88 0</inkml:trace>
  <inkml:trace contextRef="#ctx0" brushRef="#br0" timeOffset="-82594.479">7166 4983 9 0,'-5'-7'22'0,"3"5"-14"15,0-4 1-15,2 1-5 0,0-1 5 0,2-1-3 16,0 0-1-16,1 3 2 0,-3-3 14 0,0 3-1 16,2 2-13-16,0-1 24 0,-2-1-6 0,0 4-10 15,2-2-10-15,-2 0-7 0,2 2 1 16,-2-3-4-16,0 3-15 0,0 0-17 0,3 0 29 16,-3 0 8-16,0 0 0 0,2 3-3 0,-2 1 0 15,0 0 1-15,0 1 0 0,2 1 0 16,0 3 1-16,0-2 1 0,1 0 2 0,1-1-1 15,-2 5 0-15,3-6-2 0,-1 1 1 0,0 1 5 16,1-3 11-16,-1 1 7 0,3 3-12 0,-3-8 11 16,1 3 11-16,-1 1 11 0,3-4-18 0,-1 2-4 15,1-2-9-15,2 0-7 0,2-2 1 16,-2 0-7-16,4-3 1 0,0 5-3 0,0-8 5 16,-2 3-1-16,0-1 13 0,0 1 4 0,-2-1-2 15,0 1-5-15,-2-1 0 0,-3 1-4 16,-2-1-8-16,0-1-1 0,-2 0-4 0,-2 3 3 15,-2-3 0-15,-5 3 3 0,0-3-2 0,-2 3 2 16,-2-1-1-16,2 1 1 0,-2 2-3 0,2 0 2 16,2-3-2-16,-2 5-1 0,4-2 4 0,-2 0-2 15,3 2 1-15,-1 0-1 0,1 2 2 16,-1 5-1-16,0-5 0 0,1 4-1 0,-3 1 2 16,2 2-1-16,-2 2 0 0,3-2 2 15,-3 2-3-15,2 0 0 0,3-2-1 0,0 2 1 16,-1-3-2-16,3 3 2 0,0-6-2 0,2 1 6 15,4 1-5-15,1-5 1 0,1 0-1 0,3 1 2 16,2-6 1-16,2 1-2 0,3 0-1 0,-1-5-11 16,-2 3-7-16,3-3 8 0,-1 1-21 15,-6-1-6-15,2 3-141 0</inkml:trace>
  <inkml:trace contextRef="#ctx0" brushRef="#br0" timeOffset="-78845.288">8350 5666 19 0,'0'0'28'0,"-2"-2"2"0,2 0 5 16,0-2-22-16,0 1 6 0,0-1 6 15,0 2 16-15,0 0-26 0,0-3-6 0,2 3 3 16,-2 0-8-16,0 0 0 0,0-1-7 0,0 1-1 16,0-2 2-16,0 2-3 0,0-3 7 15,0 3-4-15,0-2 4 0,2-3-1 0,-2 3 8 16,0-1-9-16,0 1 9 0,0-1 6 0,0 1-4 16,0 2-7-16,0-3-2 0,-2 3-1 0,2 0 2 15,-2-3-2-15,-1 5 2 0,3-2 0 0,-2 0 1 16,0 0 1-16,0 2-2 0,0 0 2 15,-1 0 4-15,-1 2 2 0,0 0-7 0,-1 0 0 16,1 3-2-16,-1-1-2 0,-1 3 1 0,1 0-2 16,1-1 2-16,-1 1-3 0,1 2 4 15,0-5-4-15,1 5 3 0,-1-3-6 0,4-1 7 16,0 1-7-16,0 1 4 0,0 0-3 0,0-3 0 16,2 0 7-16,0 1 2 0,3-3-2 0,-1 3 2 15,-2-5-3-15,5 2 5 0,-2 0-5 0,1-4 1 16,1 2 6-16,-1-2-3 0,1-1 1 15,0-1-4-15,1 2 8 0,-1-1 0 0,0-1 0 16,-1 0 10-16,-1 1-12 0,-1-1-1 0,-2 2-3 16,3 0 1-16,-5-3-2 0,2 3-1 15,0 0-3-15,-2 0-1 0,0-1-1 0,-2 1 0 16,0-2 1-16,2 4-1 0,-3-5 0 0,1 5 0 16,0 0 1-16,0-2 0 0,0 0 0 0,-1 2 0 15,1 0-1-15,2-2 1 0,0 2-2 16,-2 0 4-16,0 0-4 0,0 2 3 0,-1-2 0 15,1 0 0-15,-2 4-1 0,2-1 2 0,-3-1-2 16,3 4 0-16,-2-3-3 0,1-1 3 0,-1 2-4 16,4-2-2-16,-2 1 5 0,0 1 4 15,2-4-2-15,0 2 1 0,0 0-2 0,0 1 2 16,0-3-1-16,0 0 6 0,2 2-5 0,0-2 6 16,-2 0-1-16,0 0 0 0,2 0-3 0,-2 0 3 15,0 0-4-15,2 0 1 0,-2 0-2 16,0-2-1-16,0 2-1 0,0 0 3 0,0 0 0 15,0-3 1-15,0 3-1 0,0-2 3 0,-2 2-3 16,2-2 0-16,0 2-1 0,-2 0 2 16,2 0-5-16,0 0 4 0,0 0-1 0,0 0-1 15,0 0 0-15,0 0 0 0,0 0 1 0,0 0-1 16,0 0 1-16,0 0-1 0,0 0 3 0,0 0 1 16,0 0-2-16,0 0-1 0,0 0 1 0,0 0 2 15,0 0-4-15,0 0 2 0,0 0 1 16,0 0 0-16,0 0-2 0,0 0 3 0,0 0-1 15,0 0 3-15,0 0 5 0,0 0-4 0,0 0-1 16,0 0-3-16,0 0-2 0,0 0 1 0,0 0-3 16,0 0 0-16,0 0 1 0,0 0-1 15,0 0 1-15,0 0-1 0,0 0 2 0,0 0-2 16,0 0 1-16,0 0 2 0,0 0 0 0,0 0 0 16,0 0 1-16,0 0 1 0,0 0-3 0,0 0-1 15,0 0 2-15,0 0-2 0,0 0 0 16,0 0-1-16,0 0 1 0,0 0-1 0,0 0 1 15,0 0 1-15,0 0 0 0,0 0-1 0,0 0 0 16,0 0 0-16,0 0-1 0,0 0 0 0,0 0 2 16,0 0-1-16,0 0-1 0,0 0 1 15,0 0-1-15,0 0 0 0,0 0 0 0,0 0 1 16,0 0 2-16,0 0 1 0,0 0 2 0,0 0 0 16,0 0-1-16,0 0-2 0,0 0 0 15,0 0 0-15,0 0-3 0,0 0 2 0,0 0 0 16,0 0-2-16,0 0 2 0,0 0-2 0,0 0 2 15,0 0-2-15,0 0 2 0,0 0-3 0,0 0 2 16,0 0 1-16,0 0-2 0,0 0-1 16,0 0 1-16,0 0 0 0,0 0 1 0,0 0-1 15,0 0 0-15,0 0-1 0,0 0 3 0,0 0-2 16,0 0-1-16,0 0 1 0,0 0 1 0,0 0 0 16,0 0-2-16,0 0 3 0,0 0-1 15,0 0 0-15,0 0-1 0,0 0 1 0,0 0 0 16,0 0 0-16,0 0-1 0,0 0 1 0,0 0 0 15,0 0 1-15,0 0-1 0,0 0 0 0,0 0 0 16,0 0-2-16,0 0 2 0,0 0-2 16,0 0 3-16,0 0-1 0,0 0 0 0,0 0-1 15,0 0 2-15,0 0 0 0,0 0-3 0,0 0 3 16,0 0-1-16,0 0-1 0,0 0 0 0,0 0 2 16,0 0-2-16,0 0 1 0,0 0 0 15,0 0-1-15,0 0 1 0,0 0 0 0,0 0 1 16,0 0-2-16,0 0 1 0,0 0 0 0,0 0 1 15,0 0-3-15,0 0 3 0,0 0-1 0,0 0-1 16,0 0 1-16,0 0 0 0,0 0-1 16,0 0 0-16,0 0 0 0,0 0 0 0,0 0 2 15,0 0-3-15,0 0 4 0,0 0-1 0,0 0 0 16,0 0-2-16,0 0 1 0,0 0 1 16,0 0-1-16,0 0 0 0,0 0 0 0,0 0 0 15,0 0 2-15,0 0-3 0,0 0 1 0,0 0 0 16,0 0 1-16,0 0-2 0,0 0 2 0,0 0-1 15,0 0 0-15,0 0-2 0,0 0 2 0,0 0 0 16,0 0 0-16,0 0 0 0,0 0-2 16,0 0 3-16,0 0 0 0,0 0-2 0,0 0 1 15,0 0-1-15,0 0 0 0,0 0 3 0,0 0-3 16,0 0 2-16,0 0-1 0,0 0-2 16,0 0 3-16,0 0-1 0,0 0 1 0,0 0 1 15,0 0-3-15,0 0 2 0,0 0-1 0,0 0 1 16,0 0 1-16,0 0-2 0,0 0 3 0,0 0-3 15,0 0 2-15,0 0 0 0,0 0 0 0,0 0-2 16,0 0 1-16,0 0-1 0,0 0-1 16,0 0 0-16,0 0 3 0,0 0-3 0,0 0 2 15,0 0-1-15,0 0 0 0,0 0 2 0,0 0-2 16,0 0 1-16,0 0 2 0,0 0-3 16,0 0 1-16,0 0 0 0,0 0-1 0,0 0 2 15,0 0-4-15,0 0 2 0,0 0 1 0,0 0-2 16,0 0 1-16,0 0-2 0,0 0 2 0,0 0-1 15,0 0 1-15,0 0-1 0,0 0 2 16,0 0-2-16,0 0 0 0,0 0 1 0,0 0-1 16,0 0 1-16,0 0 0 0,0 0 1 0,0 0-4 15,0 0 4-15,0 0-4 0,0 0 3 0,0 0 0 16,0 0 1-16,0 0-2 0,0 0 0 16,0 0-2-16,0 0 4 0,0 0-4 0,0 0 1 15,0 0 1-15,0 0 3 0,0 0-4 0,0 0 1 16,0 0-1-16,0 0-1 0,0 0-4 0,0 0 4 15,0 0 0-15,0 0 1 0,0 0-3 16,0 0 3-16,0 0 0 0,0 0-1 0,0 0 4 16,0 0-2-16,0 0 0 0,0 0 3 0,0 0-1 15,0 0-1-15,0 0 0 0,0 0 0 16,0 0 2-16,0 0-2 0,0 0 1 0,0 0-2 16,0 0 2-16,0 0-2 0,0 0 2 0,0 0 0 15,0 0-3-15,0 0 2 0,0 0-2 0,0 0 2 16,0 0 2-16,0 0-4 0,0 0 3 0,0 0-2 15,0 0 1-15,0 0 0 0,0 0 1 16,0 0-2-16,0 0 0 0,0 0-2 0,0 0-3 16,0 0-6-16,0 0-15 0,0 0 4 0,0 0 3 15,0 0-27-15,0 0-19 0,0 0 3 16,9 2-19-16,-3 3-99 0</inkml:trace>
  <inkml:trace contextRef="#ctx0" brushRef="#br0" timeOffset="-77908.013">7371 5051 18 0,'-7'0'14'0,"1"-2"-8"0,-3 0-6 16,2 0-3-16,-2 2 1 0,3 0-1 0,-3-5-6 15</inkml:trace>
  <inkml:trace contextRef="#ctx0" brushRef="#br0" timeOffset="-77564.349">7283 5025 29 0,'0'-5'18'15,"0"5"5"-15,-3-4-5 0,3 2-2 0,-2 0-2 16,2-1-4-16,0-1 7 0,0 0 10 0,0 4-15 16,0-5 21-16,0 5-8 0,0-2-10 15,0 0-16-15,0 2 0 0,0 0 2 0,0-2-2 16,0 2-1-16,0-3-5 0,0 3 5 0,2 0-2 15,1 0 8-15,-3 0 8 0,2 0 5 0,-2-2 3 16,0 2 0-16,0 0 1 0,0 0-6 0,0 0-7 16,0 0-6-16,2 0 2 0,-2 0-5 15,0 0-3-15,0 0 3 0,0 0 1 0,0 0-2 16,0 0 4-16,0 0-9 0,0 0 6 0,2 0 2 16,-2 0 0-16,0 2 2 0,0-2-1 15,0 0-3-15,0 3 4 0,0-1-4 0,2-2 3 16,1 2 0-16,-3 0-2 0,0-2-1 0,2 2 4 15,0 1-4-15,0-3 3 0,1 2-2 0,-3 0 3 16,2 2 2-16,0-4-2 0,0 0-1 0,-2 3 6 16,2-3-8-16,1 2 2 0,-3 0-1 15,0-2 0-15,2 4-3 0,0-1 3 0,-2 1-1 16,0-2-1-16,2 0 1 0,0 3-1 0,-2-3 0 16,5 0-10-16,-5 3-44 0,2-5-34 15,2 4-40-15,-1-2 66 0</inkml:trace>
  <inkml:trace contextRef="#ctx0" brushRef="#br0" timeOffset="-75517.968">7424 3986 14 0,'0'5'11'0,"2"-1"-5"0,0 3-3 16,0 2 2-16,1-5-3 0,-1 5 1 0,0 0-1 16,0-3 0-16,0 5 1 0,1-4-2 0,-1 2 1 15,2 0-2-15,-2-1 3 0,1 1 1 0,-1 0 6 16,2 0 2-16,-4 0-5 0,5 0 0 0,-5 2 6 16,2-3 12-16,0 3 9 0,-2 0-12 15,0 3-11-15,2-6 0 0,-2 3-1 0,0 3 1 16,0-3 2-16,0-2-6 0,0 2-5 0,0 2 0 15,-2-2 8-15,0-2-6 0,2 4 0 16,-2 0 2-16,-1-2 1 0,1 0 5 0,0 0-4 16,-2 2 3-16,1-2-3 0,1-4-7 0,0 2 3 15,2-3-3-15,-2 1-3 0,0 0 6 0,2-3-1 16,0 3-1-16,-3-5 5 0,3 5 0 16,0-1 1-16,-2 3-4 0,2-2 0 0,-2 1 0 15,2 3-5-15,-4 0 0 0,4 5 0 0,-5-3 0 16,3 3-1-16,-2-3 2 0,1 0-1 0,1 0 2 15,-2 0-3-15,2-2 2 0,-1 1-2 16,1-4 2-16,2 1-1 0,-2-2 3 0,0-1-4 16,2 1 5-16,0 0 6 0,-2-3-1 0,-1 3-2 15,1-1 1-15,2-1-2 0,-4 1-4 0,4-1 1 16,-3-1 0-16,1 3-2 0,0-3-1 16,0 1 2-16,0 1-2 0,2 1 2 0,-3-3-1 15,1 3-1-15,2-3 1 0,0 3 0 0,-2-3 0 16,2 3 1-16,-2-3 0 0,2 3-1 15,-2-1-1-15,-3 1 2 0,5 2 0 0,-2 0-2 16,0 0 2-16,0 4 0 0,-3-7 3 0,1 8-1 16,2-3-1-16,-1 0 1 0,-1 0 0 0,2-2-3 15,-3-1 0-15,5 1 0 0,-2-2 1 0,0 2-1 16,2-3-1-16,0-1 2 0,0 1-2 16,0 1 1-16,0-1 1 0,0-1-2 0,0 1 1 15,2 1-1-15,-2 0 2 0,2-1-2 0,-2-1 0 16,0 1 1-16,3-1-1 0,-1 1 2 0,-2 1-1 15,0-3 0-15,2 3 0 0,-2 0 1 16,2 1-2-16,-2-3 0 0,0 1 2 0,0 1 0 16,0 2 3-16,0 0-4 0,2-5 0 0,-2 3 1 15,0-1-1-15,3 1 1 0,-3 0-2 16,0 1 2-16,0-3-2 0,0 4 2 0,2-3 0 16,-2 5-2-16,2-4 1 0,-2 2 2 0,0 2-3 15,0 0 3-15,0 0-1 0,0 2 2 0,0-2 3 16,0 4-4-16,0-1 2 0,-2-3-1 15,0 2-3-15,-1-2 3 0,3 2-3 0,-2-2 1 16,0 5 1-16,2-5 0 0,-2 2-2 0,0 0 0 16,-1 0 1-16,3 1-1 0,-2-3 0 0,0 2 0 15,2-2 1-15,-2 2 0 0,-3-2-2 16,3 0-1-16,0 0 2 0,0 2 2 0,0-2-4 16,-1 0 3-16,-1 3-1 0,4-1-1 0,-4 0 2 15,4-2 0-15,-3 2-3 0,1 3 3 0,2-3-1 16,-4 3 1-16,1-1 1 0,1 0-1 15,0 1-1-15,0-1 4 0,0-2-4 0,-1 3 1 16,1-3-1-16,0 0 0 0,2 1 1 0,-2-3 0 16,0 0 1-16,-1 0-3 0,3 0 4 0,0 0-3 15,-2-2 2-15,2 2 1 0,-2 0-2 16,2 0 0-16,0 2 1 0,-2 0-1 0,0-2 2 16,-3 5-4-16,3-3 2 0,-2 2 1 0,-1 1 0 15,1-1-3-15,-1 3 5 0,1-3-4 16,-3 3 2-16,3-3 0 0,0 1-4 0,-3-1 3 15,2 0 0-15,1 1-1 0,0-3 1 0,-1 0 0 16,3-2-1-16,0 0 0 0,-3-2 1 0,5 0 0 16,0-2-1-16,-2-3 1 0,4 1 0 15,-2-3 0-15,3 2-3 0,-1 1 2 0,0-1 2 16,0 3-2-16,3-1 0 0,-1 1-1 0,0-1 2 16,1 1 0-16,-3 4 0 0,3-2 0 0,-3 0 1 15,0 2-2-15,-2 0 0 0,2 2 1 0,-4 2-1 16,2-1 0-16,0 1 1 0,-4 0-2 15,1 3 0-15,3-5 3 0,0 1-4 0,0-1 2 16,0-2 0-16,0-5 0 0,0 3 1 0,0-2 0 16,0 0-3-16,0-3 4 0,0 3-2 0,3-3 0 15,-3 3 2-15,-3-1-2 0,3 3 3 16,0 4-1-16,-2-2-2 0,-2 5 1 0,1 1 1 16,1 1-3-16,-2 2 2 0,-3 0 1 0,3-1-3 15,-1-3 3-15,1 4-3 0,0-7 3 0,1 2-3 16,-1-4 2-16,2 0 0 0,-3 1-1 15,5-4 2-15,-4-1-2 0,2 4 2 0,0-2 0 16,-3 4-1-16,1 0 2 0,2 5-3 0,-3 2 2 16,-1 2 1-16,1 2-3 0,-4 7 0 15,3 0 1-15,1 4 0 0,-4-6-1 0,3-1 0 16,1-1 0-16,1-3 0 0,0-2 0 0,1-2 0 16,1 0 1-16,2-3-3 0,0 3 4 0,2 0-2 15,-2-2 0-15,3-1 0 0,-1-1-2 0,0-3 1 16,0 0-11-16,0-4-1 0,-2 0-11 15,3-2-3-15,-1-1-13 0,-2 1-1 0,2-3-44 16,0 1 32-16,0 1-170 0</inkml:trace>
  <inkml:trace contextRef="#ctx0" brushRef="#br0" timeOffset="-70909.706">4374 5034 24 0,'7'2'25'0,"2"-2"-15"0,2 0 2 0,2 0-10 15,5-2 2-15,2-1-2 0,2 1 0 0,2-2-2 16,0-1 1-16,0 1-3 0,3 0 2 16,-1-3 2-16,1 3 0 0,4-5 7 0,-3 2-5 15,-3 1 0-15,1 1-1 0,1-1-4 0,-3 1 2 16,2 3-1-16,1-2 1 0,1 1 1 15,8 1 1-15,-6 0 2 0,12-2 0 0,0-1-1 16,-2 3 13-16,-5-3 1 0,-4 1 21 0,2 0-24 16,-2-1 7-16,2 1-3 0,2-3-5 0,3 1-4 15,2-1-4-15,1 3 3 0,-3-3-1 16,-7 3-4-16,-3 1 1 0,-1 1-2 0,-3 2 1 16,0-2-3-16,-2 2-1 0,3 0-2 0,-1 0 0 15,5 0-1-15,4 2 0 0,0-2 1 0,0 0 1 16,0 5 1-16,-2-5-1 0,-3 4 2 15,1 0 2-15,-5-1 8 0,1 1 13 0,-6 3-13 16,4-5-2-16,-1 2-5 0,2 1-2 0,-2-1-1 16,4 3-3-16,1-3 4 0,-3 0-1 0,3 1 0 15,-1 2 7-15,0-3 0 0,1-2-4 16,-1 0-2-16,-1 1 0 0,-1-1-1 0,0 0-1 16,-4 0 0-16,2 3-2 0,0-3 3 0,0 2-2 15,0 3 0-15,2-1-1 0,1 1 2 0,-3 2-1 16,0 0 2-16,2-1-2 0,-4 3 2 15,0 3-1-15,-3-8-2 0,-1 10 4 0,-1-3-2 16,1 2 0-16,-3 1-1 0,0 2 2 0,-2-1-1 16,-2 1-2-16,0-3 4 0,-3 1-2 0,1-3-1 15,0 0 0-15,-1-2 2 0,1-2 0 16,-1 0 0-16,-1-3-2 0,4 3 4 0,-3-2 1 16,-1-1 0-16,4 1-2 0,-3 0 0 0,1-3 0 15,-1 0 0-15,3 3-2 0,-2-2-1 16,-3-1 2-16,3 0 0 0,-3-1-4 0,3 1 4 15,-3 0-5-15,1 1 3 0,-1-1-3 0,0 1 4 16,1-3 0-16,-3 2 1 0,0-2-2 0,1 1 2 16,-1-3-3-16,-7-3 2 0,3 1 1 15,4 4 1-15,3 1 2 0,-3-3-4 0,0 2 2 16,3 0-2-16,-3-2 1 0,2 0 0 0,1 0 0 16,-3 0 3-16,0 0 3 0,0 0-4 0,0 0 4 15,1 0-4-15,-3 0-2 0,0 0-1 16,0 0-9-16,2 0-12 0,-4 0-101 0,2 0-24 15</inkml:trace>
  <inkml:trace contextRef="#ctx0" brushRef="#br0" timeOffset="-70066.162">6936 4939 55 0,'5'9'49'0,"-3"0"-3"15,0-3 6-15,1 1-8 0,-1-3-23 0,-2 1-15 16,2-1-2-16,-2-4-1 0,2 4 0 0,-2-4-6 16,0 3 5-16,0-1 0 0,0-2 1 0,0 0 7 15,0 2 3-15,0-2-3 0,-2 0-9 16,2 2-2-16,0-2-3 0,0 0-2 0,-2 0 3 15,2 0-1-15,0 0 3 0,0 0-1 0,2 2-1 16,-2 1-1-16,2-1 4 0,0 0 0 0,1 2 2 16,-1-1-1-16,2 1 0 0,1-2 0 15,-3 3 10-15,2 1 0 0,3-1 4 0,-3-1-4 16,3 3-4-16,-3-3-3 0,3 3-2 0,2-3 3 16,-5 5-6-16,3-2 2 0,-1-1-3 0,1 1 0 15,0-1 1-15,-1 3 4 0,-1-2-6 16,1 2 4-16,-1-3 1 0,-1 3-3 0,0 0 6 15,1-2-3-15,-3 1 1 0,2 1 1 0,-1 0-1 16,-1 0-5-16,2 2 3 0,-2-2-4 16,1 2 6-16,1 2-5 0,-4 0 2 0,4-4-2 15,-1 2 1-15,-1 0-1 0,0 0 0 0,0-2 3 16,0 2-2-16,-2-2 6 0,3 0 4 0,-1-1 0 16,-2-1-5-16,0 0-2 0,0-3-1 0,0 3-1 15,0-3-1-15,0 0 1 0,0 1 0 16,-2-1-1-16,2 1 2 0,0-3-2 0,0 2 0 15,0 1 1-15,0-3 1 0,0 0-2 0,0 0 1 16,0 3 6-16,0-5 12 0,2 2 8 16,-2 0-12-16,0-2 3 0,-2 0-12 0,2 0-4 15,0 0 0-15,0 0-1 0,0 0-2 0,0 0 0 16,0-2-1-16,0 2-2 0,0 0 4 0,0 0-1 16,0-2-1-16,0 2-2 0,0 0 6 0,0 0 0 15,-3 0-4-15,1 0 3 0,0 0 2 16,-2 0-2-16,-3 0 0 0,0 0 0 0,-1 2 1 15,-3 0-2-15,0 0 1 0,-3 3 2 0,-1-3-3 16,-3 5 2-16,-2-1-3 0,-10 1 2 16,1 4 0-16,-2-2 0 0,-2 2 0 0,2 2 0 15,-2 2-1-15,2 1 1 0,-9 4-1 0,7-1 0 16,3 1-1-16,-1 0-8 0,0 0-30 0,0-2-31 16,0-1 3-16,-2 1-97 0</inkml:trace>
  <inkml:trace contextRef="#ctx0" brushRef="#br0" timeOffset="-35449.38">4813 4608 3 0,'2'0'6'0,"1"0"2"16,-3 0 10-16,4 0-3 0,-4 0 2 15,4-2-8-15,-4 2 2 0,3 0 12 0,1-2 2 16,-4 2 3-16,0 0-13 0,0 0-4 0,2 0 3 16,-2 0 0-16,0 0 16 0,2-2-21 15,-2 2-18-15,0 0-3 0,0-3 9 0,0 3-3 16,0 0 1-16,0 0-25 0,3 0-62 0,-3 0 51 16</inkml:trace>
  <inkml:trace contextRef="#ctx0" brushRef="#br0" timeOffset="-35090.13">5627 4652 7 0,'-5'-2'6'0,"-1"2"0"0,1-2-6 0,-3 2-6 16,1 2-3-16</inkml:trace>
  <inkml:trace contextRef="#ctx0" brushRef="#br0" timeOffset="-34277.826">6879 5009 20 0,'-2'0'29'0,"2"0"-9"0,-2 0-3 0,2 0 9 15,0 0-17-15,-2 0-19 0,2 0 3 0,0 0-8 16,0 3 3-16,-3-3-14 0,3 2-24 0</inkml:trace>
  <inkml:trace contextRef="#ctx0" brushRef="#br0" timeOffset="-34012.265">7508 4915 2 0,'2'-3'25'0,"-2"3"-10"0,-2-2-11 16,2 0-6-16,-3 0-11 0</inkml:trace>
  <inkml:trace contextRef="#ctx0" brushRef="#br0" timeOffset="-32059.575">7457 4926 1 0,'-5'-7'8'0,"1"0"0"16,2 3 3-16,-3 2-5 0,1 0 2 0,0-3-4 15,-1 5-2-15,1-2-1 0,2 0-2 0,-3 0-3 16,1 2 3-16,4 0-1 0,-5 0 1 0,5 2-5 16,-2 0 0-16,0 0-15 0</inkml:trace>
  <inkml:trace contextRef="#ctx0" brushRef="#br0" timeOffset="-28404.216">14585 10358 11 0,'-6'-8'31'0,"3"1"5"16,1 3-28-16,2 8 2 0,0-4 26 0,0-2 2 16,-2-3 31-16,2-1-29 0,-2-1-21 0,2 3 22 15,-2-5-1-15,-1 2-20 0,1-4-11 16,-2 0 2-16,-1 0-3 0,-1-2 0 0,-1 0-1 16,-2 0 4-16,0-3-5 0,-2 3-6 0,0-3 3 15,-2 1-3-15,0 2 4 0,0-3-4 0,-7-3 3 16,0 1 1-16,0 2 6 0,-2 1-5 0,2 2 7 15,-2 2-5-15,-2-2-2 0,0 4-8 16,-3 0 8-16,-1 2-3 0,-1-2-2 0,-6 5 3 16,-1 2 1-16,3 2-1 0,2 4-3 0,1 3-1 15,-4 2 3-15,-1 2-2 0,-2 2-1 16,-7 7 1-16,0 2-1 0,2 2-1 0,0 0 3 16,4 3-4-16,5-1 4 0,5 3-2 0,3 2 0 15,-1 2 3-15,-1 0-3 0,-1 2 0 0,-1 0 1 16,0 1 0-16,3-3-1 0,2-2 0 15,6-3 0-15,0 3 3 0,5 0-4 0,2 2 2 16,5 2 1-16,-1 3-1 0,2-3-1 0,5 0 0 16,0 1 2-16,5-5-1 0,-1 2 1 0,3-5-2 15,2 1 2-15,0 0 0 0,4-3-1 16,7 7 0-16,-1-2 1 0,1 4 1 0,0-2-2 16,2 3 1-16,2-5 1 0,1-1 3 0,-1-1-2 15,0-5 0-15,-2-2 0 0,0 0 0 0,3 1 2 16,-1-4 2-16,4 1-1 0,-1 0-1 0,4 0 3 15,0-2-1-15,2-1 1 0,2-1-4 16,-2-1 2-16,2-4 1 0,-2 0 6 0,1-6 1 16,-6-3 5-16,1 0-1 0,0-2-10 0,-1-4 3 15,7-3-1-15,3-6 3 0,4-3 0 16,2-1 1-16,-2-1 1 0,-2-2-8 0,-3-2-5 16,-2-2 2-16,3-3 0 0,-3-1 1 0,5-3 1 15,-3 0 6-15,1-4 0 0,-5-5-4 0,-2-2 6 16,-5-4-5-16,-4-3-1 0,-4-1-3 15,-5-1-2-15,-4 2-1 0,-3 1-1 0,1-5 0 16,-7-4-1-16,-4-3-3 0,-5-2 3 0,0 5-1 16,-2-3-2-16,-2 5 1 0,-5-2 1 15,-2-7-1-15,0 0 0 0,-4 7 0 0,-2 4 4 16,-1 7-3-16,-4 6 2 0,-2 2-2 0,0 3 3 16,2 2-8-16,-2 2-2 0,2 7-3 0,-2 4-23 15,-4 5 1-15,-9 4-40 0,-5 11-14 0,-6 4-10 16,-3 14-26-16,-2 6-167 0</inkml:trace>
  <inkml:trace contextRef="#ctx0" brushRef="#br0" timeOffset="-13751.544">4421 4480 10 0,'2'0'22'16,"0"0"-6"-16,0 2-4 0,1-2-6 0,-1 0 0 16,-2 0-2-16,2 0-2 0,0 0-4 0,-2 3 3 15,0-3-1-15,2 0 1 0,1 0-3 0,-3 2 3 16,4-2-2-16,-4 0-1 0,0 2 3 15,2 0-2-15,0-2 1 0,-2 5-1 0,3-3 2 16,1 0-2-16,-4 5 0 0,4-3 2 0,-1 1-1 16,-1-1-1-16,2 0 0 0,-2 1 3 15,1-1-3-15,3 3 2 0,-6-5-3 0,2 2 2 16,1 1 1-16,-1-3 1 0,0 0-1 0,-2 0 1 16,2 1-1-16,-2-1 2 0,3-2-4 0,-3 2 7 15,0-2-1-15,0 0-1 0,0 2-5 0,-3-2 2 16,3 0 0-16,0 2 0 0,-2-2-1 15,2 0-1-15,0 3-1 0,0-3 4 0,0 0-3 16,-2 0-4-16,2 0-2 0,0 4-9 0</inkml:trace>
  <inkml:trace contextRef="#ctx0" brushRef="#br0" timeOffset="-12657.918">6021 4575 22 0,'-11'7'31'0,"5"2"13"16,-3-5-25-16,2-2-29 0,1 3-4 15,1-5 10-15,1 2-2 0,0 0 6 0,1-2 5 16,1 0 4-16,0 0 2 0,0 0 17 0,2 2-18 15,-2-2 0-15,-1 0-7 0,3 0-4 0,0 0 0 16,0-2 1-16,-2 2 3 0,2 0 7 16,-2 0-6-16,0 2-7 0,0 0 1 0,-3 1 4 15,1-1-7-15,-1 0 4 0,-1 2-1 0,-1 1 3 16,-4-3-3-16,4 2 3 0,-4 1-4 0,3-1 1 16,-1 1 0-16,0-3 2 0,0 0-1 15,0 5 1-15,3-5 1 0,-1 0-2 0,0 0-3 16,3 0-14-16,2-2-16 0,-3 3 4 0,3-3 7 15,0 2-1-15</inkml:trace>
  <inkml:trace contextRef="#ctx0" brushRef="#br0" timeOffset="-11970.588">6932 4946 2 0,'2'-3'38'0,"0"3"-19"0,3 0-8 0,-5-2 2 16,4 2-5-16,-4-2 3 0,3 2-11 0,-1 0-10 16,-2 0 9-16,2 0-2 0,-2-5 1 0,0 5-19 15,0 0-3-15,0 0 16 0,0 0 1 0,2 0-14 16</inkml:trace>
  <inkml:trace contextRef="#ctx0" brushRef="#br0" timeOffset="-11876.858">6956 4948 18 0,'0'0'17'0,"0"0"-11"16,0 0-4-16,0 0-1 0,0 0 0 15,0 0-1-15,0 0 2 0,0 0-1 0,0 0-2 16,0 0 0-16,0 0-3 0,0 0-13 0</inkml:trace>
  <inkml:trace contextRef="#ctx0" brushRef="#br0" timeOffset="-11658.162">6925 4959 29 0,'0'0'23'0,"0"0"3"0,0 0-21 0,0 0-8 16,0 0 9-16,-2 0 3 0,2 0-2 0,-2-2 4 15,2 2-9-15,0-3-1 0,-2 3-1 0,0-2-1 16,2 2 1-16,0 0-2 0,-3-2-1 16,1 2 2-16,2-2 2 0,-2 2-2 0,0 0 1 15,2-2-1-15,0 2 0 0,-2 0-1 0,2-3-6 16,-3 3-32-16,3 0-6 0</inkml:trace>
  <inkml:trace contextRef="#ctx0" brushRef="#br0" timeOffset="-9986.575">7269 5038 21 0,'-8'2'0'0,"3"3"-4"0,1-5 6 0,-1 0 17 15,3 0-3-15,0 0-9 0,0 0-7 0,0 0-2 16,2 0 1-16,0 0 0 0,0 0-4 16,0 0-3-16,0 0 5 0,0 0-6 0,0 0 9 15,0 0-16-15</inkml:trace>
  <inkml:trace contextRef="#ctx0" brushRef="#br0" timeOffset="838.981">7316 4877 5 0,'-5'-6'34'0,"3"-1"-10"0,0 3-13 0,0-3 4 0,-3 0 5 15,1 1 3-15,-1 1 6 0,1 3-16 16,0-2-4-16,-3-1 1 0,-2 5 9 0,0 0-4 16,-2 5-5-16,0-1-3 0,0-2-4 15,0 5-8-15,0-1 1 0,2 1 5 0,3-2-6 16,1 3 0-16,3-3 6 0,2 1-4 0,5-1 5 16,-3-1-3-16,4-2 8 0,1 3 3 0,2-5-2 15,2 0-4-15,2-2-2 0,-2-3 1 0,5 3 3 16,-3 0 0-16,-2-3 2 0,0 1 4 15,-2 2 6-15,2-3 3 0,-7 5-9 0,3-4-5 16,-3 4-11-16,1-2 2 0,-1 0-3 0,-4 2-1 16,4 0 6-16,-4 0-2 0,3 0-4 15,-1 0-1-15,-2 0 1 0,0 4-2 0,2-4 1 16,0 4 5-16,-2-4 1 0,0 0 2 0,2 3-3 16,-2-1 2-16,3 0 2 0,-3-2-4 0,0 0 2 15,2 0 0-15,-2 0 0 0,0 0 0 0,0 2 0 16,0-2-1-16,0 0 0 0,0 0-38 15,0 0-160-15</inkml:trace>
  <inkml:trace contextRef="#ctx0" brushRef="#br0" timeOffset="4353.945">5647 3733 23 0,'-16'-2'22'15,"3"-1"-7"-15,0 3-9 0,0 0 0 0,-3 0-2 16,3 0-4-16,0 0 4 0,-1 3-5 0,-3 5 0 16,-1-3-2-16,3 4 2 0,-3-3-2 15,-4 10 1-15,-2-3 3 0,-3 5-2 0,-1-1 3 16,-3 5-3-16,0-4 3 0,2 2-1 0,-6 8 0 15,6-3-2-15,7-1-2 0,5-4 4 0,6-3-9 16,2-3-9-16,7-1 3 0,-1-2 5 16,6 0 6-16,3-4 5 0,3-3-1 0,4-2-1 15,3-2 1-15,6-2 2 0,2-7 1 0,5 3 0 16,-1-3 6-16,3 0-4 0,-2-2 2 0,-1 2 3 16,-1 0-4-16,-3 0 0 0,-4 3-5 15,-2 1 6-15,-3 1-4 0,-4 2 8 0,-2-3-5 16,0 5 12-16,-3 0-2 0,-3 0 12 0,-1 5 10 15,2-3-12-15,-4 5-4 0,-2 1-16 0,-5 1-2 16,3 0-3-16,-3 2 0 0,-6 7 1 16,-2-1-2-16,-1 3 0 0,1-2-1 0,-5 2 1 15,2 0-3-15,-1-1 3 0,1-1-1 0,-2-3 0 16,0 3 0-16,0-9-1 0,3 6 1 0,-3-4 0 16,2-4-1-16,1 0 1 0,3-1 0 15,1-1 0-15,2-1-2 0,2-2 2 0,0-2 0 16,5 5-1-16,0-5-8 0,-1 0-16 0,1-5-29 15,4 5 10-15,-2-4-31 0,2 2 4 16</inkml:trace>
  <inkml:trace contextRef="#ctx0" brushRef="#br0" timeOffset="5010.04">5384 3795 28 0,'-2'4'31'0,"0"3"6"0,2-3-31 0,-2-2-11 16,-1-2-19-16,1 5 19 0,0-3 5 0,2 2 17 15,0-2 6-15,-2 7 12 0,2-4-5 0,0 3 13 16,0 4-8-16,-2 1-8 0,-1 2-8 16,-1 5-10-16,-3 6-2 0,-4 12-1 0,0 4-1 15,0-2-7-15,-2 1-1 0,4-1 6 0,0-2-5 16,3-5 0-16,-1 0 1 0,5-2-3 16,0-7 4-16,2-4-2 0,0 0 1 0,2-5-1 15,-2 0-1-15,2-4 3 0,0-4 1 0,1 0 4 16,-1-12 10-16,0 3 32 0,-2 2-3 0,0-2-26 15,0 6-18-15,0-4 0 0,0-2 1 16,0 2-1-16,-2-4-1 0,2 1 0 0,-2-5 1 16,2-1-1-16,-3-4-1 0,1 2 1 0,2-3-2 15,-2-1 3-15,2-5-2 0,-2 0 2 0,2 0-3 16,2-2 2-16,0-2 2 0,0-7-2 16,1 3-2-16,-1-1 3 0,4-9 0 0,-1 1-4 15,-1 6 5-15,3 2-3 0,2 1 0 0,0 1 2 16,-1 3-3-16,6 0 2 0,1 4 1 15,0-2 1-15,5 2-3 0,5 0 4 0,-3 0-4 16,8-2 3-16,-1 5-2 0,-2 3-3 0,-1 1 5 16,-2 9-1-16,1 4-1 0,-6 4 1 0,-1 3 1 15,-3 2-1-15,1 4 0 0,-7 7 0 0,0-7 0 16,-3 5 2-16,-1-1 6 0,-5 1 0 16,-5-1-5-16,-1 1 5 0,-8 0-3 0,-1-1-4 15,-1 1 0-15,-3 0 1 0,-1-1-3 0,0-1-3 16,0-3 6-16,2 2-3 0,1-6-2 15,1 2 1-15,-1-2 1 0,1 0-4 0,-1-5-13 16,-1 1-27-16,3 1-1 0,1-3-3 0,-1 1-20 16,2-4-91-16</inkml:trace>
  <inkml:trace contextRef="#ctx0" brushRef="#br0" timeOffset="5525.598">5803 3660 108 0,'5'-2'58'0,"-3"-9"13"16,0 4-24-16,-4 1-22 0,0-1-5 0,2 3-7 15,0-1-17-15,-9 3-6 0,4 2 3 0,5 0 3 16,0 0 2-16,3-2-2 0,-1 2 5 15,0 2-3-15,0 5-3 0,-2 4 1 0,0 2 4 16,0 0 3-16,0 9-2 0,-2 0 2 0,-2 2 3 16,-1 5-2-16,1 13-4 0,-5-5 1 0,2 8-2 15,1-6 3-15,-1 3-2 0,0 0-1 16,1-4 1-16,-1-3 1 0,3-2-1 0,-3-4 2 16,1-5-3-16,1-4 4 0,1-3-5 0,-1-4 4 15,1-1 0-15,4-4-1 0,-2-5 4 0,0-6 9 16,2 3 27-16,0-4 3 0,0 8-47 15,0-4-1-15,2 0 2 0,0-4 1 0,0 2 0 16,0-3-2-16,3-8 0 0,1 2 2 0,3-7-3 16,-2 1 3-16,4-5 1 0,-2 0-2 0,2 0 2 15,0-3 0-15,0 3 0 0,0 0 0 16,0 5-1-16,-2-5 2 0,-1 8-2 0,1-3 0 16,0 3 0-16,2-1 2 0,-2 2-4 0,0 4-2 15,-5 2 2-15,5 5 3 0,-2 0-1 0,-3 2-1 16,3 4 3-16,-3 1-1 0,0 1 2 15,1 5 10-15,-3 3-8 0,-2 1-4 0,2 3 0 16,-2 2 1-16,-2 2-2 0,2-5 0 0,-2 1 2 16,2 0-4-16,0-1 1 0,0-1-9 0,0-1-36 15,2-4 3-15,-2 2-26 0,2-4-62 16</inkml:trace>
  <inkml:trace contextRef="#ctx0" brushRef="#br0" timeOffset="6634.8">6299 3975 44 0,'14'-17'64'0,"-6"-1"-10"16,-1-2 26-16,0 0-26 0,-5 3-20 0,0-1 27 16,-2 5-34-16,0 0-10 0,-2 2-7 0,-5 2 3 15,3 2-9-15,-5 1-6 0,2 1 0 0,-6 5-5 16,-2 0 4-16,1 0 1 0,-8 11-5 15,5-6 3-15,-5 3 3 0,0 3-5 0,-3 3 3 16,-5 8 2-16,-1 2 2 0,6-4-1 0,-3 6-1 16,3 3 1-16,1 2 0 0,2 0 1 0,2 0-1 15,5-1-1-15,2-1 0 0,-1 0 0 16,6-5-1-16,-1 0 1 0,2-6 0 0,5-3-1 16,0 1-3-16,0-5 5 0,2-2-2 0,2-5 4 15,-2 0 0-15,4 1-1 0,1-5 1 0,1-5-3 16,3 1 1-16,0 0 1 0,2-1 0 15,4-6-1-15,1 2 0 0,1-6 0 0,3-1-2 16,-2 1 3-16,0-3 0 0,-1 1-2 0,1-5 3 16,-5 2 0-16,0-2-1 0,-2 4 1 15,2-10 9-15,-4 8 9 0,-4 4-1 0,1 5-12 16,-3 0-3-16,-1 2-3 0,0 1-3 0,-2 1 0 16,0 3 2-16,0 1 0 0,0 1 0 0,-2 2 0 15,2 2 0-15,-5 3 0 0,3 4-2 16,0 2 4-16,0 2-3 0,0 0 1 0,2 5 1 15,0-3-2-15,2 5 2 0,2-2-4 0,1 1 5 16,1-1-4-16,3 0 2 0,0-3 0 16,2-2-1-16,4 5 0 0,-2-11 2 0,3 4-2 15,-3-5 1-15,3-1 1 0,-3-3-3 0,0 2 3 16,0-8 0-16,0 4-4 0,3-5 2 0,-3 1 1 16,3-5-1-16,-1 3 0 0,0-5 1 0,3 0 0 15,0 2-1-15,-5-9 2 0,2 5-1 16,-1-3-1-16,-1 1 3 0,-2 0-1 0,-2-1 1 15,0 3 1-15,-5-5 0 0,0 3-2 0,-1 2 2 16,1-3-2-16,-4 3 3 0,0 6 0 0,0-4-2 16,-2 3 1-16,0 3 1 0,2-2 0 15,-3 3-3-15,1 0-2 0,-4 4 2 0,6-3-4 16,0 3-1-16,2-2 4 0,0 0 0 0,0 2 1 16,3 0-2-16,-3 2 2 0,4 0-1 0,1 1 0 15,-3 1 0-15,5 3 1 0,2 2-2 16,-2-1 1-16,0-1 1 0,0 4-1 0,0 0 0 15,-1 7-2-15,1-5 4 0,-4 5 0 0,-1-3 0 16,-2-4-1-16,0 2 3 0,-2 0 2 0,-4 5 1 16,0-2-5-16,-3-3-2 0,0 0 0 15,-1 0-3-15,-8 7 1 0,5-9 2 0,0-2-1 16,2 0 2-16,0 0-2 0,1-1 1 0,3-3 4 16,-1-1 17-16,1-2-20 0,1 3 7 0,-1-5-2 15,1 0-1-15,-1 0 1 0,1-5-1 16,-3 3 3-16,3-2 2 0,0-1 0 0,-1 1 0 15,-1-3-3-15,3 3-1 0,-1-1-5 0,0 1-1 0,1-3-3 0,1 3 2 0,0 0 0 0,2 1-1 16,0 1-1-16,2 0-1 0,0-2 2 16,5-1 1-16,4 1 0 0,0-1-2 0,4 3-1 15,3-2 3-15,0-1 0 0,-1 1 1 0,3 2-1 16,0-3 1-16,-2 3 1 0,-1-2-3 0,3-1 1 16,0 1 1-16,-2 0 0 0,-3-1-2 15,-2 1 2-15,1 1 1 0,-1-5-3 0,0 1 3 16,-2 0-1-16,2-1-1 0,1-3 1 0,-3 2-1 15,2 0 2-15,-4-6 0 0,4-1 0 0,-2 3-1 16,-2-3 6-16,0 1-3 0,-3 0 5 16,-1 1-3-16,-3 1 9 0,0 2-6 0,-2 0-2 15,-2 2-6-15,0 5-5 0,-3-3 7 0,-1 3-3 16,-1 4 2-16,2-5-3 0,-3 5 4 16,-1 5-4-16,0-3 3 0,-2 7-1 0,-2 2 0 15,0-2 1-15,2 6-1 0,-3 3 0 0,3 2 0 16,2-1-2-16,-2 6-2 0,5-5 0 0,-1-1-4 15,5 3-15-15,0-2 4 0,2 0 1 16,2-4-17-16,2-1 9 0,3 0-37 0,6-1-41 16,0-6 19-16,5 1-68 0</inkml:trace>
  <inkml:trace contextRef="#ctx0" brushRef="#br0" timeOffset="6947.223">7250 3649 19 0,'-18'-7'41'0,"3"-1"0"16,-1-1-17-16,1-2 0 0,-1 9-19 16,1-7 6-16,2 4-2 0,-1 5-2 0,1 0-6 15,2 0-3-15,0 3 2 0,2 1 6 0,3 5 5 16,1 2 17-16,-1 0-4 0,3 0-5 0,-1 0 3 15,2 4 1-15,2 5 12 0,0-2 5 16,2 4-15-16,-2 2 7 0,2 0-15 0,0 5-1 16,5 11-8-16,-3-1-2 0,1 3-4 0,-1-2-1 15,1 0-5-15,-1-5 0 0,0 0 2 0,1 0-4 16,-1-8-23-16,1 2-83 0,-3-3 15 16</inkml:trace>
  <inkml:trace contextRef="#ctx0" brushRef="#br0" timeOffset="8368.755">8149 3885 6 0,'0'-2'45'0,"2"0"-24"16,3 2 7-16,-3-5 3 0,0 3 0 0,3 0-8 16,-1 0 0-16,3 2 8 0,-3 0 0 15,0 0-1-15,3 2-17 0,-3-2 8 0,1 4 3 16,-1 1-6-16,-2-3-4 0,1 2-5 0,1 3-5 16,-4 4 1-16,5-5-2 0,-5 8 4 15,2-3 3-15,0 4-2 0,-2 1-2 0,0 3-3 16,2-5-1-16,-2 10 3 0,0-2 4 0,0-2-2 15,0-5 6-15,-2 7-3 0,2-2-1 0,-2 0-1 16,2 0-1-16,0-5-3 0,-2 5 1 0,-1-5 2 16,3 5-1-16,-2-4 1 0,-2 4-1 15,4-5-2-15,-3 5-3 0,1-2 1 0,2-1-4 16,0-1-1-16,0 3 3 0,5-5-1 0,-5-1-1 16,4 2 0-16,-4-4-1 0,5 0 3 15,-3 0-4-15,0-4 0 0,0 2 0 0,0-5 2 16,1 1-1-16,-1-3-8 0,0-7-12 0,0 3-13 15,0 4-22-15,-2 1-47 0,5-3-29 0</inkml:trace>
  <inkml:trace contextRef="#ctx0" brushRef="#br0" timeOffset="10149.617">8173 3845 10 0,'-4'0'45'0,"0"0"-11"16,1 0 18-16,1 0-10 0,-2 0-14 0,4 0-15 15,-2 0 11-15,-1 0 3 0,1 0 6 16,2 0-3-16,0-4 7 0,-2 4-19 0,2-2 0 16,0 2 4-16,0-3-2 0,0 3-11 0,0-2 0 15,-2 2-1-15,2 0-4 0,0 0-3 0,0 0-1 16,2-4-5-16,-2 4 3 0,0-2-3 15,2 2 7-15,-2 0-7 0,2 0 6 0,3 0-3 16,1 0 1-16,1 0 1 0,4 0-2 0,2-3-1 16,3 1-1-16,-1 2 2 0,5-4 1 0,0-1 1 15,0 3-2-15,2 0 0 0,0 2 1 16,6-4 0-16,-1 4 2 0,-1-3-4 0,-6 6 3 16,2-3-2-16,-4 4 2 0,0-4-1 0,-3 2 1 15,-2 0 0-15,0 3-1 0,-2-1 3 16,-2 1-3-16,0 1 1 0,2-1 0 0,-2 1-2 15,0 1 2-15,2 0-1 0,-2-1-3 0,-1 1 1 16,-1 2-3-16,2-5 5 0,-5 5 1 0,3-5 1 16,-5 5 9-16,0 0 9 0,-4-3-6 0,-2 5-3 15,-1 0-5-15,-4 1-1 0,-4 1 4 16,2-2-4-16,-11 4-2 0,0 3-2 0,4-5 0 16,-10 3-1-16,-1 1 2 0,-2-4-2 0,5-2 2 15,-1 0-2-15,1 0 1 0,2-4 1 16,-1 2 1-16,1-2 0 0,2-3-1 0,0 3 0 15,-2-3 1-15,2 5-1 0,0-5-1 0,0 3 0 16,2-5-11-16,2 2-77 0,7-1-47 0,2 1-86 16</inkml:trace>
  <inkml:trace contextRef="#ctx0" brushRef="#br0" timeOffset="13695.639">8824 4088 31 0,'-9'0'26'0,"2"4"-12"0,7-8-2 15,0 2-11-15,0-1-3 0,0 1 6 0,-2 4 7 16,2-4 36-16,2 2-3 0,1 0-19 0,1 0-1 15,0 0-9-15,5 0 7 0,0 0 0 0,0 0-6 16,2 2-2-16,0 1 6 0,0-1-10 16,2 2-3-16,-2 1 6 0,2 1-3 0,3 3-1 15,2-2-5-15,-1 2 3 0,5-5 0 0,0 0 1 16,16 1-5-16,4-5 1 0,4-5-3 16,5-1 1-16,2-5-3 0,19-7 2 0,-8-2-1 15,0 5 0-15,-9-1-1 0,9 3 1 0,-17 6-1 16,-14 5 1-16,-9 2 0 0,-4 5 0 0,-7-1 2 15,-2 5-2-15,-4-5 2 0,-1 3-4 0,-1-3 0 16,-3 1 2-16,2-1 2 0,-4 3-3 16,0-3 1-16,0-2 4 0,-11 1-4 0,7-3 8 15,2 2-4-15,-1-2-4 0,3 0 1 0,-2 0-1 16,2 0-1-16,0 0-6 0,0 0 3 16,0 0 1-16,-2 0-4 0,6 0-65 0,-4 0-21 15,-2 0-86-15</inkml:trace>
  <inkml:trace contextRef="#ctx0" brushRef="#br0" timeOffset="14039.301">9494 3881 2 0,'-6'0'49'0,"1"0"-34"0,-2 0 30 0,3 0-3 16,2 0 23-16,-5-5-38 0,5 5-15 0,0 0-17 16,0 0-8-16,-1 0 10 0,3 0 1 0,0 0 3 15,3 0 3-15,-1 0 4 0,2 5 1 0,3-5-6 16,2 4 2-16,2 0-2 0,2 3-1 16,2-3-2-16,1 3-1 0,4 2 0 0,0-5-2 15,2 5 3-15,4 2-1 0,0 0-7 0,-3 2 3 16,-4 1 18-16,-3 1 19 0,-5 3 7 0,-9-3 5 15,-4 7-31-15,-7 2-1 0,-6 1 3 16,-10 6-2-16,-1-7-5 0,-1-2 1 0,-1 2-6 16,1-4-5-16,1 0 3 0,6-5-5 0,0-4-5 15,5 2-32-15,-1-6-43 0,7 2-21 16,1-5-90-16</inkml:trace>
  <inkml:trace contextRef="#ctx0" brushRef="#br0" timeOffset="14742.261">10519 3378 96 0,'-13'44'255'0,"0"-9"-233"15,-2-8-1-15,-3-5-24 0,7-11-11 0,0 0 9 16,-2-5 0-16,2 8 9 0,0-3 0 16,-3 6 10-16,3-1-1 0,-2 6 0 0,-2 13 8 15,-3 5-11-15,0 2 3 0,3 6 5 0,-1 7-2 16,-8 20-8-16,2 2-6 0,-2 18-2 15,4-13-1-15,5-23 0 0,6-6-1 0,2-9-2 16,5 0-1-16,0-8-2 0,4-1-2 0,2-11 3 16,1 3 1-16,-1-5 0 0,1-5 0 0,-1-1 1 15,3-5 2-15,-1-7-4 0,-1 1 10 16,-3 1 17-16,2-6 2 0,-1 0 8 0,-1 0-18 16,0-4-2-16,-2-3-5 0,2-4-4 0,0-2 1 15,-2-2-5-15,0 4 1 0,-2-9 0 0,2-2-4 16,-2 0 1-16,0-5-8 0,0-2 5 15,-3-1-5-15,5-6 9 0,-4-12 1 0,4-1-1 16,-3-1 2-16,3-1-1 0,3 2-1 0,-1 3-2 16,0 0-1-16,-2-5 3 0,5 3 1 0,-1 3-1 15,0 8 1-15,3 2-2 0,2-5-1 16,4 5-2-16,2-1 5 0,3 1-2 0,13-2 0 16,4 8 2-16,5-2 3 0,-3 11-1 0,1 3 1 15,-5 3 0-15,-4 6 2 0,-3 3-4 0,-6 1 1 16,0 4 1-16,-5 4-3 0,-2 3 4 15,-2 6-2-15,0 2 5 0,-2 10 0 0,-2 3 0 16,-3 5 1-16,1 7-3 0,-5 4 0 0,-5 0-1 16,-6 9-1-16,-2-6 1 0,-2-8-1 0,-1-3-2 15,1-10 4-15,-3-2 0 0,0 1-3 16,3-3 2-16,-5-3-1 0,5-1-2 0,-5-3 1 16,0 1-1-16,0-5-1 0,0-9 0 0,-2 5-1 15,0-7-2-15,-2-2-7 0,2-3 0 16,0-4-9-16,2 1-4 0,5-6-2 0,-1 1-33 15,5-2-3-15,5 1-53 0</inkml:trace>
  <inkml:trace contextRef="#ctx0" brushRef="#br0" timeOffset="15320.243">10918 3598 284 0,'-4'9'88'0,"0"-4"-58"15,-3-3-11-15,-2-2-13 0,5 0-3 0,-3 0-10 16,3 0 5-16,-1 0-2 0,1 2 4 15,2 0-1-15,0 3 7 0,-1 1 5 0,-1 5-8 16,2 7 1-16,0-3-2 0,-7 16 2 0,2 0-1 16,-4 4 1-16,2 1-3 0,-2 3-1 15,0 10 1-15,-4 10-3 0,2 3 3 0,2 0 1 16,2 4 5-16,4-9-3 0,1-15-4 0,2-9 1 16,-1-4-2-16,1-3 1 0,2-6 0 0,0-2 4 15,-2-5-1-15,4-4 0 0,-2 0 3 16,0-5 3-16,0 3 1 0,0-18 6 0,0 4 10 15,0 3 8-15,0 4-4 0,0-5 10 0,0 5-15 16,0-2-36-16,0 4-1 0,0-2 9 0,2-2-1 16,1 0 1-16,-1-3-2 0,2-6 3 15,1 0-8-15,-1-2-12 0,3-2 4 0,2-1 1 16,2-4-2-16,2 1 4 0,4-6 7 0,1-1 4 16,2-1 4-16,4-6 3 0,0 3-2 15,-4 3 1-15,-2 7-1 0,-5-2-1 0,-2 9 1 16,-2 2-5-16,-2 4 0 0,-3 3 4 0,0 4 2 15,1 0 5-15,-3 6-3 0,0 3 5 0,-2 9-1 16,2-5 5-16,-4 9-6 0,2 2 0 0,-2-1-4 16,0 1-1-16,-5 2-6 0,3 10 2 15,-3-3-5-15,3-5-10 0,4 1-8 0,0 0-25 16,0-3-21-16,4-2-65 0,1-2-101 0</inkml:trace>
  <inkml:trace contextRef="#ctx0" brushRef="#br0" timeOffset="16429.349">11639 4050 102 0,'0'-4'70'0,"0"-3"-61"0,-4 1 23 0,0-5 20 15,-5 0-4-15,2 0-1 0,-2 0-19 16,3 2-13-16,-1 0-4 0,1 2 6 0,-3-1-4 15,2 3-1-15,0-2-3 0,5 3-3 0,-2-3-1 16,-1 5-2-16,3 0-5 0,-2-2-3 16,2 1-2-16,-3 3 0 0,1 3 6 0,-1 1-1 15,-3 0 0-15,1 3 2 0,-4 4 0 0,2 2-2 16,-2 1 2-16,0 3 2 0,-2 1-1 16,0 2 5-16,-1 0 3 0,3 4 4 0,-4 0-4 0,0 7 1 15,-1 0-6-15,3-3-3 0,0-1 3 16,4-3 0-16,0-2-3 0,5 2 5 0,4-4-4 15,0 0 1-15,4-4-5 0,0-1 4 0,3-4-2 16,4 0-1-16,0-4 0 0,4-5 1 16,3-4 0-16,4-1 0 0,2-5-2 0,5-1 2 15,0-2-1-15,-1-2 1 0,3-3 1 0,-4 1-3 16,-1-1 4-16,-2-1-4 0,-1-3 4 0,-6 0-3 16,1-2 1-16,-3 2 1 0,-6-6 2 15,2-1 14-15,-4 10 2 0,-1-6 4 0,-3 6-6 16,-3 1-1-16,0 5-14 0,0 0 0 0,-5 3-3 15,3 1-3-15,-3 2-1 0,-1 3 1 16,4 4 3-16,-5 1-1 0,-2 6 2 0,0 2-1 16,-2 2 2-16,0 4-1 0,-2 3-3 0,2-2 1 15,-2 4-2-15,2 0-12 0,4 0 6 0,1-4-4 16,3 2-4-16,3-3 7 0,3-1 8 0,3-1 4 16,1-4-1-16,4-2 2 0,2 2-2 15,5-9 1-15,-3 0 0 0,3-2-1 0,6-4 2 16,-2-7 0-16,2 2 11 0,-2-2 0 0,0 2-1 15,-4-6 6-15,2 2-10 0,-2-1-3 16,-3-6-2-16,3 5-2 0,-3-9 0 0,1 0 0 16,-3 1-2-16,2-1 2 0,-2 0-1 0,1 2 1 15,-1 2-1-15,0 5-2 0,-4-5 2 0,4 7-2 16,-4 2 4-16,2 2-3 0,-2 2-1 0,0 0 2 16,-3 3-2-16,1 4-3 0,2 0 7 15,-3 2 1-15,-1 3-4 0,1-1 4 0,1 5-5 16,-3 2 2-16,1 4 1 0,-1-1-1 0,-2 3 0 15,3 3 1-15,-1 0 1 0,-2 4-4 16,1-4 4-16,-1 0-2 0,0 0 0 0,-2-3 7 16,0 1 9-16,0-5-6 0,0 0-3 0,-2-2-3 15,0 3-2-15,-5-3 2 0,-2 0-5 0,-4-2 4 16,0 2-2-16,-5-7 3 0,5 3 4 0,0-1-2 16,-5 1-1-16,3-7 2 0,-1 2 1 15,1-2 0-15,-1 0 1 0,3-2 8 0,0 2 2 16,2-5-9-16,2 1-9 0,0-3-1 0,3 3 0 15,1-5 1-15,1 5-2 0,1-3 3 16,1 1-5-16,2-1 3 0,0 0-2 0,2 1 3 16,1 1-5-16,1 1 2 0,3-1 1 0,-1 1-2 15,1 2-3-15,4 0 0 0,2 2-1 0,0 0-5 16,3 0 4-16,-1 0 3 0,5 2 1 0,-2 0 5 16,-1-2-2-16,3 2 1 0,2 0 0 15,0-2 0-15,7 0 1 0,-3 0-3 0,3-2 3 16,-5 0-1-16,3 0 2 0,-1 0-3 0,-4-3 4 15,3-1-2-15,-3-1 4 0,0-2 5 16,-2-2-1-16,-3 0 0 0,1 0-2 0,-3-4 0 16,1 1-3-16,-3-5-2 0,0 3-2 0,-2-8-1 15,-2 4 1-15,-2-6 2 0,-1 1 4 0,-4 3 9 16,1 9 3-16,-3-5-12 0,0 7-8 16,-3 5-3-16,-3-3 4 0,-1 2 1 0,-4 7-2 15,-2 0 3-15,-5 5-1 0,-2-1 0 0,-4 9-1 16,7-4 1-16,-12 11 1 0,-2 4-1 15,2-2 1-15,5 3-2 0,2 1 0 0,2 1 0 16,5-1-2-16,2 1 0 0,4-3-2 0,2-4-2 16,7 2-12-16,2-5-9 0,5 1 17 0,2-7 1 15,2 0 9-15,9-2-16 0,4 0-20 0,7-5-40 16,2-4 20-16,20 0-98 0,-3-2-91 16</inkml:trace>
  <inkml:trace contextRef="#ctx0" brushRef="#br0" timeOffset="16913.608">13163 3563 124 0,'-2'0'164'16,"0"-4"-126"-16,-3 1 28 0,-1-1-40 0,1 4 22 16,1-7-28-16,-1 5-8 0,1 0-1 0,4 2-8 15,-4 0 2-15,4-4-3 0,-3 4-3 0,3 0-4 16,0 0 7-16,3 0 0 0,-3 0-3 16,6 0 3-16,1 0-2 0,2 0-1 0,2 0 0 15,0 0-2-15,4 0 2 0,3 4 0 0,-1-4 1 16,3 0-4-16,0 2-3 0,9 0-5 15,-5 5 5-15,0-3 2 0,-4 3 1 0,-5-3 5 16,-1 1 8-16,-5 1 14 0,-3 3 4 0,-1-2 6 16,-5 4 10-16,-7 2-12 0,-2 3-5 0,-4 1-6 15,-5 1-2-15,-2 2 6 0,1 2-9 16,-17 6-5-16,3-3 0 0,0-1-2 0,2-2-3 16,0 2-1-16,3 1-2 0,1-1-3 0,3-2 1 15,4 2-3-15,5 0 0 0,2-2 0 0,4 5-3 16,7-3 3-16,2-4 3 0,6 0 9 15,3-3-4-15,6-3 1 0,5-1-3 0,7-4-4 16,6-5 1-16,17-6-3 0,1-3-1 0,6-6 1 16,5-2-22-16,20-9-26 0,-1 2 6 0,-6 0-43 15,-6 5 3-15,-5 2-113 0</inkml:trace>
  <inkml:trace contextRef="#ctx0" brushRef="#br0" timeOffset="23943.16">10354 6720 21 0,'4'-4'36'0,"1"0"-22"15,-1-1 19-15,1 1 23 0,-3-1-20 0,0 3-8 16,0 0 5-16,-2 0-24 0,2 0-4 16,1 2 0-16,-3-3-1 0,0 3 1 0,0 0 3 15,0 0-6-15,0 0-8 0,0-2 1 0,0 2 9 16,0 2 8-16,0-2 4 0,0 5-9 0,2-3 19 15,-2 5-7-15,2 1 1 0,-2 1-17 16,0 4 6-16,0 3 2 0,0-1 4 0,0 3-5 16,0 2 3-16,0 0 0 0,0 6-5 0,0 1 0 15,-2-3-4-15,0-2 0 0,-1 2 6 16,1-4-8-16,0 0 3 0,0 0 1 0,0-1 2 16,-1 1-5-16,1-2 5 0,0 2-2 0,2 0-3 15,-2 2-1-15,0 0 3 0,2 0-3 0,-3 0 0 16,3 2 1-16,-2-2-2 0,0 2-3 0,0 1 1 15,-3-3-2-15,3 0 0 0,-2-2 4 16,-1-3-4-16,3-1 1 0,0-1 0 0,-2-6 1 16,1 2 0-16,1-2-1 0,0-5 0 0,2 3-2 15,0-3 5-15,0-13-2 0,0 5 1 16,0 2 0-16,0 2 0 0,0-2-2 0,0 2-16 16,0-3-41-16,0 8-7 0,-2-5-41 0,0 0-136 15</inkml:trace>
  <inkml:trace contextRef="#ctx0" brushRef="#br0" timeOffset="24474.277">10264 6800 53 0,'-5'2'132'0,"1"0"-23"0,-1-2-36 0,1-2-42 0,0-2-20 15,1 1 4-15,-1-1 0 0,0 0-4 16,1-1-7-16,1 1 5 0,0 2-5 0,0-3-7 16,2 1-2-16,-2 2 0 0,2-3 4 0,0 1-1 15,2-1-3-15,0 1 2 0,2-1-1 0,3 1 4 16,4-3-1-16,-2 1 1 0,6-1 0 15,3 3 0-15,2-3-2 0,0 1 3 0,10 1-4 16,-1 1 3-16,2-1-1 0,-5 3 1 0,1 0 1 16,-1 2 0-16,-1 0-3 0,-3 0 3 0,0 0 1 15,-2 2 0-15,-3 0 6 0,3 1-4 16,-2-1 1-16,-3 2-2 0,1-2 0 0,-1 3 0 16,-2-1 1-16,-2 3 0 0,0 2-1 0,-2-3-2 15,-2 5 0-15,-1 0 5 0,-1 0-3 0,-3 3 1 16,0-3-1-16,-4 2 1 0,2 2-3 15,-7-2 1-15,3 1-3 0,-7 1 2 0,6-4-2 16,-10 2 2-16,6-2-1 0,-4 0 1 0,-2 0-1 16,-3-2 3-16,-2 2-2 0,-2-2 2 15,-4 0 2-15,-1 2-2 0,-10-2-1 0,1-3 0 16,3 1 1-16,2-3-3 0,3-1 1 0,1-1-1 16,5 0-1-16,2-2 2 0,5-2-2 0,2 2 1 15,4-2-5-15,-2 2-12 0,6 0-27 0,1-7-4 16,4 5-45-16,0 0-62 0</inkml:trace>
  <inkml:trace contextRef="#ctx0" brushRef="#br0" timeOffset="25333.445">11002 6996 40 0,'2'-9'19'15,"3"3"-4"-15,-3-3 18 0,0 4-5 0,3-3-6 16,-3 1 11-16,0 3 6 0,0-1 11 0,3-2-21 16,-5 5-15-16,2 0 1 0,0-2-4 0,-2 4-10 15,0-3-7-15,0 1-2 0,0 2 18 16,0 0 20-16,0 0-15 0,-2 5-3 0,0-3 6 15,-3 4-1-15,-1 1-5 0,1 0-2 0,1 2-1 16,-5-1-3-16,2 3-2 0,-1 3-2 16,1-3 0-16,-2 2 4 0,-2-4 1 0,2 2-1 15,1 0 0-15,-1 0 0 0,0-2-2 0,0-1-1 16,-2 1 0-16,0 0 0 0,0-2-2 0,-2 1 2 16,0 1-3-16,-7 0 1 0,2 0-1 15,-2 0-3-15,0-3 3 0,3 3 0 0,-3-2 1 16,2-1 0-16,-2 1 2 0,5-3-4 0,0 1 2 15,1-1 2-15,1 3-2 0,2-5 2 0,2 0 2 16,3 3-1-16,-1-5 0 0,0 2-1 0,1 0 2 16,1-2-2-16,3 2-3 0,-2 1 2 15,2-3-2-15,-1 0-1 0,1 2 1 0,7-4 0 16,-3-1 0-16,-7 6 1 0,3-3 3 0,0 2 13 16,2-2-6-16,-2 2-6 0,2-2 2 15,-2 0-2-15,2 0-5 0,0 0-1 0,2 0 1 16,0 0 1-16,-2 0 3 0,4 0 0 0,-1 0-2 15,1 0-1-15,0 0 0 0,3 0 0 0,-3-2-1 16,3 2 1-16,0 0 1 0,-1 2-2 16,1-2 2-16,-1 2-1 0,3-2 3 0,0 5-1 15,-2-5 0-15,4 4 0 0,-2-2 0 0,2 3 0 16,2-1-1-16,-4 0 3 0,4 1-2 0,-2-1 1 16,0 1-2-16,2-1-3 0,-2 0 3 15,2 3-2-15,1-3 2 0,-3 1-3 0,2 1 1 16,0 3-1-16,0-2 3 0,3 2-2 0,-5-3-2 15,2 1 5-15,-4 2 0 0,0 0 0 0,2-1-2 16,-3-3 2-16,1 1 5 0,-2 1 3 16,0-3-5-16,-1 1-2 0,1-3-2 0,-1 2 3 15,1-4-1-15,0 3 0 0,-1-1-5 0,1-2 0 16,-1 0 1-16,1 0 1 0,0 0-3 0,-3 0 1 16,1 0-2-16,-1 0-3 0,-2 0-20 15,3 0-2-15,-5 2-2 0,4-2-42 0,-4 2 20 16,0 1-49-16,0 1-58 0</inkml:trace>
  <inkml:trace contextRef="#ctx0" brushRef="#br0" timeOffset="27942.192">11366 6897 27 0,'2'-5'23'16,"0"-1"-8"-16,1-3 0 0,1 5 17 0,0-3 16 16,-1 0-13-16,-1 3 10 0,2-3 2 0,-1 5-12 15,-1 0 4-15,0-3-7 0,-2 5-18 16,2-2-7-16,-2 0-6 0,2 0 1 0,-2 2-8 15,0 0 3-15,0 0 5 0,0 2 5 0,0 0-2 16,0 0 0-16,0 5 8 0,0 0-7 16,0 2 3-16,0 2-3 0,5 0 2 0,-5 2 1 15,2 0 4-15,0 2-5 0,0 1-4 0,1 2 0 16,1 1 1-16,-4 1-1 0,2 2-3 0,0 9 4 16,1 0 0-16,-1 0-1 0,2 0-2 15,-2-3-1-15,1 3 3 0,1-2-5 0,0 0 4 16,1-5-3-16,1 0-1 0,-1 0-2 0,1-4 3 15,-1 0 1-15,-1-2-2 0,-1-3 3 16,-1 1 1-16,0-3-1 0,-2-2-1 0,0-2 0 16,0-3-2-16,0 1 2 0,-2-3-1 0,0-8 0 15,-1 2-1-15,3-1-2 0,0 3 1 0,0 0 2 16,0-2-3-16,0 2-2 0,0 0-5 0,0 5-1 16,0-3-17-16,0 0-60 0,0 0-30 15,3-2-38-15</inkml:trace>
  <inkml:trace contextRef="#ctx0" brushRef="#br0" timeOffset="28363.961">11304 6877 35 0,'-8'2'138'0,"1"-2"-94"0,-4 0 16 0,-2 0-22 0,2-2 19 16,2-2-20-16,-2 4-16 0,4-5-15 16,1 3-1-16,1 0 0 0,5 0-2 0,-2-3 3 15,2 1-2-15,2-3-4 0,3 0-2 0,3 1 1 16,-1-3 2-16,0 0-1 0,10 0-2 16,-1-2 2-16,-1 0-4 0,3 3 3 0,13-6-1 15,-3 1 0-15,8 0 1 0,-1 2 0 0,2 4-3 16,-1 1 0-16,-1 3 2 0,-2 3 0 0,-4 3 1 15,-3 5 0-15,-4 1 1 0,-2 2 2 16,-5 2 1-16,1 3 3 0,-3-1 2 0,-2 5 1 16,-2 0-2-16,0 0-4 0,-5 0 1 0,1 2 9 15,-1-2 4-15,-4-1 5 0,-2-1 7 0,0 0-10 16,-7-3-11-16,-2 3-2 0,-5-3 0 16,-1 1-6-16,-8-1-2 0,-3-2 2 0,-5 3 0 15,-11-1-2-15,-1-4-1 0,4-2-1 0,5 0-8 16,5-3-44-16,7-1 24 0,4-1-17 0,5-4-12 15,6 3-43-15,-2-1-21 0</inkml:trace>
  <inkml:trace contextRef="#ctx0" brushRef="#br0" timeOffset="30910.253">11767 7426 50 0,'-4'7'151'0,"-3"-1"-141"0,1-4 27 15,-1 1 18-15,5-1 9 0,-3-2-35 0,-3-5-13 16,3 3-6-16,5 4-13 0,0 1-2 0,0-3 6 15,0 0 1-15,0-3-2 0,0 1 0 16,0 0 1-16,0-2 3 0,-2-1 0 0,2 1-1 16,-2-3 5-16,0 3 15 0,-1-3-23 0,3 3-8 15,-4-1 4-15,4-1 2 0,-4-1-1 16,1 0-3-16,-1 3 2 0,2-3 4 0,0 1-2 16,-1-1 2-16,1 3 4 0,-2-1-2 0,4 1-4 15,-2 2 0-15,-1 0-3 0,3-1 4 0,0 3 3 16,-2 0-3-16,0 0-1 0,0 5 5 0,-3-1 4 15,1 3-2-15,0 2-4 0,-1-1 1 16,1 3-3-16,-1 0 0 0,3 1 4 0,0 1-5 16,0 0 1-16,2 0-7 0,0-2-2 0,2 5 2 15,0-5 5-15,2 0-4 0,1-2 3 16,-1-1-1-16,1 1 3 0,-1-4 2 0,1-1 1 16,1-2 0-16,1 0-1 0,-1-2 8 0,1 0-1 15,0-2-1-15,-1-2 5 0,1 2-2 0,-3-3 9 16,1-1-7-16,-1 1 6 0,0-1-6 15,-1-1 7-15,1 0 2 0,-4 1-1 0,2-1-5 16,1 0-7-16,-3 1-1 0,-3-3-4 0,3 2 2 16,-2-1 0-16,2 1 0 0,-2 3-1 0,0-3-2 15,2 3 1-15,-3-1 1 0,1 1-5 16,2 2 1-16,-2-1 3 0,0 1-4 0,2 0-2 16,0 2-5-16,-2-2-12 0,2-1 3 0,0 3 20 15,0 0-1-15,0 3-2 0,0-1 1 0,0 2 1 16,2 3 0-16,-2 2-2 0,2 0 2 15,0-1-1-15,0 3 1 0,1-2-2 0,-1 2 1 16,0 0 0-16,3 0 0 0,-1 0-1 0,0 0 0 16,3-2 2-16,0 0-5 0,-3-2 6 0,3 1-3 15,-1-1 0-15,-1-3 3 0,-1 1 9 16,3-1 2-16,-3-2-4 0,0 1 0 0,1-3-8 16,-1-3 1-16,1 1-4 0,-1-2 1 0,3-1 2 15,-3-3-2-15,1 1 2 0,-1-4 0 0,0 2 0 16,-1-2 3-16,-3-2 1 0,2 2-3 15,-2 0 3-15,-2 0-2 0,2-2 3 0,-5 2 0 16,3 0-5-16,-2 2 1 0,1 0-1 0,-1 2-1 16,-3-2-1-16,3 3 2 0,2 1-2 15,-1 1 0-15,-1 0-1 0,2 1-1 0,0-1-6 16,-1 4-1-16,1-2 0 0,2 0 2 0,-2 2-2 16,2 0 0-16,0-3-1 0,0 3 8 0,-2 0 3 15,2-2 0-15,0 2 0 0,0 0 2 0,0 0-1 16,0 0 0-16,0 0-1 0,0 0 2 15,0 2-2-15,0-2 2 0,0 0 0 0,0 0-2 16,-2 0-1-16,2 0 5 0,2 0-3 0,-2 3-1 16,0-3 1-16,2 0-1 0,-2 0-1 15,2 2 2-15,-2-2-1 0,2 0-1 0,-2 2 2 16,3-2-1-16,-3 0 0 0,0 0-1 0,0 0 2 16,2 0-1-16,-2 0-1 0,2 2 2 0,-2-2-1 15,0 0 0-15,0 0 1 0,0 2-1 16,0-2 1-16,0 0 0 0,0 0-1 0,0 0 0 15,0 0 1-15,0 0-2 0,0 0 1 0,0 3 0 16,0-6 1-16,0 3-3 0,0 0-1 0,0 0 5 16,0 3-4-16,0-3 2 0,0 0 1 15,0 0 0-15,0 0 0 0,0 0 0 0,0 0 2 16,0 0-2-16,0 0 4 0,0 0-1 0,0 0-1 16,0 0-2-16,0 0 1 0,0 0-1 0,0 0 0 15,0 0 3-15,0 0-4 0,0 0 3 16,0 0-3-16,0 0 3 0,0 0-3 0,0 0 0 15,0 0 1-15,0 0-1 0,0 0 0 0,0 0 1 16,0 0 0-16,0 0 0 0,2-9 0 16,0 2-2-16,-2-2 1 0,3 3 1 0,-3-1-2 15,2 1 2-15,-2-1-3 0,2 0 3 0,-2 3-2 16,0-1 1-16,0 1 0 0,0 2 1 0,2 0-2 16,-2-1 0-16,0 1-1 0,0 2 1 0,0-2-4 15,0 2-8-15,0-2 1 0,0 2 7 16,0 0 4-16,2 0 1 0,-2 2-2 0,0-2 0 15,3 2 0-15,-1 0 1 0,-2 1-3 0,2-1 3 16,0 0-1-16,1 0 0 0,-1 0-2 0,0 1 2 16,0-1 2-16,0 0 0 0,-2-2 0 15,3 0 1-15,-3 2-1 0,2-2 0 0,-2 3 0 16,0-3 2-16,0 0-2 0,0 0-1 0,0 0 2 16,0 2-3-16,0-2-1 0,0 0-6 0,0 0 3 15,0 0-6-15,0 0-12 0,0 2-6 16,0-2-12-16,0 0 34 0,0 0 8 0,2 0-15 15,-2 0-4-15,0 2-2 0,0 0 13 0,2-2 5 16,-2 0 8-16,0 3-3 0,0-1-1 0,0-2 1 16,0 2-1-16,0-2 3 0,2 0 0 15,-2 0 0-15,0 0 1 0,0 2-4 0,0-2-1 16,0 0 2-16,0 0 1 0,0 0-2 0,0 0 2 16,0 0-4-16,0 0 6 0,0 2-2 15,0-2 2-15,0 0-4 0,0 0 4 0,0 0 0 16,-2 0-4-16,2 0 2 0,0 0 0 0,0 0 4 15,0 0-1-15,0 0-3 0,0 0 0 0,0 0 6 16,0 0 0-16,0 0-1 0,0 0-2 0,0 0 3 16,0 0-4-16,0 0-1 0,0 0 0 15,0 0-2-15,0 0-1 0,0 0 0 0,0 0 1 16,0 0 0-16,0 0-1 0,0 0 0 0,0 0-1 16,0 0-1-16,0 0 2 0,0 0-1 15,0 0 1-15,0 0-1 0,0 0 1 0,0 0 1 16,0 0-2-16,0 0 1 0,0 0-3 0,0 0 5 15,0 0-3-15,0 0 0 0,0 0 1 0,0 0 1 16,0 0 0-16,0 0-3 0,0 0 3 16,0 0-2-16,0 0 0 0,0 0 3 0,0 0 0 15,0 0 3-15,0 0 0 0,0 0-2 0,0 0-1 16,0 0 2-16,0 0 2 0,0 0-2 0,0 0 3 16,0 0-6-16,0 0 1 0,0 0 0 15,0 0 1-15,0 0-2 0,0 0 2 0,0 0 0 16,0 0 0-16,0 0 0 0,0 0 1 0,0 0-1 15,0 0-1-15,0 0 3 0,0 0-3 0,0 0 2 16,0 0-2-16,0 0-1 0,0 0 0 16,0 0 0-16,0 0-1 0,0 0-1 0,0 0-2 15,0 0 1-15,0 0 1 0,0 0 0 0,0 0-1 16,0 0 0-16,0 0 2 0,0 0-1 16,0 0 0-16,0 0 0 0,0 0 1 0,0 0 1 15,0 0 1-15,0 0 3 0,0 0-2 0,0 0 1 16,0 0-2-16,0 0 0 0,0 0 0 0,0 0-3 15,0 0 3-15,0 0-3 0,0 0 0 0,0 0 0 16,0 0 0-16,0 0-1 0,0 0 0 16,0 0 2-16,0 0-2 0,0 0 2 0,0 0 1 15,0 0-3-15,0 0 2 0,0 0 0 0,0 0-1 16,0 0-2-16,0 0 4 0,0 0-3 16,0 0-1-16,0 0 1 0,0 0 0 0,0 0 1 15,0 0 0-15,0 0 2 0,0 0-4 0,0 0 4 16,0 0-4-16,0 0 3 0,0 0 0 0,0 0-1 15,0 0 0-15,0 0-1 0,0 0 2 0,0 0 0 16,0 0-2-16,0 0 0 0,0 0 2 16,0 0 0-16,0 0 0 0,0 0-1 0,0 0-1 15,0 0 2-15,0 0-1 0,0 0 0 0,0 0 1 16,0 0-1-16,0 0-1 0,0 0 3 0,0 0-3 16,0 0 0-16,0 0 2 0,0 0 0 15,2 7-1-15,1 2 1 0,-3 0 0 0,0 4 0 16,2 0 0-16,-2 3 0 0,2 1 0 0,-2 3-1 15,0 2-1-15,0 0 1 0,0 9 0 0,4 0 1 16,-4-5-1-16,5-1 0 0,-1-1 0 16,-2-4 1-16,3-1 0 0,-1-1-1 0,1-2-1 15,-1-1 2-15,0-2-1 0,1 0 1 0,-1-2-2 16,1 0 2-16,-1 1 0 0,1-1-2 16,-1-3 1-16,3 1-1 0,-3 0 1 0,0 0-1 15,3-3-1-15,-5 1 1 0,3 0 1 0,1-3-1 16,-4 0-2-16,1-1 0 0,-1 1-1 0,0-2 4 15,-2-6 0-15,0 2 0 0,0-1-1 16,0 1 3-16,0 2-2 0,0 0 10 0,0 0 0 16,0 0 8-16,2 2-8 0,-2 1-9 0,0-3-2 15,-2 0 1-15,2-3 0 0,-4 1-1 0,-1-4-2 16,1 1 3-16,-1-1-2 0,-1-1 0 16,1-2 0-16,1 0-4 0,-3 1-4 0,1-3 2 15,-1 0-5-15,0-1-2 0,-1-1 8 0,3-2-2 16,-4-1-3-16,5 1 1 0,-3-3 3 0,1 1 6 15,-1-3 2-15,3 0 1 0,-1-6-2 16,1 1 3-16,2 1 0 0,0 2-2 0,-1 0 1 16,1 2-1-16,2 0 1 0,-2 3 1 0,0-1 1 15,2 5 2-15,0 0 1 0,-2-1 1 16,-1 5 3-16,3 1-4 0,-2 1-4 0,0 0-2 16,2 1 0-16,0 1-2 0,0 1-1 0,0 0-6 15,0 1 7-15,0-1-1 0,2 0 2 0,0-1 1 16,1 1 1-16,-1-3-3 0,0 3-2 0,2-1-7 15,-1 1-26-15,1 2 6 0,-2-3 2 16,0 5-26-16,1-2 45 0,-3 2 12 0,2 0-11 16,0 2-9-16,0 3-12 0,-2-1-38 0,0 3 16 15,0 2-31-15,-2-1-38 0</inkml:trace>
  <inkml:trace contextRef="#ctx0" brushRef="#br0" timeOffset="31378.86">11739 7461 45 0,'-7'0'51'0,"3"0"-14"0,-1-4 20 0,1 4-25 15,-1-5 2-15,3 3-12 0,-2-2 9 16,-1-1 2-16,3 1-12 0,0 2-1 0,-2-3-8 16,-1 1-1-16,3 0 5 0,-2 1-4 0,4-1-2 15,-5 2 0-15,5-3-3 0,-2 3-6 0,0-2-2 16,2 2 1-16,0-1 0 0,0 1 3 16,0 0 0-16,4-3 4 0,-2 3-1 0,3-2-2 15,-1-1 0-15,5-1 2 0,-2-1-4 0,4 1 1 16,0-1-1-16,2 0-2 0,0 1 3 15,3-3-2-15,1 5 1 0,1-3 0 0,-1 0 3 16,3 3-1-16,5-3-2 0,-6 5-4 0,-1 2 7 16,-3 0 3-16,-3 0-1 0,-1 4-1 0,-5 3-1 15,1-2-1-15,-5 1 5 0,0 3 1 0,-2 2-5 16,-2 2-2-16,-2 0 1 0,-1 1-3 16,1-1-2-16,-5 2 0 0,5-1 2 0,-5-1-1 15,2 0 0-15,-2-2-1 0,3 0-1 0,-3-2 1 16,0 0-3-16,0-3 3 0,0 1-8 15,-2-3-12-15,0-1-1 0,0-1-15 0,-2-2-36 16,0-2-26-16,0-1 27 0,-3-1-115 0</inkml:trace>
  <inkml:trace contextRef="#ctx0" brushRef="#br0" timeOffset="31894.357">11908 7161 65 0,'-2'-6'143'0,"0"-1"-73"0,-2 1-22 16,-1 1 17-16,1 1-21 0,-1-1-19 0,3-1-9 16,2 3-12-16,-2 1-11 0,0 2-2 0,2-2 5 15,0 0-7-15,-2 2 10 0,2 0 1 16,2 0 2-16,-2 2-1 0,4 0-1 0,1 3 2 15,-1-1-2-15,5 3 1 0,0 2 0 0,-1-1 2 16,4 3-1-16,-1 3 1 0,0 1 2 0,-3 0-4 16,1 5 2-16,0-2 0 0,-2 2-1 15,1 6-3-15,-1-1 2 0,0-1 2 0,-5-4-1 16,2-1 5-16,-2 1 1 0,1-4 6 0,-3-1-10 16,0-2 2-16,0-2-2 0,2-2-2 0,-2 0 1 15,0-5-1-15,-2-1 8 0,-1-1 3 0,3-2 6 16,0 4 3-16,3-1 1 0,-3-1 10 15,2 0-8-15,-2-2-10 0,0 0-17 0,0 0-2 16,0-4 0-16,0-1 2 0,-2-2-2 0,2 1-8 16,0-3-8-16,0 0 8 0,0-2 4 0,0 0 6 15,0 0 0-15,0 0 2 0,4 2-3 16,-4-2-13-16,5 2 8 0,-1-2 1 0,0 3 4 16,1-3 2-16,1 2-1 0,1 2 0 0,-3-2-10 15,1 5-3-15,1 0 5 0,-1 1 16 16,-1 3-1-16,1 0 7 0,-3 5-7 0,0-1-1 15,0 5-4-15,-2 0-1 0,0 2-4 0,0 2-12 16,0 0-18-16,0 0-13 0,-2 1-24 0,2 1-30 16,0-4 22-16,2 2-98 0</inkml:trace>
  <inkml:trace contextRef="#ctx0" brushRef="#br0" timeOffset="32847.255">12268 7391 16 0,'11'-14'94'0,"0"1"-11"0,-2 0-4 15,-5 0-36-15,1-3 17 0,-5 3-37 0,2-2 1 16,-4-1-5-16,-1 1 1 0,-3-3-5 0,1 5-4 16,1 0-3-16,-3-1 3 0,1 3-5 15,-5 5 1-15,2-1-1 0,-2 1-4 0,2 3-3 16,2 1 0-16,-4 2 1 0,0 0 1 0,0 5-2 16,2-3 0-16,-2 4 1 0,0 1 0 0,3 4-1 15,-3-2 0-15,2 4 1 0,0-2 1 16,2 5 2-16,1-1-2 0,-1-2 4 0,5 3-3 15,-3 1 2-15,3-1 6 0,0-1 4 0,2 1-4 16,0-1-1-16,4-2 1 0,-4-2 7 0,5-2-7 16,-1 2 4-16,-1-2 2 0,-1-5-2 15,0 3 0-15,0-3-6 0,0 1-2 0,1-5-6 16,1 0 0-16,-2 0-3 0,3-2 2 0,1-1-1 16,-1-3 0-16,1 1 2 0,1-3-2 0,-3 1 2 15,3-2-1-15,-1 0 0 0,-1-2 0 16,-1 2 5-16,1-2 7 0,-3 5 9 0,0-1 0 15,0-2-12-15,0 3-8 0,-2 1-1 0,0-1-1 16,0 4-2-16,0-1 0 0,0-1-8 16,-2 4 8-16,2 0-2 0,-2 0-1 0,2 0 0 15,-2 4 0-15,0 1 3 0,2 1-2 0,0-1-2 16,0 1 0-16,2 3 5 0,0-4-1 0,2 1 3 16,1 1-2-16,4-3 1 0,-3-2 6 15,3 3-1-15,0-5 0 0,-2 0 1 0,4 0-4 16,-3 0 1-16,-1-5 1 0,2 3 3 0,0-2 0 15,-3-3-2-15,-1 1 3 0,1-3-4 0,-1 0 3 16,-1 0-2-16,1-2 3 0,-3 2-3 0,0-2-1 16,-2 0-1-16,0 0 1 0,2 0-1 15,-2 0 1-15,2 0 0 0,-2 2-1 0,0 3 1 16,0-3-2-16,0 2 1 0,-2 3-2 0,2-1 0 16,0 1-1-16,0 2 0 0,0-3-1 15,0 5 3-15,0-2-1 0,0 0 1 0,0 2 0 16,0 0-2-16,0 0-3 0,0 0 0 0,0 0 8 15,0 0-4-15,2 0-1 0,1 4 2 0,-1-4-4 16,0 7 2-16,0-3 0 0,0 1 3 16,1 4-2-16,-1 0 0 0,0-1 2 0,-2 3-1 15,2 0 1-15,-4 0-3 0,2 3 3 0,-2-3-2 16,2-3 0-16,0 4 1 0,0-6-2 0,0 1 2 16,-2-1 1-16,2-1 0 0,0-1 0 15,0 1 2-15,0-3 14 0,-3 0 4 0,3-2 0 16,0 2-6-16,0 0-12 0,0-2-1 0,0-2 4 15,0 2-5-15,0-2 2 0,0 0-13 0,0 0 3 16,0-1 2-16,0 1 2 0,5-2-4 16,-3-1 4-16,0 3-2 0,5-2 2 0,-1-1 0 15,1 1 0-15,0 0 1 0,1 1 1 0,1-1 0 16,-2-1 1-16,2 1 1 0,0 2 0 0,-3 0-3 16,-1-3 4-16,1 1-2 0,-1 2 1 15,-1-3 6-15,0 3 0 0,-1-2 1 0,-1-1-2 16,0-1-1-16,0-1-3 0,-2-2 3 0,0 0-2 15,0 1-3-15,-2-1 2 0,2-2 1 16,-2 2 9-16,0 0-7 0,-1 0 2 0,3 3-2 16,-2-3-2-16,0 4-1 0,2 1-2 0,0 2-3 15,-2 0 3-15,0-1 0 0,2 3 1 0,-3 5-1 16,1 1-1-16,0 3 1 0,0 2-1 0,0 2-2 16,2 3-2-16,2-1-13 0,0 3-2 15,2-3-16-15,3 3-9 0,-3-3-12 0,7 1-34 16,0-3-44-16,1-2-148 0</inkml:trace>
  <inkml:trace contextRef="#ctx0" brushRef="#br0" timeOffset="33097.197">12848 6875 340 0,'6'0'127'0,"-3"-2"-101"16,-8-1-22-16,1 1 10 0,-5 0 15 0,0 2-9 15,0-2-20-15,3 4-6 0,-5-2 0 16,6 2 5-16,1 0-2 0,-3 5 11 0,-2 2 4 16,5 0 2-16,-5 4 7 0,3 4 1 0,1-1 10 15,-1 6-12-15,1 0-12 0,3 2-4 0,-3 5-6 16,1-3-2-16,2 3-1 0,0 0-2 16,-1-3-11-16,1 7-20 0,0-4 12 0,2-5-10 15,-2-4-16-15,0-2-28 0,-1-3-31 0,1-4-141 16</inkml:trace>
  <inkml:trace contextRef="#ctx0" brushRef="#br0" timeOffset="34503.101">7208 6500 5 0,'2'0'32'0,"-4"0"-13"0,2 2-10 0,-5-2 9 15,3 5-7-15,0-1-6 0,-5-2-4 0,5 3 2 16,0-1-1-16,-3 0-2 0,3 1 0 15,0-1 0-15,0 1 3 0,-3-3-3 0,5 2 8 16,-2-2 2-16,0 1 15 0,2 1-5 0,-2 0 3 16,0-1 8-16,-3 1 0 0,-1 0-21 15,1 1-6-15,-4-1-1 0,-2 3-1 0,0-3 0 16,-2 5-1-16,-2-2 2 0,-1-1 1 0,-1 3 5 16,-8 4-3-16,-1-2-2 0,2-2 1 0,-3 2-2 15,-2 3-2-15,1-3-1 0,-1 0 3 0,0 2-2 16,-1-2 1-16,-6 4 4 0,3 3-2 15,0-3 3-15,2-1 3 0,0-1-6 0,-2 0 2 16,-2 0 5-16,0 3 4 0,-9-1-8 0,-3-2-2 16,6 3 1-16,1-3-3 0,5 0-4 15,6 0 0-15,0-2 2 0,-2 3-1 0,3-3-2 16,-5 2-1-16,-3-2 3 0,1 0 0 0,0-2-1 16,0 0 1-16,1 2-2 0,-1-2 3 0,7-1-4 15,1 1 3-15,3-2-2 0,-3 2 3 16,3-3-3-16,0-1 2 0,-3-1-1 0,-1 3 0 15,-1-3 1-15,-2 3-1 0,0-3-1 0,-2 3 2 16,2-1-4-16,-2-1 5 0,2 1 0 16,5-1-2-16,0 1 1 0,1 1-1 0,-1 0 1 15,-3-3 2-15,-2 0-2 0,-2 3 0 0,0 0 0 16,-7-1 0-16,1 5-2 0,3-2 2 0,3 0 0 16,5 2-1-16,1-2 3 0,-1 2-4 0,3 0-1 15,-3-2-14-15,-3 2-8 0,2 0 0 16,-6 2 5-16,0-4 0 0,-1-3-13 0,1 3 9 15,2-2 2-15,4 2-4 0,3-3-26 0,2 3 16 16,-1 0 15-16,1 0-3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07:16.9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38 3618 14 0,'7'-11'22'16,"0"2"17"-16,-1-6-6 0,3 2-4 0,0-3-5 16,-2 3 4-16,1 0-5 0,-1-3-4 0,0 3-6 15,-1-2 5-15,-1 1-7 0,-1 3 11 16,0-2-13-16,1 2-5 0,-1-9-4 0,-2 5 0 15,3 2-4-15,-1-5-1 0,-1 3 5 0,-1-3-1 16,0 3 0-16,2-1 1 0,-4-4-1 16,5 0 2-16,-5 1 0 0,4-3 4 0,-2-3 10 15,-2 3 11-15,0 0-10 0,0 0 3 0,-2 0-11 16,-2 4-6-16,-3-4-1 0,1 0 3 0,-1 2 2 16,-4 3-7-16,0-5 4 0,-2 2-2 0,-5-4-5 15,0 6 6-15,-4-4-1 0,2 0 0 16,-2 2-5-16,-2 2 2 0,2-1-1 0,-2 3 2 15,0-1 1-15,-1 3-2 0,1 3 0 0,2 0 4 16,0 5-5-16,2-5 3 0,0 4-2 16,0 3 0-16,3-3 0 0,1 3-3 0,1 1 2 15,2-1 1-15,-1 2 2 0,1 2 3 0,-2 0-5 16,-1-5-1-16,1 5 2 0,-3 0 1 0,-2 0 2 16,1 3-3-16,-3-1-1 0,0 0 3 15,-3 5 0-15,1-5-5 0,-2 7 0 0,1 2 5 16,1 0-2-16,0-3 3 0,2 8-4 0,0-3 3 15,2 5-2-15,0-1-2 0,0 1 5 0,0 0-2 16,3-1 0-16,-1 1 0 0,0 0-1 16,-1-1 0-16,-1-1 2 0,4 4-2 0,-1-3 2 15,1 1 2-15,3-3-4 0,0 5 2 0,2-7-1 16,2 7 0-16,0-7 0 0,2 3-1 0,3 4 0 16,0-5 0-16,-1 5 2 0,3 4 0 15,-2 0-1-15,-3 5-2 0,3 0 3 0,-1 2-1 16,1-3-1-16,2 5 2 0,-1-6-1 0,1 6 1 15,2-7-1-15,2 1 1 0,-2 1 0 16,3-1-2-16,-1 2 3 0,-2 1-4 0,2 4 4 16,-2 1-4-16,0 2 0 0,2-1 3 0,-2-3-2 15,2-7 2-15,-2 1-1 0,3-3 0 0,-1 0-1 16,-2-4 3-16,0 4-2 0,0-2-1 0,0 5 3 16,0 1-1-16,-2 8-2 0,-1 1 3 15,1 9 0-15,2 3-2 0,-2-5-1 0,2-2 0 16,0-7 3-16,0-4-3 0,0-2 1 0,0-1 1 15,-2 5 0-15,2 1-3 0,-5 3 2 16,1-2 0-16,2 1 2 0,-5 1-1 0,1-4 1 16,-1 2-2-16,-2 1 1 0,3-1 2 0,-6 5-4 15,6 2 2-15,-3 2-3 0,2-5 3 0,1-1 0 16,-1-3-2-16,3-6 1 0,-1-1 1 0,3-3-2 16,0-3 0-16,2-2 0 0,4-1-1 15,1-3 0-15,1-1 0 0,3-4-1 0,-2 0 0 16,2-4 5-16,-1 2-1 0,-1-3 1 0,0 1 0 15,-1 0-1-15,-1-3 2 0,-1-2 6 16,3 0 9-16,-3 3-11 0,5-3 2 0,0 0-2 16,2 0-1-16,2-2 0 0,2 0 0 0,5 0-4 15,0-2-1-15,4 0 1 0,3 0 0 0,-3 2-2 16,3-5 2-16,3 1 7 0,1-3-3 16,-2 3 1-16,0 0 1 0,-3-5 0 0,1 2-5 15,-1-2 2-15,-2 3-4 0,1-3-1 0,3 2 1 16,-4 1 2-16,3-3-2 0,-5 2 1 0,0-4 2 15,0 2-1-15,0 1 7 0,-2-1 0 16,-2-2 3-16,-3 0-6 0,0-3 1 0,1 3 1 16,-3-8-7-16,0 3 1 0,-4-4-1 0,2 0 1 15,-2-2 2-15,0-4-1 0,0 2 0 0,-1-5-1 16,4-2 1-16,-1-2 2 0,-3 0-3 16,1-2 0-16,2 2 0 0,-2 0 6 0,-2 0 0 15,-5-5 2-15,-2 1-4 0,0-5-4 0,0 2 0 16,0-4-3-16,0 0-1 0,2 4 1 0,2 0-2 15,-1 3-1-15,1-5 3 0,5-4-7 16,4-3 3-16,0-1 4 0,3-1-2 0,-1 5 3 16,-2 6 0-16,-2 5 3 0,-4 6-5 0,0 2 2 15,-3 1 0-15,3-5-3 0,-3-2 3 0,-2 2-2 16,-2-9-1-16,-2 10-11 0,0-10-1 16,0 9-11-16,-3 0-5 0,3 5 1 0,0-3-8 15,-3 5 11-15,5 2-14 0,0-2 12 0,3 4-33 16,-1-2 7-16,5-3 0 0,-3 6-88 0</inkml:trace>
  <inkml:trace contextRef="#ctx0" brushRef="#br0" timeOffset="1077.866">5386 4965 3 0,'-2'-6'10'15,"0"-1"5"-15,2 3 15 0,-2-3 4 0,0 5-9 16,2-5-4-16,0 1 24 0,0 1-23 15,-3 3 12-15,3 0-29 0,0-3-2 0,-2 5-4 16,2-2-5-16,0 0 3 0,0 2-7 0,0-2 7 16,2 4 4-16,1 0 0 0,-3 0 6 0,2 3 3 15,0 1 0-15,2 3-3 0,1 0-3 16,-3 4 0-16,0-2 1 0,3 5 1 0,-3-1 2 16,0 3-3-16,0 2 3 0,-2 4-1 0,3 11 2 15,-3 3 1-15,0-1 1 0,0 3-3 0,0 0 0 16,-3-1-3-16,3 1-1 0,0-5-2 15,3 1-4-15,-1 8 5 0,2-5-1 0,3 1 2 16,-1 2-3-16,1-2 7 0,0 4 3 0,4 2-3 16,-7 0-3-16,0-6 6 0,1 2-7 15,-1 4 3-15,1 3-3 0,-3 15-4 0,2 2 0 16,-2 0 0-16,-2 0-5 0,3-9 4 0,1-4 0 16,1-4 2-16,1-3 1 0,1-6 0 0,-3-3 1 15,1-1-1-15,-5-8 2 0,2-1 1 0,0 1-1 16,-2-3 1-16,-2-1 4 0,2-2-3 15,0 0 1-15,0 0 1 0,-2 0 1 0,-1-2-2 16,3-3-1-16,-2 3-6 0,0-4 2 0,0 4-4 16,-3-5-2-16,1 3 4 0,0-3-3 15,-1 5-3-15,-2 0 2 0,1-3-18 0,1 1-17 16,-1-5 8-16,-1 3-46 0,3-5 24 0,-1-2-75 16,1-3 77-16</inkml:trace>
  <inkml:trace contextRef="#ctx0" brushRef="#br0" timeOffset="2655.605">5455 4893 4 0,'-5'-9'25'0,"1"0"2"0,0 2 5 0,-1-4-16 15,1 5-6-15,-1-1 3 0,3 0-6 0,0 3 7 16,0 0 13-16,0-1-7 0,-1 3-6 0,3 0-6 16,5 6-1-16,-1-4-7 0,-2 0-2 15,-2 0-2-15,0 2 2 0,-2-4-3 0,-2 2 7 16,4 0 10-16,-5 2 9 0,1 5-6 0,0-3-4 16,-5 7 1-16,2 1-3 0,-4 1 8 0,0 11 11 15,-2-2-22-15,2 0 13 0,2 0-16 16,-2 0 7-16,-2 2-6 0,2-4 3 0,-3 2-3 15,1 7-1-15,-4-5-1 0,1 7 1 0,-1 0-3 16,-6 9 2-16,6-1-2 0,-1-6 2 0,3-4-3 16,4-2 2-16,2-8-1 0,2-3-2 15,3-3 0-15,-1 0 1 0,-1-4 1 0,4 0 0 16,-1-2-2-16,-1-3 0 0,4-2 4 0,4-6 6 16,-1-1 2-16,-1 3 11 0,-2 0-2 15,0 2 14-15,0 0-14 0,0 0 14 0,0-2-15 16,0 0-24-16,0 4 0 0,0-4 0 0,-2-1 0 15,4-1 5-15,-2-5-2 0,2 0 1 0,2-4 1 16,1-5 1-16,-1 3-2 0,5-7 2 16,0 0-2-16,2-2 0 0,-2-1 2 0,4 1 1 15,-2-2-3-15,4-7 1 0,1 4 2 0,-3 0-2 16,0 5 1-16,1 2-1 0,-6 2-1 0,3 0 1 16,0 0 2-16,3 3-2 0,-3-3-1 15,0 0 2-15,2 0-1 0,0 3 2 0,-2-5-1 16,5 2-1-16,-5 2 0 0,0-2 1 0,0 3 1 15,0-3 3-15,-5 2 5 0,-1 5 4 0,-1 0 0 16,1-1-4-16,-3 6-4 0,0-3 0 16,0 4 3-16,-2 0-3 0,0 5-4 0,0 0-2 15,-6 6-1-15,3 1-3 0,3-5 3 0,-2 2-1 16,2 0-7-16,0-2 6 0,2-2 5 0,1 0-1 16,-1 4-1-16,2 0 1 0,1 3-1 15,-1 1 1-15,0 1 0 0,1 4 0 0,1 2 0 16,-1 2 0-16,1 1-1 0,1 4 0 0,0-3 2 15,-1 3-1-15,1 0 0 0,0 0 0 0,1-2-1 16,-1 1 3-16,4 8-2 0,2-9 1 16,0 1-2-16,1-1 2 0,1 2-1 0,3-5 0 15,2 1 0-15,-1 1 0 0,1 1-2 0,5 2 4 16,-1 0-3-16,7 6 1 0,-3 5 0 16,1 0 0-16,-3-2-1 0,-1 1 3 0,-3-3-3 15,-2-3 1-15,-3-4 1 0,3-5-1 0,-4-1 0 16,-1-1 0-16,-2-7-1 0,-2 1 2 0,0-2-2 15,-2-1 0-15,-2 0 1 0,-1 1 1 0,-1-5 0 16,-12-5 8-16,3 1 3 0,4 2 3 16,-3 2-4-16,1 0-1 0,2-2-2 0,5 4 10 15,-5 0-17-15,0-2-3 0,0-2-3 0,-3 2 0 16,-1 0 1-16,-3-5 3 0,1 1-1 16,-5-1 2-16,-2 1-1 0,-1-3-4 0,-1 1 2 15,-5 1-3-15,0 1-2 0,-4 2 1 0,-5 0 2 16,-2-1-1-16,-13 3 1 0,0 3 2 0,0-1 4 15,7 2-2-15,-1-2 2 0,3 1-1 16,2 1 0-16,2 0 1 0,0 1-2 0,2-1 1 16,1 1 0-16,-7 1-1 0,4-1 2 0,2-1-2 15,0 1 0-15,5-3-2 0,2 2 4 0,2-2-1 16,3 3-6-16,1-5 5 0,1 2 1 16,4 0-1-16,-3 0 1 0,6 1 1 0,-1-3-1 15,2 0-1-15,3 2 3 0,2-2-3 0,-1 0-1 16,12-2 1-16,-2 2 0 0,-5 0 1 0,0 0 0 15,-2-3-1-15,0 3-1 0,2 0-4 16,1 0 5-16,-6 0 2 0,3-2-1 0,3 2 2 16,1-4-1-16,7-1-2 0,4-1 1 0,5-3 0 15,5-4 0-15,1 2 0 0,7-7 1 0,0 0-2 16,9-6 1-16,-2 2 0 0,-5 0 2 16,0-2-3-16,-4 4 2 0,-2-2 2 0,-5 4 4 15,-2 1 12-15,-4 3 2 0,-5 1-9 0,-4 4-1 16,0 1-9-16,-7 1 4 0,-2 0-9 0,-2 3 2 15,-3-1 0-15,-1 1 1 0,-3 2 0 16,-7 0-2-16,1 4-1 0,2 0 2 0,-3-2 0 16,-4 4 1-16,3 5 0 0,-3-7-1 0,0 5 1 15,0 0-1-15,0-1 2 0,5-1-1 16,-3-1 0-16,3 3 0 0,2-3 2 0,2 1-3 16,2-3 3-16,0 0-6 0,5 0 4 0,-3 0-1 15,5-2-1-15,-3 3-1 0,3-3-3 0,4-3 6 16,3 1 0-16,4-4-1 0,2-1 0 0,4-2 0 15,3-2-4-15,-1-2 4 0,3 2 1 16,2-2 2-16,5-5-2 0,-3 3 1 0,-4-1-1 16,0 3 5-16,-7 2 4 0,-2-2-1 0,-2 2 1 15,-3 2 5-15,-1-2-7 0,-5 4-6 0,0-2-1 16,-2 3-2-16,-3-1 0 0,-2 3-1 16,1 2 2-16,-3-3 0 0,5 5 0 0,-3 0-3 15,-2 0 2-15,0 0-4 0,1 5-1 0,-1-3 0 16,0 0-4-16,0 5 0 0,-2-3-9 15,2 0-1-15,0 1-6 0,1 1 0 0,1 1-4 16,-2 0-3-16,3 1-6 0,-1 3-17 0,0-4 0 16,3 2-2-16,2 2-121 0</inkml:trace>
  <inkml:trace contextRef="#ctx0" brushRef="#br0" timeOffset="4514.529">8557 5402 23 0,'2'0'33'0,"3"4"1"15,-1-1-5-15,3 1-20 0,2 0 25 0,-1 1 1 16,8-1-17-16,1 1-1 0,5-3 7 0,3 0-8 16,6 2-3-16,17-1 7 0,-2-6-3 15,1 6 5-15,1-3 2 0,-4-3-9 0,5 3 0 16,10-2-4-16,1-2-1 0,-7 2-1 0,2-3 5 15,2 1-3-15,-6-1-4 0,-11-1 3 16,-7 1-2-16,-2 1-3 0,-3 0-1 0,-4 1 1 16,5-1-1-16,-5-1-1 0,3 3 2 0,-3-2 3 15,-4-1-1-15,-5 3 4 0,-1 0 6 0,-10 0-2 16,3 2 0-16,-3-2-1 0,-13 4-7 0,3-2-3 16,10 0-6-16,-4 0-1 0,-4-2 2 15,-1 2-2-15,-6 0-2 0,-2 0 4 0,2 2-3 16,-2-2 3-16,-5 0-3 0,0 2 2 0,1 0-9 15,-3 0-17-15,0 3-18 0,0-1-14 16,-2 1-3-16,2 1-29 0,-2 1-60 0</inkml:trace>
  <inkml:trace contextRef="#ctx0" brushRef="#br0" timeOffset="7185.878">9036 5940 3 0,'-3'-16'54'15,"1"-8"5"-15,-2 7 0 0,1-1-16 0,-1 2 13 16,0 3-10-16,-1 4 6 0,1-2-20 0,2 3-12 16,-3 3-8-16,5 1 2 0,-4-1-6 15,4 3-6-15,-2 0 2 0,-1 0-2 0,3 0-4 16,0 2 0-16,0-3 1 0,0 3 0 0,0 0 5 16,0 0 8-16,3 3-2 0,-1-1 2 0,2 2-3 15,3 1 1-15,-3 1-4 0,5 1 2 0,2 2 6 16,-2 4-5-16,4 0 1 0,-2 3-5 15,2 3 6-15,3 1-4 0,-1 4 2 0,5 12-2 16,2-1 6-16,2 2-5 0,-2 1-5 0,3-1 0 16,8 16 0-16,-2-2 0 0,2 0-4 15,6 13 3-15,-5-7 3 0,1-6-3 0,-7-1 1 16,3-5-1-16,5-6 0 0,-1-3 1 0,2-1-1 16,1 0-1-16,-1 0 1 0,-4 7-2 0,-2 0 4 15,-2 4-2-15,-3-1-1 0,-1-1 5 0,-1 0-6 16,0-2 3-16,5 2-2 0,-1-2 0 15,1 0 0-15,2 4 2 0,2 0-1 0,2-6-4 16,1 0 3-16,-3-5 0 0,-2-2-1 0,-1 0-1 16,-1 0 4-16,2 2-2 0,-2 5 5 15,1 0-1-15,1-1-2 0,0 3 6 0,0-2-1 16,-2 0-2-16,-1-3 0 0,1-2-1 0,-2 5-3 16,-1 4 1-16,5 0 0 0,-5 5-3 0,3-3 0 15,2 0 2-15,4-4-2 0,3-4 1 0,-3-3-1 16,2-2 0-16,-1 0 0 0,-3 0 0 15,0 3 2-15,0 3-3 0,-4-4 2 0,-3 3-1 16,3-3-1-16,-3 1 1 0,5-3-2 16,-2-3 1-16,-1 4 1 0,5 1-3 0,-2 2 4 15,2 1-3-15,-4-1 3 0,2-4-1 0,-2 3-1 16,-5-6 2-16,2 1-1 0,1-2-1 0,1-3 3 16,1-1-3-16,0-1 4 0,-1 0 1 0,-1 0-3 15,1 1 1-15,1-1 2 0,-2 2-3 16,-3 1 2-16,0-1-2 0,-2-1 1 0,-2 1-4 15,0 1 4-15,-3-3-3 0,3 0-1 0,0-2 2 16,2 0 1-16,0 0-2 0,3 0 0 0,-1 0 1 16,0 0 0-16,0 0 0 0,-2 0-1 15,0 0 1-15,3 1 0 0,-3-4 1 0,-5 1-2 16,1-4 1-16,-3-1-2 0,-1 1 2 0,-1-3 0 16,-4 0-2-16,-3-2 2 0,3-4-1 0,-2 1-1 15,-3-3 4-15,3-1-5 0,-5 3 4 16,2-5-1-16,-10-9 2 0,4 5 4 0,-1 0 2 15,3 0-2-15,-2 2 5 0,2 0-2 0,0 0-3 16,0 0-4-16,0 0 3 0,-2 0 1 0,2-2-2 16,0 2-4-16,2 0-1 0,-2 0-1 15,0-3-1-15,-2 1-3 0,0-2 2 0,-3-5-2 16,1 0-3-16,-3-4 3 0,3 0-1 0,-5-5 0 16,0 0-3-16,-2-4 0 0,2 3-3 0,-2-6 8 15,-2 3 6-15,2 0-1 0,-7-9 1 16,3 3-1-16,2 3-1 0,2 1 2 0,-2 0 1 15,2 0-2-15,-3-3 0 0,5 1 1 0,-4-1-2 16,2-1 2-16,0-1 1 0,0 3-3 0,0-3 2 16,2-2 1-16,-2 2 1 0,2 3-2 15,3 4 4-15,-3 0 0 0,5 6-2 0,-1 1-3 16,1-1 1-16,-1 5-2 0,1-2 2 0,0 4-2 16,1-4 1-16,1 2 0 0,0 0 0 15,0-2-1-15,0 2 2 0,2 0-1 0,2 0 1 16,-2 0-4-16,0 4 6 0,0 1-4 0,0-1 2 15,0 5-1-15,0-3-1 0,0 3 2 0,4 11-2 16,-4-7 3-16,2 0-1 0,-2-2-1 16,0 0 2-16,0 3 0 0,0-1 0 0,0-2-1 15,0 0 0-15,3 0-1 0,-3 0-2 0,0 0 4 16,0 0 1-16,2 0 1 0,2 4-3 0,3 3 1 16,2 2-1-16,2 4 1 0,2 2-3 15,2 1 3-15,1 1 4 0,4 3-5 0,-5 0 3 16,3 0-2-16,6 11-1 0,-2-3 1 0,-2 1-1 15,0 2 2-15,-5-2-2 0,5-1-2 0,-5 3 0 16,1 2 2-16,1 0-2 0,3 9 0 16,-2-2 0-16,2-3 0 0,-3-1 1 0,1-3 1 15,0-2 0-15,-3-5-2 0,-2 0 1 0,1-3 1 16,-3-1 0-16,0-7-1 0,-3 0 1 0,1-1 1 16,-4 1 0-16,1-4-1 0,-1 2-1 15,-1-4 1-15,1 2-1 0,-1 0 2 0,0-2-3 16,-1 0 0-16,-1 0 2 0,2-3 1 0,-4-1 1 15,2-3 0-15,-2 0 2 0,-2-9-2 0,0 5-2 16,2 2 0-16,0 0-2 0,-2 0 2 16,6 5 0-16,-4-3-2 0,0 0 0 0,2 0 1 15,1 1-1-15,-6-8 1 0,1 3-1 0,2 0 0 16,2 6 0-16,1-2 2 0,-3 1 0 0,2-1-3 16,-2-2 4-16,0 2-3 0,0 0 1 15,0-2-1-15,0 0 1 0,0 0 1 0,0 0-1 16,0 0-1-16,0 0 1 0,0 0-1 0,0 2 0 15,0-2 0-15,0 3-2 0,0-3 2 0,0 0 1 16,0 2-1-16,2 0 1 0,-2 2 1 16,2 1-2-16,-2 1 1 0,2-1-1 0,1 4-2 15,-3-3-1-15,2-1 4 0,0 1-2 0,0 1 2 16,0-3 0-16,-2-2 0 0,3 3 1 16,-1-1 0-16,-2-1-2 0,0-1 2 0,2 2-1 15,-2-2 0-15,0 1-1 0,2-1 2 0,-2-2-2 16,0 2 2-16,0 0-2 0,0-2 2 0,2 0-1 15,-2 2-2-15,0 1 0 0,0-3 0 0,0 0-2 16,0 0 3-16,0 0-1 0,0 0 0 16,0 0 3-16,0 0-2 0,0 0 0 0,0 0 2 15,0 0 0-15,0-3 0 0,-2 3 2 0,2 0-1 16,0 0-1-16,0 0 0 0,0 0-2 16,0 0-1-16,0 0-6 0,-4-2 4 0,-1 4 2 15,-3-2 0-15,-1 0 2 0,-4 3 0 0,-5-3-1 16,0 2 2-16,-4 2-2 0,-9 1 2 0,0-3-1 15,1 2 0-15,-1 1 1 0,2-1-3 0,-2 0 5 16,3 1-5-16,-1-5 5 0,5 0-4 16,-5 0-4-16,3 0-1 0,1-5 8 0,1 1-3 15,-2 0 2-15,1-5-1 0,1-2-3 0,-5-5 1 16,1-4 3-16,-3-4-1 0,0-2-1 16,-4-3 2-16,-5-8-2 0,-4-3-3 0,0 0 6 15,0 1 3-15,2 5 7 0,7 1-7 0,-3 9-1 16,5 0-3-16,-4 6 1 0,-3 1 0 0,0 3 1 15,-4 3-4-15,0 5 0 0,2-1 3 16,-2 5-3-16,2 2-1 0,2 4-5 0,3-1-6 16,-1 3-3-16,3 1-12 0,0 2-8 0,2-1-9 15,0 3-4-15,4 0-19 0,0 1-25 0,3 1-99 16,2 4-39-16</inkml:trace>
  <inkml:trace contextRef="#ctx0" brushRef="#br0" timeOffset="108458.768">16215 9124 283 0,'-11'-2'-132'0,"-5"-10"215"0,1-3 6 0,-14-16-58 15,3-4-1-15,-1 0 2 0,-4-5-14 0,3 0 0 16,-8-13-11-16,-1 0-3 0,-1 3 0 16,-10-12-1-16,4 9-1 0,0 9-7 0,6 6 0 15,-2 3 0-15,3 2 1 0,-3 2 1 0,1 0 0 16,-6 1-4-16,-3-1-1 0,-5 0 3 0,-4 0-1 16,-3 0 3-16,1 2 2 0,4 1 1 15,-3 1-1-15,1 3 2 0,-7 0-2 0,0 2 0 16,4-3 0-16,-1 1 1 0,-3 0 0 0,-5 0-1 15,-6-1 2-15,1 1-1 0,3-2-1 0,-2-1 1 16,0 1-1-16,1 2 2 0,-3-1-2 16,-2 3 3-16,-1 0-1 0,-1 0 1 0,-3 0 2 15,1 4-4-15,1-1 1 0,1 1 0 0,-5 0 0 16,1 1 0-16,1-1 1 0,-2-2 5 0,0 0-2 16,1 3 0-16,-3-3 1 0,-3 0 1 15,6 0-4-15,-3 0 2 0,-5-2 1 0,1 7-2 16,2-5-4-16,-3 5 2 0,3-1-3 0,-2 3 0 15,1 0-1-15,-1 2 1 0,2 0 0 0,0 2 0 16,-1-2 0-16,1 2-1 0,-4 0 2 16,-1 0 0-16,-2 3 0 0,3-1-2 0,-1 3 2 15,0 2 0-15,1-3-1 0,-1 3 2 0,1 0-5 16,-3 2 3-16,0 0 0 0,0 0 1 0,3 4 0 16,-3 1 1-16,4-1-2 0,-1 5 0 15,-1-3 1-15,3 8 0 0,-3-6-2 0,1 6 3 16,3-3-3-16,-1 4 3 0,-3-2-1 0,5 5-1 15,0-3 1-15,0 5 0 0,0-2 0 0,-1 6 1 16,6 0 0-16,-1 3-2 0,0-3 1 16,-2 5 0-16,4-3 1 0,-1 1-2 0,6-1 2 15,-1 3-2-15,-3-3 2 0,-3 3 0 0,9 2-2 16,-2 2 0-16,2 2 1 0,-2 3 0 0,2 1 0 16,0 1-2-16,6 2 3 0,-1-2-2 15,-1-1 1-15,1 1-1 0,6-3 0 0,0 5 2 16,7-2-2-16,-1 6 1 0,-1 1 0 0,-1-1-1 15,5-2 1-15,-2 2-2 0,10-2 3 16,-1 5-2-16,-3-1 1 0,3 8-1 0,-5 1 1 16,0-4 1-16,4 4-1 0,-1-4 0 0,6 2 0 15,-1 5-1-15,1-1 0 0,-2 5 2 0,0 0-3 16,-3-2 3-16,5 0-1 0,0 6 0 0,9-4 2 16,-3 6-3-16,5-1 1 0,0-1 2 15,0-4 0-15,-2 9 0 0,4-5 2 0,0 5-2 16,2-2 3-16,-1-3-1 0,3 0 1 0,1 1-4 15,1 1 2-15,1 3 0 0,4-5 4 16,0 5-4-16,1 0-1 0,-1 4 0 0,0 0 1 16,0-2 0-16,0-2 2 0,0 4 1 0,3 0 0 15,-1 3-6-15,3-3 4 0,1-5 0 0,8 1-3 16,-1 4 2-16,5-2-5 0,2-2-1 0,7 0 2 16,-1 0 0-16,7-3 0 0,1 5 2 15,1-2-1-15,-2-3-1 0,5-1 0 0,-3 1 1 16,1 3 1-16,-1-2-1 0,-2 1-1 0,1 1 1 15,-1 0 0-15,0 2-1 0,3 2 1 16,-1-4 1-16,0 2-2 0,-1 0 0 0,3 0 0 16,-1 0 0-16,6 0 1 0,-2-3 0 0,6-3 0 15,-2 6 0-15,3-2 0 0,-5 1 0 0,7 1-2 16,-1-4 2-16,1 0 0 0,0-1-2 0,4 3 2 16,-3-5 0-16,4 1 3 0,1-1-2 15,2 2 4-15,1 1 1 0,1 2 0 0,3-7-5 16,0 2-1-16,-2-4 0 0,4 2 2 0,-2 3-4 15,4-3 4-15,1-2-3 0,5-5 1 16,-1 3-2-16,0-2 3 0,-3 4-2 0,3-5-1 16,-2-4 1-16,1-2 1 0,3 0 1 0,5-4-1 15,-3 6 2-15,-2-5 1 0,0 1 5 0,2 4-3 16,-2-8 4-16,8-1 1 0,-1 0-1 16,2 0 1-16,-3 3-4 0,1 2 0 0,-3-1 0 15,7 1 1-15,0-7-4 0,2 0-1 0,-2 0 1 16,0-2-1-16,-2 2 0 0,10 0 1 15,-1-2-4-15,4-2 3 0,0-2-2 0,2-3-1 16,-2-7 2-16,7 3-3 0,-3-6 1 0,3-1 1 16,-3-2-1-16,0 2 0 0,3-2 2 0,-5 0-1 15,2 2 0-15,-1 1 0 0,-1-1 3 0,4-2-3 16,1 0 1-16,-5 2 0 0,2 1 1 16,3-3-1-16,2-3 0 0,-3 1 0 0,-1-2-1 15,1 0 1-15,1-3 0 0,2 0 0 0,2-3-2 16,2-1 2-16,-2 0-2 0,2 0 0 15,0-3 1-15,-2 3 0 0,-2-2 1 0,4 2-1 16,-4 0 3-16,0 0-2 0,0 0 0 0,2-2 1 16,2 4-1-16,-2-2-1 0,0 3 0 0,-5-3 2 15,1 2-2-15,2-2 2 0,-3 2 0 0,1-2 0 16,-3 0-1-16,1 2 3 0,1-4-4 16,-1 2 3-16,-3-2-1 0,0 0 0 0,0 0-1 15,5-3-3-15,-3 1 2 0,3-3 0 0,-3 1-1 16,3-1 0-16,-1-4 3 0,1 2-3 15,-3-2 1-15,7 3-1 0,-2-6 3 0,-3 3-4 16,1-2 2-16,-3 0 0 0,3 2-1 0,2-2 4 16,0 0-5-16,-5-1 3 0,3 1-1 0,-3 2 1 15,2-4-1-15,-1-1 1 0,-3 3-1 0,2-2-1 16,1-1 2-16,-1 3-1 0,1-2 1 16,-6-3-1-16,1 3 1 0,3-3-2 0,-3 0 2 15,2 1-1-15,-2-3 1 0,4 0-2 16,-2 0 1-16,5-2 3 0,-1 3-1 0,1-3 0 15,-3-3 0-15,3 1-3 0,0-2 2 0,-3 1-1 16,-4-1 0-16,2 0-1 0,0-1 0 0,3 1 2 16,-3-1 0-16,-2 3 0 0,2-5-2 0,-2 3 1 15,0-5 2-15,-7 0 1 0,3-2-1 16,-1 0 4-16,1-2 2 0,-1 0-2 0,3-3 0 16,-4-1 2-16,-1-1-2 0,0-2-1 0,1 0 3 15,1-2-2-15,1 4-1 0,-1-4-1 0,-1 2-2 16,1 1-1-16,1 1 3 0,-3-2-2 0,3-2 0 15,-7-2-4-15,-1-3 4 0,-1 1-1 16,2-1-1-16,0-1 0 0,0 3 0 0,-4-1-2 16,-1-3 3-16,1 0-1 0,-1-4 1 0,3 0 1 15,-3-4-1-15,-3-1 1 0,1-2-2 16,-4 3 0-16,0-3 1 0,2 3-2 0,-2-5 0 16,-3-2 2-16,-1-5-3 0,-3 3 2 0,-2-3-2 15,0 1 1-15,-2-1-1 0,2 1-3 16,1-7 0-16,-6-1 2 0,3 1 2 0,-4 2-5 15,-3-2 3-15,-2 0-2 0,0-4 2 0,-6-1-6 16,1 3 9-16,-1-1 2 0,-1 1 1 0,-4-3-3 16,0 1 2-16,-4-3 1 0,-3 5 1 0,-2-3-2 15,-1 3 1-15,-4-5-1 0,-1 0-2 16,-3 0 0-16,1 1 2 0,-3-3-3 0,0-2 0 16,-6-3 1-16,2 3-1 0,-3 0 1 0,1-2-3 15,-3-3 1-15,-2 3 1 0,-2-3 0 0,0 3 1 16,-2 1 0-16,0-5 0 0,-7 1 0 15,2 3 1-15,-4-1-1 0,0 1 0 0,-2 0 1 16,0-3-3-16,-1 3 3 0,1-1-1 0,-4-1-1 16,-1-1 2-16,-4-2-2 0,-2 3 2 0,-3-1-2 15,1 1 2-15,-1-1-3 0,1 0 3 16,-1 3-3-16,1-3 4 0,-1 3-4 0,1-5 3 16,-7 5-1-16,-1 2 0 0,-1 0 1 0,0-1 1 15,0 1 0-15,-3 4 1 0,1 1 1 16,1-1-2-16,-3-2 1 0,-3 2-2 0,-7-2-1 15,3 5 3-15,2-1-3 0,0 3 3 0,-1-1-2 16,1 3 2-16,-4 0-3 0,-3 2 2 0,0 2 0 16,-2 1 0-16,3-1-3 0,-3-2 3 15,-5 2-1-15,-1 9-2 0,-1-2 2 0,-2 7-1 16,1-1 0-16,-3-1 0 0,-7 1 1 0,1 3-2 16,-3-1 0-16,0 8 1 0,-4-1 0 0,0 0 1 15,-1 3-1-15,3-3 0 0,-6 3-1 0,1 4 1 16,-3-3 0-16,-3 6 0 0,2-4-1 15,0 8 0-15,0-3 1 0,0 5-1 0,3 2 1 16,-1 0-1-16,1 0 1 0,-1 0 0 0,-2 0-5 16,0 0 4-16,0-2-4 0,-2 4-1 15,7-2-5-15,-3 6-2 0,1-1-5 0,1 3-7 16,-1 1-3-16,4 2-10 0,-5 0-45 0,3 9-3 16,-1-3-192-16</inkml:trace>
  <inkml:trace contextRef="#ctx0" brushRef="#br0" timeOffset="114254.239">19608 12199 32 0,'2'-2'30'16,"0"0"14"-16,0-2-24 0,1 1 0 0,-1-1 30 15,0 2-18-15,0 0-9 0,0-3 23 0,3 3-17 16,-5 0-1-16,2 2 6 0,0-5-14 0,-2 5-6 16,0 0 4-16,0 0-9 0,0-2 1 15,2 2-2-15,-2 0 1 0,0-2 2 0,0 2-5 16,3 0 1-16,-3 0 3 0,0 0 0 0,4 0 0 15,-2 0-2-15,5 0 1 0,-3 0 0 0,3 0 0 16,2 0 1-16,-3 2-2 0,3-2 1 16,2 0-6-16,-2 0 2 0,0 0 3 0,2 0-1 15,-2 0-2-15,2 0-3 0,4 0 1 0,-2 0-4 16,3 0 4-16,4 0-3 0,0-2 0 0,8 0 1 16,3 2-1-16,2-2-1 0,7-1 3 15,-1-1-2-15,19 0 1 0,1-1 1 0,-4 3 0 16,1 0 1-16,5 0 5 0,-8 2 0 0,-2-3 0 15,0 3-3-15,-1-2 1 0,1 4-2 0,-5-2-2 16,-1 3 3-16,-1-3-4 0,-3 0 1 16,8 0 0-16,4 0-1 0,4 0-1 0,5 0 1 15,-5 0-3-15,3 0 2 0,-3 0-1 0,-2-3 2 16,7 1-1-16,0 0 1 0,-3 2-2 0,-1-2 4 16,-8-3-1-16,1 5 1 0,-5-4 2 15,3 4-3-15,-5-4 3 0,0 4-1 0,-2-3 0 16,-2-1-3-16,-3 4 1 0,1-5-3 0,1 3 0 15,5-2-1-15,7 2 1 0,0-1 2 16,4-1-2-16,0 2 1 0,-4 0-1 0,-3-1 1 16,1 1 3-16,-3 0-4 0,0 0 1 0,1 0 0 15,-5 2-1-15,-1 0 1 0,-5 0-1 0,-5 0 0 16,-7 2 0-16,0 0-2 0,-4 0 2 0,-5 0-4 16,-1 1 4-16,-3 1-8 0,-3-2-6 15,3 0 0-15,-4 3-23 0,2-3 4 0,-5 2-30 16,1-1 2-16,-1-1 24 0,-2 2-31 0,1 1-43 15,-3-3-51-15</inkml:trace>
  <inkml:trace contextRef="#ctx0" brushRef="#br0" timeOffset="115566.463">19910 11681 30 0,'-5'-2'104'0,"3"-2"-18"0,-2-1-21 16,4 3-13-16,9 0-22 0,-14 0-5 0,5 2-21 15,0-2-2-15,2-1-2 0,3 3 2 0,-3-2 0 16,5 0 2-16,-3 2 4 0,1-2-4 16,-3 2 2-16,4-3 4 0,1 3 0 0,0 0 6 15,1 0-2-15,1-2-4 0,2 2 0 0,-2-2 2 16,2 2-3-16,2 0 7 0,-2-2-8 0,0 0-2 15,3-1-1-15,-1 3 1 0,-2-4-2 16,4 4 1-16,-1-4 2 0,-1 4 1 0,0-5-2 16,0 5 0-16,-2-2 3 0,0 0 6 0,-2 0-6 15,-2 2 2-15,-1-3 2 0,1 3-2 16,-5-2-3-16,0 2-6 0,3 0 2 0,-3 0-1 16,0 0-4-16,-2 0-4 0,0 0 7 0,2 0-4 15,-2 0 0-15,3 2 1 0,-3-2 1 0,0 0-5 16,0 0 4-16,-3 0 0 0,1 3 0 15,2-3 1-15,-4 4 2 0,-1 3-2 0,-3-3-2 16,1 0 1-16,-4 7 2 0,-2-4 0 0,-1 4-2 16,-1 0 0-16,0 0 1 0,-5 2 1 0,-2 3-1 15,-7 1 0-15,3 3 1 0,-1-2 0 16,3 0 1-16,2 1-1 0,0-3-1 0,2 2 0 16,2-3 0-16,1 0 0 0,-1 1 1 0,0 1-2 15,1-1 2-15,-1 2 0 0,-6-1 0 0,2 3 2 16,-3-2-2-16,1-3 0 0,0 1 1 15,0-1-2-15,2-4 2 0,-3 2-2 0,3 0 1 16,0 1 0-16,0-3-1 0,5 0 1 0,1 0 0 16,3-5-1-16,4 1-1 0,3-3 0 0,-1 1 3 15,3-3-3-15,1 0-1 0,12-8 3 16,-4 3 3-16,-3 1 6 0,0 2 0 0,0-2 7 16,-2 2-3-16,0 0-3 0,0 0-4 0,0 0 1 15,0 0-2-15,0 0-1 0,0 0 2 16,0 0-3-16,-2 2-3 0,0 0 3 0,0 1-2 15,-1-3 1-15,1 0-2 0,2 0 1 0,0 2-1 16,-2-2-1-16,2 0 1 0,0 0 0 0,0 0 1 16,0 0-2-16,0 0 0 0,0-2 0 15,2 2 0-15,-2 0 0 0,0 0-1 0,0 0 0 16,0 0 3-16,0 0-3 0,2 0 0 0,-2 0 0 16,0 0 1-16,3 0 1 0,-3-3-5 0,0 3 3 15,2 0-1-15,-2 0 2 0,0 0 0 0,2 3 0 16,0-3 0-16,0 2-1 0,1 0 1 15,-1 0 2-15,2 0-1 0,1 3 0 0,-1 1 0 16,0-1 1-16,1 1-2 0,1 1 2 0,3 0 1 16,-2 1-3-16,2-1 0 0,0 2 2 15,2 0-1-15,0 0-1 0,2-1 1 0,0 3 0 16,7 0 0-16,0 3-2 0,2-3 3 0,-2 4-2 16,-1-4 0-16,1 2 1 0,0-4 0 0,-2 4 0 15,-1-4-2-15,1 2 5 0,0-2-1 0,-3 2 0 16,1 0 1-16,1-2-3 0,1 2 2 15,-1-2-2-15,1 2 4 0,2-2-1 0,6 2-3 16,3 0 1-16,2 2-2 0,-2-4 2 0,4 2-3 16,-2 0 2-16,2 0 0 0,-5-2-1 15,-1 2 1-15,-5 0-2 0,-5-2 3 0,-1 2-2 16,-3-3 1-16,-4-1 1 0,-2 2-2 0,-1-3 4 16,1 1-6-16,-3 0 3 0,-2-3-4 0,1 0 6 15,-3 3 0-15,2-5 0 0,-2 0-3 0,0 3 1 16,0-3-2-16,0 0 2 0,-2 0-1 15,-5-4-1-15,3 2 2 0,1 0-1 0,3 0 0 16,0 0-2-16,-2 0 3 0,2 2-2 0,0-2 1 16,0 3-3-16,0-3-4 0,0 0-9 15,2 4-6-15,-2-2-17 0,0 3-30 0,0-1-19 16,-2 3-36-16,-2-1-98 0,-1 3-44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07:54.3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40 4628 8 0,'46'-7'11'0,"-4"-6"6"0,-2 9-9 0,-3-1-1 16,1 1-4-16,-1 4-3 0,3 0-1 0,0 0 0 15,4 4-1-15,-2-1-3 0,-3 1 3 0,-1 0 2 16,-3 3-3-16,3 0 2 0,1-3-1 16,10 0-1-16,6 1 1 0,2-1 4 0,5 1-5 15,0-1 0-15,2 3 4 0,6-3-5 0,16 0 1 16,-4 1 3-16,-1-1 0 0,5 1-2 0,0 1 2 15,5 1 6-15,4 0 7 0,-3-1 9 16,1 3 11-16,2 0-14 0,-1 0 3 0,1-1 2 16,-2 6-6-16,2-6 0 0,-1 6-7 0,6-1 2 15,-3 0 3-15,4 0 0 0,0-2-8 0,12 0 3 16,-5-4-6-16,4 2-4 0,1-2 1 16,15-3 1-16,-5 0-1 0,16 1 1 0,0-3-3 15,0 0 7-15,0-2 3 0,6 0-2 0,1 0-1 16,6 0 1-16,0 2 2 0,-2-2 8 0,0 3-9 15,-9-3 5-15,0 2-5 0,-4 0-7 16,0-2 0-16,6 2 2 0,-2 0-2 0,-2 3-1 16,0-1 0-16,-7 1-3 0,0-5 1 0,10 4 1 15,-1 0 0-15,2 1 0 0,3-3 0 0,-8 2-3 16,-1 3 1-16,0-3 2 0,2 3 0 16,2-2 1-16,2 1-2 0,0-1 0 0,1 1 1 15,-5-1 0-15,0 1-2 0,0-4 3 0,-1 3 0 16,1-1-2-16,-2 1 2 0,-7-3-2 15,2 4 1-15,-4-1 0 0,0 1 0 0,4 1 0 16,1-3 0-16,-5 1-2 0,0 1 4 0,-1-1-4 16,1-1 1-16,7 1 1 0,-1-1 0 0,-1-4-1 15,-1 5 0-15,-4-5 2 0,0 4 0 0,0-4-2 16,2 4 2-16,-11-1 2 0,-2-1-3 16,-5 0 1-16,0 2-1 0,-6-1 2 0,0 1-1 15,-9 0-1-15,0 3 1 0,-6-3 1 0,-1 1-1 16,-6-1 0-16,-1 1 1 0,-3-3 0 15,-3 2 1-15,-6 1-1 0,-3-1-1 0,2-2 0 16,1 1-1-16,-11 1 0 0,1-2 1 0,-10 0-1 16,-2-2 1-16,-1 3-2 0,-2-6 0 0,3 3 2 15,-5 0-1-15,-9-2 0 0,-2 0 0 0,-11-2 4 16,0-1 2-16,-2 1 3 0,-4-1-4 16,-8-1 0-16,1-5-5 0,-2 2-2 0,-5 0-1 15,3-2-7-15,-1-2-1 0,-4 2-10 0,0-7 15 16,-4 0-2-16,-3 1 10 0,-2-1-2 15,0-6-1-15,-4-3 4 0,-7-6 0 0,-4-4-2 16,-2-3-1-16,-1 1 1 0,-10-8-1 0,1 1 1 16,5 4-1-16,1 5 0 0,-1-5 0 0,2 2 0 15,5-9 0-15,2-1 2 0,4-3-2 0,0 2 0 16,5 5 1-16,0-3-2 0,2 3 1 16,0 0 1-16,0-7-1 0,2-2 0 0,2-5 1 15,3 3-3-15,0 4 3 0,4 0 0 0,0 2-2 16,2-4 2-16,0-2-1 0,0-1 0 15,0 3 1-15,5 2 1 0,-3 5-3 0,3-3 1 16,0-2 0-16,-1 0 1 0,-1 0-1 0,-1-4 0 16,3 9 0-16,-3-1 1 0,3 5-3 0,-3 0 2 15,1-2 2-15,1-1-2 0,-1-1 0 16,1 2-1-16,3 4 1 0,0 2 1 0,0 5-1 16,0 6-1-16,-3-6 1 0,-1 2 0 0,1 0 1 15,-1-3-1-15,-3 5 0 0,0-2 0 16,-2 0 1-16,0 7-3 0,2-3 3 0,-2 9-1 15,-2-2-1-15,0 5 2 0,-5 1-3 0,5 3 2 16,-2 2 0-16,-1 2-2 0,3-2-3 0,-2 7 6 16,-1-5-8-16,-1 4 6 0,1-1-3 0,1 1 3 15,-3 1 2-15,-2 0-3 0,-2 1 0 16,-4 1 0-16,-3-2 2 0,-6 2 3 0,-5-1-3 16,-15 3 0-16,-7 0 5 0,-4 0-7 0,-11 0 3 15,4 3 0-15,7-3 0 0,-4 2-1 16,-5-4-1-16,-9-1 0 0,-11 1 0 0,16-4 1 15,-3 3-1-15,-12 1 2 0,-1-4-1 0,-2 3 1 16,2 1-1-16,-4 0 0 0,-3-2 0 0,-1 1 1 16,-1 1-2-16,-4 2 2 0,0-2 0 0,-6-5-1 15,1 3 1-15,-6-1 0 0,2 1-2 16,-6 0 1-16,-3-5 1 0,5 2-2 0,-3 1 1 16,-6-5 2-16,3 4-4 0,1 0 4 0,0-1-3 15,-2-1 0-15,-2 4 1 0,2-4 1 16,3 7 0-16,1-4-3 0,-1 1 2 0,-3-1 1 15,0 1-1-15,2 3-2 0,3 2 2 0,-9-7 2 16,-1 7-3-16,1 0 0 0,-2 0 2 0,-1-2 0 16,3 2-1-16,-5 0 1 0,-2 0-3 0,5 0 3 15,-1 2 0-15,-1-2-2 0,-1 0 1 16,-4 0 0-16,2 5-1 0,7-3 3 0,2 2-4 16,0 3 2-16,-3 0 0 0,6 1 0 0,-1 1 0 15,6-4 0-15,-1 1 0 0,-7-6 0 16,0 7 2-16,4 0-3 0,3-3 1 0,-7 3 0 15,2-3 2-15,2 3-4 0,-2-1 2 0,5 1 2 16,-1 2-4-16,1-5 1 0,0 0 2 0,4 3 0 16,2 4-3-16,-9-6 4 0,0 3-3 0,3 1 2 15,2-2-2-15,-1-1 2 0,3 3-2 16,3-2 2-16,-1-1-1 0,4-1-1 0,1 4 2 16,2-7-2-16,2 7 3 0,2-7-3 0,0 2 0 15,5 1 1-15,-1-3 1 0,3 0-2 16,-2 0 1-16,4-2 0 0,0 0 2 0,9 0-2 15,2-2-1-15,-3 0 0 0,1 2 1 0,13-2 3 16,-2-3-5-16,4 3 2 0,-4 0 1 0,-7 0-1 16,5-5 0-16,6 3-2 0,7 1 4 15,2-3-2-15,-2 1 0 0,-4-3-1 0,-3 3 3 16,5-4-1-16,6 1-3 0,9 3 4 0,0-4 0 16,-4-2-2-16,-5 3 1 0,-6 1-1 15,-1-4 1-15,6 2 0 0,1 0-1 0,5-2 0 16,-1-2 0-16,-8 6 0 0,-9-4-1 0,-2 3 3 15,0 5-3-15,6-3 2 0,3 1-1 0,-3 5-1 16,-3-2 1-16,-6 2 1 0,1 0-2 0,11 2 1 16,4-2 0-16,6 0-1 0,3 0 3 15,0 0-4-15,4 0 2 0,5 0 2 0,2 2-2 16,9-2-1-16,2 7 0 0,2-5 1 0,2 1 0 16,5 1 0-16,0 3-1 0,4 4 3 0,-2-3-3 15,0 1 0-15,-2 7 1 0,2-3 0 16,-3 5-1-16,1-1 3 0,2 1-2 0,-2-1 0 15,2 5 0-15,0-4-1 0,-2 2 0 0,-1 2 1 16,3-7 1-16,3 5-1 0,-3-2 0 0,2 4 0 16,2 2-2-16,-2 5 5 0,5 0-5 15,-3 4 4-15,3 2-2 0,0 0-1 0,-1 3 2 16,3-3 0-16,2-2 1 0,-2 0-4 0,2-4 3 16,0 2-2-16,0-3 1 0,2 5 0 15,0 5-1-15,0 4 1 0,-2 4 1 0,3 3 0 16,-3-8-1-16,2 1 1 0,0-2-2 0,0 0 2 15,-2-1-3-15,2 5 3 0,1 3-2 0,-3 1 2 16,4-1 0-16,0-6-3 0,1-1 2 0,1-5 0 16,1-6 0-16,0 4 0 0,-1-2 1 15,-1 4-1-15,1 1-2 0,-1 3 3 0,1 1-1 16,-1 0 0-16,-3-3 1 0,0-2-1 0,-2-1 1 16,0-4-1-16,2 3 0 0,-2 5 1 0,3 2-1 15,-3 2 0-15,0-3 0 0,0 3-1 16,0-7 3-16,-3 1-3 0,-1-5 1 0,-1-3 0 15,3 1 2-15,-2-5-3 0,2 0 1 0,-1-2 1 16,1 0-2-16,2-4 2 0,2 0 0 16,-2-1-3-16,3-3 4 0,-1-1-2 0,0 2 0 15,0-4 1-15,0 0-3 0,1 3 3 0,-1-3 0 16,0 0-1-16,3 2-1 0,-3-2 3 0,4-2-2 16,-1-3 1-16,4 3-1 0,-3-5 7 15,5 3-3-15,0-7 0 0,5 0 0 0,-1 0-3 16,1-4-1-16,1-1 2 0,3-1-2 0,2 1 1 15,0-1-2-15,2-3 3 0,3 4-1 0,-3-1-2 16,0 1 2-16,5 1 4 0,2 2-1 16,-5 0 1-16,3 2-1 0,4 0 2 0,-4 2 1 15,6-2 0-15,2-2 1 0,10-1-1 0,15-3-5 16,21-1 0-16,23-8-4 0,-11 6 2 0,-2-2 0 16,12 0 0-16,3 0-3 0,11 2-6 15,1 2-14-15,-6 3-26 0,1 6-50 0,-9 0-4 16</inkml:trace>
  <inkml:trace contextRef="#ctx0" brushRef="#br0" timeOffset="8747.884">2833 5475 5 0,'0'0'8'16,"2"0"1"-16,-2 0-4 0,0 0 10 0,0 0-1 15,0 0 6-15,0 0 11 0,0 0-6 0,0 0-3 16,0 0 3-16,0 0 13 0,3 0-15 15,-3 0-2-15,0 0 5 0,0 0-12 0,0 0-2 16,2 0-2-16,-2 0-7 0,0 0 1 0,0-3-1 16,0 3-2-16,0 0 2 0,0 0-4 0,0 0 1 15,0 0 4-15,0 0 2 0,0 0 1 16,0 0 7-16,0-2-7 0,0 2-6 0,0 0 1 16,0 2-1-16,0-2-2 0,0 0 1 0,0 0-1 15,0 0 0-15,0 0 2 0,0 0 3 0,0 3 13 16,0-1-2-16,0 0-12 0,2 2 2 15,2 3-2-15,-4 2 2 0,0-2-4 0,0 1 1 16,3 3 1-16,-3 0 0 0,2 0 0 0,0 3-1 16,-2-3 0-16,5 2 2 0,-3 0-2 0,0 0 1 15,2 3-2-15,1-1 3 0,-1 1-2 16,3 1 2-16,-5-1-1 0,2-3-2 0,3 2 0 16,-3 1 1-16,3-1-4 0,-3 1 4 0,3-1-2 15,-3 1 1-15,3-1 0 0,0 0-1 0,-3 1 2 16,3 2-1-16,-1-1 1 0,-1 3-2 15,1 0 1-15,-3 0-1 0,1 2 4 0,0-2-2 16,1-3-1-16,4-1 2 0,-7-1 0 0,7-4 2 16,-7 0-1-16,2-2 1 0,1 0-2 15,-1-3-2-15,5 1 1 0,-9-3-1 0,4 1-1 16,3-1 1-16,-7 1-1 0,4-3-1 0,1 4 2 16,-3-3-3-16,2 1 3 0,-1 0-2 0,3 1-3 15,-4-1 6-15,3 1 1 0,-1-1-1 0,1-4 0 16,-1 5 5-16,3-5-3 0,-3 0 8 15,0 0 2-15,-1 0-5 0,-1 0 2 0,0 2-1 16,2-2 2-16,-4 0-3 0,3-2-3 0,-3 2-3 16,4-5-2-16,-2 1-2 0,0-3 1 15,1-2-1-15,1-4-2 0,3 0 2 0,-3-5-1 16,3 1 1-16,-1-6 1 0,3 1-1 0,4-13 0 16,3 2-1-16,-1 2 2 0,-2-2-1 0,10 2 1 15,-6-4-1-15,3 2 1 0,9-11-1 16,-1 4 1-16,1-2-3 0,0 5 4 0,-3 2-1 15,-2 6-1-15,-4 0 2 0,0 7 0 0,-5 2 0 16,-1 3-1-16,-3 1 1 0,0 5 2 0,-7 0-2 16,3 2 4-16,-1 1-1 0,1-1 0 0,-7 4 2 15,4-1-2-15,-4 1-1 0,-4 14-6 16,0-7-2-16,1 1 1 0,1-1-3 0,2-2-4 16,0 0-3-16,0 0-2 0,0 2-3 0,-2-2 0 15,2 0 6-15,2-2 9 0,-2 0-29 16,2 2-9-16,-2 2-19 0,-2-2-24 0,2 4-35 15</inkml:trace>
  <inkml:trace contextRef="#ctx0" brushRef="#br0" timeOffset="10200.657">4121 5256 22 0,'-2'-2'50'0,"2"0"-2"15,0 2-15-15,0 0-12 0,0-2-20 0,0 2-6 16,0-2-9-16,0 2 5 0,0 0 8 16,-3 2 1-16,3 0 8 0,-2 2 13 0,0 1-5 15,2 4-4-15,-4 2 6 0,-1 2-6 0,3 5 7 16,-2-1-8-16,-1 3-5 0,-6 6-3 0,2 5 6 16,1 0 6-16,-3 2-6 0,0 3 7 15,-1 1-5-15,4 3-1 0,-10 10-2 0,3-1-3 16,-1-3 1-16,1-4-4 0,-3 0 2 0,0-5-3 15,-4 8 2-15,-2-1-4 0,2-2 2 16,-2-1-3-16,0-5-1 0,-1 1 0 0,1-4 0 16,2-2 2-16,2-7-1 0,0-2 2 0,3 1-1 15,-1-4 1-15,3 1 2 0,4-4 0 0,2 1 1 16,0-3 6-16,2-3-6 0,3-3 4 16,2-3-4-16,0-1-2 0,-1 1 8 0,3-3-7 15,5-9-4-15,-1 3 13 0,1 2-8 0,-8 6 4 16,3-2-7-16,3 0 7 0,1 1 2 0,5-3-4 15,2-5-2-15,2 3 2 0,0 0-2 16,3 0-2-16,4-3 0 0,-1 1-2 0,8-1 0 16,-3 1 1-16,0 0 0 0,12-5-2 0,-8 4 1 15,3 3 1-15,-2-2 2 0,-1 4-3 16,-1 0 3-16,-1 0 2 0,5 0 3 0,-2 0 0 16,2 2 2-16,0-2-6 0,0 2 1 0,-1-2-1 15,8 4 3-15,-7-1 1 0,-3-1-1 0,1 2 0 16,-5-1-1-16,1-1-1 0,-3-2-1 0,2 0-1 15,0-5 0-15,0 5 0 0,-2-4-2 16,1-1 3-16,-6 3-2 0,-1-2-1 0,-5 4 2 16,2 0-2-16,-7-2 1 0,-1 2 1 0,-1 0-1 15,1 0-1-15,-3 0-1 0,-2 0-5 0,4 2-20 16,-4 0-38-16,2 2-14 0,1-1-36 16</inkml:trace>
  <inkml:trace contextRef="#ctx0" brushRef="#br0" timeOffset="11028.582">4959 5470 34 0,'0'-2'15'0,"-2"-5"9"16,-1 3 22-16,-1-3-2 0,2 1-28 0,2 1-12 15,-5-1-6-15,1-1-3 0,-3 1 10 0,5 1-3 16,-2 1 0-16,-3-3 0 0,0 1-1 0,1 1 6 15,-3 1 9-15,-2-3 6 0,0 0-9 16,0 3-3-16,0-3-7 0,-5 3 1 0,3 2-4 16,-2-3 4-16,-1 3-3 0,1 0-1 0,0 2 3 15,-5 0 2-15,0 2 5 0,-2 0 0 16,-9 3-5-16,9-3-2 0,-2 2-2 0,-7 5 3 16,0-2-2-16,2 2 1 0,3 0-1 0,1-1-3 15,3 3 0-15,3-2 1 0,3 0-1 0,1 2 0 16,1 0 0-16,3 0 2 0,3-2-1 15,-1 2-1-15,2 2 2 0,3-2-1 0,-1 2-1 16,3-2 1-16,0 3 2 0,2-1-3 0,0 0 2 16,2 0-2-16,0 3 4 0,1-5-2 0,1 2 8 15,0-2-6-15,3 2 4 0,2-2 4 16,0 0-3-16,4 0-3 0,0 0-1 0,5-2 0 16,2 0-4-16,4 0 1 0,0 0 2 0,3-1-5 15,-1 1 4-15,0 0 0 0,-1 0 1 0,-1 0-1 16,-2-3 4-16,-2 1-2 0,-2 2 0 15,-1-3 1-15,-1 3-3 0,-3 0 0 0,-2-2-1 16,-2 1 1-16,0 3-1 0,2-2-2 0,-7 2 3 16,0 3-2-16,1-1 0 0,-5 0 1 0,2 5-2 15,-4-1 2-15,0 3 0 0,-3 2-2 16,-1-2 0-16,-1 4 1 0,-4-2 1 0,2 0-1 16,-11 5 0-16,3-5 1 0,-1-4 0 0,-2-3-1 15,0-4 1-15,0 0 0 0,5-4 2 16,0-1 3-16,1-4 1 0,-1 3 4 0,4-5 2 15,0 0 13-15,0-2-10 0,2-3 0 0,0-4 3 16,3 3-9-16,1-7-1 0,3 2-1 0,0-5-1 16,2-2 2-16,4-1 4 0,1-1-10 15,-1 0 4-15,5-4-1 0,0 4-6 0,4-4-1 16,-2-1 0-16,2 3-2 0,5 0 0 0,-1 0 1 16,5 0-2-16,3 2 3 0,-5 0-1 0,4 3 1 15,2 1-3-15,-4 1 3 0,0 0 1 16,0 1-2-16,-2 3-1 0,0 2-1 0,-5 5-12 15,1-3-22-15,-7 3-19 0,0 2 34 0,-1 4 1 16,-3-2-4-16,-3 0-7 0,5 2-21 0,-5 3 7 16,0-1-81-16</inkml:trace>
  <inkml:trace contextRef="#ctx0" brushRef="#br0" timeOffset="11872.216">5100 5966 74 0,'-5'-4'49'0,"3"-5"26"15,0 3-38-15,0 1-31 0,0 1-4 0,-1-1-20 16,1 3 1-16,2 0 15 0,0 2 4 0,0 0 12 16,0 2 5-16,2 5-2 0,1 2-8 0,-1-1 4 15,0 6 2-15,2 1 5 0,-1 0 1 16,-1 5-11-16,-2 0 6 0,0 2 0 0,0 0-4 15,0 2-4-15,-2 1 0 0,-1-1 6 0,1 7-3 16,-2-2 2-16,-1-3-5 0,3 3-4 0,0-5 2 16,-2 0-1-16,-1-2-3 0,3 0 1 15,0-2 4-15,0-2-2 0,-3-3-5 0,5 1 0 16,0-5-3-16,-2 0 2 0,0-3-1 0,2-1 1 16,0 0 3-16,0-3 9 0,0-8 11 0,0 1 10 15,0 3-13-15,0-2 7 0,0 2-3 16,0 2-23-16,0 1 2 0,-2-3-3 0,2-3-2 15,-3-1-6-15,3-3 1 0,3-4-2 0,-1-2 1 16,0 0-2-16,2-5 8 0,3 3-1 16,0-3 5-16,-1 3-3 0,3-3 1 0,-2 3 2 15,1 2-2-15,1-1-1 0,2 3-2 0,-2 0 2 16,2 0-1-16,2 2-5 0,1 3 2 0,-1-1-4 16,2 3-5-16,5-3 5 0,-4 5 6 0,1 2 2 15,-1 0-1-15,-3 0 4 0,-2 4-5 16,-2 1 8-16,0-1-2 0,-3 1 3 0,1 1 5 15,-1 5-2-15,-3 0-1 0,-1-2 1 0,0 2-1 16,-4 0 1-16,-3 0-5 0,1 2 4 16,-3 1-4-16,-1-1-3 0,-6 0 2 0,1 0-3 15,-5 1 2-15,3-1-4 0,-5-2 3 0,0 0 0 16,0-2-1-16,1-1 2 0,-10-1-3 0,5 0 4 16,2-5-2-16,0 0-2 0,4 0 2 15,0-2-3-15,5-2-2 0,0 0-4 0,2 2-18 16,2-5-21-16,2 5-21 0,3-2-71 0</inkml:trace>
  <inkml:trace contextRef="#ctx0" brushRef="#br0" timeOffset="12825.107">5446 6189 53 0,'-7'13'36'0,"-1"-2"-36"16,1-4 18-16,0 2 22 0,-1-5-28 15,1 1-19-15,3-1-22 0,-1-2-33 0,1 0 14 16,1 3 57-16,1-5-5 0,0 2-2 0,2 0 0 15,2-2 13-15,0 0 10 0,1 2 14 0,-1 1-22 16,2-3 20-16,1 2-8 0,-1 0 4 16,1 0-8-16,-1 3 10 0,0-3-13 0,1 2-3 15,-1 1 2-15,1 1-6 0,-1 1 5 0,0 2-12 16,-1 2-8-16,1 2 1 0,0-2-2 0,-1 2 0 16,-1 0 0-16,2 1-1 0,1-1 0 15,-3-2 1-15,0 2-1 0,2-4 1 0,1 2 3 16,-1-4-10-16,-2 1 5 0,3-3 8 0,-1 1-6 15,1-3 3-15,-1 1 0 0,1-2 5 16,-3 0-2-16,2-2 0 0,1-2-1 0,-1 2-5 16,-2-6 1-16,5 1-1 0,-3 1 1 0,3-5-1 15,-1-2 1-15,3 2-1 0,-2-4 2 0,2 0-1 16,0-3-1-16,-3-1 0 0,3 1 1 0,0-1 0 16,-3 1-1-16,1-6 1 0,2 4 0 15,-5 3 0-15,1 0 0 0,-1 6 5 0,-2 0 0 16,0 2-5-16,1 3 0 0,-8 2 1 0,7 0-3 15,1-3 2-15,-3 5-4 0,2-2-2 16,-2 0 5-16,2 2 2 0,-2 2 3 0,0 0-1 16,2 3 0-16,-2-1 4 0,2 5 2 0,-2 0-3 15,0 2-3-15,0 4 0 0,0 0-1 0,-2 1-1 16,0 2-1-16,2-3 2 0,0 3-3 16,0-1 2-16,-2-1-3 0,2-1 2 0,2-2-1 15,2 1 2-15,-1-3 3 0,-1 0-3 0,2-3 8 16,3 1-1-16,0-2 7 0,-1-3-2 0,3 1 2 15,0-5-1-15,0 0-2 0,-1-3-5 16,1-1-3-16,2-3 1 0,-2-1-1 0,0-1-1 16,2-4-4-16,-2-1 0 0,-3-1 0 0,1-1-2 15,0-3 4-15,-3 1-2 0,0 0 1 0,-1-4-1 16,-1 0 1-16,0 7-1 0,0-1 0 16,0 3 0-16,1 4 1 0,-3 1-1 0,4 1 2 15,-4 0-6-15,2 3 6 0,0-1-2 0,1-1 1 16,1 4-1-16,-2-3 0 0,0 1 2 0,3 2-2 15,1-3-2-15,1 5 1 0,0-2 0 16,-1 0-1-16,3 2 2 0,0 0-1 0,2 2 0 16,2 0 2-16,0 3-1 0,3 1 0 0,-3-1 0 15,3 1 2-15,-3 1 0 0,0 0 1 0,2 1 6 16,-4 3 1-16,1-2-2 0,-4 2 1 16,-1 2 0-16,0 1-2 0,-3-1 1 0,0 0 0 15,-1 0 1-15,-3-2-2 0,-3 3 2 0,3-6 0 16,0-1-2-16,-2 2 2 0,-2-3 5 0,-1 1-4 15,1-3-5-15,-5 1 1 0,-2-1-1 16,0 1-3-16,-2-5-2 0,-5 2 1 0,1-2-5 16,-3 0 2-16,0 0-19 0,-2-2-11 0,0 2-17 15,-2 0-54-15,1 0-60 0,-7 0-100 0</inkml:trace>
  <inkml:trace contextRef="#ctx0" brushRef="#br0" timeOffset="14793.478">6656 6306 76 0,'0'11'62'16,"-4"-7"-1"-16,2-1-19 0,0-1 7 0,-1-2-38 15,3 0-1-15,0-9-14 0,0 9-9 0,0 0 11 16,0 0 6-16,3 0-1 0,1 0-3 0,0 0 2 15,1-2 4-15,-1 0 4 0,1 2-1 0,1 0 5 16,-1 0 4-16,1 0-12 0,1 2 1 16,0 0 6-16,-1 5-6 0,1 1 7 0,-3 1-7 15,3 7 3-15,-4075-1 2 0,8145 5 11 0,-4073 0-6 16,-4 2 9-16,2 2-11 0,-2 0 1 0,0 1-6 16,-4-3 0-16,2 2-1 0,-5 0 3 15,0 0-2-15,-1 3-6 0,-6-3-2 0,-3 9 0 16,-3-4-1-16,-4 4-1 0,-1-2-3 0,-3-3 2 15,-3-1-2-15,-9 4-1 0,3-5 2 16,1-2-7-16,6-6-23 0,3 0-24 0,3-5-38 16,4 0-25-16,0 0-122 0</inkml:trace>
  <inkml:trace contextRef="#ctx0" brushRef="#br0" timeOffset="15933.823">7583 5380 14 0,'-5'18'124'0,"1"-7"-84"0,-1 0-12 0,-1-3-27 16,6-1-11-16,-5 0-7 0,5-3 4 16,-2-2 7-16,2 3 3 0,0-1 8 0,2 0 15 15,0 3 0-15,3-3-5 0,-3 3-6 0,2 2 11 16,3 2-4-16,-2 2-2 0,-1 0 3 15,0 5 9-15,3 0 4 0,0 8-5 0,-1 1-11 16,1 1-2-16,-1 3 1 0,-1 0 3 0,-1 4-1 16,1 3 2-16,1 10-3 0,1 1 4 0,-3 4-3 15,1-3-6-15,1 8-2 0,-1-3 0 16,-1-13 4-16,-2-5-6 0,3-6 0 0,-5-4 0 16,2-3-4-16,0 0 2 0,-2 0-2 0,0-2-2 15,0-2 2-15,0-2-3 0,0-3 1 0,0-4 0 16,0-2 1-16,0-2 3 0,0-3 11 15,2-2 13-15,-4-10-7 0,2 3 7 0,-2 5-32 16,2 0 1-16,0-4 1 0,-4-7 0 0,4 4 2 16,-5-6-2-16,1 0 2 0,-1-5 0 0,-1-4-2 15,-3 0 3-15,2-5-1 0,-2 1 0 16,1-3 0-16,-1-2 2 0,0-2-2 0,-4-11 0 16,2 5 1-16,0-1-1 0,0 2-1 0,0 5 1 15,2 2 1-15,0 3-1 0,0-1 0 0,3 3 1 16,-1 1-1-16,3 1-2 0,-1 0 3 15,3-5-2-15,2 1-3 0,0 1 3 0,2 1 1 16,-2-1 2-16,5 1-3 0,-1 1 1 0,3 3 0 16,-3 0 2-16,3 3-3 0,1-1-3 0,1 2 2 15,4 0 0-15,3 3 2 0,2 0-1 16,4 1 1-16,4 1 1 0,5-2 1 0,0 4-2 16,4 0 2-16,0 0-2 0,1 2 1 0,-1 0 0 15,-2 2 0-15,0 5 0 0,2 4 0 16,7 1 0-16,-2 1-2 0,2 3 3 0,-3-3-1 15,-1 0 0-15,-7 3-1 0,-3 2 2 0,-3-3-1 16,-1 3-1-16,-4 2 1 0,0-2 0 0,-5 4 0 16,-2-2-1-16,1 3 3 0,-6 1-6 0,-3-2 4 15,-3 0 4-15,-2 3 3 0,-9 2-2 16,0-1-5-16,-4 1 3 0,-4 2-3 0,-6 0 1 16,-10-1 1-16,-6 1 2 0,-3-2 2 0,0-3 0 15,-2-2-3-15,0-1 1 0,-5-4 0 0,10-1-2 16,8-3 0-16,2 1-2 0,5-3 0 15,-3 0-2-15,3 5 1 0,0-5 3 0,-3 2-4 16,1-1 3-16,-1 1-2 0,3 0 1 0,2-1-4 16,7-1-16-16,-1 2-17 0,5-2-16 15,2 3-25-15,3-1-41 0,-1 1 59 0,3-1-160 16</inkml:trace>
  <inkml:trace contextRef="#ctx0" brushRef="#br0" timeOffset="16386.838">8348 6167 205 0,'-3'2'97'0,"3"0"-73"0,-2 1 5 0,0-3-12 15,2 0-13-15,-2 0-14 0,2 0 0 0,0 0 7 16,2 2 9-16,0-2 12 0,0 0-4 16,3 4 2-16,-1 1-4 0,3-1 0 0,2 3 7 15,-3 4-5-15,1 0 11 0,-1 2-12 0,1 7 1 16,-2 2-4-16,-3 0 3 0,-2 4-4 0,-5 1-1 16,-1-3 0-16,-5 5-3 0,-3-3-2 0,-1 1-1 15,-5-1 0-15,-4-2-2 0,0 3 1 16,-7-1-4-16,0-4 0 0,2-2 0 0,3-7-3 15,4-2-22-15,4-2-19 0,5 0-29 0,0-2-11 16,4-3-75-16</inkml:trace>
  <inkml:trace contextRef="#ctx0" brushRef="#br0" timeOffset="17105.415">9161 5671 41 0,'-9'13'40'16,"1"-6"8"-16,-3-3-51 0,2-8-11 0,4 2 29 15,1-3-2-15,2-1-18 0,-1-1 3 0,3-2-10 16,-2 0 9-16,2 0 1 0,2-2 3 16,-2 0 4-16,3 0-2 0,-1 3 11 0,0-6 8 15,0 6-3-15,1-4 11 0,-3 1-10 0,2 3-3 16,0-1 1-16,-2 2 8 0,0-2-4 0,0 3-4 16,0 1 1-16,0-1-9 0,0 1-8 0,-2 1 6 15,0 2 5-15,-1 0-3 0,1-3 0 16,-2 3-2-16,-1 0-4 0,-1-1 3 0,-1 3 0 15,0 0 1-15,-1 0-2 0,-3 0-2 0,0 3 0 16,0 1 3-16,-3 3 0 0,-3 2-1 16,-3 2 2-16,-2 2-3 0,0 2 0 0,-11 9-1 15,0 3-2-15,-3-1 0 0,8 1 0 0,-3 2 0 16,7 1-1-16,-1 1 1 0,3 0-2 0,-2 7 1 16,6 1-1-16,5 1 0 0,2-3 0 15,2 1 1-15,5-1 0 0,-1-1 0 0,3-3 4 16,2-2-2-16,2 0 1 0,3-3 2 0,1 1 0 15,3-7-6-15,2 0 6 0,5-2 0 0,1-3 4 16,5-1 0-16,5-3-1 0,4-2-4 16,4-2-1-16,3-2 0 0,3-3 0 0,6-6-3 15,-3-3 2-15,-5 1 0 0,-1 0 2 0,-3-5-2 16,3 0 1-16,-3 0-1 0,0 0 0 0,-4 0-1 16,-2-2 0-16,2 0 1 0,-7-2-1 15,0 2 0-15,0-2 2 0,-4-3 2 0,0-1 2 16,-4-3 4-16,-1 0-6 0,-6-4-1 0,2-5 0 15,-5-2 0-15,1 0-2 0,-5-6 5 16,3 0-1-16,-12-8-2 0,0 4-4 0,-6 3 0 16,-2 5-4-16,-1 2-5 0,-1 0 1 0,-3 3-4 15,-2-1-8-15,-5 5 0 0,-1 4 3 0,-5 0 8 16,-3 5-3-16,1 1 0 0,2 3 3 0,2 5-9 16,5-3 0-16,1 4-8 0,6 1-35 15,3 2-20-15,3 4-17 0,2-2 4 0,2 7-50 16</inkml:trace>
  <inkml:trace contextRef="#ctx0" brushRef="#br0" timeOffset="17495.985">9062 5947 327 0,'-13'17'76'0,"-3"-6"-66"0,3-11 11 16,2 0-11-16,0-4 7 0,2 2-10 16,5-3-2-16,-1 3-20 0,5-9 5 0,0 4 2 15,-2 10 5-15,0-3 1 0,2 2 0 0,2 0-1 16,0-2 1-16,3 0 0 0,4 4-2 0,-3-1 4 15,5-1-1-15,2 4 1 0,1 3 0 0,1 0 1 16,3 2 2-16,8 4 19 0,-1 3 13 16,-3 2-15-16,2 0 0 0,-2 2 4 0,-2 0-6 15,2 0-4-15,-2 0-2 0,2 0-4 0,-3 0-4 16,1 0 0-16,5 2-4 0,-6-2-2 16,1-2-2-16,-4 0 3 0,-3-7-3 0,-2 3-3 15,-2-3-31-15,-3-2-17 0,3 2-75 0,-4-2-31 16</inkml:trace>
  <inkml:trace contextRef="#ctx0" brushRef="#br0" timeOffset="18214.524">9796 6149 19 0,'-2'-4'43'0,"0"0"-14"0,-3-1-18 0,3-1-6 16,0-1 8-16,-2 0 1 0,1-4 24 0,1 5-5 15,0-1-19-15,-2 0-6 0,-1 1 7 16,1 1 1-16,2-1-8 0,-3 4-7 0,1-3-4 16,1 3 3-16,1 0-2 0,-2 4 6 0,2 0 25 15,-1 3-4-15,-3 3 14 0,4 1-8 16,-3 4-9-16,1 3 0 0,-1-3 8 0,3 7-8 16,0 0-5-16,2 0-5 0,0 4-3 0,2 0-2 15,0 7-2-15,3 0-1 0,1 0 3 0,-1 0-4 16,1-5 0-16,-1 1-1 0,-1-1-3 0,3-2 3 15,0-2-5-15,-1 0 4 0,-1-4-3 16,-1 0-1-16,0-3 1 0,1-4 2 0,-5 0 1 16,4-2-2-16,-2 0-3 0,-4-3 6 0,2-1-3 15,0-7 6-15,0-1 12 0,-2 3-5 16,2 0 8-16,0-2-9 0,0 4-10 0,0 1 4 16,-2-6 1-16,2 3-3 0,-2-6-5 0,-1 1-1 15,3 1-7-15,-2-5 2 0,2-2-2 0,0-2 7 16,2-3-1-16,-2-1 4 0,5-1-4 15,-3 0 4-15,2 3-3 0,3-3-1 0,0 1 3 16,-1 1-4-16,3-1 2 0,2 1-3 0,0 1 4 16,5 4-5-16,-3 0 0 0,2 2 2 0,7 0-3 15,0 5 2-15,-2-1 1 0,0 8 3 16,0 1 3-16,0 5-3 0,-5 0 4 0,3 4-4 16,-3 2-1-16,-2 1-1 0,-2 4 3 0,-2-1 2 15,0 1 2-15,-5 0 1 0,-1-2 1 0,-3-1-1 16,-3 1 3-16,-1-3-1 0,-5 1-1 15,0-3 5-15,-4 0-4 0,0-2-4 0,-5 0 0 16,-2-2 0-16,5-4-1 0,-11 3 0 0,-1-1 1 16,1-5-1-16,6 3 0 0,-7-3 0 0,3-2-2 15,2 0 0-15,2-2-15 0,3-1 6 16,1 1-11-16,3 0-17 0,4 0-31 0,2 2 20 16,1-2-63-16,1 2-125 0</inkml:trace>
  <inkml:trace contextRef="#ctx0" brushRef="#br0" timeOffset="18448.836">10317 6425 45 0,'-14'4'81'0,"3"1"-66"0,2-5-3 0,1 2 21 15,-1-2 9-15,2 0-30 0,1-2-13 0,1 2-24 16,1 0-18-16,-1-2 3 0,3-1-20 0,0 3-1 16</inkml:trace>
  <inkml:trace contextRef="#ctx0" brushRef="#br0" timeOffset="19089.306">10250 6405 10 0,'9'-4'56'0,"-2"-3"4"0,2 3 9 0,-3-1-16 15,3 1-23-15,0-1-3 0,-2 3-13 0,-1 0 11 16,1 0-10-16,-1 2 4 0,3 0-1 0,-4 2 0 16,1 2 2-16,1 3 2 0,-1 0-5 15,-1 2-6-15,-1 6-5 0,1-2 0 0,-1 3-5 16,-2 3 1-16,0-1-2 0,3 2 0 0,-5 4-2 16,4-2 0-16,-1-2 0 0,-1-2-1 0,4-3 0 15,-1-2 1-15,-1 1 2 0,1-6-4 16,1 1 6-16,1 0-4 0,-1-5 5 0,3 1-2 15,-2-3 2-15,2 0 2 0,-1-4-1 0,4 2-3 16,-4-4 0-16,3-1-1 0,3-4 4 0,-3 1-3 16,2-3-1-16,0-3 1 0,-2 3-1 15,0-2 1-15,0-9-1 0,2 2 0 0,-2-4 0 16,0 2-2-16,-4 2 7 0,2 2 5 0,-5 1 8 16,1 6-11-16,-1 0 0 0,-2 2-4 0,-6 0-2 15,4 7-3-15,-2-2-2 0,4 1-8 16,2 1-8-16,-2 2 6 0,1 0 14 0,-3 0 3 15,0 2-4-15,0 3 2 0,0 1 1 0,0 5 0 16,-3 0-3-16,3 3 2 0,0 1 1 0,0-2-3 16,3 3 3-16,-3-3 3 0,2-2-4 15,0 2 0-15,3-2 3 0,-1 0 2 0,0-2-2 16,3 0 2-16,2-3 0 0,0-1-2 0,-1-1-2 16,3-1 0-16,3-3 1 0,-1 0 0 15,0-3 3-15,0-1-2 0,3 2-1 0,-3-5 3 16,0 0-3-16,0 3 3 0,-2-5-3 0,1 3-2 15,-4-3 1-15,1 0-3 0,0-2 0 0,0 2 0 16,-3-4-1-16,1-3 2 0,-3 1-3 0,3 0-6 16,-3-5 0-16,3 0 3 0,-3 2-2 15,1-2 2-15,-1 3 5 0,1-1 1 0,1 3 2 16,-1 1-2-16,1 3-1 0,1 3 2 0,0 1-2 16,-3 0 1-16,5 3 0 0,-3 2-2 15,5 0 2-15,-2 4-2 0,4 0 2 0,-1 2 0 16,1 3-2-16,0 4 2 0,0 2 2 0,0 5 4 15,1 4-2-15,-3-2-1 0,-3 4 2 0,1 3 3 16,-2-3-4-16,-5-2 10 0,0 2-8 0,-4-4 2 16,-2-5-2-16,-5 1-4 0,-2-3-4 15,2-2-1-15,-4-2-7 0,-5-3-13 0,-2 1-3 16,-4-2-5-16,0-3-38 0,-3 2-25 0,-12-6-21 16,8 2-109-16</inkml:trace>
  <inkml:trace contextRef="#ctx0" brushRef="#br0" timeOffset="20214.096">7825 6487 22 0,'0'-7'33'0,"2"-2"12"0,0 5-9 16,1-5 4-16,-1 2-18 0,0 1-9 0,-2-1 16 16,4-2-9-16,-1 3-8 0,1-3 2 15,-2 2 7-15,1-1 1 0,1 3 11 0,-4-4-3 16,4 5-12-16,-1-3-2 0,-3 5-4 0,2-2-2 15,0 1-5-15,-2 1-6 0,0 2 0 16,2-2-5-16,-2 2 5 0,0 0 1 0,-2 2 1 16,2 3 4-16,-2 3 9 0,0 3-4 0,-3 3 6 15,1 3-4-15,2 3 0 0,-5 0-1 0,2 4-2 16,1 1 0-16,-3 8-7 0,1 0 3 0,1-2 1 16,1 2-4-16,0-2 1 0,-3-3-2 15,5 1-1-15,0-3 0 0,-3-1 0 0,3-3-2 16,2 0 0-16,-2-5 0 0,0 1 0 0,2-5 1 15,0-2 1-15,2-2 1 0,-2-2-3 16,2-1 4-16,-2-8-1 0,0 2 4 0,0 0 4 16,2 0 0-16,-2-2 1 0,0 2 8 0,0 2-12 15,0 2-9-15,0-4 0 0,0-4 1 0,2-3-2 16,-2 1 0-16,5-5 1 0,-3-2 0 16,2-1-3-16,1-1 1 0,-1-1 1 0,3 1 0 15,-3 0-1-15,3-1 1 0,-1 3 0 0,1 0 2 16,4-1-2-16,-2 3 3 0,0 3-1 0,0-3 2 15,2 2-1-15,-3 2 0 0,3 3 1 16,0-1 1-16,-2 1-2 0,2 2 2 0,0 0-2 16,0 2 2-16,3 0-1 0,-1 2 1 0,0 0-2 15,-2 2 1-15,0 3 0 0,0-3 3 0,0 7 4 16,-2 3-4-16,-2 1 2 0,-1-2 5 16,-1 3-4-16,-5-1 1 0,0 3-6 0,-5 2 5 15,3-5-4-15,-7 7 5 0,-2 0-2 0,0-4-2 16,-2-1 1-16,2-3-1 0,-5 1-2 15,-1 1 1-15,1-5-2 0,1 0 1 0,-3-3 1 16,1 1 1-16,3-4-1 0,-1-1 2 0,0 0-5 16,1-4 1-16,-1 0 0 0,2 0 0 0,-3 0-3 15,3-4-10-15,0 2-4 0,2-3-2 0,2 3-4 16,0 2-12-16,2-2-30 0,1 0-4 16,1 0-46-16,1-3-138 0</inkml:trace>
  <inkml:trace contextRef="#ctx0" brushRef="#br0" timeOffset="21010.778">8367 6800 182 0,'-6'0'85'0,"-3"0"-61"0,0-2 12 0,-2-3-14 16,0-1 10-16,0-1-17 0,2 3-8 0,0-3-10 15,1-2-6-15,1 5 1 0,-2-1 0 16,5 1-5-16,-3-1-43 0,1 3 24 0,1-2 8 16,3 4 25-16,-2-2 1 0,1 2 0 0,1 0 1 15,0 2 6-15,0 0 5 0,2 2 17 0,0 3 6 16,0 0-5-16,-2 2-2 0,2 2-9 15,-3 0 5-15,3 2-4 0,-2 2-7 0,2 3-3 16,-2 0-1-16,0-1-9 0,0 1 0 0,2-1-4 16,-3-1 2-16,3-1 0 0,0 1-4 0,3-3 3 15,-3-2 1-15,4 0-6 0,0 0 1 16,3-2 1-16,-3-3-1 0,5 1-3 0,0-3 6 16,-2-1 3-16,-1-1 1 0,3-2-3 0,-2-2 5 15,-1 2 1-15,5-5-4 0,-4 1 3 16,0-3-3-16,-1-2-1 0,3-4 1 0,-2 2 1 15,1-4-4-15,-3-5 2 0,4 2 0 0,-3 1 1 16,3-3 0-16,-2 2 5 0,-3 3 5 0,3 1-2 16,-5 3 2-16,0 3-9 0,3-1-10 0,-5 2 3 15,2 3-5-15,0 2 11 0,-2-1 1 16,-2 3-2-16,0 5 1 0,-1 1 0 0,-1 5 1 16,-1 3-1-16,-1 3-1 0,1 1-1 0,1 0 3 15,0 1-2-15,1-1 2 0,1 0-3 16,4-1 4-16,1-1-3 0,1-3 5 0,3 0 1 15,1-2 5-15,1-2-3 0,2-2 1 0,-2-1 0 16,9-1-2-16,-5-5-2 0,0 0 1 0,7-7 0 16,0 3-4-16,-2-5 1 0,-3 0-2 15,0 0 2-15,-1 0-1 0,-1-4-2 0,0-2 0 16,-4-1-2-16,0 1 2 0,0-3-1 0,-3 1-1 16,-1-1 4-16,-1-2-4 0,0 2 3 0,1 3-5 15,-1-3 3-15,-2 3-5 0,3 2 4 16,-3 0-4-16,0 4 1 0,3-2 2 0,-1 4-1 15,1 0 0-15,-1 3 4 0,0 2-1 0,3-3 2 16,0 5-2-16,1 3-2 0,6-1 3 0,-1 2-2 16,2 3 2-16,3 2 1 0,0 2-3 15,1 2 2-15,1 2-1 0,-2 1 8 0,0 1-2 16,-5 3 4-16,-2-2-1 0,-2 0 6 0,-7-5 1 16,-2 2-7-16,-7 1-3 0,-2-3-4 0,-6 0-1 15,2-2-1-15,-5-2 2 0,-4 0-3 16,-2 0 1-16,-3-3-16 0,-1 1-5 0,-1-1-10 15,-13-3 2-15,2 1-50 0,5-2-80 0,0-2-63 16</inkml:trace>
  <inkml:trace contextRef="#ctx0" brushRef="#br0" timeOffset="25025.429">11498 5151 41 0,'11'-9'55'0,"5"2"-4"0,-3-2-23 0,5-2 4 16,-1 2-18-16,1 1 5 0,0-1-3 0,-5 2-9 15,4-2-5-15,-1 5 0 0,-1-3-1 0,-1 3-1 16,1 2 2-16,0 0-2 0,1-3-1 16,-1 5 1-16,12-2-1 0,1 2-1 0,3 0-1 15,2 0 3-15,5 0-2 0,2 0 0 0,4 0 2 16,13 0-3-16,-2 2 2 0,0-2 0 0,-2 2 1 15,11 1-1-15,-9-3 2 0,-6 2-1 0,-10 0 5 16,-3 0-2-16,-8 0 0 0,-3 3-1 16,-6-3-2-16,-1 2-1 0,-5-1 1 0,-2 3 1 15,-4-1-2-15,2-3 3 0,-5 0 2 0,3 2 1 16,-3-1-1-16,1 1 3 0,-1 0-1 16,0 5-3-16,3-4 2 0,-3 1-2 0,3 3 1 15,0 7-1-15,-1-5 1 0,3 6 12 0,0 1 0 16,0 6-5-16,-3 0-2 0,3 9-2 0,-2 1-2 15,-1 1-1-15,-1 0-1 0,-5 5 2 16,0-1-2-16,-9 17-3 0,0 3 1 0,0 5 1 16,3 0-1-16,-1-2 0 0,7-7 3 0,0 2 3 15,2 3-2-15,3 4-3 0,1 2 1 0,1-9 1 16,2-2 2-16,2-6 0 0,0-3 8 16,0 0 0-16,0 1 0 0,4-1-8 0,-4 0 6 15,3 1-9-15,1-8 0 0,-4 3-1 0,2-4-2 16,-4 4 1-16,-2 4-1 0,1 2-1 0,-5 1 3 15,-1 4 5-15,-7-3-4 0,1-1-2 16,0-1 5-16,-5 3-5 0,2 2 1 0,1 7-1 16,-3-5-2-16,2-2 0 0,-2-9 0 0,5-11 1 15,2-11 8-15,2-9 2 0,0-2 5 16,0-4-1-16,2-3 7 0,-2-15-2 0,0 7-2 16,0-1 2-16,0 3-10 0,2 2 5 0,-2 0 5 15,0-2-1-15,0 2 1 0,-2 2-3 0,0 3-21 16,2-5 0-16,-5-3 1 0,-3 1 0 0,1-5 2 15,-2 5 2-15,0-2-1 0,-6-3-3 16,-1-2 2-16,-1 1-2 0,-10-6 1 0,-1 1-6 16,-3 0-13-16,-2-3 10 0,-7 5 6 0,-4 0 4 15,-9 0 0-15,-24-2 2 0,-5 4-1 16,-24 1 1-16,7 3 0 0,-29 7 0 0,47 3 1 16,-3-1-2-16,7 1 1 0,-3 1 1 0,1 1-3 15,-3-1 2-15,12 3 0 0,-3-2-1 0,3 4-1 16,-1-5 3-16,0 1-3 0,3 2 2 15,11-2-1-15,2 1-3 0,6 1-14 0,-2 2-12 16,7 0-10-16,0-2-6 0,11 0-50 0,2 2-30 16,11-2-103-16</inkml:trace>
  <inkml:trace contextRef="#ctx0" brushRef="#br0" timeOffset="28149.722">816 5062 38 0,'-11'-4'50'0,"2"0"-20"0,2-1-8 15,-1 1 15-15,3-1-11 0,-4 1-7 0,3-1 15 16,1 3-12-16,3 0-2 0,-5-2-9 0,3 4-16 15,4-3-8-15,4 1 5 0,3 0 0 16,-14 2 8-16,5 2 3 0,2 3 8 0,2-1 7 16,5 3 1-16,-5 4 12 0,7 4-17 0,4 5 3 15,-2 6-7-15,11 19-1 0,-2-4-8 16,2 4 2-16,3 5 0 0,3-1 11 0,7 17-4 16,1 0-4-16,12 16 9 0,-12-12 2 0,-10-10-1 15,-6-7 11-15,2-5-17 0,-9-4 10 0,-2 3-12 16,2-1-7-16,-6 7 2 0,2 0-1 15,0-5-1-15,-1-2 1 0,-3-10-5 0,-1-8 1 16,5-3 2-16,-2-5-5 0,-1-5 4 0,1 0 0 16,-5-6 0-16,3-2 5 0,-5-1 6 0,4-3 19 15,-8-10-1-15,4 3 13 0,0-1-9 16,-3 3-18-16,3 4-11 0,-2-2-6 0,0-2-1 16,0-5-2-16,-9-1 3 0,2 1-1 0,0-6-2 15,-4-3-4-15,-3-4 3 0,-1-6-2 0,-5-5 7 16,2-4-5-16,-15-16 7 0,-1 3-9 15,3-3 1-15,0 0 4 0,-13-17 0 0,6 2-1 16,5-3 3-16,-9-12 2 0,6 10-1 0,5 9 1 16,7 14 0-16,-3 6 2 0,9 2-2 15,-2-1 1-15,5-4-1 0,3-1 1 0,1 0-2 16,9 2 2-16,-7 6-2 0,4 5 2 0,3 0-2 16,-1 4 2-16,5-4-3 0,9-2-1 0,2-2 4 15,11-1-2-15,2-2 2 0,9 5-2 0,3 2-1 16,3 2 2-16,3 7-1 0,-4 4 0 15,6 5-2-15,-4 1-1 0,4 8 1 0,4 4-2 16,3 4 1-16,2 4 1 0,-7 8 2 0,-6-6 0 16,4 10 1-16,-9 6-1 0,0 3 1 15,-8 4 0-15,4 4 0 0,-11-2-1 0,-3 2 1 16,-6 1 1-16,-8-6 4 0,-6 4-1 0,-6-6 0 16,-4-1-1-16,-2 1 0 0,-7-3-2 0,-7 1 0 15,-2-2 0-15,-4 1-1 0,4-1-1 16,5-2 1-16,-3-2-2 0,5 0-1 0,-3-5-32 15,1 0 7-15,-3-1-26 0,3-3-27 0,-1 2-9 16,3-2 6-16,2 2-101 0</inkml:trace>
  <inkml:trace contextRef="#ctx0" brushRef="#br0" timeOffset="28852.676">1698 4377 367 0,'0'2'-62'0,"-22"24"128"0,-5-4-39 15,1-2-3-15,-5-9-6 0,4 0 7 0,-1-4-14 16,8-3-17-16,-2 1-17 0,9-1 0 0,-3-2-18 16,5 3 44-16,5-1-2 0,-3 3 0 0,4 2-1 15,5 4 2-15,-4 0-3 0,4 5 4 16,4 4 4-16,-1 2-4 0,8 7 1 0,0 4 1 16,4 20 1-16,7-2-4 0,2 7 1 0,1-3-3 15,10 22 2-15,2-4 1 0,7 18 8 16,1-20 7-16,-10-14 3 0,-4-15-9 0,-3-6 3 15,-1-14 4-15,-5-2-8 0,-2-4 1 0,-5-3 3 16,-2-2-8-16,-2-2-2 0,-2-4-1 16,-2 0-3-16,-3-3 2 0,3 0 0 0,-3 1 8 15,-2-3 11-15,-10-9 12 0,5 5 1 0,1-2 4 16,4 8-31-16,1-4-13 0,-8-4-4 0,1-1 5 16,-3-3 0-16,3-1 1 0,-5-4 1 15,-2-7-2-15,0-2 3 0,-7-7-1 0,5-6-2 16,-13-14 0-16,1-1-3 0,1-1 0 0,2 2 2 15,-2 1-2-15,2-5 0 0,-9-18 4 0,4 3-9 16,-8-20 4-16,2 17-1 0,4 14 8 0,5 8 1 16,-4 10 1-16,-1 1 0 0,5 3 0 15,2 2 1-15,-1 4 0 0,4 5 3 0,1 0 5 16,0 2-4-16,3 4-1 0,4 3 5 0,2 4-3 16,5 2-2-16,1 4-2 0,-3-1 0 15,4 1-4-15,2 1-2 0,2 0 3 0,4-1-3 16,6-2 4-16,3 1 0 0,9-7 1 0,3 4-4 15,6-4 3-15,20-5 0 0,-3 0-2 16,5-4 3-16,-6-2-2 0,22-5-1 0,-3-2 0 16,2-2-2-16,-3 7 2 0,-8-9-1 0,-2 4 1 15,-4-2 0-15,0 4 0 0,0-2-12 0,2 5-18 16,-4 1 2-16,-5-3 0 0,-4 1-8 0,-4-1-2 16,-3-5-36-16,-2 2-14 0,2 0 10 15,3-2-55-15,2 4 37 0</inkml:trace>
  <inkml:trace contextRef="#ctx0" brushRef="#br0" timeOffset="29102.616">1565 5137 170 0,'11'16'160'0,"1"-5"-91"16,-8-9-48-16,-2-4-14 0,5 0 8 16,-3-3 31-16,5-6-18 0,4-4-19 0,9-7-3 15,7-3 4-15,13-14-5 0,11-10 0 0,22-21-1 16,-5 1-3-16,12-12-2 0,-23 32-2 0,1 7-1 16,8 3-2-16,3 1-8 0,-7-2-62 15,2 5-38-15,-7 0-103 0</inkml:trace>
  <inkml:trace contextRef="#ctx0" brushRef="#br0" timeOffset="30571.012">13580 6634 8 0,'2'0'66'0,"-2"0"-23"0,0 0-9 16,0 0-6-16,0 0-10 0,-2 0-5 15,2-2 6-15,0 2 6 0,0-2-14 0,0 2-5 16,-2 0 4-16,2 0-5 0,0-2 3 0,0 2-6 16,0 0 5-16,0-2 6 0,0 2-5 0,0 0-5 15,0 0-1-15,0 0 31 0,0 0-11 16,0 4-14-16,0-2 2 0,0 5-1 0,2 2-2 16,0 2 2-16,0 2 3 0,0 2-2 0,5 12 8 15,0-1 7-15,1 1-9 0,1 1-2 16,0 3 1-16,2-2-2 0,0 0-3 0,-2-1-5 15,2 1 0-15,0 2-1 0,0 6 2 0,-2 3-3 16,-5 0-1-16,-2-3-4 0,-4 1-1 0,-2-1 1 16,-3-2 1-16,-4 1-4 0,-6-1-4 15,-3-4-16-15,-13 0-36 0,-5 0-7 0,-2-3-45 16,-4 1-4-16</inkml:trace>
  <inkml:trace contextRef="#ctx0" brushRef="#br0" timeOffset="33820.282">15196 6165 34 0,'0'-5'45'15,"-2"1"-6"-15,2 0-13 0,0-3 14 0,2 0 0 16,-2 1-6-16,-4070-3 14 0,8144 2-28 0,-4074-2 15 15,3 3-14-15,-4074-1-11 0,8146 1-9 0,-4073 1-5 16,-2 1 1-16,2 2-7 0,-2-3 8 0,3 5 2 16,-1 0-4-16,0 0 12 0,0 5 0 15,3 1 1-15,-1 1 2 0,0 4 1 0,1 4 1 16,-1 3 3-16,1 4-2 0,-1 18-1 0,-2 4-4 16,0 6 4-16,-4 6-2 0,0 1-6 15,-2 22 0-15,-5-4 0 0,0 20 0 0,-2-13-3 16,4-14 1-16,3-11-1 0,0-10 3 0,4-8-2 15,2-10-1-15,0-3-3 0,5-1 0 0,-1-3 2 16,3-2-5-16,0-5 2 0,2 0 0 16,-2-4-4-16,-1-2-5 0,1-4-10 0,-2 1 2 15,2-3 1-15,-5 1 1 0,1-4 1 0,-3-2-110 16,-2 0 35-16,0-3-114 0</inkml:trace>
  <inkml:trace contextRef="#ctx0" brushRef="#br0" timeOffset="34226.431">15229 5975 22 0,'-2'-11'60'0,"2"-2"-44"0,-2 0-20 0,2-1 11 0,2 3 31 16,-2-2 4-16,0 4-1 0,4-2-4 0,-2 3-24 16,-4074 1 8-16,8149-2-3 0,-4075 5 4 15,2-3 2-15,1 0-7 0,-1 1 4 0,5 1-5 16,0-1 1-16,2-1-3 0,7 1 0 0,4 1 10 15,4-4-4-15,7 3-3 0,16-3-1 0,6 0-4 16,2-2-5-16,14-2-4 0,-3 0-1 16,3 2-3-16,-1-3 0 0,9 3-2 0,-15 0 3 15,-11-2-3-15,-4 4-1 0,-3 0-2 0,3 3 1 16,1-1-4-16,-1 3-14 0,-5-1-25 16,-4 1 9-16,-9 4-7 0,-5 0-33 0,-4-2 7 15,0 2-81-15</inkml:trace>
  <inkml:trace contextRef="#ctx0" brushRef="#br0" timeOffset="34538.858">15083 6458 162 0,'-17'15'124'0,"1"-10"-98"16,5-7-7-16,7-1-17 0,-3 3 15 0,3-2-17 15,6 0 11-15,-2 2 3 0,7-2 10 0,2 0 0 16,6-3-5-16,-4 3 5 0,4 0-7 16,5-3-7-16,5-1-1 0,1 1-8 0,7 1 0 15,2-5-3-15,18-2-1 0,2 0-2 0,-2 2-1 16,0 0-2-16,-4 3 2 0,-3-3-22 0,-4 2-5 15,-2 3 12-15,6-3-8 0,-6 3-20 16,-1 0 11-16,-6-1 3 0,3 5-36 0,-8 0-10 16</inkml:trace>
  <inkml:trace contextRef="#ctx0" brushRef="#br0" timeOffset="34866.901">16547 5861 51 0,'-8'-3'128'0,"1"1"-68"15,0 0-40-15,1-3-25 0,1 1-4 0,1 4-10 16,2 0 19-16,0 0 9 0,-1 2 3 15,3 3 12-15,0 1 6 0,0 1-12 0,-2 8-3 16,0 3 5-16,0 2 2 0,-3 6 0 0,1 3-5 16,0 4-1-16,-3 0-5 0,0 2 2 0,-2 16-1 15,-2-2-1-15,3 1-7 0,-3 1-1 16,-3 0 3-16,-1 13-5 0,-3-9 1 0,3-7-1 16,-1-6-4-16,5-9 3 0,0-6 0 0,3-3-2 15,-1-4 2-15,2-5-3 0,3-1 0 0,2-3-15 16,-1 0-29-16,-1-3 7 0,2-3-23 15,2 1-4-15,-2-1-60 0</inkml:trace>
  <inkml:trace contextRef="#ctx0" brushRef="#br0" timeOffset="35304.299">16863 6332 46 0,'11'-6'92'15,"-2"-5"-33"-15,-3 2-27 0,-4 0 15 0,1 0-5 16,-3 3 8-16,-3-1-23 0,1 0-17 0,-2 3 2 16,2 0-3-16,-3-1-8 0,-1 3 7 0,1 0-6 15,-4 0 1-15,1 4 0 0,3-2 4 16,-4 0 0-16,3 6 5 0,-5 1-9 0,0 2-1 16,0 4 0-16,-3 5 1 0,-1 4 1 0,0 0 0 15,-3 4 2-15,0-1 0 0,1 3-2 0,-5 10 2 16,2-3 1-16,4-4 0 0,1 0-4 15,6-7-1-15,0 2-3 0,7-4 5 0,0 0 2 16,4-2-1-16,2-2 0 0,5-5 1 0,4 3 5 16,1-8 0-16,3 1-7 0,1-2 1 15,2-7 5-15,2 0-3 0,-2-5 0 0,2 1 0 16,0-7 1-16,-2 2 6 0,2-4-9 0,-2 0 9 16,-3-3-6-16,-1 1-5 0,-3-3-1 0,-2 3-2 15,-2 2-3-15,-3-14-1 0,1 1 1 16,-5-1-1-16,-4-1 0 0,0-1 3 0,-3 5 5 15,-1-1-9-15,-1 3-7 0,-2 2-6 0,-2 3-2 16,0 1-5-16,0 8-9 0,0-1-15 0,2 4-9 16,1 3-7-16,-1 2-7 0,-5 5 20 0,3 3-82 15</inkml:trace>
  <inkml:trace contextRef="#ctx0" brushRef="#br0" timeOffset="35897.947">17187 6473 31 0,'9'-6'92'0,"-3"-3"-2"0,-3-2-55 0,-1-2 1 16,-2 0 21-16,2-1-6 0,-2 1-15 0,-2 2-1 16,0 2-4-16,2 3-7 0,0-1-15 0,-3 0-8 15,-5 5-8-15,3 0 3 0,3 2-3 16,4 0-5-16,3-2 14 0,-5 4-3 0,0 2 3 15,0 3-1-15,-3 6 1 0,1 3 0 0,-2 4 0 16,-3 6 0-16,3 0 0 0,-3 3-2 0,-2 11 1 16,-2-1 1-16,5-1 1 0,1-3 2 15,1-2-2-15,4-2 0 0,0-2-4 0,4-5 6 16,1 0 3-16,-1-4-1 0,5-2-4 0,0-5 1 16,-1 0-1-16,3-4-1 0,1-2-2 15,1-3 7-15,2-4-5 0,3-2-2 0,2-5 0 16,2-1 5-16,2-4-3 0,-2-3 5 0,0-3-2 15,2-1 1-15,-4-3-6 0,2-12 2 0,-4-1-2 16,-3 2 1-16,1-2-2 0,-1 4 5 0,-4 2 4 16,-2 5 5-16,-2 4 1 0,-3 7 8 15,-4 2 1-15,2 4-14 0,0 1-10 0,-2 1-7 16,-6 12-6-16,4-3-6 0,2-6 14 0,0 2 7 16,0 2 0-16,-5 5-1 0,1 4 2 0,2-2-3 15,-5 6 1-15,0 1 1 0,1 3-1 16,1 6-2-16,1-3-3 0,2 4-1 0,2-1 0 15,4-1-4-15,1-2 7 0,-1 0 1 0,5-5 1 16,2 1 2-16,-2-2-1 0,6-1 4 0,-2-4 4 16,-2-7 1-16,3-1 6 0,-3-3 0 15,8-7 5-15,-3-2-6 0,-1-2 2 0,-2-2-2 16,5-7-6-16,-2-4-3 0,-3 0-3 0,2-1-2 16,-6-1 0-16,2-3-3 0,-2 1 2 15,-3-6-4-15,-1-1 1 0,-3 0 4 0,-2-9-1 16,-4 0 2-16,-3 8-4 0,-2 3-4 0,-2 5-3 15,-4 6-9-15,-1 2-7 0,-3 7-13 0,-6-1 5 16,1 8-16-16,-5 1-15 0,-2 5-63 16,1 5 21-16,-3 6-104 0</inkml:trace>
  <inkml:trace contextRef="#ctx0" brushRef="#br0" timeOffset="36350.966">18239 6330 40 0,'17'-2'113'0,"-6"-2"-50"15,-4-3-22-15,0 3 17 0,-3-1 2 0,-2-2-19 16,3 3-3-16,-3 0-13 0,-2-1 0 0,-2 1-10 16,-1-1-6-16,3 3-2 0,-2-2-3 0,-2 2-1 15,-1-1-4-15,-4 3 0 0,-2-2-1 16,3 0 4-16,-3 4-2 0,-3-2 0 0,-5 2 0 15,-1 3-2-15,-2-1 1 0,-3 3 1 0,1 2-2 16,0-1 1-16,0 1 0 0,4 2-1 16,-2 0 2-16,2 0-3 0,2-2 0 0,5 2 1 15,-2-4-3-15,6-1 4 0,-2 3-2 0,4-2 1 16,3 0 4-16,2 1-1 0,2-1 1 0,2 0 2 16,4 4 3-16,3-3-1 0,7 3-2 15,1 3-1-15,3-3 0 0,4 2-2 0,14 7 2 16,-3-3-1-16,3 1 0 0,-5 0 2 0,-2-3-1 15,-5 5 4-15,-4-2-4 0,-4-1 6 0,-3 1 1 16,-6-3 3-16,0 3 1 0,-9 0-3 16,0-3-1-16,-7-2-5 0,-6 3 0 0,-3-1-2 15,-8-4 1-15,0 2-3 0,-9-4 2 0,0-2 2 16,-2-3-1-16,-7-2-5 0,2-4 2 0,7-2-5 16,2-3 2-16,2-2-19 0,5 3-14 15,0-3-6-15,0 0-1 0,4-2-61 0,4 2-36 16,3 0-116-16</inkml:trace>
  <inkml:trace contextRef="#ctx0" brushRef="#br0" timeOffset="37007.057">18596 6357 103 0,'-5'4'97'0,"1"-2"-41"0,4 0-46 0,9-6 21 15,-3 0-10-15,-8 6-9 0,2 0 17 0,5-2 6 16,1 0-12-16,3-2-5 0,2 4 1 16,2-2-3-16,7 0 2 0,4-2-3 0,7 2-11 15,5 0 3-15,5-2 1 0,23 2 1 0,3 0-3 16,1-3 0-16,29 1-5 0,4 0 3 0,32-2-2 15,-19-1 2-15,19 1 0 0,-56 2 0 16,-2-1-1-16,-3 1 6 0,-1 2-3 0,-11 2-4 16,-1-2 3-16,-2 0-2 0,1 3 2 0,-10-3-1 15,1 2 1-15,-12 2-4 0,-6-2 1 0,-9 1-3 16,-2-1 3-16,-2-2-3 0,-5 2 2 16,-2 0-3-16,-2-2 3 0,2 0-1 0,-2 0-2 15,-3 2 0-15,3-2 0 0,-2 0 1 0,-3 0-7 16,0 0-4-16,-4-2-7 0,-8 2-4 15,3 0-3-15,1-2-13 0,2 2-59 0,4 0-44 16,-4-2-56-16</inkml:trace>
  <inkml:trace contextRef="#ctx0" brushRef="#br0" timeOffset="37335.103">19831 6174 118 0,'-16'-5'89'16,"3"-1"-38"-16,2-1-34 0,2 0 22 0,2 1-5 15,3-3 7-15,0 5-19 0,1-1-6 16,1 3-5-16,2-3 1 0,5 8 0 0,-1-3-12 16,-2 0-7-16,0 0-2 0,-6 0 6 0,4-3 5 15,0 3 6-15,2 3 5 0,3-1-3 16,3 0-5-16,1 3 2 0,4-1-5 0,3 0-1 16,4 5 2-16,4-2-3 0,2 2 2 0,8-1-1 15,1 1-2-15,18 4 3 0,0-2-1 0,-3 3 1 16,-1-3-2-16,-3 2 2 0,-6 0 1 15,4 3-2-15,-9-1 2 0,-15-6 4 0,-7 0 14 16,-2 0 4-16,-2-1-5 0,-7 1 3 0,-4 2-4 16,-7 0-5-16,-4 2-3 0,-5 1-6 0,-4-1-2 15,-6 2 1-15,-10-1-5 0,-1 1 2 16,-8 0-3-16,-3 1-1 0,-21 1 0 0,5 1-17 16,2 2-23-16,-15 0-9 0,6 0-37 0,7 0-49 15,6-1-112-15</inkml:trace>
  <inkml:trace contextRef="#ctx0" brushRef="#br0" timeOffset="40287.513">14669 7552 8 0,'-9'6'97'0,"5"-4"-57"15,-3-4 18-15,3 0-57 0,1-2-1 0,3-3 14 16,7 3 28-16,4-5-19 0,0 2 2 0,7 3-1 16,4-7-6-16,4 4-3 0,1-2-5 0,4 1-2 15,2 1-3-15,11-4 2 0,0 4 5 16,0 1-8-16,-4 1 0 0,-1 1-2 0,1 4-1 16,0 0-2-16,2 0 2 0,8 2-4 0,5 0 3 15,3 0-3-15,15 5 4 0,2-3-3 0,-3 3 4 16,-1-3 4-16,-1-1-1 0,16-6-1 15,0 1 7-15,-2-2-5 0,9 2 9 0,-1-3 1 16,8 1 8-16,-3-1-15 0,6-1 4 0,1 1 6 16,-1-1-5-16,3-1-6 0,2 3 2 0,3-1 0 15,1 1-1-15,0 2-3 0,1 0-1 16,-1 2-2-16,5 0 0 0,2 0 1 0,-2 0-2 16,2-3 0-16,2 1-2 0,1 2 5 0,-3-4-4 15,2 2 3-15,-2-1 1 0,0-3 0 0,-4 1 1 16,0 3-3-16,-12 0 3 0,1-3-4 15,-12 1-2-15,1 2 3 0,-14-3-1 0,3 5 0 16,-20-4 1-16,-1 2 0 0,-10 2-2 0,-7-2 2 16,-6-1 2-16,-5 1 0 0,-7 0 1 15,3 2 1-15,-9 0-2 0,0-2-2 0,-7 2-1 16,-2-2 1-16,-7 2-1 0,5 0 1 0,-5 0 2 16,-1 0 3-16,-12 0 1 0,2 0-6 0,5 2 0 15,0-2 4-15,0 0-2 0,-1 0 1 16,3 0-5-16,0 0-3 0,-2 0-1 0,2 0-1 15,-2 0-5-15,6 0 2 0,1 0-3 0,-5 0-3 16,2-2-16-16,0 2 1 0,-2 0-5 0,0 0-6 16,0 0-11-16,0 0-25 0,0 0-76 15,0 0 20-15,-2 0-16 0</inkml:trace>
  <inkml:trace contextRef="#ctx0" brushRef="#br0" timeOffset="49847.759">12777 3239 12 0,'0'-2'19'0,"0"2"-3"0,0-2 2 0,0 2-21 0,0 0 2 15,-2 0 1-15,2 0-9 0,0 0-4 16,-2 0 11-16,2 0 1 0,-2 0-2 0,2 0-7 15,-5 0 5-15,3 0 13 0,0 0-3 0,0 2 0 16,-1-2 13-16,3 0 1 0,-4 2 1 0,4-2 0 16,-2 0 3-16,0 2 40 0,-1-2-8 15,3 0-26-15,0 5-10 0,-2-5-8 0,0 0-6 16,2 0 7-16,0 0-4 0,0 0-2 0,0 0-4 16,0 0 4-16,0 0-5 0,0 0 4 0,0 0-7 15,0 0 4-15,0 0-7 0,0 0 0 16,0 0 5-16,0 0-3 0,0 0 1 0,0 0 0 15,0 0-4-15,0 0 6 0,0 0 2 0,0 0-3 16,0 0 0-16,0 0 0 0,0 0 0 16,0 0 5-16,0 0-4 0,4 2 1 0,3 4-3 15,2 1 6-15,0 2 0 0,-1-7 0 0,3 7 2 16,0-7 1-16,-2 5 5 0,4-1-2 0,-2-1-5 16,3-1-2-16,-3 3 0 0,2-3 6 15,-2 3-2-15,2-1 1 0,0-1-5 0,5 1 5 16,0-1-5-16,2 1 0 0,2-3 2 0,6-1-3 15,3 0-2-15,2-2 2 0,7 0 0 0,-3-2-2 16,12 0 2-16,-7-1 1 0,-5 3 1 16,-8-6 0-16,-3 6 0 0,-4-2 0 0,1-1 0 15,-4 3 0-15,-1 0 1 0,4-4-5 0,2 2 3 16,1 2-2-16,3-2-2 0,3-1 2 0,-2 3 0 16,2-4-2-16,-1 4 3 0,-1-2-2 15,-2 0 1-15,-1-1 0 0,3 3-2 0,4 0 1 16,2-2 1-16,5 2 0 0,4 0-1 0,0 0 1 15,-7 0 0-15,-6 0-1 0,-2 0 0 16,-5 0 0-16,-4 2 2 0,0-2-1 0,-5 3 1 16,3-1 2-16,-3-2-2 0,5 0 5 0,5 0-4 15,3 0 0-15,3 0 1 0,4-2-1 0,5-1-2 16,2 3 0-16,0-2 0 0,-5 2 0 16,-4-7 0-16,3 5-1 0,1 2 0 0,9-2 0 15,3 2 1-15,6-7-2 0,-2 7 2 0,-2-4-1 16,-7 4 1-16,-7-4 1 0,1 1-2 0,4 1 2 15,2 0-2-15,4 0 1 0,1 2 1 16,-5-7-2-16,-4 5 1 0,-5 2 2 0,-7 0-3 16,3-2 1-16,-2 2 2 0,8-7-3 0,8 5 2 15,3 0-1-15,3 2-1 0,0 0 1 0,-7 0 0 16,-5 0-1-16,-1 0 0 0,-3 0 2 0,0 0-4 16,3 0 3-16,-3 2-2 0,-2-2 2 15,-4 2 0-15,-5 5-3 0,-2-7 3 0,-4 2-3 16,-3 0 2-16,-4 0 0 0,-2 3 1 0,0-3-2 15,0-2 0-15,-3 0 3 0,5 2-1 16,-4 0-1-16,2 1 0 0,0-3 7 0,2 4-4 16,0-4-1-16,0 0 0 0,2 0-1 0,0 0-1 15,0 0 0-15,3 0 2 0,-3-4-1 0,2 4-1 16,-6 0-1-16,2-3 3 0,-4 3 0 16,-1 0 0-16,-1-2-1 0,-12 2-1 0,5 0 2 15,0 0-2-15,0 0 0 0,2-2-1 0,0 2 2 16,-3 0-2-16,3 0-1 0,0 0 2 15,5 0 0-15,-3 0 0 0,2 2-1 0,-1-2 1 16,-3 0 1-16,2 0 0 0,-2 0-1 0,2 0 9 16,-2 0 4-16,0-2 1 0,0 2-2 0,0 0-12 15,-2 0 1-15,2 0 0 0,-2-2-3 0,2-5 1 16,-3 3 1-16,1-1 0 0,0-1 0 16,-2-1-2-16,-1-4 3 0,3 5-1 0,0-3 0 15,-3 0-1-15,1 2 1 0,0-4-1 0,1 0 0 16,-1 0 3-16,4 2-4 0,-4-2 1 15,4-2 1-15,-3 2-1 0,1 0 1 0,2-2 1 16,-4 0-2-16,4-1 0 0,-2-3 1 0,-1 1 1 16,3 3-4-16,0 0 3 0,0-5-1 0,0 3 2 15,3 2-1-15,-3-5-1 0,0 2 2 0,4 3-2 16,-2-4 1-16,0 1-1 0,3 1 1 16,-1-5 0-16,1 0 0 0,-1 2-2 0,0-1 3 15,1 1-3-15,-1-2 3 0,-2 0-2 0,-2 3 0 16,0-1 0-16,0 3 1 0,-2 1 0 15,0 1 0-15,0-5-1 0,0 5 1 0,-5-2 0 16,3 4 0-16,1-7 0 0,1 5 0 0,-2-3 1 16,2 3-1-16,-1 0 0 0,-1-5-1 0,4 3 2 15,-2 2-2-15,0-5 1 0,2 3 0 16,-3-3 0-16,1 0 0 0,2 1-1 0,-2-1 1 16,0 5 0-16,0-7 0 0,-1 5 0 0,-1-3 0 15,0 5 1-15,-3-1-2 0,3 3 3 0,-1-2-1 16,1 2 0-16,-1 2 0 0,1 3-1 15,-1-5 0-15,1 4 2 0,0 3-1 0,1-3 1 16,-1 3 1-16,2-3-1 0,0 3 1 0,-1 1-2 16,1 3-1-16,0-6 1 0,2 4-1 0,0 10 0 15,0-8 1-15,0 3-1 0,0-3-1 16,0 0 2-16,0 0-3 0,2 0 2 0,-2 0-2 16,-2 0 3-16,2 0-6 0,0 0 1 0,0 0 1 15,-2 0-7-15,2 0 5 0,-2-3 0 0,2-1 5 16,-3 2 1-16,1 0 0 0,-2 2-3 0,-1 0 3 15,-1 2-1-15,-3-2-1 0,-2 2 2 16,-2 2-1-16,-1-1 1 0,-1 1-1 0,-7 3-2 16,-4-3 3-16,-1 3-1 0,1-3-1 0,-5 3 2 15,2-5-1-15,-2 2 0 0,0 3 0 16,0-5 0-16,1 5 2 0,1-5-2 0,-9 2-1 16,-1 3 0-16,-1-3 1 0,-2 3 0 0,-2-5-1 15,-9 0 1-15,5 1-1 0,1 3 0 0,8-6 0 16,-3 2 2-16,0 3-1 0,-2-1-1 15,-3-2 1-15,-1 3-1 0,4-1 0 0,2-1 2 16,4-3-1-16,5 2-1 0,5 4 1 0,-1-3-3 16,-2-1 1-16,0 2-3 0,-2 1 4 15,0-5 0-15,5 2 0 0,-3 0 0 0,0 0 1 16,2 5 0-16,0-7-1 0,3 2-1 0,4 0 2 16,-2 3-1-16,4-3 1 0,2-2 1 0,-2 0-1 15,3 2 1-15,-3-2-2 0,2 0 2 16,-2 0-2-16,-2 0 0 0,0 0 0 0,-2 0-2 15,0 2 2-15,0-2 0 0,-3 2 0 0,3-2 2 16,2 5-3-16,0-5 4 0,2 0-3 0,0 0 1 16,0 2 0-16,0 0-1 0,1-2 0 15,-6 2 2-15,1 3-1 0,-5-3-1 0,-4-2 3 16,-2 2-3-16,0 0 0 0,-3 3 2 0,3-3-3 16,0 0 4-16,2 1-3 0,2-1 1 0,4 2 0 15,-1-4-1-15,-3 2 1 0,0 1 0 0,-4 3 0 16,-3-4 1-16,3 1-2 0,2-1 0 15,4 2-1-15,0-2 2 0,1 1-1 0,4-1-1 16,-1 0 4-16,3 2-4 0,-2-4 2 0,2 0 0 16,-4 0 0-16,-3 0-1 0,0 0 1 15,1 0-2-15,-3 0 1 0,-2 0 0 0,4 0 0 16,-2 0 1-16,7-4-3 0,0 4 0 0,-1 0 4 16,5-2-3-16,-2 0 3 0,0-1-2 0,2-3 2 15,-2 1-2-15,0-1 2 0,3 1-1 0,1 3 0 16,0-7 1-16,3 5-2 0,2-3 3 15,-1 5-3-15,3-5 1 0,3 3-1 0,-1 2 1 16,2 2 1-16,-2-7-2 0,5 5 2 0,-1 0-1 16,1 2 0-16,2-2-1 0,-3 2 3 15,5-5-4-15,7 12 3 0,-5-7-1 0,-2 0 1 16,0 0-3-16,0 0 3 0,0 0-1 0,0 0 0 16,-2 0-1-16,-2 0 1 0,1-2 1 0,-1-3-2 15,2 5 2-15,4 0-1 0,-2 5-2 16,2-5 4-16,-2 0-2 0,0 0 0 0,0 0-2 15,-4-5 3-15,2 5-1 0,-1 0-2 0,1 0-2 16,0 0-7-16,2 0 2 0,0 0-7 0,0 0-6 16,0 0 11-16,0 0 15 0,0 0-1 15,-2 5-3-15,2-3 1 0,-2 0 1 0,2 0-2 16,0 5 0-16,-3-3 2 0,1 5-2 0,2-5 1 16,-4 5 0-16,2 2 1 0,-1 0-1 0,-1 0 0 15,2 0 1-15,-5 3-3 0,3-1 3 16,-3 7-3-16,3-7 2 0,-3 2 0 0,3-1-2 15,-1-3 2-15,1 2-1 0,-1-2 0 0,1-2 0 16,2 0 0-16,0 2 2 0,-1 0-2 16,3-3 0-16,-2 1-1 0,0 0 2 0,2 2-1 15,0 0 0-15,-2 0 1 0,0 2-1 0,2-2 0 16,0 0 1-16,-3 3-2 0,1-1 3 0,0 2-1 16,2 3-3-16,0-3 2 0,-2 1 2 0,2-1-1 15,0 3 0-15,0-1-2 0,0-3 2 16,0 1 0-16,2 3-1 0,0-9 0 0,-2 6 2 15,2-4-2-15,1-2-1 0,-1 0 3 0,-2 2-1 16,2 0 0-16,0-2-1 0,-2 2 2 16,2 2-3-16,-2-7 1 0,3 3 1 0,-3 2-1 15,0-2 2-15,0 2-2 0,0 0 0 0,0 0-1 16,2-4 3-16,-2 2-3 0,0 2 1 0,0 0 1 16,2 0-1-16,0-5 0 0,-2 5 0 0,0 0 1 15,2 0-1-15,1 0-1 0,-3-2 2 16,0-2 0-16,2 2-1 0,-2-1 0 0,2 1 2 15,-2-4-1-15,0 4-1 0,0-5 1 0,2 3-1 16,-2-5 2-16,0 0-1 0,0 5-1 16,0-5 1-16,0-11 0 0,0 7-2 0,0 2 3 15,0 2-1-15,0 5-1 0,0-5 1 0,0-2-1 16,0 2-1-16,0 0-10 0,2-2-47 0,-2 7-91 16,0-5-35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09:25.6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52 14962 73 0,'-2'2'25'0,"-2"1"-56"16,-5-3-24-16</inkml:trace>
  <inkml:trace contextRef="#ctx0" brushRef="#br0" timeOffset="2483.864">3164 14947 21 0,'-13'-7'75'16,"2"-2"23"-16,2-2-5 0,-2-2-14 0,0-2-35 16,0-3-20-16,0 3 9 0,0-1-9 15,4 3 3-15,-4 0-5 0,0 2-7 0,2 0 0 16,-2 2-1-16,0 0 2 0,0 2-7 0,0-1 0 15,-2 3 9-15,-2-1-5 0,-3 1 3 16,0 1-3-16,-4-1 3 0,2 1-1 0,-4-3-8 16,0 3-3-16,-3 2 1 0,3-3 0 0,-5 3-4 15,5-2 4-15,-7 4-3 0,-2 0 3 0,0 0-1 16,5 0-2-16,-8 4 2 0,1 0 0 0,-5 1 0 16,3 6 0-16,-9 2-2 0,-3 5-2 15,3 4 1-15,-5 0-2 0,-6 7 2 0,-1-5-1 16,-1 7 0-16,4-3 1 0,6 3 2 0,10-4 4 15,-3-1-4-15,4-2 2 0,1 1-4 16,-1-1 1-16,-2 0-4 0,3-4 3 0,4 0 1 16,4 0-3-16,5-3 3 0,0 1-2 0,2 0 1 15,0 1-1-15,2 1 2 0,2 0-3 0,-4 9 1 16,0-1 2-16,-2 3-4 0,0 0 2 16,-1 0 1-16,5 0 0 0,3-5-2 0,-3 3 3 15,7-5-2-15,-5 3 0 0,3 1-1 0,4 1 1 16,0 2 0-16,2 2-1 0,2 2 1 0,-2 1-1 15,5-6 0-15,0-1 0 0,1-2 1 16,3 1 0-16,-2-1 0 0,2-3 3 0,0 0-3 16,0 3 2-16,0 1 0 0,0 3 3 0,-2 4 2 15,-2 5-4-15,-1 4-2 0,3-2 0 0,-5 0 2 16,5-2-2-16,-2-5-2 0,4-2 1 16,-5 2 0-16,5-2-2 0,5 0 0 0,-5 1 2 15,2-1-1-15,7-5-1 0,-5-3 1 0,5-1-3 16,2 0 3-16,2-2-3 0,-2-2 4 15,7-2 2-15,2-1 1 0,2-1-3 0,0 1 0 16,2-1 0-16,0-3 1 0,-2 0 1 0,3 3 0 16,-1-3-3-16,-2 4 3 0,-2-1-1 0,6 2 0 15,-6-1-1-15,2-1 2 0,-2 3-1 0,2-3-2 16,2-1-2-16,3 1 1 0,4-3 1 16,4-4 1-16,2 0-1 0,7-3 0 0,-2-1 2 15,0-1-1-15,-4 0-1 0,-1 1 3 0,1-1-3 16,1 3-1-16,3-3 3 0,2 1-4 0,5 1 1 15,-1-1-4-15,-1-1-1 0,-1-2 0 16,0 1-5-16,5 1 2 0,2 0 4 0,4-1 3 16,5-1 0-16,0-4 2 0,2-1 2 0,-7-3-2 15,7-3 3-15,2 2-3 0,5-6 2 16,-10 4 1-16,-1-2-3 0,-3 5 2 0,-4 1-1 16,0 3 0-16,4 2 3 0,-6 0-3 0,0 2 1 15,-1 0-3-15,-8 1 4 0,0 1-1 0,5 0-3 16,-1-1 4-16,5 1-3 0,4-4 2 15,-2 2 0-15,0 0-1 0,-9-2 1 0,2 0 4 16,0 3-2-16,1 1 1 0,3-4-1 0,1 0 0 16,0 2 4-16,-5 1-7 0,-2-3 2 0,-2 6 3 15,2-1-2-15,0 1 1 0,2 3-4 16,3 0 1-16,-5-3-2 0,2 1 1 0,-4 0-2 16,2-3 4-16,3 0-3 0,-1-1 2 0,2-1-1 15,3-4 0-15,0-3 0 0,2-1 1 0,-2-3 1 16,-3 0 0-16,3 0 0 0,2 3-2 15,0-3 1-15,0 2 2 0,-3 3-2 0,-1 2 1 16,-3-1 0-16,-2 3-2 0,-2 5 3 0,2-1 2 16,5 1-5-16,1 1 2 0,3-1-1 0,-2-5 0 15,2 0-1-15,2 0 0 0,2-3 1 16,5-3-1-16,9-1 0 0,4-11-1 0,-3 3 2 16,1-3-2-16,4 1 2 0,0 1-1 0,-2 1-1 15,3 2 0-15,-10-1 1 0,2 6 0 0,3-1 0 16,-4 4-1-16,-5 3 2 0,-3 2 0 15,-3 0-2-15,-1 5 1 0,5-3 1 0,-3 4-1 16,1 3 1-16,-5 0-1 0,-2 0 0 0,0-3 0 16,2 1 1-16,2 0-2 0,7-5 1 0,2 2 0 15,-4 1 0-15,-3-1-1 0,1-2 2 16,2 3-1-16,2-3 0 0,2 0-1 0,-2 0 2 16,-2 1-1-16,1-1-1 0,1 2 2 0,7-2-2 15,0 3 0-15,-8-3 2 0,1 5-2 0,0-3 2 16,0 3-1-16,5-1-1 0,-3-1 2 15,-4 1-1-15,-1 3-2 0,-1 0 2 0,4-2 1 16,0 1 0-16,6-3-3 0,-4-1 1 0,-2 3 2 16,0-3-2-16,0 5 2 0,5-5-1 0,-1 1 0 15,-4 1 1-15,-2-1-1 0,-3 1 0 16,3 1 0-16,-5 0-1 0,0-1 2 0,-1 1-2 16,-6-3 2-16,-1 5-1 0,-3-2 1 0,3 2-2 15,-3-1 3-15,5-1-2 0,-1 0-1 0,-1-1 3 16,-1 1-2-16,3-3-1 0,-2-1 1 15,4-1 1-15,-1-2-2 0,4-2 1 0,-4 2-1 16,-1-3 3-16,-2 1-4 0,-5-2 4 0,-2-1-3 16,-3 1 2-16,1-3-1 0,-2 1 0 15,-1 1-2-15,-4-1 3 0,-2 1 0 0,-5 1-2 16,3-3 4-16,-5 3 0 0,1-3 1 0,-3 1 1 16,0-1-2-16,2 0 2 0,-2-2-3 0,2 1 2 15,0-3-3-15,3 0-1 0,-1 0 0 0,3-3 1 16,-2 3-1-16,-3 0 0 0,2 0 0 15,-4 0-2-15,0 0 3 0,-4 0-1 0,-3 0 0 16,1 0 0-16,-1 2-2 0,-1-2 3 0,-1 0-2 16,0 0 1-16,0 0 2 0,0-4-2 15,1-1 0-15,-1 1 0 0,2-3 2 0,1-2-1 16,-1-2 1-16,1 0 2 0,1-2-6 0,-1 0 2 16,1-3 2-16,1 1-2 0,2-1 0 0,0 1 0 15,-1 0 1-15,-1-1 0 0,0 3 1 0,-5 0-2 16,0 2 0-16,0 0 1 0,-2 2 0 15,-2-2-2-15,0 2 3 0,0 0-3 0,0-2 1 16,-5 2-3-16,3-4-1 0,-1 0-3 0,-1-5 4 16,-1 0-1-16,1-2-2 0,-3 0 4 15,0-4 1-15,2-2 2 0,-1-1-1 0,-3-1 2 16,4 3 2-16,-2 5 3 0,0 3-3 0,-2-1 1 16,0 0 1-16,-2 5-2 0,2 0-1 0,-4-3 0 15,-1 3-4-15,-3 0 3 0,1-3-3 16,-2 3 2-16,-2 0-2 0,2 0 0 0,-2-1-2 15,0 1-1-15,2 2-3 0,-4-4 3 0,2 4-3 16,2 0 6-16,-2-3-2 0,0 1 1 16,0-2 3-16,0-1-2 0,2 1 1 0,-4-5 1 15,0 2 0-15,-2 1-1 0,-1-3 2 0,1 2-1 16,-1 3 0-16,1 1 2 0,-3 3-4 0,1 0 2 16,-1 5 2-16,0-1-1 0,-2 2-3 0,1 1 3 15,1 2-3-15,-4-3 2 0,2 3-1 16,-2-2-1-16,-2 1 0 0,0 1 0 0,-5 2-1 15,-4 0 1-15,-2 0-2 0,-12 2 3 0,-1 1-2 16,-1-1 1-16,3 2 0 0,4-2 1 16,2 3-1-16,-2-1 0 0,-2 0 0 0,-6 1 0 15,1-1 1-15,-4 3-1 0,2 2-2 0,3-1 3 16,-1-1-2-16,-1 0 4 0,-3-1-3 0,0-1 0 16,-2 3 1-16,0-1 0 0,2 0-1 0,0 1 0 15,4 1 2-15,-6-2-2 0,2 4 0 16,0-2 2-16,-4 4 0 0,2 0-3 0,0 0 3 15,0 0-3-15,0 1 0 0,-7 1 1 0,0-2 0 16,-2 3 0-16,2-1 2 0,5 0-2 16,-2-1 1-16,-3 1-1 0,-2 3 0 0,0-1-3 15,0 5 3-15,2-2-3 0,-2 2-1 0,-2-2 3 16,-7 0 1-16,7 0 2 0,0-1-1 0,9 1 0 16,-1-4-1-16,-1 1 1 0,-3-1 1 0,0-3-2 15,3 0 2-15,4 0-3 0,2 0 3 16,0 1-3-16,-2-3 3 0,-7 4-2 0,-2-2 1 15,5 0 0-15,-1 3 1 0,7-1-2 0,-2 1 3 16,-2-1-2-16,-5-2 0 0,0 5 0 16,3-5-1-16,6 0 2 0,0 3-1 0,2-3 0 15,-4 0 0-15,0-2 0 0,2 0 0 0,2-2 0 16,3 0 0-16,6 0-2 0,-2-1 4 0,-2-1-1 16,-5 4-2-16,-4-4 1 0,-3 1-1 15,3 1 3-15,0 0-2 0,0 0-1 0,-2 2 2 16,-5-3-1-16,-2 1 0 0,0 2 0 0,5-2 4 15,1 0-4-15,3 0 2 0,-4 2-2 0,1-3 0 16,-3 1 0-16,3 0 1 0,5 0-2 16,5 0 1-16,-3-1 1 0,-2-1-1 0,-2 0 2 15,0-1-1-15,0 1-1 0,4-1-1 0,3 1 2 16,3-3-4-16,-3 3 4 0,-5-5-2 0,-2 3 1 16,0 1 0-16,2 1 0 0,4 1 1 15,1-1-1-15,2-3-2 0,-3 1 2 0,-4-3-1 16,0 2 2-16,-2 1-1 0,2-1 1 0,0 3-3 15,3-3 2-15,-3 3 0 0,0-1 0 0,-2 5-1 16,-1 0 2-16,1 0 0 0,2-2 0 16,5 0 0-16,2-2 0 0,-3-1 0 0,3 1 0 15,-5-3 0-15,7 3 1 0,-5-1-3 0,5 1 3 16,0-3-2-16,5 3-2 0,-5-1 3 0,2 1 0 16,2 0-1-16,-2 1 2 0,0-1-2 15,-2 2 1-15,4 0-2 0,-2-3 1 0,1 5 0 16,1-2 0-16,-2 2 1 0,-2 0 0 0,2-2-2 15,0 0 0-15,0-1 2 0,0 1-2 0,3 0 1 16,3-2 2-16,1-1-4 0,0 1 3 16,0 2-1-16,-1-3 1 0,-1 1-1 0,1-1 2 15,1 1 0-15,0-3-1 0,0 5 0 0,6-2-1 16,-4 1 1-16,2 3-2 0,-2 0 1 0,0 0-1 16,-2 7-2-16,-5 2 0 0,0 0-1 15,3 2 2-15,-3 2-4 0,5-2-5 0,6 2 1 16,5-4-15-16,0 0-14 0,2 0-22 0,4-5-27 15,7 0-43-15,4-4-224 0</inkml:trace>
  <inkml:trace contextRef="#ctx0" brushRef="#br0" timeOffset="21260.724">11479 15132 28 0,'-5'-2'44'0,"1"2"27"0,-1 0 4 16,1-2-13-16,-1-1-17 0,1 3 7 0,2-2-26 16,-3 0 0-16,5 2-2 0,-2 0 1 15,0-2-7-15,2 0 2 0,-2 2 2 0,2-3-6 16,-2-1-5-16,2 4 3 0,0-4-2 0,2 1-6 16,-2-1-2-16,0-1 2 0,2-3-5 0,0 1 0 15,3-4 1-15,3-2-3 0,1-5 1 16,2-2 2-16,5-6 0 0,8-9 0 0,5-3 1 15,2 1-1-15,-1-3 2 0,3 0-4 0,18-13 2 16,2-2 2-16,22-18 3 0,-4 9-4 16,-7 7 6-16,-7 6-3 0,-9 10-4 0,-6 3-2 15,-2 3 0-15,-3 4 0 0,1-2 0 0,2 0 1 16,-5 2-2-16,-2 0 0 0,-4 5 4 0,-5 1-2 16,-4 5 0-16,-3-2-2 0,-1 3 3 15,-1 1-4-15,-2-2 3 0,1 5-3 0,-3 1 1 16,-2 1 2-16,-1 4-2 0,-3 1-1 0,-1 1-1 15,3 0-3-15,-5 1-5 0,2 1-13 0,-1 1 1 16,-3 0-3-16,2 1 3 0,-2 1-22 16,-7 11-24-16,5-7-42 0,0 0 49 0,2-2-80 15,2 0 47-15</inkml:trace>
  <inkml:trace contextRef="#ctx0" brushRef="#br0" timeOffset="23650.778">11664 14552 11 0,'4'-15'50'0,"-2"-3"1"0,-2 3-11 0,-2-1 5 0,0 3-19 16,0 0 8-16,-3-1-19 0,1 3-8 16,2 3 7-16,-3-1-1 0,1 0-3 0,2 2 13 15,-3 1-12-15,3 1 5 0,-2 1-10 0,4 0 3 16,-5-1 2-16,5 5 2 0,-2-4-8 0,0 4 1 16,2 4 0-16,0 1-3 0,2-5-2 0,-2 2-2 15,0 0-3-15,0-2-5 0,-2-4 7 16,2 1-8-16,-2 1 8 0,2 2-3 0,0-2 2 15,0 2 0-15,0 0 2 0,0 2 3 0,0 3-2 16,0 1-1-16,0 3 5 0,2 0-3 16,0 6 3-16,-2-2 5 0,4 5-3 0,-4 2 2 15,5 2 1-15,-5 0 1 0,4 0 2 0,-4 2-1 16,0-2-3-16,0 0 4 0,0 0-3 0,0 1-2 16,-2 3-1-16,-2 0-1 0,-1-1-1 15,1-3 1-15,-1 2-3 0,3-4 0 0,-2 2 2 16,-1 0-3-16,-1 2 3 0,1-2 0 0,1 2-1 15,0 1 5-15,-1-1-3 0,-1-2 1 16,1 0 2-16,1 0-3 0,-3-2-2 0,3 0 3 16,-1-3-3-16,1 1 1 0,-1-5-2 0,1 1-2 15,0-3 1-15,1 0-2 0,1-3 0 0,0-1 2 16,0 0-1-16,0-3-1 0,2 0 2 0,0 1 2 16,-3-3-1-16,3 0 1 0,-2 3 2 15,2-5 0-15,0 2 0 0,0 0 0 0,-2-2-3 16,2 0 1-16,0 0-2 0,-2 0 2 0,2 0-1 15,2-7 2-15,-2 3 1 0,2 2 1 16,-2 0 1-16,0-1-5 0,0 3 1 0,-2 5 1 16,2-3-4-16,0 0 3 0,-2-2 1 0,2 2-1 15,0 1-3-15,2-3 1 0,-2 0 1 0,0 0-3 16,0 0 3-16,-2 0-2 0,2 0 0 0,0 0 0 16,0 0 2-16,0 0-2 0,0 0 3 15,0-3 2-15,0 3 2 0,2 0-3 0,-2-2 2 16,0 2 0-16,0 0 1 0,0 0 6 0,0 0-4 15,0-2-9-15,0 0 1 0,0 2-2 16,0-7-1-16,0 3 2 0,-2-5-2 0,2-2 2 16,0-2-1-16,0-3-4 0,0 1 1 0,0-7-2 15,0 0 0-15,2-2 3 0,0-3-2 0,0-10-2 16,-2 4 3-16,5-1-1 0,-3 4-1 16,2 1 1-16,-1 0-2 0,1 3 2 0,0 2 2 15,1-1-1-15,1 1 2 0,1 0 2 0,2 2-1 16,-2-2 2-16,-1 4-3 0,1 0 3 0,2 2-1 15,-3 1 0-15,-1 1 1 0,-1 3-1 16,3 0 1-16,-3-3-1 0,-2 5 0 0,0 0 2 16,-2 0 0-16,0 2 0 0,0 3 0 0,0-3-2 15,0 2 1-15,-2-2-2 0,0 5 1 0,0-3 0 16,0-1 0-16,-1 3 1 0,1-1-4 16,2-3 3-16,0 4-1 0,-2-1 1 0,2 1 0 15,0-1 0-15,0 4 1 0,0-3-1 0,0 10 0 16,-2-5 0-16,2 0-2 0,0 0 1 0,0 0 2 15,0 0-3-15,0-5 0 0,0 3 1 16,2 0-1-16,-2-1-5 0,0 1-4 0,0 0-2 16,0 2-8-16,0 0 11 0,0 0 12 0,2 0-1 15,-2 0 0-15,2 4-1 0,1-1 0 16,3 1 1-16,-1 1 1 0,1-1-3 0,1 0 1 16,4 5 2-16,-2-2-3 0,2 4 0 0,-2-2 2 15,2-1-1-15,0 6 0 0,0-1 1 0,2 0-2 16,0 0 1-16,3 3 1 0,3 4 1 15,1-1-1-15,2 1-1 0,3-4 1 0,-1-1 0 16,2 1 1-16,3-3 0 0,2-2 1 0,0 0-3 16,4 0 1-16,0-2 0 0,-4-3 1 0,-4 1-1 0,-1-3 1 0,-2 1-1 0,-2-3-2 15,-2 0 1-15,-4 0 1 0,-3 1 2 0,-2-1-2 16,-2-2-1-16,-3 2 0 0,1-2 0 0,-5 0 0 16,-11 0 2-16,5 0-3 0,2-2 3 0,2 2 0 15,-3 0 0-15,1 0 5 0,2 0 3 0,0 0 3 16,2 0-3-16,1 2-12 0,-3-2 3 15,-5 0 1-15,-1 0-5 0,1 2 1 0,-4 0 0 16,-2 1 2-16,-2 1-1 0,-2 0 1 0,-1 1-1 16,-1 1 0-16,-3 3 1 0,0 0-1 15,-2 0 2-15,0 2-1 0,-9 4-1 0,0 1 2 16,2-3-3-16,3 7 3 0,-3-2-1 0,1 1-1 16,-1 3 1-16,0 0 0 0,3 1 1 0,-9 5 0 15,4-1-1-15,4-1 0 0,1-2-1 16,2-2 2-16,-3-2-1 0,3 0 1 0,0-2-1 15,-1-3 1-15,5-4-1 0,5-2-3 0,2 0 3 16,4-5-2-16,2 1 0 0,1-3 6 0,12-7-6 16,-1 5 3-16,-5-4 0 0,2 4 7 15,0 0-6-15,-2 0-1 0,0-2 1 0,0 2 0 16,2 0-2-16,-4 2 1 0,2-2 0 0,0 0-1 16,5-2 0-16,6-5-1 0,2 1 3 0,7-8-3 15,0 1 1-15,6-4-3 0,3-3-6 16,4 0 3-16,17-13-3 0,1 0 2 0,-2 0-1 15,6 0 4-15,9-7 3 0,-5 2 3 0,-10 7-2 16,-10 7 2-16,-5 4 0 0,-10 7 0 0,-7 2 9 16,-3 2 0-16,-8 3 5 0,1 3-3 15,-3 1 1-15,-10 2 4 0,-1 2-23 0,11-4 1 16,-6 0-6-16,0 0 8 0,-7 2-2 0,-2 0 2 16,-4 0 1-16,2 4 3 0,-9 1-4 0,-5-1 3 15,-4 7-1-15,-6 2 2 0,-3 3 1 16,-20 6 2-16,8 0-3 0,3 0 0 0,7 0-2 15,2-4 1-15,7-1-2 0,5-1 3 0,6-7-2 16,4 2 2-16,7-5-1 0,0 1 3 16,7-5 0-16,1 0 8 0,1-2-9 0,2 2-2 15,0-2 2-15,0 0-2 0,-2 0 1 0,0 0-2 16,4 0 2-16,0-4-2 0,3 2-2 0,1-5 3 16,3-2-1-16,4-2-1 0,3-2 0 15,1 0-3-15,5-3-4 0,0 1 2 0,3 0 5 16,-1-3-2-16,0 2 4 0,7-1-1 0,-4 1 3 15,-5 3-3-15,-7 2 9 0,-2 5 2 0,-2-3 1 16,-4 4-1-16,-3 3-7 0,-2-2-6 16,1 1-4-16,-1 1 2 0,-7 2-3 0,1 0 5 15,-5 0 2-15,-2 2-1 0,-2 1 1 0,-5 1-2 16,1 3 2-16,-3 2 1 0,2-3-2 0,1 1 1 16,-1-1 1-16,3 3-2 0,4-2 1 15,-3-3 1-15,5 1-2 0,3-3 1 0,-1 2-6 16,1-2-9-16,1 1 12 0,3-3 1 0,-2 2 3 15,4 0-2-15,-3-2 4 0,3 0-2 0,3-2-3 16,1-3 2-16,5 1 0 0,0-5-1 16,2 3-2-16,4-5 0 0,1 0-1 0,-1 0-2 15,3-3 7-15,-1 3-2 0,1-4 3 0,2-3-2 16,-3 3 3-16,-3-1-3 0,-1 3 6 0,-4 2-4 16,-3 2 3-16,-1 3 1 0,-3 1-3 15,2-1-3-15,-4 1-4 0,0 1-3 0,0 2 3 16,-4-1-1-16,-3 3 5 0,-2 3-2 0,-2-1 3 15,-4 4-2-15,-3 3 3 0,-2 2-3 16,1-2 0-16,-6 4 1 0,3 1 3 0,-9 3-5 16,5-1 2-16,2-5 0 0,4 2 0 0,4-4-1 15,5-3 1-15,0-1-3 0,5-1 0 0,-1 1 3 16,3-1-2-16,2-4 2 0,-1 2 1 0,3-2 2 16,0 0-1-16,3 0-1 0,3-2 1 15,1-2-2-15,2-1-1 0,-1 1 2 0,3-1 1 16,3-1-1-16,-3-3 0 0,2 2 1 0,-2-2-2 15,2 1 2-15,0-1-2 0,-4-2-1 0,2 2 4 16,-4-2-3-16,0 2 0 0,-1-2 1 16,-1 2 0-16,-1-2 2 0,0 2-2 0,-1 3 0 15,-3-3-1-15,0 0-1 0,0 3 1 0,0-1 4 16,-3 0-2-16,1 3-4 0,2 0-1 0,-4-1 4 16,2 3-2-16,-3-3 2 0,1 3-2 15,2 0 1-15,-1 2-1 0,1-2-1 0,0 0-6 16,0 2-2-16,2-3-1 0,-2 3-13 0,-1 0-2 15,3 0-8-15,0 0-8 0,0 0 41 16,0 3-20-16,0-1-23 0,0 0-47 0,5 2-39 16,-5 3-92-16</inkml:trace>
  <inkml:trace contextRef="#ctx0" brushRef="#br0" timeOffset="26384.488">2582 12830 2 0</inkml:trace>
  <inkml:trace contextRef="#ctx0" brushRef="#br0">2577 12826 17 0,'-2'4'25'0,"-2"-2"4"0,-1 3-4 16,-1-1-19-16,1 3-1 0,-1-1 1 0,1 1 15 16,1 2-8-16,0-5 4 0,1 1-6 15,1 1 6-15,2-1-8 0,2-1 8 0,1 0-1 16,1-1 19-16,0-1-12 0,5 2-4 15,-2-2-5-15,2 1 6 0,2-1-12 0,-2-2 0 16,4 4-6-16,0-4-2 0,0 2 1 0,-2 1 1 16,2-1 0-16,-2 0-3 0,7 3 4 0,-5-1-2 15,-2 0 1-15,3 1 11 0,-1-1-4 0,0 1-1 16,2-1-2-16,1 0 0 0,4 1-1 16,2-5-4-16,2 2 2 0,3-2-3 0,6-2 1 15,2 0-1-15,11-5 3 0,0 0-3 0,-1 1 3 16,-1-3-1-16,-5 5 3 0,-1-5-4 15,2 2 1-15,-10 3-1 0,6-1-2 0,-1 1 3 16,-2-1-2-16,-2 3 1 0,2 0-1 0,-4 2 1 16,-3 0-2-16,-2 0 3 0,-2 2-3 0,0 0 1 15,-2 3 0-15,-2-3 0 0,4 0 1 0,0 3 2 16,2-3-4-16,3 0 3 0,1 0-2 16,3 0 2-16,2 1-2 0,0-1 0 0,3-2 1 15,1 0 0-15,-2 0 0 0,3-5 0 0,-1 1-1 16,3 0 2-16,2-3-4 0,2 3 4 15,0-3-2-15,-2 0 2 0,-4 5-1 0,-5-2 0 16,-2 4-2-16,-1-2 2 0,-1 2 0 0,0 0-2 16,-1 0 2-16,-1 2-2 0,1-2 2 0,6 2-2 15,-6 0 2-15,3 0 2 0,0 1 2 0,2-1-1 16,-2 0 0-16,2 0-1 0,2-2 0 16,3-2 0-16,1-2-2 0,6 4-1 0,3-5 0 15,-2 1 2-15,-2 4-2 0,3-2-1 0,-12-1 2 16,2 1-2-16,1 0 2 0,-3 0-3 15,3 0 0-15,1 2 3 0,1 0-3 0,-2 2 3 16,-3-2-1-16,2-2 2 0,-1 2 4 0,-3-3 0 16,2 3 6-16,2-2-5 0,5-2 1 0,2 2-1 15,5-1 1-15,-3 1-4 0,-2 0 0 16,-2 0-2-16,-2 2-1 0,-5 0-1 0,0 2 0 16,-1-2 0-16,-4 4-2 0,-1-1 1 0,0 1 0 15,-3-2 1-15,-4 3 0 0,0-1-1 0,-4 0 2 16,0 1-3-16,-3-1 1 0,-2 1 2 15,0 1-3-15,-1-1 3 0,-1-1-1 0,0 3 1 16,0-5 0-16,2 2 2 0,0 1-4 0,0-3 3 16,0 0-3-16,1 0 1 0,1-2 1 0,-2 3 1 15,1-3-3-15,1 0 0 0,-2-3 1 16,3 3 1-16,-3 0-1 0,2-2 0 0,-4 2-1 16,3 0 1-16,-6 0 0 0,3 0 0 0,-2 2-1 15,0-2 2-15,-2 3-1 0,2-3 0 16,-1 2 1-16,-1 0-1 0,4-2 1 0,0 2 5 15,2 0-3-15,0-2 0 0,1 3-1 0,1-1-1 16,1-2 1-16,-1 0-2 0,3-2 0 0,-1 2 1 16,1-3-1-16,2 1 1 0,0 0 0 0,4-2-1 15,0 1 0-15,0 1 0 0,-2-2 1 16,3 1-1-16,-5 1-1 0,-3 2 1 0,-1 0 1 16,-1 2-2-16,-2-2 2 0,3 0-2 0,-1 3 2 15,-2-1-1-15,1-2 0 0,-1 4 1 0,0-1-1 16,2-3 2-16,3 2 1 0,0 0-4 15,2-2 4-15,2 2-1 0,4-2 0 0,-2 0-3 16,3-2 2-16,1 2 0 0,1 0-1 0,-2-2 0 16,-1 0-1-16,1 2 3 0,-1-3-1 0,-4 3 2 15,0 0 2-15,0 0-3 0,-2 0 3 16,2-2-2-16,-2 2 1 0,0-2-3 0,4 0 0 16,0-1 1-16,3 1-2 0,-1 0 0 0,3 0 1 15,-1-3 1-15,1 3-2 0,0 0 0 0</inkml:trace>
  <inkml:trace contextRef="#ctx0" brushRef="#br0" timeOffset="33148.52">11106 5303 16 0,'0'-3'46'0,"0"1"-12"0,0 0-15 0,0 0 35 0,0 0-32 15,0-1 0-15,0 1 22 0,-2 0-20 16,2 2-5-16,-3-2-8 0,3 0 0 0,0 2-3 15,0 0-8-15,0 0 2 0,0 0 0 0,0-3-4 16,0 3-8-16,0 0 9 0,0 0-8 16,0 0 6-16,-2 3-1 0,2-3 0 0,0 2 4 15,0 0-1-15,0 2-1 0,2 1 5 0,-2-1-1 16,0 3-2-16,0-3 0 0,0 3 1 0,3 2 0 16,-3-5 0-16,2 5 0 0,-2-2 0 15,0-1 0-15,0 1 0 0,2-1-1 0,-2 3 0 16,0-2 1-16,2 2-1 0,-2 0 1 0,-2-3-2 15,2 3 1-15,0-2-1 0,0-1 1 0,0 3 1 16,0 0 1-16,-2 0-1 0,0-1 0 16,2 1 5-16,-3 2-1 0,1-2 10 0,0 0-5 15,-2 2 3-15,-1 0-2 0,-1 2-2 0,-1 0-7 16,0-2 2-16,1 5-5 0,-1-5 2 0,1 2-2 16,1-2-1-16,-1 0 0 0,1 0 3 15,1 0-3-15,-3-2 0 0,5-2 2 0,0 1 0 16,-3-1-1-16,5 0 0 0,-4-1 2 0,4 1-2 15,-2-3 0-15,2 1 0 0,-3-1 2 0,3-2 0 16,0 1-1-16,0 1 3 0,0-2-13 16,0 3-15-16,0-3-4 0,0 0-34 0,3 0 4 15,-3 0-95-15</inkml:trace>
  <inkml:trace contextRef="#ctx0" brushRef="#br0" timeOffset="34210.76">11443 5351 9 0,'-2'0'30'0,"0"-2"2"16,0 2-16-16,-1-2-1 0,1 0 11 16,-2-1 3-16,2 1-1 0,-1 0-11 0,-1 2-3 15,2-4 2-15,0 4-1 0,-1-5 0 0,1 5-5 16,0-4 2-16,0 2-6 0,0 2 1 0,2-5-4 15,0 3 0-15,-3 0-1 0,3-3 0 0,0 3 0 16,3 0-1-16,-3-5-1 0,0 3-1 16,4-1-1-16,-2-1 1 0,0 1-1 0,1-1 1 15,1-1-1-15,0 3 0 0,3-3 0 0,-3 1 0 16,3 1 2-16,0-1-2 0,1-1 0 16,1 3-2-16,5-1 2 0,-3-4 0 0,4 3 0 15,0 1 2-15,7-1-1 0,-2-1-1 0,0 0-1 16,0 3 2-16,0 0 1 0,2-1-1 0,-2 3-1 15,0-2-1-15,-1 4 3 0,-1-3-1 16,-3 3-2-16,-1 3 1 0,-1-3 0 0,-2 4 0 16,-2-2 1-16,-3 3-6 0,-1-1 9 0,-1 5-2 15,1-5 0-15,-5 3 0 0,2 2 3 0,0-5-3 16,-2 3-1-16,0 2 0 0,-4-1 2 16,1-1 0-16,1 2-2 0,0 0 3 0,-2 2 0 15,-1-3 3-15,1 3 8 0,-3-2-2 0,3 2-2 16,-3 0 0-16,-2 0 1 0,3 0-4 0,-3-2 4 15,-2 2 4-15,-2 0-8 0,-1 0-4 16,-1 0 1-16,0 0-2 0,-3 0-1 0,-6 3 1 16,2-1-2-16,2-2 0 0,0 4 2 0,0-2-1 15,0 3 0-15,0-3-2 0,5 3 1 16,0-1 5-16,1-2-7 0,3 0-1 0,0 1 5 16,2-3-1-16,3-2 1 0,-1 2-1 0,1-3 4 15,1 1-6-15,1 0 6 0,-1-2-5 0,1 1 0 16,0 1 3-16,1 0-5 0,-1 0 2 0,2 0 1 15,-1 0 0-15,-1-3 0 0,2 3 1 16,2-2 0-16,0-3 3 0,2 3-2 0,0-1 12 16,3-4-6-16,-1 3 7 0,3-1-1 0,2-2-2 15,2 1-3-15,-3 1-5 0,6-4-1 16,3 0-2-16,3-2 2 0,-2 2 0 0,-3-2 1 16,3 2-2-16,4-5 5 0,0 1 0 0,-4-1-2 15,-5 3-1-15,2-2 0 0,3-1 3 0,-3-1-3 16,-1-1 4-16,-3 1 0 0,0 1 0 0,-5 3-4 15,-1 0 0-15,-1 0-2 0,0 2-2 16,1-3 0-16,-3 3 0 0,0-2-3 0,-2 2 1 16,2 0-1-16,-2 0-1 0,0-2 2 0,0 2 0 15,0 0 0-15,0-2-1 0,0 2 1 16,0 0-1-16,0 0 2 0,0 0-4 0,-2 0-10 16,2 0 16-16,0 0-15 0,0 0-24 0,-2 2-13 15,2 0-58-15,0 0 40 0</inkml:trace>
  <inkml:trace contextRef="#ctx0" brushRef="#br0" timeOffset="36241.845">11002 6376 8 0,'-2'16'16'0,"0"-3"-2"0,0 0 3 15,-1 1 22-15,1-3-17 0,0 0-14 0,2 0 21 16,-2-5 2-16,0 5 2 0,2-6-9 0,-3 4-7 16,-1-3-8-16,4-1-6 0,-4-1-2 15,1 0-5-15,1 1 1 0,-2 1-4 0,2-1 5 16,-3-1-5-16,1 1 2 0,-1 1-20 0,3-4 1 15,0 3-26-15,-2-3-16 0</inkml:trace>
  <inkml:trace contextRef="#ctx0" brushRef="#br0" timeOffset="37022.908">11300 6202 8 0,'13'0'12'0,"-2"-4"4"0,0 2-4 16,2-3 0-16,-4 3-2 0,0 0-5 0,0 0 1 16,0-1-11-16,-3 3 2 0,-1 0-2 0,-1-2 7 15,1 2-5-15,-1 0-1 0,-2 2 1 16,3-2 1-16,-3 3-5 0,0-1 15 0,0 2 2 16,-2 1-10-16,2-1 19 0,-2 3 5 0,-2-3-12 15,0 5-2-15,0 2 5 0,-3-2 1 0,1 2-1 16,-3 0 10-16,1 2-7 0,-1-2-8 0,-2 2-7 15,3-2 0-15,-1 3-8 0,0-3 2 16,-1 0-6-16,1 2 11 0,-2-4-3 0,3 2 3 16,-3-3 5-16,2-1-2 0,3 2-2 0,-3-2-8 15,3-3-2-15,-1 3 6 0,1-5-5 16,-1 2 8-16,3-2-9 0,0 1 7 0,0-1 5 16,2 0-2-16,0-2 0 0,0 2-1 0,2 0-1 15,2 1 0-15,3-3 0 0,0 0-3 0,4 0 3 16,2 0-1-16,0-3-1 0,0 3 0 15,5-2-1-15,-3 2 2 0,3 0 1 0,2 0-2 16,4 0 2-16,0 0-2 0,1 2 1 0,-3 1 1 16,0 1-3-16,-5 0-2 0,3 3 3 0,-6 0-4 15,1 1 4-15,-6 1 7 0,2 0 20 16,-7 2-4-16,1 2-1 0,-5-4-7 0,0 4-5 16,-5 1 6-16,-1-1-2 0,-3-2 2 0,-2 2-4 15,0-2 6-15,-2 2-12 0,-3-2 3 0,-2-2 0 16,7 2-5-16,-4-2-1 0,-7 0 0 15,0-2-4-15,0 1 2 0,0-3 0 0,-2 1 0 16,-1-1-4-16,1-5-13 0,0 2-6 0,-3-2-13 16,3 0 9-16,0-2-38 0,0 2 13 0,4-5-80 15</inkml:trace>
  <inkml:trace contextRef="#ctx0" brushRef="#br0" timeOffset="38038.375">10991 9291 23 0,'0'5'22'0,"2"-1"15"16,1 5-9-16,-3-2 3 0,2 1 18 0,0 1 13 15,-2 0-40-15,0 2-5 0,0-2-5 0,-2 2 1 16,0 0 9-16,2 0 8 0,-5 0-12 16,3 2-13-16,-2-2 6 0,1 2-6 0,-3 5 0 15,1-3-3-15,1 3 3 0,-3 0 0 0,3 2 1 16,-3-1 1-16,3 1 1 0,-3 5-1 0,-2-6 5 16,3 6-7-16,-3-1-2 0,0 0 0 15,3 0-1-15,-3 1-1 0,2 6-1 0,1-5-2 16,-1 0 2-16,3-1-1 0,-1-1 0 0,1-2 0 15,2-4-2-15,-3-1 2 0,3-3-2 0,0-1 5 16,0-2-5-16,-1-5 1 0,3 1 1 16,0 0-2-16,0-3 1 0,0 0-15 0,-2-4-7 15,2 3 5-15,2-10-27 0,-2 3 13 0,3 1-50 16,-3 1 20-16,0 2-107 0</inkml:trace>
  <inkml:trace contextRef="#ctx0" brushRef="#br0" timeOffset="38788.189">11201 9327 22 0,'4'-7'15'0,"1"3"-6"0,1-3-3 16,1 0 2-16,-3 1 13 0,1 1 3 0,1-1 3 15,-1 3 6-15,-1-1 2 0,0 2 22 0,1 0-32 16,-5-1-10-16,4 1-6 0,-2 2 1 16,-2-2 5-16,0 2 1 0,3 0-9 0,-3 0-2 15,0 0 4-15,0 0 0 0,0 0-8 0,0 0 21 16,0 0-9-16,0 2-2 0,-3 3 0 16,3 1-1-16,-4-1-3 0,2 6-2 0,-3-2 1 15,1 4-4-15,-3 0 0 0,3 0 2 0,0 3-1 16,-3 1-1-16,3-1 1 0,-1 1-1 0,-1 1 2 15,1 2-3-15,-2-3 3 0,3 3-1 0,0-2-3 16,-3 4 2-16,0 0-1 0,3-4-1 16,2-3 0-16,-3 1 1 0,3-3-1 0,0-4 0 15,0-1 1-15,2-1-3 0,0 0 3 0,0-3 1 16,0 0-1-16,0 1-3 0,0-1 4 16,0-2 0-16,0 1-3 0,0-1 0 0,0 0 2 15,2-2-1-15,-2 2 1 0,2-2 0 0,-2 0 1 16,5 0-3-16,-5 0 2 0,4 0 1 0,0 0-1 15,1 0-1-15,-1 0 1 0,3-2-2 0,-1 0 2 16,3 2-2-16,-2-2 0 0,2-1 1 16,0 3 0-16,-1-2 1 0,1 2-1 0,0 0-2 15,2 0 3-15,-2 0-3 0,2 0 3 0,2 2-1 16,-4 1 0-16,4-1-2 0,-2-2 4 16,5 0-3-16,-1 2 1 0,-2 0-2 0,1-2 4 15,-3 3-3-15,0-1 2 0,0-2-3 0,0 0 3 16,-3 2-1-16,1 0-1 0,0-2 2 0,0 0-1 15,-2 0 0-15,1 0 0 0,1 0 0 0,-2 0-5 16,-1 0-1-16,1 0-4 0,0 0-7 16,-1 0-17-16,-1 0 2 0,-1 0-8 0,0-2 13 15,-6 0-19-15,4 2-3 0,-2 0-36 16,3 0-25-16</inkml:trace>
  <inkml:trace contextRef="#ctx0" brushRef="#br0" timeOffset="39209.966">11578 9274 13 0,'2'-9'65'0,"-2"4"13"16,0-1-22-16,-2-1-1 0,2 1-27 0,0 1-12 15,-2 1-5-15,2-3 16 0,0 3-15 16,0 2-11-16,-3-1-1 0,1 6-3 0,-2-3-4 16,4 0-2-16,0-3 6 0,0-1-1 0,0 4 2 15,0-2-1-15,0 0-1 0,0 2-4 16,0 0 3-16,0 0 4 0,0 0 5 0,0 0 8 16,0 4 0-16,-3-2 15 0,-1 5-9 0,2 2-4 15,-3 2 1-15,-1 2-1 0,-1 4 2 0,3 1 1 16,-5 4-1-16,0 2-4 0,0 3 4 0,-4 10-5 15,0 3 0-15,0 0 0 0,2 2-4 16,0 2-3-16,-3 0 6 0,-1 15-7 0,0 1-2 16,1-3-2-16,-3 16 1 0,3-14-2 0,6-6 1 15,1-6 2-15,0-8-3 0,-1 1 3 16,-1 0-3-16,0-3 1 0,-2 5 0 0,0-2-4 16,2 2-9-16,-2-3-78 0,-4 3 75 0,-1-2-48 15,1 0-114-15</inkml:trace>
  <inkml:trace contextRef="#ctx0" brushRef="#br0" timeOffset="53581.486">11509 2342 10 0,'5'-5'7'0,"-3"1"3"0,5 2-1 16,-7-1-2-16,4-3-4 0,-4 6-5 0,2-2 1 15,0 2-7-15,-2 0 1 0,0 0 5 16,3 0 1-16,-1 0 7 0,0 2 1 0,0 7 2 16,3-5-1-16,-3 7-4 0,2 7 5 0,-4-1 14 15,5 5-7-15,-5 14 0 0,2-1-3 16,-2 5 14-16,0-1-4 0,0-1 3 0,0-1 9 16,0 5-14-16,-2-2-1 0,-3 10-10 0,1 3 1 15,-1-2-3-15,1 2 0 0,-3 0 4 0,5-9-3 16,-2-11-3-16,2-2 5 0,2-2 4 15,0 4-7-15,0-9-5 0,0 5 0 0,4 2-2 16,-4-5 2-16,4 5-1 0,1-5-1 0,-1 1-1 16,-2-1-2-16,3-4 3 0,-1 0-1 0,1-4-1 15,-3-3 4-15,2-1-3 0,1-1 1 16,-5-2 1-16,4 0-4 0,-4 0 1 0,5 0 0 16,-3 0 0-16,0-2-2 0,0 4-13 0,0-2-57 15,1 0 26-15,-1-2-60 0,0 2-6 0</inkml:trace>
  <inkml:trace contextRef="#ctx0" brushRef="#br0" timeOffset="54549.997">11419 2311 10 0,'-9'-5'49'0,"0"-4"-7"16,3 7-41-16,4-7 12 0,-1 5-30 0,3-3 5 15,3 3 6-15,3 0 2 0,1-3 4 0,6 5 2 16,0-7 1-16,7 7 7 0,2-5 0 0,-6 3 3 15,12-5 1-15,5 7 5 0,0-7-4 16,3 4-3-16,-1-1-5 0,5 1 3 0,-1-1 11 16,8 1-12-16,19 3-6 0,2-2 4 15,22 2 8-15,-12-1-2 0,-14 3-5 0,0 0 2 16,-1-2 0-16,10-2 6 0,11 2 4 0,-16-3-11 16,1 5 3-16,6-6-3 0,0 3-5 0,0 1 0 15,2 2-1-15,-7-2 0 0,3-7 1 0,6 9-3 16,-1-6 0-16,-6 1-1 0,1-2-1 15,-4 1 3-15,5-3-1 0,1 5 2 0,-2-3 3 16,-15 3-6-16,-1-5 1 0,-2 7 0 0,-7-7 0 16,3 4 0-16,0-1-2 0,-7 1 3 15,-4 1-3-15,-7 2 1 0,-2-3 1 0,-5 3-1 16,-2-5 0-16,3 5-1 0,-1-4 1 0,-1 1 0 16,3-1-1-16,-1 1 1 0,-1 1-1 0,-4-1 1 15,-2 3-1-15,-9 0 3 0,-2 2-2 0,0 0 1 16,-5 0 1-16,-13 0 0 0,5 0 0 15,2 2-3-15,-1-2 0 0,1 0-2 0,7 0 4 16,-3 0 1-16,-2 2 2 0,0 5 0 0,-2 0 1 16,2 1-2-16,-5 10-2 0,1 0 1 15,-1 6 2-15,1 5-3 0,0-1-1 0,1 5 1 16,3-4 1-16,0 4-1 0,3-2-1 0,1 4 7 16,3-4-2-16,-3 2 1 0,5 9-2 0,2 4-1 15,0-8 0-15,0-3-2 0,-2 3 2 16,0-5 1-16,-1 0-2 0,1-7-2 0,-2 3 3 15,2-3-3-15,-1 1 6 0,1-1-4 0,0 5 1 16,0-2 3-16,0 4 0 0,0 4-1 0,-3-1 3 16,1-1 3-16,-1 2-4 0,3-1-4 15,0-1 1-15,-2 0 0 0,1 5-1 0,1 0-2 16,-4 4-1-16,1 2 2 0,-1-6-1 0,-3 2-2 16,0-16 2-16,-2 1 1 0,0-10 2 0,0-1 2 15,0-5 0-15,0-3 2 0,-2 3-1 16,0-6 3-16,-1 1-5 0,1 1-3 0,-4-5-4 15,3 3 5-15,-1-1-3 0,0-4-3 0,-1 2-2 16,1 3-13-16,-3-5 26 0,-2 0-8 16,1 2 1-16,-10-2-1 0,-2 4-1 0,-9-4-1 15,-6 5 3-15,-29-3-3 0,-4 2 2 0,-34-4-3 16,5 3-3-16,3 1 0 0,-21-4 2 0,22 2-6 16,5 0 7-16,-9 1-3 0,2 1 6 0,1-4 0 15,-3 2 2-15,4 0-1 0,0 1-2 16,5 1 1-16,-2-4 1 0,6 2-1 0,-2-2 0 15,2 0 1-15,0 2-1 0,-2 1 0 0,0-1-1 16,-2 2 3-16,-2 1-3 0,4 1 2 16,2 5-3-16,0-6 4 0,3 4-2 0,10 2-2 15,1 0 1-15,8-5-22 0,2 5-5 0,-1-2-2 16,1 0-8-16,7 0-38 0,7 0 3 0,8 2-82 16</inkml:trace>
  <inkml:trace contextRef="#ctx0" brushRef="#br0" timeOffset="55252.956">12394 2200 1 0,'4'-6'41'0,"0"4"-8"15,1-1-15-15,-3-3-6 0,0 1-7 0,0 5-12 16,1-2-7-16,-1-4 3 0,0 6 9 0,0-3-2 15,3 3-1-15,-3 0 1 0,2 0 1 16,1 3-2-16,1-1 2 0,1 4 2 0,-3-1 2 16,3 4-2-16,-3-1 3 0,3 6 4 0,-5-1 6 15,3 7 12-15,-3-3 12 0,0 8-18 0,-2 14-6 16,2 1-3-16,-2 4-2 0,-2 7 4 0,0 22 19 16,0 4-9-16,-5 20-5 0,2 0-9 15,-1-5-5-15,-3 12-1 0,5-31 1 0,-1 0 0 16,5 2-1-16,2-5-1 0,1-4 1 0,-1-8-2 15,4-10 2-15,1-8-3 0,9-9 2 0,-3-5 1 16,4 1-10-16,1-5-78 0,-5 2-17 16</inkml:trace>
  <inkml:trace contextRef="#ctx0" brushRef="#br0" timeOffset="58627.382">11928 2461 2 0,'-2'-7'15'0,"2"0"12"16,-2-1-12-16,2 8-4 0,0-5 2 0,-2-4 7 15,2 7 3-15,0-7-17 0,2 7-4 16,-2-4-2-16,0 3-7 0,0 1-8 0,0 2 5 16,0-2-4-16,0-3 12 0,0 5-1 0,0 0 6 15,0 0 11-15,0 5-2 0,-2-3 7 16,-1 5-12-16,1 2-1 0,0 4-5 0,0 0-1 16,-3 5-1-16,1-3-1 0,2 5-1 0,-5 2 4 15,3 2-1-15,-1 0-1 0,1-6 2 0,2 0-6 16,-3-1 5-16,3-1-2 0,0-3 2 15,0 0-5-15,0-4 4 0,2 4-24 0,-3-2 5 16,1-6-30-16</inkml:trace>
  <inkml:trace contextRef="#ctx0" brushRef="#br0" timeOffset="58939.807">11776 2425 37 0,'-4'-2'30'0,"2"2"-8"0,-3-4-1 0,5 2-24 16,-2 2-11-16,0-3 8 0,2 3 1 15,0 0 6-15,0 0-1 0,2 0 6 0,2-2 9 16,1 2 2-16,4-4-8 0,-1 2-2 0,8-3-6 16,-1 3-1-16,3-5 1 0,4 5-2 15,2-7 2-15,9 5-2 0,-2-7-1 0,2 4 2 16,-2 1-6-16,-4-1 6 0,-1-2-4 0,-4 3 2 16,0 3-27-16,-6-3-1 0,-3 4-34 0</inkml:trace>
  <inkml:trace contextRef="#ctx0" brushRef="#br0" timeOffset="60064.528">12133 2505 8 0,'3'2'58'0,"-1"-2"-15"0,-2 0 0 0,0 0-40 0,2 0 2 15,-2 0-2-15,0 0-2 0,0 0 2 16,0-2-1-16,-2 2-2 0,2-5-3 0,0 3 4 16,0 0-6-16,0 2 3 0,-2 0 1 0,-1-2-7 15,3-3-9-15,0 5 0 0,0 0 10 16,0 0 0-16,-2 0 5 0,0 0-2 0,2 0 5 15,-4 7 4-15,1-5-6 0,-1 5 4 0,0-3 0 16,-3 5-3-16,0-2 2 0,1 1-3 0,-1 1 13 16,3 2-6-16,-1 0-3 0,1 0 4 15,-1-4-17-15,3 2-2 0,-2 2 9 0,4-7 6 16,-2 3-2-16,2-1-5 0,0 1 6 0,0-3 0 16,2 1 0-16,-2-3 1 0,2 0 9 0,2 0-5 15,-1-2 1-15,3 0-6 0,3 0 1 16,-2-4 0-16,1 2 3 0,1-5 0 0,0 3 0 15,0-5 2-15,0 0-2 0,0 3 11 0,-1-5 0 16,-1 2 3-16,2-2-4 0,-5 0 2 16,3 2 3-16,-3 2-5 0,1-2-4 0,-1 1-2 15,-2 1-1-15,3 3-3 0,-5-3-2 0,0 7-10 16,2-7 1-16,-2 5-2 0,0 0-16 0,0 2 4 16,0 0 20-16,0 0 1 0,-2 0-2 0,2 2 1 15,-3 5-1-15,1-3 1 0,-2 5 2 16,2 2-4-16,-1 0 1 0,1-4-4 0,0 4 2 15,0 2 1-15,2-2 0 0,0-2-3 0,0 2 5 16,2 0-3-16,0-7 0 0,0 5 2 16,3-5 0-16,-1 1 2 0,1-1-1 0,1 3-1 15,1-5 2-15,2-2-4 0,2 0 3 0,0 0-2 16,2 0 1-16,0-2 1 0,3-5-1 0,-1 3 0 16,-2-5 0-16,1 2 1 0,-1 1-1 0,0-12-1 15,2 5 2-15,-4-3-2 0,-4-1 1 16,2-1-3-16,-7-4 0 0,0 0 0 0,-2 0 2 15,0-2 1-15,-4 2 0 0,0-3 1 0,-1 3 0 16,-2 3 0-16,1-1 12 0,-1 4 3 16,-2-4 6-16,3 7-1 0,-3 2-7 0,2 0-5 15,-1 7-1-15,1-5-2 0,0 2-20 0,3 5 3 16,0 0-8-16,-1 0 19 0,5 2 4 0,-4 0-2 16,2 0-5-16,-3 2 4 0,3 2-4 15,0 3 9-15,-1 4 1 0,1 0-9 0,2 2 5 16,-2 0-2-16,0 7 4 0,0-2-8 0,2 4 5 15,0 2-2-15,-3 1-1 0,1-1 0 0,0 4 2 16,2-3 0-16,-2-3-2 0,2-2 3 16,-2 2-2-16,2-3-1 0,0-3 1 0,0-3 0 15,2-2-1-15,-2 2 1 0,0-6 2 0,0 2-1 16,2-5 8-16,-2 5 11 0,0-7-3 0,0 0 15 16,2 1-3-16,-2 1-36 0,0-4 4 15,0-4-2-15,0-1 2 0,0 3 1 0,0-7 3 16,2-2-4-16,1 0 4 0,-1 0-4 0,0-4 4 15,2 1-3-15,1 3 2 0,-1-2-2 0,1 0 1 16,1-2 0-16,3 4 0 0,0-5 0 16,-2 5 0-16,1 0 0 0,3 0-1 0,-2 4 1 15,0-1 0-15,2 1-4 0,0 0 4 0,-2 5-8 16,2-2 5-16,2 4-4 0,-2 4 4 0,2-2 2 16,3 5-1-16,-5 2-2 0,2 0 4 15,-2 6 0-15,2 3 2 0,-4-5-2 0,-2 2 0 16,-1 3 1-16,-1-3 0 0,-3-4-10 0,-2 5 9 15,0-3 7-15,-7 5 1 0,5-12 6 0,-2 3-8 16,-3 0-1-16,-4 2 0 0,2-4-1 16,-2 1 0-16,-2-1-2 0,2 0 3 0,-2-1-4 15,2-3 1-15,-2 1 0 0,2-4-4 0,0 4-6 16,0-4-18-16,-1 0-20 0,1-4-2 0,3 4-22 16,-1-4-65-16</inkml:trace>
  <inkml:trace contextRef="#ctx0" brushRef="#br0" timeOffset="60564.413">12638 2183 12 0,'-4'11'97'0,"-3"-2"4"0,1-1-32 0,-1-3-54 15,0-3 12-15,3 5-35 0,0-7-3 0,-1 2-2 16,3 0-13-16,-2 0 26 0,4 3-1 16,-3-5 2-16,3 2-2 0,3 2 0 0,-3 3 2 15,4 2-2-15,-2-3 1 0,3 5 1 0,1 0 1 16,-1 5 1-16,1 2-2 0,-1-3 1 16,-1 7 1-16,0 0-3 0,-1 11 1 0,-1-4-3 15,2 2 1-15,-4-5 1 0,5 1 1 0,-3-5-1 16,0 2 2-16,2-6 0 0,1-1 6 0,-1-4 6 15,1 3 1-15,4-5 8 0,-1-5 4 16,1 1-13-16,4-3-7 0,-2-1-6 0,5-3 6 16,2-3-1-16,-1 3-2 0,3-4 10 0,-2-5 1 15,-1 5 3-15,-4-7-1 0,1 0 4 0,-1 0-11 16,-2 0-7-16,-4-7-4 0,-1 5 0 16,1 2-6-16,-5-2 4 0,0-5 0 0,-4-4-3 15,2 11 1-15,0-7-4 0,-4 5 5 0,-1 0 1 16,-1 0-1-16,1 2 4 0,-4 0-2 0,1 2 3 15,-3 2 0-15,-1 5-1 0,1-3 0 16,-4 5 0-16,0 0 1 0,-3 7 1 0,0 0 0 16,1 4 7-16,-1 0-1 0,3 6 3 0,-1-1-2 15,3-1-9-15,2 5-15 0,4 0 9 16,1-2 3-16,3 1-8 0,8 6-17 0,2-1-26 16,4-9-28-16,0 1-16 0</inkml:trace>
  <inkml:trace contextRef="#ctx0" brushRef="#br0" timeOffset="60954.944">11232 3003 29 0,'17'9'57'0,"-1"-9"-5"0,1 0-30 0,1-7 7 15,2 3 26-15,0 2-12 0,2-7-14 0,13 2-11 16,18-6-4-16,6-2-9 0,5 1-3 0,9 3 3 16,31-11-7-16,41-4 4 0,-12 6-5 0,30-7 5 15,-69 16-4-15,8-6 0 0,-1 6 2 0,7-2-5 16,0-1 6-16,7-1-2 0,0 2 1 16,8-3 0-16,1-1 0 0,12 3-4 0,-3-6 5 15,1 5-7-15,1 2-12 0,-7-7-22 0,2 7-19 16,-7 0-81-16</inkml:trace>
  <inkml:trace contextRef="#ctx0" brushRef="#br0" timeOffset="61923.459">4275 4751 24 0,'2'-8'41'0,"3"-3"-30"16,-5 6 0-16,4-4-12 0,-4 5 1 15,2 0-4-15,1-1 2 0,-3 3-1 0,2-2 2 16,-2 1-1-16,2 1-1 0,-2 0 2 0,0 2-2 16,0 0-9-16</inkml:trace>
  <inkml:trace contextRef="#ctx0" brushRef="#br0" timeOffset="62282.747">5234 4895 27 0,'-11'9'0'15,"-2"-3"5"-15,4-1 13 0,-4-3 28 0,4 0-14 16,0-2-19-16,1-7-28 0,3 3-20 16,3 6 19-16,2 0 11 0,2-2-2 0,0 0-1 15,1 0-5-15,1 0-16 0</inkml:trace>
  <inkml:trace contextRef="#ctx0" brushRef="#br0" timeOffset="63079.429">7710 5014 71 0,'5'9'77'0,"-5"-7"-91"0,-2-2-5 0,-3-5 22 16,1-1 63-16,-3 1-34 0,1-3 9 16,1 3-38-16,1 1-9 0,2 2 0 0,-1-3-1 15,-1 1-2-15,2 4-69 0,0-5-38 0</inkml:trace>
  <inkml:trace contextRef="#ctx0" brushRef="#br0" timeOffset="63454.334">8969 5071 91 0,'11'9'212'0,"-2"-5"-197"0,-4-1-41 0,-1-3-1 16,-4 0 29-16,0-5 8 0,-2 5-20 0,2-2-27 15,-9-9-85-15,5 7 53 0</inkml:trace>
  <inkml:trace contextRef="#ctx0" brushRef="#br0" timeOffset="63844.865">10244 5320 101 0,'-7'9'74'16,"5"-2"-114"-16,-2-5 29 0,-1-2 18 0,3 0 11 15,0 0-10-15,4-13-45 0,-2 6-26 0,0 9 46 16,-2 1 0-16</inkml:trace>
  <inkml:trace contextRef="#ctx0" brushRef="#br0" timeOffset="64641.606">10253 5596 128 0,'6'2'145'16,"-1"0"-156"-16,-3 1-6 0,0-1 16 0,-2-2 24 15,2 2-7-15,-2-2-4 0,0 0-15 0,0 2-12 16,0-2-6-16,2 0-48 0,-2 0-2 16,0 0 17-16,0 0 44 0,0 0-1 0,3 0-3 15</inkml:trace>
  <inkml:trace contextRef="#ctx0" brushRef="#br0" timeOffset="65203.969">10590 5525 90 0,'9'-6'178'0,"0"-1"-162"0,-5 1-14 16,3 1-2-16,-5-1 17 0,0 1 1 16,0 1 8-16,-2 1-34 0,2 1 0 0,-2-2-13 15,0 4-17-15,0-2-3 0,0-1-66 0,0 3 15 16</inkml:trace>
  <inkml:trace contextRef="#ctx0" brushRef="#br0" timeOffset="65922.546">8815 5508 26 0,'0'-2'20'0,"0"2"-11"15,0 0-6-15,0-3 2 0,0 3-5 0,0 0-8 16,0 0 7-16,2 0-9 0</inkml:trace>
  <inkml:trace contextRef="#ctx0" brushRef="#br0" timeOffset="66781.747">7117 5495 2 0,'5'6'0'0</inkml:trace>
  <inkml:trace contextRef="#ctx0" brushRef="#br0" timeOffset="66828.655">7126 5501 4 0,'0'0'14'16,"-2"-2"-12"-16,0 0-9 0,2 0 8 0,-3-1-6 15,3 3 1-15,-2-4 2 0</inkml:trace>
  <inkml:trace contextRef="#ctx0" brushRef="#br0" timeOffset="68093.929">3530 5444 51 0</inkml:trace>
  <inkml:trace contextRef="#ctx0" brushRef="#br0" timeOffset="95728.094">14281 17257 66 0,'9'-4'149'0,"-5"2"-168"16,1 0 13-16,-3-3-5 0,-2 1 3 0,-2 2 3 16,-1-5 8-16,1 3-17 0,-2-1-7 0,-1 1 7 15,1-1 11-15,-1 1-1 0,-1 0 6 16,-1-1 16-16,1 1 25 0,-3-3-19 0,0 3 39 16,0-1-29-16,-2 1-12 0,0-1-6 0,0 3-9 15,-2-2-5-15,0 4-7 0,-3-2 3 0,1 2-5 16,-1 2 3-16,-4-2-2 0,3 4 3 15,-3-2 0-15,-6 5 2 0,1-3 0 0,1 3-1 16,0 0-1-16,-3-3 2 0,1 3-1 0,-3-1 8 16,1 1 1-16,-3-3 0 0,0 5-2 0,-9 0 0 15,3-2-3-15,-1 4-1 0,1-5 1 16,-1 3-3-16,-1 0 0 0,-6 0 4 0,-8 2-2 16,1 0 14-16,5-2 8 0,5 2-5 0,7-5 3 15,6 1-10-15,7 2-4 0,0-3 1 0,3-1-2 16,-1 1-4-16,4 1-3 0,-1 0 3 15,-1 4-2-15,0-3-2 0,3 3 1 0,-5 3 0 16,2-1 0-16,1 2 3 0,1 1-1 0,-1-1 3 16,1 5 1-16,-4-5 1 0,5 5-1 0,-3 0-4 15,3 2 1-15,-1-4-1 0,3-1-1 16,2 1-1-16,2 0 4 0,3-5-3 0,1 0 2 0,3 0-4 0,-2 1 3 0,2-3-2 0,-1 2-1 16,1-2 2-16,0 2 0 0,0 3-1 15,2-1 1-15,0-2 0 0,-2 3-1 0,2 1 1 16,0 1 1-16,-3 0 0 0,1-1 2 0,2 3-5 15,0 2 3-15,0 0-1 0,0 0-1 0,0 2 0 16,-2 1 1-16,2-5 1 0,0 4-1 0,0-4-1 16,2-3 2-16,0-1-2 0,3-3 2 15,-3 0 4-15,0 0-4 0,3-2 4 0,-1 3-1 16,3-3 5-16,-3 0-5 0,0-2 0 0,1-1 1 16,1-1-1-16,1 2-2 0,0-3 2 15,1 3-2-15,-1-2 0 0,2 2 2 0,0 0-1 16,0-3-2-16,-1 3 2 0,1-2-5 0,2-1 1 15,0 3 3-15,2 0 1 0,1-3-1 16,1 1-2-16,3 2 1 0,-1-5-2 0,3 3 1 16,0-1-1-16,0-1 2 0,6-3-1 0,-1 3 1 15,-3-3-1-15,0 2 0 0,-5 1 1 0,-1-1-1 16,1 0 0-16,-3 1 0 0,-1-1 0 0,2 1 2 16,-1-1 1-16,-1 0-2 0,0 1 3 15,2-1-2-15,-1 1 1 0,3-1-2 0,-1-2 2 16,4 0 0-16,-1 1 1 0,1-1-2 0,5-2 0 15,-3 2 1-15,0 0-4 0,2-2 5 0,-4 0-3 16,2 2 1-16,0 1 5 0,-2-3-1 16,0 2-2-16,-3-2-3 0,3 0-1 0,0 0 0 15,2 2-1-15,0 0 0 0,2-2 2 0,3 3-2 16,-3-1 2-16,5-2-1 0,-3 2 0 0,0 0-1 16,1 0 0-16,-3 1 4 0,-2-1-4 15,-2 0 2-15,0 0 0 0,-5 3-2 0,1-1 2 16,-1 3-2-16,1 6 0 0,-3 0 1 0,2-6 0 15,1-3-2-15,1-6 2 0,-1 0-1 0,4 2 1 16,2 0-1-16,0 4 3 0,-2 0-2 16,4 1-1-16,-2-1 2 0,0-4-2 0,2 2 3 15,0-2 1-15,1 0 0 0,-1 0 0 0,0-2-2 16,1 2 1-16,-1 0-1 0,0-2 2 16,0 0-1-16,1 2 0 0,-1 0-2 0,-2 0 0 15,-2 0 0-15,2 0 9 0,0 0-4 0,2 2-4 16,0-2-1-16,-4 0 0 0,2 0 1 0,-2 0-2 15,-2 0 1-15,-1 2 2 0,1-2-3 0,0 0 3 16,1 2-1-16,1 1 1 0,2-3-1 16,3 4 2-16,1-4-4 0,0 5 1 0,3-3 3 15,0 0-3-15,-1 0 1 0,3-2 6 0,-6 0 5 16,1 2 4-16,-2-2-7 0,-2 0 0 16,3 3-1-16,-1-3-3 0,2 0-2 0,1 0 2 15,1 0 0-15,1 0-3 0,2 0 2 0,2 0-2 16,0 0 1-16,0 0-1 0,-2-3-1 0,2 1-1 15,-2 0 0-15,0 0 0 0,0 0 1 16,0 2-1-16,2-3-1 0,4 1 0 0,3 2 2 16,2-4-2-16,-3-1 1 0,-3-1-2 0,-3 3 3 15,-2 1-1-15,-3-2 0 0,3 2 1 0,-2-1 0 16,2 1-1-16,0 2 0 0,4 0 1 16,-2 0 1-16,2 0-1 0,-2 2-2 0,-2-2 1 15,0 3 3-15,-2-3-3 0,2 0 1 0,-1 2 0 16,6 0-1-16,1-2 1 0,5 0-2 0,2 0 1 15,2 0-1-15,1 0 1 0,-8-2-2 16,1 0 2-16,-2-3 0 0,1 5 0 0,1-4 0 16,4 2 0-16,0-3-1 0,0 3 1 0,-4 0 1 15,0 0-2-15,-5-1 1 0,-2 3 1 0,-2-2 3 16,2 0-4-16,0 2 1 0,4 0-2 16,5 0 0-16,-2 0 2 0,2 2-1 0,-2-2-1 15,-5 2 0-15,0 1 1 0,-2-1-2 0,0 0 3 16,3 0 0-16,3-2-2 0,3 0 1 0,5 0-1 15,1 0 1-15,-4-2-1 0,0 0 2 16,-4 4-1-16,0 7-1 0,-7-3 1 0,6-6 1 16,-1-6-2-16,4-3 1 0,2 9 1 0,0 0-1 15,0 4-1-15,-2-4 2 0,0 5-1 0,2-3 0 16,2-2 1-16,5-2-2 0,4 2 0 16,0-2 0-16,0-1 1 0,-4-1 0 0,-7 0-1 15,0-1 1-15,-2 3-1 0,2 0 3 0,-2 0-2 16,2 2-1-16,0-3 1 0,-4 1 0 0,-3 4 0 15,-3 5 2-15,-4 0-4 0,6-7 4 16,1-11-2-16,1 0-1 0,1 4 2 0,3 5-2 16,-2-3 2-16,-3 5-1 0,-1-4-2 0,-3 2 2 15,-2 0 1-15,-1-3-2 0,4 3 2 0,-1-3-1 16,2-1-1-16,2 1 1 0,3 3 0 16,0 0 1-16,-1-2-2 0,-1 1 2 0,-1-1-1 15,3 0-1-15,0-1 1 0,4 1-2 0,2-1 3 16,3 1-1-16,-1 2-1 0,-4 0 0 15,0 2 2-15,-6 0-3 0,-1 0 3 0,-1 0-3 16,-1-3 2-16,2 3 0 0,1-2 0 0,2 2 1 16,1 0 0-16,-1 2-3 0,-2 3 2 0,-1-5 1 15,1 0-2-15,-1 0 2 0,3-2-1 16,4 2 0-16,2 2 1 0,3 0-2 0,-1 0 1 16,3 0 0-16,-7 1-1 0,2 1 1 0,-2-4 1 15,0 2-2-15,3 0 1 0,3-2 0 0,1 5 0 16,-2-3-1-16,-5 0 2 0,-2 3-3 15,-5-3 3-15,5-2-1 0,0 0 0 0,2 2 0 16,2 0-1-16,1 0 0 0,-3 1 1 0,0-1 3 16,-4 0-5-16,-1-2 2 0,3 2-1 0,2-2 1 15,0 2 1-15,3-2-3 0,-1 5 3 0,-4-5-1 16,-3 4 0-16,1 1 0 0,-7-3-1 16,5 2 0-16,-1 1 1 0,5-1-1 0,0 3 0 15,2-1 0-15,0 1 1 0,-2 2-1 0,-4-3 1 16,-3-1 0-16,-2 4 0 0,0-3-3 15,4 3 1-15,3 0 0 0,0 2 3 0,4-2-3 16,0 0-1-16,-2-1 2 0,-2-1 3 0,4 2 0 16,-2 0 4-16,4-1-1 0,2 3-2 0,5-2-2 15,-2 0 5-15,-2 0-4 0,-1-5 2 16,3 5-3-16,-7 0 0 0,4-2-1 0,-4 1 2 16,1-1-6-16,1-3 1 0,0-1 3 0,-2-3-2 15,0-3 0-15,0-1 4 0,1 2-5 0,3-3 0 16,1 3-3-16,1 0 1 0,-1-2 1 15,-1-3-5-15,1 3 1 0,-5-1 8 0,-2 1 0 16,0 2 0-16,-3-1 0 0,1 1 0 0,0 0-3 16,4-5 0-16,-4 3 1 0,1 0 2 0,-3-1-8 15,-1-2-3-15,-1 1 4 0,-1-1 8 16,0 1-3-16,-2-1 0 0,0-2 0 0,0 0-5 16,-2-2 2-16,0 0-4 0,-2-2 7 0,0 0-2 15,-3 2 4-15,0 0-1 0,-1-2 3 16,-3 6-2-16,0 5 1 0,0 0 1 0,-2-3 1 15,2-10 1-15,-2-5 2 0,-3 0-4 0,1 5 1 16,-1-3-2-16,-3 3-4 0,-3-3-1 0,0-2-3 16,-2 0 5-16,-1-2-1 0,-1 0-3 0,-3 0 0 15,1-2 5-15,-1 0 2 0,-2-1 0 16,3 1 3-16,-1 0-6 0,1 0 0 0,-1-1 1 16,1 1 1-16,-1 0-1 0,3 2 2 0,-5-3-1 15,0 1 1-15,0 4-2 0,0-4 1 16,-2 4 0-16,-2 0-2 0,2 1 1 0,-4-1 0 15,2-2-6-15,-5 2 0 0,0-2 7 0,-2 0 0 16,-4-2 0-16,2 1 0 0,-2 1 2 0,2 5-2 16,-2-1 0-16,2 3 0 0,2 1-1 0,-2-1 1 15,2 4 1-15,-2-2-1 0,2 2-1 16,-2 2 2-16,-2 0-1 0,-2 0 0 0,-1 3-1 16,-6-5 2-16,-2 2-1 0,0 0-1 0,-7-2 1 15,-2 2 0-15,-3-2 1 0,1 2-4 16,-9 3 1-16,-2-3-2 0,2-2 3 0,-1 0 1 15,1 2 0-15,5-2-2 0,-1 2 3 0,7-2 0 16,-2 2-2-16,2 3 1 0,-3-1-1 0,1-2 4 16,-2 3-5-16,-3-1 2 0,0-2-1 15,-2 3 1-15,5-3-3 0,-3 2-2 0,0 1 2 16,-6-1 2-16,-5 0-2 0,-6-1 1 0,0 3 0 16,-3-4 0-16,1 3 0 0,-1-3 2 0,1 2 2 15,-3-2-2-15,-2 5 0 0,7 0 1 16,4 1 0-16,4 1-1 0,3 2 2 0,-3-2-3 15,-4 0 3-15,-2 2-3 0,-4-2 2 0,1 4 0 16,3-2-1-16,5 2-1 0,-3-2 3 0,0-2-2 16,-7 4-1-16,5-2 2 0,0 2-2 15,4 0 2-15,1 3-1 0,1-5 0 0,1 0 0 16,-5 0 0-16,2 2 1 0,2 0-1 0,3-2 0 16,9 5 1-16,-3-5 0 0,7 0-2 0,0 2 3 15,2-2 3-15,-4 0-3 0,2 2 2 16,-3 0-3-16,1-2 1 0,0 2 0 0,0 1-1 15,-1 1 0-15,1-4-1 0,0 4 1 0,-7-1-3 16,-2-3 4-16,-7 2-4 0,-2 0 3 0,-2 0 0 16,4 1-1-16,1-1-1 0,3 0 2 15,-4-2-3-15,1-2 2 0,-8 2 0 0,1-2 0 16,6 2 1-16,3-3-1 0,6 1 1 0,-2 2-2 16,0-4 3-16,-5 4-2 0,-1 0 0 0,-1 0 0 15,5 0 1-15,-1 0-1 0,5 4 0 16,3-2-1-16,3-2 2 0,-3 3-1 0,-3-1-1 15,2-2 3-15,-4 2-3 0,0 0 1 0,2 0-1 16,2 1 2-16,3-1-2 0,-1-2-4 0,-1 2 3 16,-5-2-2-16,-5 0 2 0,-4 2 0 15,2-2 1-15,1 2 2 0,3 1 0 0,1-3-3 16,2 2 4-16,-4 0-3 0,-5 0 2 0,-2 0-3 16,4 1 1-16,2-3 1 0,7 2-3 15,3 0 2-15,-1-2-2 0,3 0-1 0,-5 0 4 16,2 0-2-16,-2 0 3 0,0 0-2 0,3 0-1 15,1 0 0-15,5-2-1 0,2 2 2 0,2 0 1 16,-1-2-2-16,-4 2 2 0,-1 0 0 16,-2 0 1-16,-7 0-1 0,0 0 1 0,2 0-2 15,0 0 3-15,4 0-1 0,1 0-1 0,-1 0 0 16,-6-3 0-16,2 3 1 0,-4 0-1 0,0 0 1 16,2-2-2-16,2 2 2 0,6-2-1 0,-1 2 1 15,6 0-4-15,2 0 7 0,-4-2 0 16,0 2-10-16,-9 0 2 0,-6 0 2 0,-1 0 2 15,3 2 1-15,6-2-1 0,3 0 2 0,-5 0 0 16,0 0 1-16,-2 0-2 0,-4 0 2 16,1-2 1-16,3 2 1 0,2-2 1 0,5 2-2 15,4-3 3-15,0 1-6 0,-3-2 3 0,3 2-2 16,-6-1 1-16,-1 1 0 0,0 2 3 0,3-2 1 16,1 2-2-16,1 0-2 0,2 0-1 15,0-2 2-15,0 2-2 0,-2 0-1 0,-5-2 1 16,0 2-3-16,-4 0 3 0,0 0 0 0,0-3-1 15,4 3 1-15,5-2 0 0,2 0-1 0,2 0 0 16,-2-1 3-16,-2-1-4 0,-3 0 1 16,-1-1-2-16,-6 3 2 0,6 2 0 0,-1-2 0 15,3 2 3-15,4-2-3 0,-1-1 0 0,1 1 0 16,-2 0 1-16,-2 0-2 0,-3 0 2 0,-4-1-1 16,0 3 0-16,4-2-2 0,3 0 3 15,1 0-2-15,1-3 1 0,0 1-2 0,2-3 1 16,-7 1 0-16,-2-1-1 0,-2 1 1 0,-2 1 0 15,2 1 0-15,-3 2-2 0,1-3 4 0,-3 3-2 16,-3-3-2-16,-4 3 1 0,-1 0-3 16,-2 2 3-16,-1 0 0 0,1 0-1 0,1 2 3 15,-8 3-4-15,0-1-3 0,-9 5 3 0,4 2-2 16,-1-2-1-16,1 4-6 0,-6-2-2 0,2 2-4 16,4 0-3-16,-1 1-1 0,5-3-24 15,4 0-27-15,1-2-70 0,0-5-100 0</inkml:trace>
  <inkml:trace contextRef="#ctx0" brushRef="#br0" timeOffset="97961.925">21826 18181 12 0,'-2'2'47'16,"0"1"-31"-16,-1-1-5 0,1-2-3 0,-2-2 3 16,1 2-6-16,1-3-2 0,0 1-6 0,0 0 2 15,0-2 3-15,-1-1 2 0,1 1 5 0,2-1 6 16,-2 1 6-16,0 0-1 0,2-3 49 15,0 3-31-15,0-3 11 0,0 3-4 0,0 1-24 16,0-1-1-16,0 0-5 0,0 1-3 0,0 1-4 16,0 2-3-16,0-2-2 0,0 0 1 0,0 2-3 15,0 0-2-15,0-2 5 0,0 2-4 16,2 0-3-16,-2 0 4 0,0 0 14 0,2 2-3 16,-2-2-11-16,2 2 7 0,1 0 4 0,-1 0-3 15,2 1 4-15,1 1 0 0,-1 0-7 16,5-1-1-16,-2 1-1 0,1-2 3 0,6 0-2 15,-3 3 3-15,4-5 0 0,3 4-2 0,2-4 2 16,-1 2-2-16,6 1 0 0,5-3-3 0,4 2-2 16,-1 0 3-16,0 0-3 0,0-2 1 15,-2 2-1-15,2 1-1 0,0 1 1 0,2-2 2 16,7 3-1-16,2-3-1 0,2 2 2 0,-2-4-1 16,-2 2 0-16,0 1 0 0,7-3-1 0,-5-3 4 15,-4 3-5-15,8 0-8 0,-2 0 9 16,3-2 0-16,-1 2-2 0,-6-2 0 0,-4 0 0 15,-5 0-1-15,0-1 2 0,-2 1-1 0,-3 0 2 16,3 0-1-16,2 0-1 0,3-1 0 0,3 1 1 16,-1 0 0-16,-1-2 0 0,-4 1 1 15,0 1 2-15,-4 0 0 0,-2 2-2 0,1-2 1 16,-4 2 0-16,3 0-1 0,-1 0-3 0,1 2 3 16,2-2-2-16,-5 0 1 0,2 2 1 0,-4 0-2 15,0-2 0-15,-4 3 3 0,-3-3-2 16,-1 2-2-16,-3-2 3 0,-3 0 1 0,3 0 2 15,-2 0 4-15,0 2 1 0,2-2-5 0,-2 0-2 16,4 0 0-16,0 2-3 0,1-2 3 16,1 2-2-16,3-2 0 0,-1-2 0 0,1 4 1 15,6-2-1-15,3 3-2 0,-3-1 2 0,0-2 2 16,0 0-2-16,-4 0 2 0,2 0 3 0,-2 0 1 16,-2 0 1-16,-3-2 0 0,-1 2-1 0,-1 0-4 15,2 0 0-15,-2 0 0 0,1 0-2 16,-1-3 0-16,2 3 1 0,-4 0 1 0,3 0-2 15,-1 0 2-15,-2-2-2 0,4 2 1 0,-2 0-1 16,1 0 1-16,-1-2 1 0,5 0 0 0,1 2-2 16,3-2 2-16,5 2-1 0,2-3-2 15,-1 3 0-15,1 3 2 0,0-3-3 0,-5 0 3 16,0 2-1-16,0 0-2 0,1 0 4 0,-3-2-2 16,0 2-2-16,-2-2 4 0,2 3-2 15,-3-3 0-15,1 0 2 0,0 0 0 0,-2-3-2 16,2 1 1-16,2 2-1 0,-3-2 0 0,4 0 0 15,-1 2-2-15,0-2 3 0,0-1-1 0,-2 1-1 16,-3 2 0-16,1 0 2 0,-3-2-3 16,1 2 3-16,-1-2-1 0,-2 2-1 0,1 0 3 15,-3 0-3-15,-3-2 3 0,-1 2-1 0,0 0 4 16,-5-3-1-16,2 3 7 0,-13 0 0 0,3 3-6 16,4-3 0-16,2 0 0 0,-3 0-1 15,3 0-4-15,0 0 1 0,0 0 0 0,0 0-2 16,0 0 3-16,3 0 0 0,-1-3-2 0,2 3 2 15,-2 0-1-15,-2 0 0 0,3 0 1 0,-3 0 0 16,2 0-2-16,-2 0 0 0,0 0 1 0,0 0 0 16,0 0-1-16,-2 0 1 0,2 3 0 15,0-3-1-15,-3 0 0 0,3 0 1 0,0 0 0 16,0 0-1-16,0 0-1 0,0 0 1 0,-2 0 1 16,2 0-2-16,-2 0 0 0,2 0 0 15,-2 0 1-15,2 0-2 0,0 0 2 0,0 0-4 16,0 0-1-16,0 0 1 0,0 0-1 0,-2 0 0 15,2 0 0-15,0 0-1 0,-3 0 0 0,3 0 0 16,0 0-5-16,0 0 2 0,0 0-1 0,0 0-2 16,0 0-2-16,0 0 2 0,0 0 1 15,-2 0 2-15,2 0 2 0,0 0 2 0,-2 0-8 16,2 0-1-16,0 0 5 0,0 0-7 0,-2 0-9 16,0 0 3-16,-3 0-12 0,3-3-37 15,-5 3-59-15,1 0-106 0</inkml:trace>
  <inkml:trace contextRef="#ctx0" brushRef="#br0" timeOffset="99008.547">13212 18580 32 0,'4'3'27'0,"-4"-1"-6"0,2-2 2 0,0 0 8 16,-2-2 2-16,0-1 13 0,0 3 20 0,3-2-33 15,-3 0 20-15,0 0-25 0,0 2-2 0,-3-5-6 16,3 5 3-16,0-2-5 0,0 0-10 15,0 0-2-15,0 0 1 0,0 2-7 0,0 0-2 16,0-3 0-16,0 3-1 0,0-2 5 0,0 2-4 16,0 0 7-16,0 0 3 0,0 0 6 0,3 2-4 15,-1 1 0-15,2-3-2 0,1 2 0 0,1 0 3 16,-1 2-5-16,1-1 0 0,3-1-1 16,0 0 1-16,2 0 2 0,2 3 5 0,3-3-9 15,-1 2 6-15,3-4-1 0,8 5 2 0,3-5-6 16,-1 0 0-16,3 0-3 0,0-3-2 15,2 1-1-15,0 0 0 0,3-2-1 0,-3 1 2 16,13-1 0-16,-2 0 1 0,0-1-1 0,0 1 2 16,0-1-3-16,-4 1 4 0,-3-1-2 0,1 1 4 15,-7 2 1-15,0-3-3 0,-5-1 0 16,-4 4-3-16,-2-5 4 0,0 5-3 0,-5 0 1 16,-1 2 0-16,-3-3 0 0,-5 3 2 0,3 0 3 15,-2 0 4-15,-3 0-1 0,-2 3-2 0,-11-3-7 16,5 2 2-16,2-2-5 0,0 0-18 15,-1 0-6-15,3 2 8 0,5-2 2 0,-1 0-14 16,-2 2-9-16,3 0-30 0,-5 3-45 0,4-1-130 16</inkml:trace>
  <inkml:trace contextRef="#ctx0" brushRef="#br0" timeOffset="100305.108">20223 18338 6 0,'-2'-16'50'0,"2"5"-24"0,-2-2-6 16,-1 2-10-16,1-2 0 0,0 0 6 15,0 2 4-15,2-5 5 0,0 3 4 0,-2 0-2 16,2-3 2-16,0 3-10 0,0-2 10 0,0 1-2 16,0 1 4-16,0 0-13 0,-3 2 1 0,1 2-1 15,2 3-2-15,-2-1-11 0,0 5-5 16,0-3-5-16,-3 3 3 0,-1 2-1 0,-6 4 2 15,-1 3 2-15,-4 2 5 0,1 2 4 0,-6 4-3 16,2-1 7-16,-6 8 4 0,-1 0-4 0,8-7-5 16,-8 12-6-16,5-3 1 0,0 0-3 15,2 5 1-15,2-5-2 0,1 5 1 0,1-5 3 16,3 5 1-16,-2-1-4 0,4-1 1 0,0 1-3 16,2 1 1-16,-2-3 2 0,6-1-2 15,1 3 3-15,2-3 3 0,6 1 3 0,1 5 0 16,3 0-6-16,3 0 3 0,1-3 1 0,5-1 3 15,1-5-5-15,2-2-1 0,6-5-2 0,1 1 1 16,3-8 1-16,1-1-3 0,5-5-1 0,-3 3 5 16,2-5-3-16,-2-3 2 0,-4-1 1 15,-3-3-3-15,-2 1-1 0,-2-5 1 0,-2-5 3 16,2-1 0-16,-2-8-6 0,2-1 3 0,-4-5-3 16,2-2 8-16,-5 2-2 0,-2 3 9 0,-2 1-4 15,-2 3-5-15,-2-3-6 0,-5 1-2 16,0-5 0-16,-4 2 3 0,-2 1-6 0,-3-3 2 15,0 2 2-15,-4 1 3 0,-2 1-1 0,0 1-2 16,-3 4 0-16,1 0-1 0,0 2-2 16,-1 2-2-16,3 3-3 0,-3-1-6 0,5 5-7 15,-2-2 4-15,4 4-3 0,-4 0 2 0,2 5-12 16,-4-1-10-16,2 1-33 0,-3 2-15 0,-4 6 3 16,-2 3-84-16</inkml:trace>
  <inkml:trace contextRef="#ctx0" brushRef="#br0" timeOffset="100695.639">20055 18378 376 0,'14'33'78'0,"-1"-7"-54"0,-7-11-21 0,-1-6-3 16,-3-4 3-16,0-1 9 0,-2-4 4 0,3 0-16 15,-1 0-3-15,-2 0-1 0,0-2 5 0,2 0 4 16,-2 2 3-16,0 0-2 0,2-2 0 0,-2 2-3 16,0-3-3-16,0 3 0 0,0 0 14 15,0 0-2-15,2 3-1 0,-2-1-1 0,3 2 4 16,-3 1 2-16,4 3 1 0,0 3-6 0,3 0 6 15,2 3-7-15,0 1-2 0,6 5 0 16,5 0-2-16,0-3-5 0,2 3-1 0,2 0-3 16,0 0 0-16,5 4 1 0,0 0 0 0,8 5-3 15,-4-2-3-15,0-3-26 0,-4-2-4 0,-3-2-5 16,-6-3-16-16,0-3-33 0,-2 1-30 0,-7-4-66 16</inkml:trace>
  <inkml:trace contextRef="#ctx0" brushRef="#br0" timeOffset="101226.756">20772 18027 310 0,'-7'9'109'0,"1"0"-80"0,1-3-13 0,1-1 1 16,0-1-13-16,1 0-4 0,-1-1-2 0,4 1-5 15,-2-4-5-15,0 4-15 0,2-1 5 0,-3-3 3 16,1 2 19-16,2 0 3 0,0-2-3 16,2 4 3-16,1 1 4 0,-1 2 9 0,0 1 5 15,2 6 10-15,1 1-4 0,-1 3-11 0,-2 1-4 16,3 6 1-16,-1 10-4 0,-2 2-2 15,1 3-2-15,-1 2 0 0,-2 2-3 0,0 2 1 16,0 16-3-16,2-7 5 0,0-2-2 0,0 2 0 16,3-4-1-16,-3 4-1 0,2-6-3 0,-1-12 0 15,1-4 0-15,3-4-2 0,-3 2 2 0,3-5-1 16,-1-2-5-16,3-1 1 0,-2-1-7 16,-1-20-3-16,3-2-7 0,-2 0 3 0,-1 0-15 15,1 0-15-15,-3 0-13 0,3 0-8 0,0 0-43 16,-3 0-10-16</inkml:trace>
  <inkml:trace contextRef="#ctx0" brushRef="#br0" timeOffset="101476.696">21012 18497 316 0,'7'30'212'0,"0"-5"-161"16,-3-1-48-16,-2-9-8 0,3 1-10 0,-10 1 4 16,3-8-5-16,0-2 14 0,6-5-7 0,-2 3-6 15,1-1 10-15,1 5 0 0,0 4 6 16,1 2 0-16,-3 5-1 0,2 4 5 0,1 3 1 16,-1 2 7-16,-2-1-9 0,1 3-2 0,-1-2-1 15,-2-1-2-15,0 8 1 0,2-12-5 0,-4 2-11 16,2-3-14-16,0-8-44 0,0 0-3 15,0-10-14-15,0-5-65 0</inkml:trace>
  <inkml:trace contextRef="#ctx0" brushRef="#br0" timeOffset="102820.118">21255 18468 226 0,'0'20'233'16,"0"0"-157"-16,-2-5-74 0,-1-2-24 0,1 0 13 16,2-1 5-16,-2-1 6 0,0-3 1 15,2 6-9-15,0 1-2 0,-2 0-19 0,2 5-28 16,0 2 32-16,0 3-11 0,0 5 25 0,2-3 12 16,-2-3 0-16,2-2 5 0,-2-2 0 0,0-2 13 15,2-5-10-15,0-2 3 0,-2-2 5 0,0-3-1 16,0-3-8-16,0-1 0 0,0 0-3 15,0-2 15-15,0 2-5 0,0 3-9 0,3-5-8 16,-1-3-5-16,0-3 0 0,0-5-6 0,3-2 4 16,1-7-6-16,-1-5-3 0,4 1 2 15,-3-4-4-15,5 1 13 0,-2-2 2 0,2-6 2 16,0 2 2-16,0 0 3 0,0 2 13 0,-2 5 4 16,2 1-7-16,-2 1 5 0,2 7-10 0,-2 1 0 15,-1 1-6-15,1 4-3 0,-2 2-2 16,2 2-2-16,-3 3 2 0,3 2 3 0,-2 4 1 15,4 2 2-15,-2 3-3 0,-1 6 2 0,3 0 3 16,-4 5-1-16,2-3 0 0,-3 3 2 0,1 8-5 16,0 1 0-16,-5-1 1 0,0 1-2 15,2 1-2-15,-1-1 3 0,-3-3 0 0,2 0-4 16,-2-2 3-16,0-4 0 0,0-5-3 0,0 1 2 16,0-6 2-16,-7-1 2 0,3-3 4 0,4-1 2 15,2-1 10-15,0 2 4 0,-2-2-8 0,0 1-10 16,2-6-4-16,-2 1-3 0,3-7-8 15,-1 1 3-15,0-8-2 0,3-4-12 0,-1 0 14 16,0-2 2-16,5 0-1 0,-2-2 4 0,2-9 1 16,2 4-1-16,-3 3 4 0,3 4-2 15,-2 2 3-15,0 2-2 0,-2 7-1 0,-3 0-1 16,3 3-1-16,-3 1-4 0,-4 5 5 0,5 2-4 16,-3 2 8-16,0 0 0 0,2 0 0 0,1-2 3 15,-1 7 0-15,1 2-5 0,-1 4 0 16,0 0 0-16,-1 3-2 0,3 4-1 0,-1-1 2 15,-1 3-1-15,0 9 0 0,1 0-3 0,1-2 2 16,1-3 1-16,2-1-1 0,-2-3-3 16,1-5 4-16,3 1 2 0,-2-5 2 0,0-2 2 15,2-4 2-15,-2-1 0 0,2-3 0 0,-2-1-2 16,2-4-3-16,0-3-1 0,2-1 0 0,0-3-1 16,3-7 2-16,-3 3-1 0,0-7-4 0,3-2 1 15,-3-2-3-15,2 0 1 0,-4 2 0 16,2 0 5-16,-2-1 4 0,-2 4 1 0,2 3-4 15,-6-1 8-15,1 3-1 0,-1 3-3 0,-3 2 3 16,0 3-6-16,-6 1-5 0,-1 3-1 0,5 2 0 16,0 0-5-16,-2 0-4 0,2 0-23 15,2-2 32-15,1 2 10 0,-1 2-1 0,-4 5-5 16,-1 4-2-16,1 0 2 0,0 4-2 0,0 3-3 16,0 2-4-16,-1 2-9 0,1-2-1 0,2 4-4 15,2-6 13-15,1 1 9 0,-1-1 1 16,2-5 2-16,1 1 3 0,3-1 1 0,1-2-3 15,2-5 1-15,2-3 3 0,-2-1 0 0,5-7 1 16,-5 1 4-16,2-3-4 0,0-4-1 16,-4 0 0-16,2 0-2 0,0-13-3 0,2 2 1 15,-1-2-7-15,-1-3-3 0,-3 1-5 0,1-5 1 16,0-4 0-16,-5-3 1 0,3-1-1 0,0-14 2 16,-1 0 4-16,-1 4 3 0,-1 3 2 15,0 6 2-15,-1 7 4 0,-3 7 1 0,2 4 3 16,-2 8-1-16,0 6-5 0,0-1-6 0,0 4-1 15,-2 14-5-15,-1-4-4 0,3-3-1 0,0 2-12 16,-2-4 11-16,2-2 10 0,0 0 5 16,0 6-2-16,-2 1 1 0,2 1-1 0,-4 7 2 15,-1 3 1-15,1 4 1 0,-1 0 2 0,-1 6-1 16,1 3-4-16,-1 2 0 0,1-1-3 0,1 6 3 16,0 8-2-16,-1 0-1 0,5-7 1 0,0-1-1 15,0-3-1-15,5-2 3 0,-3-3 0 16,2 3-1-16,1-7 0 0,1 1 3 0,1-6 2 15,-1 1 1-15,1-6 1 0,2-3-1 16,-3-3 0-16,3-1-3 0,0-3 1 0,2-1-5 16,0-3 4-16,2-5-4 0,1-1 2 0,1-5-4 15,3-3 1-15,-1-3-2 0,3-1 0 0,0-2-2 16,2 3 1-16,0-1 3 0,0 3 4 0,-2-1-4 16,0 5 3-16,-3 0-3 0,-1 2 1 15,-1 3-10-15,-1 1-3 0,1 3 1 0,-2 2 10 16,0 4 6-16,3 3-3 0,-3 2 2 0,3 8 0 15,-5 6 0-15,2 1 0 0,-7 15 2 0,1-1 1 16,-5-3 0-16,-2-4 2 0,-2-2 1 16,-2-7-2-16,-1-5 4 0,-4 1-6 0,3-5 4 15,-3 1-11-15,-2-3 1 0,-2-3-5 0,-3-3-10 16,-4-3-5-16,-2-4-18 0,-4-7 4 0,-1-2-10 16,-1-4-4-16,1-1-33 0,1-2-26 15,2-4-37-15,-1 0 20 0</inkml:trace>
  <inkml:trace contextRef="#ctx0" brushRef="#br0" timeOffset="103054.436">21749 18300 448 0,'11'44'117'0,"-5"-15"-53"0,-1-18-47 15,-3-4-22-15,0-1 6 0,3-1 5 0,3-3 2 16,8 5-8-16,4-3-7 0,19-2-48 16,6 0 17-16,12-2-21 0,22-2 7 0,1 0-54 15,-10 0 57-15,-6 2 5 0,-2-2 5 0,-3-1-21 16,1 3 3-16,-5 0 21 0</inkml:trace>
  <inkml:trace contextRef="#ctx0" brushRef="#br0" timeOffset="120597.068">5166 4061 4 0,'-7'3'0'0</inkml:trace>
  <inkml:trace contextRef="#ctx0" brushRef="#br0" timeOffset="121159.472">5129 5206 11 0,'0'2'2'0,"2"0"7"0,0 2-2 15,-2-1 0-15,0 1-1 0,0 1-3 0,-2 1 0 16,2 1-2-16,-2-1 0 0,2-1 0 0,0 1 1 16,-5 3 0-16,5-4-1 0,-2 1-3 0,0 3 2 15,-1 0 0-15,3-3 1 0,-2 3-4 16,0 0-19-16</inkml:trace>
  <inkml:trace contextRef="#ctx0" brushRef="#br0" timeOffset="123455.748">5318 4132 10 0,'0'0'19'0,"0"0"-8"15,0 0-4-15,0 0-4 0,0 0-4 0,0 0-6 16,0 0 19-16,0 0-1 0,0 0-4 16,0 4 11-16,0-1-3 0,0 1-6 0,0 5 18 15,2-5-16-15,1 7 0 0,-1-2-4 0,0 2-3 16,0 0 1-16,0 0-3 0,3 2 1 0,-3-2-4 16,2 0 1-16,1 3 0 0,1-3-2 0,1 2 3 15,0 4-2-15,1-1 2 0,1 2 0 16,-2-3-1-16,0 5-1 0,-3-5 3 0,3 3-3 15,-1 2 5-15,-1-5-1 0,-3 5 14 0,2-2-13 16,-2-1 3-16,1 3-4 0,-3-2-2 16,0 4 0-16,2-7-1 0,0 5 1 0,-2-9-3 15,2 5 4-15,0-1-4 0,1-2 4 0,-1-2-4 16,2 0 0-16,-4 0 2 0,5 0 2 0,-5-2-1 16,2 0 1-16,0 0 9 0,-2 0-2 15,0-1-4-15,0 1-2 0,0 0-2 0,0 2 1 16,-2 0-4-16,0 2 3 0,2-2-3 0,-3 5 3 15,1-3 0-15,0 2-2 0,2 1-1 0,-2-1 2 16,2 1-2-16,0-3 3 0,0 2-2 16,2 1-1-16,-2-3 3 0,0 3-1 0,2-3 1 15,0 0-3-15,-2-2 1 0,3 0 1 0,-1 2 2 16,-2-2-4-16,4-2 2 0,-4 2 1 0,5-2-2 16,-5 0-1-16,4 4 2 0,-2-4-2 15,3 0 1-15,-1 2 1 0,0 2 0 0,-1-2 0 16,1 2 0-16,1-2-3 0,-1 2 4 0,0 3-1 15,1-1-2-15,-1-2 3 0,1 3-4 0,-1-1 4 16,3 3-2-16,-1 0-1 0,-1-1-1 16,3 5-3-16,-1 0-2 0,2-2 4 0,-3 0-3 15,3 0 7-15,-4 0-1 0,1 0 2 0,-1-1-1 16,-3 1 0-16,2 0 1 0,-4 2-1 0,0 0-3 16,0 0 5-16,-2 3-3 0,2-6 0 15,-2 1 3-15,2 0-2 0,0-2 0 0,0-3 0 16,2 1-1-16,0-1 3 0,1 0-4 0,1-1 2 15,-2 1 1-15,0-2-1 0,3 1-1 16,-3-1 1-16,2-2 2 0,-1 2-4 0,-1 0 4 16,0 3-2-16,0-1-1 0,-2 1 3 0,0 3-3 15,-2 1-1-15,0 5 2 0,0 1 1 0,-3 3 0 16,3-3-3-16,0 5 3 0,2-2-2 0,-2-3 2 16,2-2-1-16,2 1-1 0,-2-6 3 15,0-1-4-15,0 2 1 0,-2-5 4 0,-1 1-5 16,1-1 2-16,-2 3 3 0,-1 2-4 0,-3 0 5 15,1 2-2-15,-2 2-3 0,0 2 2 16,3 3 2-16,-3 0-2 0,-2 1-1 0,4-1 0 16,-2 2-1-16,3-2 0 0,-3 2-1 0,0-3 3 15,0 3-1-15,0 2 1 0,3-2 0 0,-3 2-3 16,5 0 3-16,-5 0 0 0,2-6-2 16,1 1 4-16,-3-1 8 0,2-5 0 0,1 0-3 15,1-2-4-15,1-3 0 0,2-1-3 0,-3-1 1 16,3-1-1-16,2 1 0 0,0 3 0 0,0-1 1 15,0-1-2-15,0 1 0 0,2 3 0 16,-2 2 0-16,0 2 0 0,0 1 0 0,-2 1 1 16,0 1-2-16,-3 1 2 0,1 1-1 0,-3-3 0 15,3-1 0-15,-3-1-1 0,-2-4 3 0,3 2-2 16,1-5 2-16,1 1 0 0,-3-2 0 0,7-1-2 16,-2 0 1-16,2 1-1 0,2 1 0 15,3-1 1-15,-3-3-1 0,2 3 1 0,-1-1 1 16,1-2-1-16,0 3 4 0,-1-3 0 0,1 2 3 15,-2 1 2-15,3 1-3 0,-3 1 3 16,-2 2-3-16,2-3 0 0,-2 3-5 0,0 0-3 16,0 0 2-16,0 0-2 0,0 2 2 0,2 0-1 15,0 2-2-15,3-2 0 0,-3 5 4 0,3-3-3 16,1-2-1-16,-1 0 2 0,-1 2 2 16,0-4-5-16,-1-2 5 0,1-1-2 0,-2-1 0 15,0-3 1-15,1 0-1 0,-1 1 1 0,-2-1 3 16,4 2-3-16,-2-2 0 0,1 1 1 15,-1-1 1-15,2 0-3 0,-4 3 0 0,5 1 1 16,-1 3-2-16,-2 0 2 0,0 2 1 0,3 0-3 16,-1 0 0-16,1-2 1 0,-5 2 0 0,4-2 1 15,-2 0-2-15,0-1 3 0,1 1-2 0,-1-2-2 16,0 0 2-16,0-5 1 0,3 4-1 16,-5 1 1-16,2 0-3 0,0-1 3 0,0 1-2 15,1 2 4-15,-3 0-3 0,2 0 0 0,-2-1 0 16,2 1-2-16,-2 0 1 0,0 0 3 15,0-2-2-15,0 1 1 0,2 1-2 0,0 0-1 16,-2-2 3-16,5-1-3 0,-3 1 3 0,2 0 0 16,3-3-1-16,-3 3 1 0,1-3 0 0,1-2-1 15,-3 3 3-15,1-1-1 0,0-2-2 0,-1 1-1 16,1-1 2-16,0 0-1 0,-4 3 1 16,5-1-4-16,-3 3 4 0,3-3 0 0,-5 3-4 15,4-1 3-15,-2-1 1 0,0-1-3 0,3 1 5 16,-3-3-2-16,2 0 6 0,-1-2-7 15,1 2-1-15,0-4 1 0,3 2 0 0,-3-2 2 16,1 2-4-16,-1-2 3 0,1 2-1 0,-3-2 0 16,2 2-1-16,1 0 2 0,-1 2 0 0,-2-2-2 15,0 2 1-15,1 1-1 0,-1 1 0 0,0 3 2 16,0-1 0-16,0 1-2 0,1 0 2 16,1-1-3-16,-2 1 2 0,1-1 1 0,-1-3-2 15,0 3 0-15,2-1 1 0,-1-1-6 0,-1 1 1 16,2-1-2-16,-4 3-9 0,2-3 16 15,-2 1-4-15,3-1 6 0,-6 0-1 0,1-1-2 16,2 1 2-16,-4 1 0 0,2-1-3 0,-3 0 3 16,1 3 0-16,-3 2-2 0,0 4 2 0,1 0-2 15,-1 3 4-15,3-1-6 0,-1 1 5 16,-1-1-3-16,1 1 0 0,1 1 3 0,0-3-4 16,-1 1 2-16,3-2 2 0,-5-2-3 0,5 0 2 15,-2-2-3-15,-1 0 2 0,1-2 2 0,2-1-3 16,0 1 2-16,-1 0-2 0,1-1 2 15,0 1-7-15,-2 2 6 0,4 2 2 0,-5 0-3 16,5 0 2-16,-4 0-2 0,1 0 1 0,1 0 0 16,0-2-1-16,-2 0 1 0,-1 0 0 0,1-1-2 15,-1 1 3-15,-1 0 0 0,1 2 0 16,1 0-2-16,0 2 2 0,-3-1 1 0,5-1-2 16,-5 0 0-16,7 0 2 0,-4-3-2 0,4-1 3 15,-2 0-3-15,-1-1 3 0,1-1-3 0,2-1-1 16,0-1 1-16,-2-1 2 0,0 0-1 15,2 2 3-15,-2-1 4 0,-1 1-6 0,1-2 1 16,0 3-3-16,0-1 2 0,-1-2-1 0,1 3 1 16,0-1-3-16,0 1 0 0,0 1 2 0,2-1-2 15,-3-3 3-15,3 2-3 0,-2-4 1 16,2 0-1-16,0-2 1 0,0 0 2 0,0 0-1 16,2-2 1-16,-2 1 2 0,0 1-2 0,0 0 0 15,3 0 2-15,-1 0-6 0,-2-1 3 0,2 3 1 16,0-2-2-16,0 2 0 0,1 0 3 15,-1 0-6-15,0 0 4 0,0 3 0 0,3-3-1 16,-3 0-1-16,0 0 2 0,3 0-2 0,-5-5-1 16,4 1 2-16,-4 0 1 0,4-3-4 15,-4 0 2-15,3-1 3 0,-1 1-3 0,-2-11 3 16,0 5-2-16,0 2-1 0,0-2 1 0,2 4-3 16,-2-2-15-16,0 0-23 0,0 5 8 0,0-1-4 15,0 0-68-15,0-1 19 0</inkml:trace>
  <inkml:trace contextRef="#ctx0" brushRef="#br0" timeOffset="139421.002">9108 12872 10 0,'5'-4'38'0,"-1"4"-19"16,1-3-13-16,-3 1 7 0,0 2-9 0,2-2 1 15,1 0 16-15,1 0 10 0,1-1-13 0,2 1 0 16,0 0 0-16,2-2-11 0,0 1 10 0,4-1 0 16,1-1 4-16,3 3-5 0,1-2-3 15,0 2-6-15,-2-1-5 0,-1 1 4 0,1 2 2 16,0-2 1-16,-5 4-2 0,2 0-8 0,-1-2-1 16,-3 5-1-16,2-5 3 0,-2 4 3 0,2-2-1 15,-2 3-1-15,2-1 0 0,0-1-1 16,1 1 2-16,3 0 2 0,1 1-3 0,-3-1 5 15,5 1 1-15,2-3 3 0,0 2-4 0,3 1 4 16,-1-5-1-16,2 2 4 0,1 0-6 16,-1-2 1-16,-1 0-1 0,-3 0-3 0,0 0-2 15,0 0-3-15,-3 0 0 0,6 0 1 0,-3 0 1 16,2 2-2-16,3 0 0 0,-1-2 1 0,3 5-1 16,-3-5-1-16,3 4 3 0,-1-4 4 0,3 5-4 15,2-5 2-15,-4 2-1 0,2-2 1 16,2-2-1-16,0 2 4 0,7-5-1 0,-1 3-1 15,-1 0 3-15,-3-3-2 0,0 1-4 0,-6 2-1 16,2-3 2-16,-2 3-2 0,-5-2 0 16,2-1 0-16,-1 3-1 0,-3 0 1 0,0 2 0 15,-5-2-1-15,3 2 1 0,0 0-1 0,2 2 2 16,0-2 3-16,2 2 1 0,3 0 0 0,2-2-3 16,1 0 0-16,1 0-1 0,0 0 0 0,-2-2-2 15,2 0 2-15,2-2 0 0,0 1 2 16,0-1-1-16,4-5 0 0,3 5 3 0,-5-3 2 15,-2 3-5-15,-2-3 2 0,-2 0-3 0,0 1 0 16,-3 1 0-16,-2 1-2 0,1 2 1 16,3-3 1-16,-4 1-1 0,7 2-1 0,-2 0 2 15,4-3 1-15,0 1 1 0,0 2 0 0,-2-3-2 16,-2 1-1-16,-1 2 0 0,-1-1 0 0,-3-1-1 16,3 2 1-16,-3 0-1 0,2 2-1 15,3-3 2-15,0 3 2 0,-3 0-4 0,3 0 2 16,-5 3 0-16,0-3 2 0,-2 2-2 0,0-2 1 15,-2 0 0-15,0 0-1 0,-2 0 1 0,-3 0 0 16,3 0-2-16,-1 0 1 0,1 0-1 16,2 2 0-16,0 0 2 0,6-2-1 0,1 2-1 15,1-2 1-15,1 0 3 0,0 0 1 0,-1 0-2 16,-1-2 1-16,-3 2-2 0,-2-2-1 0,0 0 1 16,-2 2 0-16,-2-2-1 0,-3 2-2 15,-2 0 2-15,-2 2 0 0,2-2-1 0,-1 0 2 16,3 4-2-16,-4-4 1 0,2 5-1 0,0-3 2 15,1 0-2-15,3 2 1 0,-1 1-1 0,1 1 1 16,3-1-1-16,0 1 5 0,0-1 0 16,-2-1 3-16,-3-2 2 0,0 1 6 0,1-3-8 15,-3 0-4-15,0 2-1 0,1-2-1 0,-3-2 0 16,2 2-2-16,-4 0 0 0,4-3 0 0,-2 1 0 16,0 2 0-16,-2 0 0 0,2-2-1 15,-5 2 3-15,3 0-2 0,-2 0-1 0,-1 0 3 16,1 2-4-16,2-2 3 0,-5 0 1 0,3 2 0 15,2 1 0-15,-3-3-1 0,3 0 4 16,0 2-2-16,0 0 0 0,-3-2-1 0,3 0 3 16,-2 2-2-16,-1-2-1 0,1 2 0 0,0-2-3 15,-3 0 3-15,3 0-3 0,-3 0 4 0,0 0-4 16,1 0 3-16,-3 0-1 0,2 3-1 16,-4-3 2-16,-2 0 3 0,0-3 3 0,2 3 10 15,4 3-3-15,1-3 9 0,-3 0 1 0,3 0-7 16,-5 0-5-16,2 0 0 0,-2 0 0 0,2 0-4 15,-2 0-5-15,0 0-1 0,0 0 0 0,0 0-3 16,0 0-1-16,-2 0 2 0,2 0 0 16,0 0 0-16,0 0-1 0,-2 0-2 0,2 0-4 15,0 0-8-15,0 0-5 0,-3 0-20 0,3 0 16 16,-2 0-18-16,2-3-4 0,0 3-43 16,0 0-57-16,-2 0-132 0</inkml:trace>
  <inkml:trace contextRef="#ctx0" brushRef="#br0" timeOffset="142061.028">10844 5457 3 0,'0'-2'6'0,"-3"2"3"0,3-2-5 16,-2 2-4-16,2 0-3 0,0-3-1 0,0 3 2 16,0 0-2-16,0 0-2 0</inkml:trace>
  <inkml:trace contextRef="#ctx0" brushRef="#br0" timeOffset="145169.694">10727 5457 16 0,'0'-4'13'0,"2"-1"8"0,-2-1-12 0,0 3-5 16,-2-1-8-16,2 2 3 0,0-3 1 15,-5 5-5-15,5-2 3 0,-2 0-1 0,-2 2-12 16,1 0 12-16,-1 2-2 0,0 0 3 0,-1 1 2 16,1 1-2-16,-1-2 4 0,1 5-5 0,0-1 6 15,-1 1-3-15,1 0-1 0,2 1 1 16,-3 1-2-16,3-2 2 0,0 2-5 0,-3-3-3 16</inkml:trace>
  <inkml:trace contextRef="#ctx0" brushRef="#br0" timeOffset="145341.5">10702 5517 13 0,'7'-7'69'16,"0"-2"-21"-16,-3 0-12 0,-2 3-26 0,0 1-11 16,1 1-5-16,-3-1-2 0,-3-1 4 0,-1 4 0 15,0-1 1-15,-3 3 1 0,0 0 0 0,-4 0-4 16,3 5-4-16,-1-3-30 0,-2 5 17 15,2-3-31-15</inkml:trace>
  <inkml:trace contextRef="#ctx0" brushRef="#br0" timeOffset="153949.047">10799 5488 27 0,'5'-7'1'15,"-3"-2"-2"-15,0 5-9 0,-2 0 2 0,-2 1 3 16</inkml:trace>
  <inkml:trace contextRef="#ctx0" brushRef="#br0" timeOffset="162681.794">22653 17555 42 0,'-11'-4'26'0,"-3"-1"-3"0,3 1 34 16,0-1-22-16,0-1-20 0,0 1-7 0,0-1 4 15,3 1 20-15,-1 1-15 0,0-3-6 0,0 1-1 16,2-1 7-16,-4-4 1 0,5 2 5 16,-3 0 1-16,2 3-4 0,1-3-6 0,-3 2-9 15,2-1-4-15,-1 3-2 0,1-4-2 0,-2 3 0 16,0-1-2-16,0 1 3 0,-2-1 0 0,0 3 0 16,0-1 2-16,0 1-3 0,0-1 3 0,-2 3-2 15,0 0 3-15,0 0-2 0,-1 4 1 16,-1 0-1-16,2 0 1 0,-3 3 3 0,3-1 0 15,-2 3 5-15,-1-1-4 0,3 1 2 0,0 0-3 16,-3 1 0-16,3-1 1 0,-2 0 3 16,-1 1 1-16,1 1-5 0,-3-2-1 0,3 4-1 15,-5-4-2-15,0 1-1 0,0 1 3 0,3-2-1 16,-3 2 0-16,0-1 4 0,0-1-2 16,5 2 4-16,-1-5-4 0,3 5 3 0,2-2 1 15,-2-1-6-15,2 3 4 0,2 0 1 0,0-2-2 16,0 1-1-16,0 1 1 0,1 2-3 0,-1 0 2 15,2 0 0-15,1 0 0 0,1 0-1 0,1 3-1 16,1-3 1-16,1 2 0 0,0-2 0 16,2 2 1-16,-2-2-1 0,0 2 3 0,2 1-1 15,0-1 0-15,0-2 1 0,-3 2 1 0,3-2-2 16,-2 2 0-16,0-2-1 0,2 0-1 0,0 0-1 16,0 0 3-16,0 0 3 0,0-2 0 15,0 2 1-15,0-2 2 0,4 2-5 0,-4 0 2 16,5 0 7-16,-1 0-1 0,1-2 9 0,-1 2-14 15,1 2-1-15,1-2 0 0,1 0-3 16,2 0-3-16,-1 0-1 0,1 3-1 0,4-3 0 16,1 0 1-16,-1 0-1 0,2 0 2 0,-1-3 1 15,1 1 0-15,5 0 1 0,0 2 1 0,0-4-3 16,-1-1 0-16,3 1-1 0,5 0 2 16,-1-3-1-16,-1-2-1 0,-1 3 0 0,0-3 0 15,-2 0 0-15,2 2 1 0,1-1-1 0,-3 1 1 16,2-2-2-16,5 3 3 0,-1-1-3 0,1-2 2 15,0 5 1-15,1-5 1 0,-3 3 0 16,-1-3-2-16,1 2 0 0,-3 1 0 0,0-3-1 16,-4 2 1-16,4-4 1 0,-2 2-1 0,1 1 2 15,-4-1 2-15,6 0-3 0,-3 0 1 0,4 0-2 16,3-2-1-16,-1 0 1 0,-1 0 0 0,-1 0 1 16,1-4-3-16,-1 4 3 0,1-2-1 15,-5 0-1-15,0 2 3 0,-2-3-4 0,-3 3 4 16,1 0-3-16,-3 0 1 0,3 3-1 0,-3-3 2 15,3 0-2-15,-2 2 1 0,1 0-1 16,1-2 2-16,2 4-1 0,0-4 0 0,-1 3-1 16,1-1-1-16,0-2 3 0,0 0-1 0,0 0-1 15,0 0 0-15,-3 0 1 0,3 0 1 0,-2 2-2 16,-1-2 2-16,1 0-2 0,2 0 0 16,0 2 1-16,0-2 1 0,-1 0-1 0,3 2-3 15,0 1 3-15,1-3 1 0,-1 2-1 0,0 0-2 16,0-2 3-16,-3 2-1 0,1 0-1 0,2 1 0 15,-2-1 1-15,0 0 0 0,-2 2-1 16,2 1 2-16,-3-3-2 0,1 2 1 0,-1 1-1 16,3-1 3-16,-2-1-3 0,0-1 1 0,4 0-1 15,-3 0 1-15,4-2 1 0,-1 2-2 0,0 1 2 16,0-1-2-16,-2 0 1 0,-1 0 0 16,-1-2-1-16,0 2 0 0,-3-2 3 0,1 3-3 15,-1-3 0-15,0 0 0 0,1 2-1 0,-1-2 0 16,1 2-3-16,1-2 3 0,-1 0-1 15,-1 0-2-15,3 0 4 0,-3 0 2 0,3 2-2 16,0-2 2-16,-1 0-1 0,3 0 1 0,0 0-2 16,2 0 1-16,-4 0 0 0,4 0-1 0,0-2 1 15,-2 2-2-15,-3 0 0 0,1 0 0 0,2 0-3 16,-3-2 5-16,1 2 0 0,0-2-2 16,-1 2 0-16,1-3 1 0,-1 3 0 0,1 0-3 15,-2-2 5-15,-1 0-1 0,0 2-1 0,1-2 1 16,1 0-2-16,1-1 0 0,0 1 0 15,-1 2 2-15,-3 0 1 0,1-2-1 0,0 0-1 16,-1 2 1-16,-1-2 0 0,-2 2 1 0,-4 0-1 16,1 0 0-16,-3 0 1 0,-3 0-2 0,-9 0-1 15,3 0 2-15,0 0-1 0,4 0 3 0,0 0-3 16,4 0 1-16,0 0 0 0,1-3-2 16,1 1-9-16,-1 2-3 0,1-4-2 0,3 1 10 15,0 1 0-15,2-2 2 0,2-1 0 0,-2 3 4 16,0-2-1-16,0-1 4 0,0 1-2 15,0 0-1-15,0-1 0 0,-2 1 3 0,0-1 0 16,0-1 3-16,-2 1-1 0,1 1 4 0,-1-3-3 16,0 1 1-16,-3 1-1 0,0-4-5 0,1 5 0 15,-3-5 4-15,0 0-2 0,0 1 2 16,1-1-2-16,-3-2 2 0,2 2 0 0,0 0-1 16,0-2 0-16,-2 2-1 0,2-2-1 0,1 2-3 15,-3-2 2-15,0 0-2 0,0 0-1 0,2 0 3 16,-4 0-2-16,2-2-1 0,-3 2 2 15,1-2-2-15,-2 2 1 0,-1 0 0 0,1-2-1 16,-5 2 0-16,3-3 1 0,-3 1-4 0,-2 0 1 16,0 0 3-16,0-3-3 0,-5 3 3 0,3-2 2 15,0-1-1-15,0 3 0 0,-3-3 0 16,3 1 0-16,0 0 1 0,-3-1 0 0,5 1-1 16,-4-1 1-16,2 1 1 0,-1-1-3 0,-1 3 2 15,-1-2-1-15,3-1-1 0,-2 1 1 0,-1-1 2 16,1 3-4-16,0-2 1 0,1 2 2 0,-1 2-2 15,-1-3 0-15,3 5 1 0,0 1 0 16,0-1-1-16,2 0 1 0,-3 0-1 0,3 3 1 16,-2-1-1-16,0 3 2 0,0-1-2 0,0 3 2 15,-3-2-2-15,-2 1 2 0,3 1-2 16,-5 0 1-16,3 2 0 0,-1 0 0 0,-2 7 1 16,2-7-1-16,3 0 0 0,0 2-1 0,1 0 2 15,-1-2-1-15,-1 2 0 0,3 0 1 0,-2 1-2 16,-1-1 1-16,1 0 0 0,-3-2-1 15,-2 2 2-15,1 0-1 0,-6-2 0 0,1 3 0 16,-2-1 1-16,-3-2-2 0,-2-2 3 0,-2 2-4 16,-4-3 4-16,-1 3-2 0,-4-2 0 0,0 0 0 15,3 2 0-15,3-2 0 0,3 0-1 16,0 2 3-16,0 0-1 0,-2 0-1 0,0 2 2 16,-3-2 0-16,3 0-1 0,0 0-2 0,-1 0 2 15,1-2-1-15,2 2-1 0,2 0 2 0,-4 0-1 16,-3-3 1-16,1 3-2 0,-5-2 1 15,-2 2 1-15,0 0-1 0,-5-2 1 0,3 0-3 16,2 0 2-16,0-1 0 0,2 3 2 0,-2-4-4 16,0 2 3-16,-1 2-2 0,1-5 0 15,5 3-6-15,-1 0-14 0,3-3-13 0,1 3-1 16,5 0-20-16,-2 2 18 0,-2 0-50 0,0 0 11 16,-5 0-92-16,-2 2 117 0</inkml:trace>
  <inkml:trace contextRef="#ctx0" brushRef="#br0" timeOffset="180943.458">3210 8912 3 0,'11'0'12'16,"3"0"-4"-16,-1 0 3 0,-2-2-5 0,2 2-6 16,-2 0 0-16,2 2 0 0,-2-2-3 15,3 0 5-15,-3 2 2 0,2 0-1 0,0-2-2 16,0 3 0-16,3-1-1 0,-3-2 1 0,2 2 2 16,-1-2-1-16,3-2 5 0,1 2-5 0,-1-2-1 15,1-1-1-15,0-1 1 0,-3 2-1 0,1-3 0 16,-1 3-1-16,-2 0-4 0,3 0 4 15,-3 0 5-15,5 2-1 0,-7 0-5 0,0-3 5 16,2 3 1-16,-2 3-4 0,2-3 4 0,-2 0-2 16,0 2-4-16,0 0 5 0,-2 0-4 15,2 0 4-15,-2-2-1 0,0 5 0 0,2-5 1 16,0 4 0-16,-5-4 2 0,5 2 1 0,-2 1 4 16,2-3-5-16,2 0 0 0,-2 0 3 0,0-3 3 15,1 3-9-15,-1-2-1 0,0 0-2 0,0 0 0 16,2-3 2-16,-2 3-2 0,-2 0 2 15,2 0-2-15,-3-3 3 0,4 3-2 0,-4 0 1 16,1 2 2-16,0-2 2 0,-2 2 2 0,1-2 0 16,-1 2 4-16,2 0-1 0,0 0-8 15,-3 0-1-15,-1 0 3 0,4 2-4 0,-3 0-4 16,3-2 2-16,-5 0 0 0,5 2-1 0,-2 0-3 16,2-2 7-16,-1 0-1 0,1 3-2 0,0-1 1 15,2-2 0-15,0 0-1 0,0 0 3 0,0 0-3 16,-2-2 4-16,2 2-3 0,0 0 2 15,2-3-1-15,-4 3-1 0,2 0 2 0,2 3-2 16,-4-3 2-16,0 2-2 0,0 0 0 0,0 0 1 16,-1 0-1-16,1 1 1 0,0-1 2 15,0 2-3-15,-2-2 4 0,1 1 6 0,1 1 7 16,2-2-8-16,-2 0-4 0,2 1 5 0,0-3 0 16,0 0-8-16,2 0 1 0,3 0-3 0,-7 0 1 15,6 0 1-15,-4 0-1 0,2 0 1 16,3 0-1-16,-3 0 0 0,0 0 1 0,3 0-2 15,-5 0 2-15,2 2-3 0,0 0 2 0,2-2-3 16,3 2 2-16,-2 1-2 0,-1-3-3 16,3 0 10-16,4 0-5 0,-7 0 0 0,5-3 1 15,-2 1 2-15,-1 2 4 0,3-4-1 0,0 1 1 16,4 1 0-16,-2 0 6 0,2 0-11 0,1 0 1 16,-1-1-3-16,5 3 3 0,-5-2-3 0,7 2 3 15,-3 0-2-15,1 0 1 0,2-2-2 16,-2 0 1-16,-1 2-1 0,3-2 1 0,-2 2-1 15,4 0 3-15,2 0-3 0,5 2 2 0,0-2-2 16,-5 2-3-16,2-2 4 0,-1 0 1 16,-6 0 0-16,-1 2-1 0,0 0 0 0,-1 3-2 15,1-3 3-15,4 2 0 0,0 3-2 0,5 0 1 16,1-3 0-16,3 1 0 0,0-3 0 0,-4 2 0 16,4 1-1-16,-1-3 1 0,4 0 0 0,1 0-1 15,0-2 2-15,7 2-1 0,-2-2-1 16,-3 0 0-16,-4 0 3 0,-2 3-2 0,-2-1 1 15,2-2-1-15,4 6 6 0,3-3-5 0,-1 3-1 16,1-1 0-16,-7 6 0 0,2-5-1 16,-2 3 1-16,4 0 1 0,2-5-5 0,8 3 2 15,3-5 2-15,-2 3 0 0,-2-5 0 0,-2 0-2 16,-2-5 3-16,6 1 0 0,3-1-2 0,4-1 1 16,-2-1 2-16,-5 3-3 0,-2-1 1 0,2 1-1 15,-1 2 2-15,5-3-1 0,-1 3-1 16,-3 0 3-16,-2 2-3 0,0-2 1 0,-2-1-1 15,7-1 0-15,-5 2 0 0,2-3 0 0,-4-1 1 16,-2 1-2-16,-3 1 3 0,1-3-1 16,-1 5 2-16,3-2-4 0,-2-1 4 0,-1 3-3 15,-4 0 0-15,0 0 1 0,-2-3 0 0,-2 1 2 16,2 4-3-16,-2-5 2 0,1 5-1 0,-1-2 3 16,0 0 2-16,-5 0 2 0,-2-3-5 15,-2 3 1-15,-2 0 1 0,-3 0 0 0,3 0-4 16,-3-1 2-16,1 1 1 0,4 0-2 0,-1 2-2 15,1-2 1-15,0 0 1 0,2-1-2 16,-2 1 1-16,0 0 0 0,-2 0 1 0,-3 0-1 16,1 2 0-16,-5 0 0 0,2 0 1 0,0-3 5 15,3 3-1-15,3-2 0 0,-1 0-2 0,4 0 3 16,-2-3 1-16,4-1-6 0,-2 1 0 0,-2 1 0 16,-2-5 0-16,0 2-1 0,-5 3 0 15,2 0 0-15,-1-3 2 0,-1 3-4 0,2 1 3 16,1 1-2-16,1 0 1 0,-1 0 0 0,2 2 1 15,-1-2 4-15,-1 2-2 0,-3-3 3 0,-2 3 0 16,0-2-1-16,-2 2 2 0,-3 0-5 16,-1 0 1-16,-1 0-2 0,1-2 0 0,1 2-1 15,-1 0-1-15,1 0 3 0,1 0-2 0,2 0 4 16,0 0-5-16,0 0 3 0,-1 0 0 0,-3 0-2 16,-1 0 1-16,-4 0-2 0,0 0 0 15,0 0 1-15,-2 2 1 0,0-2-3 0,0 0 1 16,-2 2 0-16,1 1-1 0,1-1 1 0,-2 0 2 15,2 0-2-15,-3 3 2 0,1-3-2 16,-1 0 2-16,1 2-1 0,0-4-1 0,-1 5 3 16,1-3-2-16,-1 0-2 0,1 0 3 0,2 1-1 15,-2-1-1-15,1-2 8 0,-1 0-3 0,4 0-4 16,0 0 0-16,0 0-1 0,2 0 0 16,1 0 1-16,1 0 0 0,3 0 1 0,-3 0-4 15,3 0 4-15,-3 0 0 0,1 0-3 0,-1 0 3 16,-2 0-2-16,0 0-1 0,-2 0 4 0,-2 0-2 15,2 2-3-15,-4-2 5 0,0 2-4 0,-1-2 3 16,1 3-2-16,-1-1 1 0,1 0-1 16,0 2-5-16,1-1 3 0,1 1 1 0,-2-2 1 15,-1 3 0-15,3-3 0 0,-2 0 3 0,2 2-4 16,-3-4 3-16,-1 5-1 0,-1-3 0 16,-2-2 1-16,1 0 1 0,-8 0 6 0,3 0 7 15,0 0-1-15,2 0 7 0,0 0-6 0,-2 0-5 16,2 0-13-16,0 0 4 0,0 0-2 0,0 0-2 15,0 0 3-15,2 0 1 0,0 0-2 16,0 0-3-16,-2 0 4 0,2 0 2 0,-2 0-2 16,0 0 1-16,-2 0-1 0,2-2-1 0,0 0 0 15,0-1 2-15,0 3-2 0,-2-4 2 0,2 4-1 16,0-4-2-16,-2 4-7 0,2-5-6 16,0 1 7-16,0 2 1 0,-2-3 0 0,-1 1 3 15,3 2 4-15,-2-3 0 0,0 1-4 0,2-1-2 16,-5 1-17-16,3-1 4 0,-2 1 11 0,2 2 2 15,-3-3 4-15,3 3-2 0,-2 0 1 16,-3 2 2-16,3-2 0 0,-1 2 2 0,1 0-1 16,-3 2 0-16,3-2-1 0,-3 4 2 0,1-1 0 15,-1 1-1-15,-2 3 1 0,-2-1 0 0,2 3-2 16,-2-2 3-16,0 4-1 0,0-2-1 16,0-1 0-16,2 1 0 0,-2 0-1 0,3 0 2 15,1 0-1-15,-2-1 1 0,2 1 0 0,1-2-2 16,1 4 1-16,1-2-1 0,0-3-2 0,1 3 3 15,1-2-9-15,4-1 0 0,1 1 9 16,-1-3-2-16,2 1 3 0,3-3 7 0,-1 0-4 16,3-2 3-16,0 2 7 0,0-4-16 0,2 2 7 15,0-2 9-15,-2 0 9 0,2-3-6 0,-2 1-2 16,-1 0-7-16,-1-1-1 0,-3 1-3 16,3-3-3-16,-2 3 9 0,-1-3-8 0,-4 3 3 15,2-5-9-15,-2 2 2 0,0-1-4 0,-2-1 7 16,0 0 0-16,-3 0-1 0,1 0-3 0,-3 5 3 15,1-3 0-15,1 3-1 0,-4-1 2 16,3 1-1-16,-3 2 2 0,2 0-2 0,-1 2 1 16,-1 2-1-16,0 0 1 0,2 0-2 0,-2 3 1 15,-2-1 1-15,3 3 0 0,-1-1-1 16,2 1-1-16,-2 2 1 0,3-3-4 0,1 3 4 16,1-4-10-16,4 3 3 0,0-1-2 0,2-3 9 15,3 1 2-15,1-1 0 0,5-4-2 0,-2 2 3 16,6-4-3-16,1 2 1 0,-1-4 3 15,3-1 1-15,0-1 2 0,-1-1-3 0,-1 1 11 16,-1-3 13-16,-2 0-9 0,-2 2 7 0,0-2-3 16,-4 3-10-16,0-1 4 0,-3-2-18 0,0 5-7 15,-4 0 2-15,0-1-11 0,0 1 1 0,-4 2-12 16,0-1-7-16,-5 3-11 0,2 3-46 16,-4-1 1-16,0 2-72 0</inkml:trace>
  <inkml:trace contextRef="#ctx0" brushRef="#br0" timeOffset="186161.106">2747 5838 14 0,'11'0'10'0,"-2"0"-2"16,2 3-5-16,0-3-1 0,0 2-3 0,0-2 2 15,2 0 0-15,1 2-1 0,-1 0-1 0,2-2 1 16,1 0 4-16,6 5 0 0,2-5-1 15,0 0 1-15,1 2-5 0,1-2 3 0,5 0-1 16,-5 0 0-16,3 0-2 0,-3-2 3 0,-1 2 0 16,-1-3 1-16,-2 1-1 0,2 2-2 0,-4-2 2 15,0-2-2-15,2 4 0 0,0-3 0 16,0 1 1-16,-2 2-2 0,-2 0 0 0,-1 0 3 16,-1 0-2-16,-1 0-1 0,1 2 1 0,-1-2 2 15,-2 3-4-15,3-3 4 0,-3 2-2 0,0 0 4 16,3 0 0-16,-3 0 0 0,-2 1-2 15,4-3 3-15,-4 2-1 0,2 0-3 0,-2-2 2 16,3 0 2-16,-1 2-3 0,5-2 0 0,-5 0 10 16,9 0-1-16,-4 0-3 0,6-2-3 15,0 2-1-15,5-4-1 0,2-1 3 0,-3 1-1 16,1 2-5-16,0-3 2 0,-3 1 0 0,3 2-3 16,-3-3 1-16,-4 1 0 0,0 2-1 0,5-1 2 15,-5 3-3-15,6-2 3 0,-1 2-3 16,4 0 1-16,2 0 0 0,-7-2 0 0,5 2 3 15,-2 0-3-15,-1-2 1 0,1 2-1 0,-5 2 3 16,-2-2-1-16,3 2 1 0,-3-2 5 0,2 2-3 16,2 1 2-16,5-3 0 0,-2 2-2 15,0 0 6-15,4 0-5 0,-2-2-2 0,2 2-2 16,-3 1 0-16,-1-1-2 0,0 0 2 0,-3-2-2 16,-1 4 3-16,3-1-4 0,3-1 2 0,-4 4 0 15,3-1-1-15,3-1-1 0,-2 5 2 16,2-2-2-16,-2 2 0 0,-2-1 1 0,4 3-1 15,-9 0 2-15,3 0-1 0,1 3-1 0,1-5 3 16,2 2-2-16,6 0 3 0,10 0-4 16,-1 0 2-16,0-3 0 0,-2 3 0 0,-4-2 0 15,-2 2-1-15,1-4 2 0,1-3-1 0,4 1-2 16,2-1 4-16,5-2-3 0,-2 3 1 0,-5-3 1 16,-2 2 0-16,-5-4 2 0,-4 3 0 0,7-1-1 15,4-2 1-15,7-2-1 0,6-1-1 16,-2-1 2-16,-6 0-2 0,-5-1-1 0,-5-1 0 15,1 1 2-15,2-2-3 0,6-1 5 0,3-1-3 16,0 2 2-16,-3-2-1 0,-6 3 0 16,-4-3-1-16,-1 0 2 0,-2-2-1 0,5 2-3 15,0 3 2-15,4-5-1 0,-2 4 0 0,-5 0 0 16,-1 1 1-16,-6-1 1 0,-3 1-3 0,-1 1 1 16,1 1-1-16,-3-1 3 0,-2 3-2 0,2-2 2 15,1-1-3-15,-1 5-1 0,0-2 4 16,0 0-4-16,1 0 2 0,-3 2 0 0,0 0 3 15,-2 0-3-15,-1-2 4 0,-3 2 1 0,2 0 7 16,-5 0-8-16,-2-3 2 0,2 3-1 16,0 0-2-16,-4 0-1 0,2 0-3 0,0-2 2 15,-2 2-2-15,2 0 1 0,-2 0-1 0,4 0 1 16,-2 2 1-16,2-2-2 0,3 0 0 0,-1 0 1 16,3 0-1-16,2 0 2 0,4 3-1 15,-2-1 2-15,2-2-1 0,-2 0 3 0,2 0 1 16,-1 0-1-16,-4-2 1 0,-1 2 2 0,0 0-4 15,-1-3 0-15,-3 3-3 0,-1 0 2 0,2 0-1 16,1 0-1-16,-3 3 2 0,2-3-3 16,1 0 2-16,-1 2-1 0,1-2-1 0,-1 0 1 15,-2 2 1-15,3 0-2 0,-5 0 2 0,2 1-2 16,0-1 1-16,-2 0 0 0,2-2 0 0,1 2 0 16,-1 3 1-16,-2-5-2 0,2 4 1 15,3-4 0-15,-5 4 0 0,2-4 0 0,-2 3 0 16,0-1-1-16,0 2 0 0,-2-2 2 0,0 3 0 15,-3-3-2-15,5 0 1 0,-6 3 2 0,3-3-1 16,-1 0 3-16,0 0 5 0,-1 0-1 16,3 1-6-16,0-3 2 0,0 2-1 0,2-2-2 15,0 2 1-15,0-4-1 0,4 2-3 0,-2 0 5 16,3-2-6-16,-1 2 6 0,3 0-4 0,-3 0 2 16,1 0-3-16,-3 0 4 0,2 2-3 15,-1 0 2-15,-1-2-1 0,2 2-3 0,-1 1 3 16,-1-1 3-16,2 0-6 0,-2 2 5 0,1-1-3 15,1-1 4-15,3 2-6 0,-3-2 3 0,3 1 1 16,-1-1 0-16,1-2-1 0,2 0-2 16,2 0 3-16,2 0-2 0,-2 0 3 0,5-2-4 15,-3 2 4-15,-2 2-1 0,2-2-3 0,1 0 4 16,-6 0-2-16,3 0 0 0,1 2 1 0,-4-2-2 16,1 2 2-16,-2-2-2 0,2 2 1 15,-3-2 1-15,3 3-2 0,2-3 0 0,0 0 1 16,3-3 2-16,-1 3-3 0,2-2 3 0,1 2-3 15,-3 0 3-15,0 0-1 0,-2 0 1 0,-2 2 0 16,-2 1-2-16,-1-3 2 0,-1 0-3 16,-5 2 1-16,2 0 1 0,-2-2 0 0,2 0-1 15,-2 2-2-15,3 0 4 0,-3-2-2 0,2 0-1 16,-2 3 2-16,4-3 0 0,-1 2-3 16,-3-2 4-16,4 0-4 0,0 2 2 0,-1-2 1 15,1 2-2-15,1-2 1 0,-1 2 3 0,3 1-6 16,-3-1 3-16,0-2 1 0,3 2 0 0,-2-2-2 15,-1 2 0-15,0-2 3 0,-1 0-4 0,1 2 4 16,-4 1-2-16,2-3-1 0,-2 0 1 16,0 2 1-16,0-2 1 0,0 2-4 0,3-2 4 15,-6 0-1-15,3 2-2 0,0-2 2 0,-2 2-1 16,2-2-1-16,3 0 0 0,-3 0 3 16,2 0-3-16,0 3 0 0,2-3 2 0,1 2-1 15,-1-2 1-15,1 2-1 0,-3-2-1 0,2 0 3 16,-1 0-3-16,-3 2 1 0,0 0-1 0,0-2 0 15,-2 0 2-15,-1 3 1 0,1-1-3 0,0 0 2 16,0 0-2-16,-3-2 3 0,3 5-4 16,-2-5 5-16,2 2-5 0,-3 0 5 0,1-2 3 15,0 2 4-15,1-2 1 0,-1-2-4 0,2 2-1 16,-3 0-3-16,3 0-2 0,0 0 1 16,-2-2-1-16,-1 0-1 0,3 2-1 0,-2 0 1 15,-1-2 1-15,1-1-2 0,2 3 1 0,-5 0-2 16,3 0 3-16,-1 0-3 0,1-2 2 0,0 2 0 15,1-2-1-15,-1 2 0 0,0 0 1 16,4 0 0-16,-2 0-1 0,-1 0 1 0,3 0 0 16,0-2 0-16,-2 2-1 0,2-3 3 0,-2 3-2 15,2-2 0-15,-2 2-2 0,0 0 4 0,2 0-2 16,-2 0 0-16,-3 0-1 0,3 0 1 16,0-2 1-16,0 2-1 0,-1 0 0 0,1 0 0 15,-2 0 0-15,0 0-1 0,-3 0 1 0,3 0 1 16,-1 0-3-16,-1 0 3 0,-1 0 0 0,3 2-2 15,-5-2 0-15,2 0 2 0,1 0-2 16,-1 0 1-16,-4 0-1 0,7 2 2 0,-5-2-1 16,0 0 0-16,0 0 0 0,0 3 0 0,1-3-1 15,-1 0 2-15,0 0-2 0,2 0 3 16,-1 2-2-16,-1-2 1 0,0 0-1 0,0 0 4 16,3 0 1-16,-5 0 1 0,4 0-2 0,-4 0-2 15,2 0-3-15,1 0 3 0,-1 0-4 0,-2 0 4 16,0 0-4-16,0 0 4 0,0 0-3 0,0 0 2 15,0 0 2-15,0 0 3 0,0 0 2 16,0 0-2-16,0 0 6 0,0 0 1 0,-2 0 1 16,2 0 2-16,0 0-9 0,-3 0 0 0,3 0 3 15,0 0-6-15,-2 0-6 0,2 0 5 16,0 0-4-16,0 0 1 0,0 0-4 0,0 0 2 16,-2 0 1-16,2 0 4 0,-2 0-4 0,2 0 1 15,0 0 0-15,0 0 0 0,0 0-1 0,-2 0 1 16,2 0 1-16,0 0-3 0,-3 0 4 15,3 0-3-15,0 0 2 0,0 0-1 0,0 0 0 16,0 0-1-16,0 0 1 0,0 0 1 0,0 0-3 16,0 0 3-16,0 0-1 0,0 0 0 0,0 0-1 15,0 0 2-15,0 0-1 0,0 0 1 16,0 0-2-16,0 0 3 0,0 0-3 0,0 0 2 16,0 0-4-16,0 0-1 0,0 0 1 0,0 0-2 15,0 0-7-15,-2 0-12 0,2 0-1 0,0 0 8 16,0 0 20-16,0 0-2 0,2 0 2 15,-2 0-3-15,0 2 2 0,0-2-1 0,0 2 1 16,0-2-1-16,0 3 2 0,3-1-3 0,-3-2 2 16,0 0 1-16,2 2-2 0,-2 0-1 0,0-2 1 15,2 0 0-15,0 2 0 0,-2-2 2 16,2 0-2-16,1 3-1 0,-1-3 3 0,0 0-4 16,0 0 2-16,0 0 0 0,1 0 1 0,1-3-1 15,-2 3-1-15,3-2 2 0,-3 2-4 0,0-2 4 16,2 0 3-16,-1 2-3 0,-1-2 6 15,0-1-7-15,0 1 5 0,-2-2 0 0,2 4-2 16,1-5-9-16,-1 3 3 0,-2 0 3 0,0 2-2 16,0-2 0-16,0-1-3 0,0 3 1 0,0-2 4 15,0 2-4-15,0-2-5 0,0 2-2 16,0 0 3-16,0 0 7 0,0 0-1 0,-2 0-2 16,-1 2 3-16,1 0-4 0,0 1 4 0,0 1-5 15,-3-2 5-15,5 3-3 0,-2-1 3 0,0-2-3 16,2 3 2-16,-2-3 1 0,2 0 1 15,-2 3-2-15,2-5 1 0,-3 4 2 0,3-2-3 16,0-2 1-16,0 0 2 0,0 2-1 0,0-2 0 16,0 0-4-16,0 3-22 0,0-3-29 0,0 0-24 15,0 0-52-15,0 0 19 0</inkml:trace>
  <inkml:trace contextRef="#ctx0" brushRef="#br0" timeOffset="188863.576">10616 4813 7 0,'0'-11'29'0,"3"0"43"0,-1 0-47 0,-2 2 11 16,0 0-1-16,2-4-7 0,-2 2-7 0,0 2 2 15,0 1-9-15,-2 3-6 0,2 1-14 0,0-3-2 16,0 5-3-16,-2-2 3 0,2 1 4 15,0 3 3-15,0 0-1 0,0 5-1 0,0-1 1 16,0 3-1-16,0 2 0 0,0 4 3 0,0 0 4 16,-3 5-1-16,3-3 5 0,-2 3-1 15,0-1-1-15,0 3 1 0,0 0-2 0,-1 0-3 16,1 0 1-16,-2-3-3 0,2 10 1 0,-1-7 0 16,-1-3-1-16,2 3 1 0,0-4-3 0,-1-1 1 15,3-2 0-15,0 1-4 0,0-3 5 0,0 4-4 16,5-6 4-16,-3 0-7 0,0-1-17 15,3 1-55-15,1-2 19 0,-1 0-41 0</inkml:trace>
  <inkml:trace contextRef="#ctx0" brushRef="#br0" timeOffset="189144.754">10861 4842 103 0,'9'29'184'0,"-2"-7"-179"0,-1-3-34 15,1 1 10-15,-3-6 3 0,-2-3 13 16,1-3 2-16,1 3 6 0,-2-4 1 0,0 0 6 15,-2-1-6-15,3-1 0 0,-1-3-2 0,-2 0-6 16,0 2 2-16,-2-1 0 0,-1 1-1 0,-1-2-1 16,-3 3-5-16,-1-3-84 0,1 2-22 15</inkml:trace>
  <inkml:trace contextRef="#ctx0" brushRef="#br0" timeOffset="189660.258">11168 4635 18 0,'-3'0'37'0,"6"-3"11"0,-3 3 21 15,-3-2-17-15,3 0-24 0,0 2-18 0,0-2 3 16,-2 0-9-16,2 2-9 0,0 0-4 0,0 0 7 16,-2 0-11-16,2 0 0 0,-2 0 8 15,0 0 3-15,-1 4 2 0,-1 0-1 0,0 1-1 16,-5 1-1-16,2 3 3 0,-2 0 0 0,0 2 0 16,1 5 0-16,-1-3 0 0,2 2 1 15,1 1-2-15,-3 1 0 0,4 1 2 0,1 0-3 16,0-1 0-16,1 1 3 0,-1-5-3 0,4 2 5 15,0 1-1-15,2-3 3 0,3 0 1 0,1 3-1 16,3-5 8-16,2 0-2 0,0 0 9 16,2-7-2-16,3-1-2 0,-3 3 5 0,5-6-1 15,-1-2-6-15,1-2 0 0,2-1-4 0,-3-4-3 16,3 3-3-16,-2-3 6 0,-3-2-2 0,1-2 2 16,-1 2 1-16,-2-3 4 0,-4-1-7 15,2-1 5-15,-4-3-4 0,-1 3-3 0,-1-4-4 16,-3 0 0-16,0 1 0 0,-2-1 0 0,0 2-2 15,-4-2 1-15,-1 0-2 0,1 5-4 0,-3-3 2 16,1 3-3-16,-3 2 5 0,0-3-17 16,0 7-32-16,-4-2 15 0,2 7 16 0,0 0-6 15,-11 1 4-15,4 1-14 0,1 7 14 0,-3-3-27 16,-2 4-44-16</inkml:trace>
  <inkml:trace contextRef="#ctx0" brushRef="#br0" timeOffset="190535.044">10109 6707 34 0,'-4'-9'81'16,"2"1"-17"-16,-3 1-20 0,1 0-25 0,-1 1 6 15,3 1-10-15,0 1-3 0,-2-1 1 16,4 1-11-16,-5 2-1 0,3-3-6 0,2 5-3 16,-2-2 3-16,0 0 3 0,-1 4 0 0,1 0-3 15,-4 3 6-15,-3 4-4 0,0 2 4 0,-6 6-1 16,-1 1 0-16,-4 13 2 0,-4-2 3 16,4-1 5-16,0 1 0 0,0-3-7 0,5 1-2 15,0-5-4-15,6 0 2 0,-2 0-1 0,4-2-3 16,3-3 3-16,4 1 4 0,0-3 0 0,4-1 3 15,1-1 2-15,1-4 7 0,3 0 7 16,2-3-9-16,2-4 1 0,-2 1 2 0,5-3 0 16,-1-3-6-16,1-1 2 0,-1 0 3 0,-2-1-8 15,0 1-2-15,3-3-1 0,2-2-2 16,-1-2-1-16,1 0 0 0,2-9-1 0,2 1 3 16,-9 5 3-16,2-1 5 0,-1-7-1 0,-1 0 2 15,-4 0-8-15,-1 2-2 0,-3-2-1 0,-3 0-1 16,2-2 0-16,-4 2-2 0,0-1-4 0,-2 1-10 15,0 3 10-15,-2-1-15 0,-1 2 4 16,1 5 9-16,-1 0-7 0,-3 2 5 0,1 4-6 16,-2 0-13-16,-2 3-6 0,5 2 13 0,-3 0-22 15,-2 4-89-15</inkml:trace>
  <inkml:trace contextRef="#ctx0" brushRef="#br0" timeOffset="190769.365">10277 6939 50 0,'0'9'59'15,"0"-3"-4"-15,0-1 2 0,0-1-8 0,0 0-19 16,0-1-10-16,-2-1-4 0,2 0 7 15,0-2-9-15,0 2-8 0,0-2-8 0,0 0-2 16,-3 2 2-16,3-2-3 0,0 0 3 0,0 0-1 16,0 0-9-16,0 5-54 0,0-5 26 0,0 2-67 15,0 0-20-15</inkml:trace>
  <inkml:trace contextRef="#ctx0" brushRef="#br0" timeOffset="191394.21">10678 6661 68 0,'0'-2'63'0,"-2"-1"-4"0,0 1-18 0,0-4-1 15,-1 3-26-15,3-1 2 0,0 0-9 0,0-1-2 16,0-1-7-16,0 1 2 0,-2-1-6 0,0 1 3 16,2-1 1-16,-2-1-6 0,0 0 3 0,-1 1 4 15,1-1-5-15,0 0-4 0,-3 1-4 16,1-3 7-16,0 2 0 0,-1 1-3 0,-1-1 7 16,-3 1 7-16,4 1-2 0,-3-1-2 0,1 3-3 15,-2-1 5-15,3 2-2 0,-3 2 5 16,0 2-3-16,-2-2 4 0,2 4-2 0,-2 3 3 15,0-3-2-15,-2 5-2 0,4 0 0 0,-4 0 1 16,0 0-2-16,4 4 3 0,-2-2-4 0,2 0 2 16,0 2-2-16,2-2 0 0,3 2 0 15,2-2-2-15,0 0 2 0,2 1-4 0,2-4 2 16,0 1-4-16,2 0 3 0,1-2-2 0,1-1 5 16,3-1-3-16,0-3-1 0,4-4-6 0,-2 2 6 15,5-3-1-15,-3-1 6 0,0-3-2 16,0 1-1-16,1-3 4 0,-1 2 2 0,-2-1 25 15,0-1 20-15,-4 2-9 0,1 0-21 0,-3 1 0 16,-1 1-8-16,1 1 1 0,-1 2-8 0,-2-3-2 16,0 3-8-16,1 0 4 0,-3 2 0 15,0 0-3-15,0 0 3 0,0 0 1 0,0 4-1 16,-5 1 2-16,3 1-2 0,-2 5-1 0,-1 3 3 16,1 1-2-16,-3 1 3 0,3 1-4 0,-3 3 2 15,3 0 2-15,-3 0-3 0,3 0 0 16,-5 8 1-16,4-4 0 0,-1-4 0 0,1 0-1 15,1 0 1-15,0-5 0 0,-3 1-1 0,3-3 2 16,1 3-2-16,-1-8 2 0,0 3-3 0,4 0 2 16,-3-2-3-16,1 0-13 0,2 0-24 15,0 0-46-15,0 0 12 0</inkml:trace>
  <inkml:trace contextRef="#ctx0" brushRef="#br0" timeOffset="192128.41">10846 6553 33 0,'4'-2'46'0,"-2"-3"-18"0,1 5 1 16,-3-4-16-16,-3 2 6 0,3-1-3 0,-2 1 3 15,0 2-9-15,0 0-1 0,2-2-1 0,0 0 2 16,0 2-5-16,0 0-1 0,0-2-1 0,0 2 3 16,-2 0-3-16,-4073 0 1 0,8147 0-1 15,-4072 0 2-15,0 0 3 0,0 0 10 0,0 2 4 16,-2-2 6-16,0 0-7 0,0 0 1 0,-1 2-9 16,-1 0-5-16,2-2 6 0,-3 2-7 15,3 1-4-15,0-3-3 0,-2 0 1 0,-1 2-1 16,3 0-1-16,-2 0 0 0,1-2-1 0,-1 0 0 15,2 2 0-15,-5 1 2 0,5-3-2 0,-2 2 5 16,-1 0-2-16,1-2 0 0,-3 4-1 0,3-4 1 16,-3 3-1-16,0-1 2 0,1 0-1 15,-1 2-2-15,1-1-1 0,-3-1 2 0,4 2-2 16,-1-1 3-16,-1 1-3 0,1 0 2 0,1 1 0 16,1-1 0-16,-3 3 0 0,3-1-1 15,-1 1 1-15,1 0 0 0,2-1 1 0,-3 1-4 16,3-1 4-16,0 1-1 0,-3 0-2 0,5-3 1 15,-2 1 1-15,0-1-2 0,2 0 1 0,0-1 4 16,0 1-1-16,2-2-5 0,-2 0 5 0,2 3 1 16,3-3-1-16,-1 0-1 0,1 0 1 15,-1 1 0-15,1-3 0 0,1 2 3 0,-1-2-3 16,3 0 4-16,-1 0 1 0,0 0-6 16,-1 0-1-16,3 0 1 0,-2 0 0 0,1-2 0 15,-1 2 0-15,2 0-1 0,-2-3-1 0,1 3 1 16,1 0 0-16,-2 0 0 0,2 0-1 0,-1 3 2 15,3-1-1-15,-2-2-1 0,2 4 2 0,-2 1-3 16,0-3 1-16,0 4 3 0,0 1 6 16,-3-3 7-16,1 7-11 0,-3-4 1 0,1 4 1 15,-1 2 0-15,-2 1-5 0,0-3 1 0,-2 2 0 16,-4 7 1-16,0-5-1 0,-3 3 3 16,-2-3-1-16,-2-2 1 0,5 1 1 0,-3-6 1 15,-2 1-4-15,-5 2 2 0,3-2-2 0,-2-2-1 16,1-3 1-16,1 1-2 0,0-1-3 0,0-2 1 15,-1 0 1-15,6 3-2 0,-3-5 1 0,0 0-15 16,-3 0-36-16,3 0-9 0,3 0-12 16,1-2-23-16,-2-1-102 0</inkml:trace>
  <inkml:trace contextRef="#ctx0" brushRef="#br0" timeOffset="192440.834">10718 6570 9 0,'-9'0'88'0,"-2"0"-13"0,4 0 3 0,1 0-25 16,-1 0-6-16,3 0-21 0,-1 0-16 0,1 0 7 15,2 0-16-15,0 0-4 0,2 0 6 16,0-2 4-16,4 0-3 0,5 0 6 0,4-3 0 16,5 1-4-16,4-3-4 0,13-1 0 0,2-1-5 15,3 0 2-15,-2-2-3 0,3 2 2 0,1 0-9 16,5 0-19-16,17-2-69 0,0 0-50 16</inkml:trace>
  <inkml:trace contextRef="#ctx0" brushRef="#br0" timeOffset="195237.033">11146 8143 8 0,'2'0'13'0,"-2"0"31"0,0 0 1 0,-5 0 15 15,3-3-3-15,-2 1-9 0,-1 0-27 0,-1 0-9 16,-1 0-3-16,0-1-7 0,3 3-5 0,-3 0-3 15,-1 0 3-15,3 0-5 0,-4 5 5 0,3-1-3 16,-3 1 4-16,-2 6 2 0,2 0 0 16,-2 4 1-16,0 3-3 0,0 4 2 0,-2 6 1 15,2 3-3-15,2 0-2 0,-2-4 1 0,7 1 3 16,-1-1-3-16,1-5 0 0,4 0 2 16,2-5-1-16,0 1 3 0,3-2-4 0,3-5 7 15,1 0-4-15,2-3 4 0,2 1-2 0,-2-4 0 16,5 1-1-16,-3-1 1 0,3-3 2 0,-1 0 4 15,3-2 2-15,-3 0 0 0,-2-4 8 16,3 1-10-16,-1-1-3 0,-2-3-2 0,3 1 7 16,-5-1-7-16,0 1 1 0,4-8-3 0,-1-1 1 15,-3-3 3-15,-3 5-5 0,-1 0 4 0,-3-5-2 16,1 1-1-16,-5-3 3 0,0-2-3 16,-2 2 2-16,-5-2-2 0,0 0-3 0,-8-5 3 15,-3 1-1-15,7 10-3 0,-2 1 4 0,-9-3-2 16,2 5-6-16,0 2-28 0,0 2-17 0,1 5 5 15,5 2-75-15</inkml:trace>
  <inkml:trace contextRef="#ctx0" brushRef="#br0" timeOffset="195486.972">11326 8462 264 0,'14'22'114'0,"-6"-6"-122"0,-3-5 13 16,1 0-10-16,-1-2-3 0,-5-5 10 16,0-2 9-16,2 5-7 0,0-3-2 0,-2 1 0 15,0 1-5-15,0 1 2 0,0 2-5 0,-2 0 6 16,2-3-4-16,-2 3-9 0,2 0-30 15,0 0 2-15,0-3-21 0,0 1-78 0</inkml:trace>
  <inkml:trace contextRef="#ctx0" brushRef="#br0" timeOffset="195877.499">11474 8143 136 0,'-7'0'86'0,"-1"2"-35"15,-3 0-21-15,0-2 12 0,2 0-8 0,2 0-17 16,1 0-13-16,-1 2-6 0,0 5-4 16,7-3 1-16,-2-6 3 0,0 0-3 0,2 0 5 15,2 2 6-15,0-3-10 0,3 3 0 0,4-2 5 16,2 0 2-16,6 2-2 0,1-4-1 15,15 1-2-15,0 1 2 0,0-4-3 0,2-1 0 16,3 0-1-16,-5 1 1 0,2-1 4 0,-2 0-1 16,-2 3 0-16,-2 0 0 0,2 1 0 15,-7 3-5-15,-4 0 0 0,-5 0-3 0,-2 0 14 16,1 5 13-16,-8-1-7 0,1 3-3 0,-3-1 2 16,-1 6 4-16,-6-1-3 0,1 4-1 0,-2 0-2 15,-1 3-3-15,-1 4 0 0,-3 0 2 0,2 5-6 16,-2-1 0-16,-2 1-4 0,3 3 1 15,-1-1-1-15,0 0-6 0,0 2-38 0,2-3-8 16,-1-1-47-16,3 1-154 0</inkml:trace>
  <inkml:trace contextRef="#ctx0" brushRef="#br0" timeOffset="210327.281">23738 4377 4 0,'0'8'4'0,"0"6"1"0,0-3-2 15,-3-2-3-15,1 6 1 0,-2-4-1 0,2 4 0 16,-3 5 1-16,-2 0-3 0,-1 2 2 0,3 2-2 15,-6-2 3-15,5 5-4 0,-3-1 4 16,0 5-2-16,-2 0 0 0,2 4 2 0,-2 12-3 16,-2-3 3-16,4-5-3 0,0-1 2 0,3-5-1 15,1-2 1-15,1-5-2 0,4-1 2 16,0-1 0-16,-2-2-1 0,2 0 0 0,0 0 2 16,0 2-1-16,-3-6-3 0,3 2 3 0,0 2-1 15,0 0 2-15,0-2-1 0,0 2 0 0,0 0-1 16,0 2 1-16</inkml:trace>
  <inkml:trace contextRef="#ctx0" brushRef="#br0" timeOffset="210889.693">23570 6178 13 0,'-4'22'15'0,"-1"0"2"16,-4 5-12-16,3-1-1 0,-5 5-2 0,2 2 0 16,0 7 0-16,0 2-2 0,0 2 1 0,1-2-2 15,-1 2 1-15,2-2-1 0,1 4 1 16,-1 2-1-16,0 1 1 0,1 4-1 0,1 0 0 16,3-3 2-16,0 1-2 0,0-5 0 0,-3 1 2 15,3-3 0-15,-2-5-2 0,4 1 1 0,-3-9 1 16,1-7 4-16,0-2-1 0,0-2-1 15,0-2-4-15,2-3 3 0,0-4-1 0,0 0-1 16,0-2-2-16,0 0 2 0,0 2 0 0,0-7 0 16,2 5 2-16,0-2-4 0,0-3 6 15,0 3 1-15,-2-1-1 0,3 3-1 0,-1 2 0 16,-2 0 6-16,2 3-1 0,-2 1 4 0,0 5-7 16,0 2-5-16,-2 7 1 0,-3 4 0 0,3 0-1 15,-2 2 0-15,-3 0-2 0,3 3 2 16,-5-3-1-16,5-2 2 0,-3-2-1 0,5-2-2 15,-3-1 3-15,5-1-3 0,0-7 4 0,0 2-1 16,0-5 1-16,0 1 2 0,0-3 9 0,3-1-5 16,-3-1-2-16,0 0-1 0,0 0 10 15,0 0-1-15,0 3 3 0,0-1-6 0,-5 3-7 16,5 0 1-16,-4-1 6 0,2 1-1 0,-3-5 0 16,5 3-2-16,-4-1-6 0,4-4-4 0,-2 2 1 15,2-4-3-15,0 0 3 0,0-2-1 16,0 1 2-16,2-3-1 0,0 1 1 0,0 1-1 15,0-3 2-15,1 1-4 0,1-1-2 0,-4-2-17 16,4 1-23-16,-1 1 12 0,-1-4 11 16,0 2-12-16,0 0 1 0</inkml:trace>
  <inkml:trace contextRef="#ctx0" brushRef="#br0" timeOffset="211342.712">22966 8533 13 0,'4'6'14'0,"-2"1"-15"0,1-3-14 0,-1-1 9 15</inkml:trace>
  <inkml:trace contextRef="#ctx0" brushRef="#br0" timeOffset="211467.682">22983 8564 1 0,'3'2'11'0,"1"2"-3"0,0 1 15 0,1-1-7 16,-1 3-8-16,3 2 6 0,-3 2 2 15,1 2 13-15,-1 2-10 0,1 3 1 0,-1 4-2 16,3 9-6-16,-3 0-11 0,-2 0 0 0,3-3-5 16,-3 3 1-16,0-2-2 0,0-5 2 15,0 0 0-15,1-2-2 0,-1 0-3 0,-2-2-13 16,0-2-17-16,2-1-3 0,0-3 8 0</inkml:trace>
  <inkml:trace contextRef="#ctx0" brushRef="#br0" timeOffset="211655.136">23266 8861 49 0,'17'22'52'0,"-6"-2"-39"0,0-4-27 0</inkml:trace>
  <inkml:trace contextRef="#ctx0" brushRef="#br0" timeOffset="211983.195">23722 8623 32 0,'7'5'58'0,"-3"1"-57"0,-2-6-39 16,-4 2-5-16</inkml:trace>
  <inkml:trace contextRef="#ctx0" brushRef="#br0" timeOffset="212061.324">23727 8636 3 0,'-5'0'2'16,"-2"-2"-1"-16,1 0 1 0,-3 0-2 0,2 0 5 15,-1-1 27-15,-1 1-30 0,-2 2-3 0,0-2-10 16,-2 2-11-16,4 0 14 0</inkml:trace>
  <inkml:trace contextRef="#ctx0" brushRef="#br0" timeOffset="212451.818">23570 8839 7 0,'20'5'10'0,"0"-1"5"15,8 3-6-15,-3-1-5 0,-1 3 2 0,-4 0-3 16,0 2 3-16,-1 0-7 0,-5 0 5 0,1 4-3 15,0-1-1-15,-6-1-1 0,2 2 1 16,-2-1 0-16,0-1-1 0,-2 0 0 0,1-2-1 16,-3 0 1-16,-1-2-1 0,1 0 0 0,-1-3 6 15,-4-3 6-15,-2-6 4 0,2 8-18 0,0-5 7 16,-2 2-7-16,-3-4-9 0,1 4-7 16,-1-4-6-16,-1 0 10 0,-1-3 19 0,-4 1 18 15,0-5 6-15,-2 2 0 0,0-2 5 0,-3 1 3 16,1-1 14-16,-1 0-12 0,1 2-7 15,2-1-13-15,-1 1-4 0,3-2-12 0,0 3-2 16,0-3 4-16,3 4-8 0,3-3 7 0,-1-1-3 16,3 0-2-16,3-2 1 0,0 0 1 0,5-5-1 15,1 1 2-15,3-3-3 0,2 1 1 16,0-3 1-16,7-4-4 0,2 2-2 0,-5-1-10 16,3 4-6-16,-3 1-5 0,1 3-3 0,-3 1 0 15,0 1-10-15,-4 4 14 0,2 0-7 0</inkml:trace>
  <inkml:trace contextRef="#ctx0" brushRef="#br0" timeOffset="213232.881">22935 8767 2 0,'-4'0'34'0,"-3"4"-13"0,3-2-5 16,-3 3 8-16,-2-1 1 0,2 0-7 0,-1 3-11 15,-1 0-4-15,-2-3 0 0,2 3 11 16,0-3-6-16,-2 3-2 0,0-1-5 0,2 1-2 15,-2-1-3-15,-2 1 4 0,0 0-5 0,0 4 3 16,-1-2 8-16,-5 4 0 0,-1-2 4 0,2 4 5 16,-2-4-2-16,3 3 4 0,-3 1-4 0,2-2-4 15,0-2 4-15,3 2 3 0,-3-2-5 16,5-2-3-16,0 0-3 0,0-2-3 0,2-3 0 16,2-2-1-16,2 3 6 0,-2-5-1 0,5 2 5 15,0 0-8-15,-3-2-1 0,5 0 0 16,4-4 3-16,0 2 0 0,-2-1-2 0,0 3 0 15,0 0-5-15,2 0 0 0,-2 0 0 0,0 0 4 16,0 0-5-16,0 0-9 0,-2 3 7 0,0-1 7 16,2-2-5-16,0 2 1 0,4 0-3 15,3 3 6-15,-3-5-1 0,7 4 5 0,-2-4-3 16,2 4 0-16,2-1-1 0,3-3 1 0,-1 2-4 16,1 0 3-16,1-2-2 0,3 2 2 0,0 0-2 15,0-2 0-15,0 3-1 0,2-1 1 16,7 2 1-16,-3-2 1 0,-2 3-4 0,-2-1-3 15,0 3-29-15,0-3 0 0,-2 3-60 0,0-1-18 16</inkml:trace>
  <inkml:trace contextRef="#ctx0" brushRef="#br0" timeOffset="-214561.092">23687 4339 23 0,'0'0'16'0,"0"0"3"0,0-4-2 15,0 4-28-15,0 0 6 0,2-2 7 0,-2 2 5 16,2-3 1-16,0 1-6 0,1 2-3 0,-1-4-2 16,0-1 6-16,2 1 1 0,-4 2 6 15,5-3-4-15,-3 1 7 0,2-1-2 0,-1 1-3 16,-1 2 17-16,0-3-11 0,0 1 4 0,-2 2-7 15,0 0-6-15,3 2 2 0,-3-3-6 16,2 1 0-16,-2 2-3 0,0 0 3 0,0 0-11 16,0 0 8-16,0 0-3 0,0 0-4 0,0 0 9 15,0 0-3-15,-2 0 2 0,-1 5 4 0,-1-3-4 16,-1 2 2-16,1 3-3 0,-3-1 2 16,3 3 2-16,-3 0-2 0,1 2-1 0,-1 0 0 15,3-2 0-15,-3 0 1 0,3 2-14 0,-1 0 15 16,5 0-2-16,-4-2-3 0,4 2-1 0,0-5 0 15,4-1 6-15,-4 1 1 0,5 1-5 16,-1-3 5-16,3-1 1 0,2 1-3 0,-3-4 1 16,3 0 0-16,0-4 2 0,0 1-3 0,2-1-1 15,-2-5 3-15,2 5 1 0,-3-5 3 0,1-2 1 16,0 2 5-16,-2-2 5 0,-1 4-1 16,-1-4-9-16,-1-2 3 0,0 2-3 0,-1 0 0 15,-1 0-5-15,-2 0-2 0,-2 0-2 0,2 2 0 16,-5 0-2-16,1 1 2 0,-1-1-2 0,1 2 7 15,0-2-7-15,-1 5-20 0,1 0 1 16,-3 1 4-16,3-3 9 0,-1 4 10 0,-1 2 3 16,-1 0 1-16,3 0-5 0,-5 4 1 0,0 0 0 15,-2 3 2-15,0 2-2 0,2 0 3 0,-2 2-5 16,-2 2 2-16,2 0 1 0,0 0 1 16,-2 7-4-16,2-7 3 0,2 3-2 0,-4 6 2 15,2-2-2-15,4-3 6 0,-2 1-10 0,5-7 3 16,2 0 7-16,-3-2-7 0,5 0-2 15,0-3 0-15,0-1 2 0,2 1 4 0,1-1 3 16,1-3 0-16,0 0 5 0,3-2-4 0,2 0 2 16,-3-2-7-16,3 0 3 0,2-3 0 0,0 1 3 15,0-1-3-15,0-1 2 0,-2-1 2 0,0-2 4 16,0 3-2-16,-3-3-1 0,1 0-5 16,-3 0 0-16,1-2-2 0,-3 5 2 0,2-5-3 15,-4 0 0-15,0 0 1 0,0 2-3 0,-4-2 1 16,4 4 0-16,-4 1-1 0,1-3-1 15,-1 4-2-15,-3-1 0 0,3 4 4 0,-3-1 1 16,1 3-1-16,-3 0-1 0,-2 5 0 0,2-1 3 16,-2 3-2-16,-2 2 1 0,2-1-1 0,0 6-1 15,0-3 1-15,2 0 0 0,0 0-1 16,3 0 3-16,1-2-3 0,1-1-2 0,-1 1-5 16,5 2-6-16,-2-4-66 0,2-1-7 0</inkml:trace>
  <inkml:trace contextRef="#ctx0" brushRef="#br0" timeOffset="-202032.573">20992 4258 1 0,'-26'0'8'0,"-3"0"-1"0,-2-5 4 16,1 5-8-16,-1-2-2 0,-2 0 2 0,4 2-2 16,0-2 0-16,3-1-1 0,2 3 0 0,-1-2 0 15,1 0-2-15,-2 2 3 0,-1 0-3 16,-4 0 3-16,3 0-3 0,-8 2 4 0,3-2-4 16,0 0 1-16,0 2 0 0,0-2 0 0,4 0-1 15,1 3 2-15,-1-3-1 0,3 4-2 0,-5-4 4 16,0 7 0-16,-2-7-5 0,-2 2 2 15,-3 2-1-15,3 1 4 0,0-5-2 0,1 0-1 16,6 0 1-16,1 2-1 0,3-2 2 0,0 0-2 16,2 0 3-16,-2 2-2 0,-1-2 3 0,-1 0-3 15,2 2 0-15,-3-2 1 0,1-2 0 16,1 2 1-16,-3 0-3 0,-1 0 2 0,3 0 0 16,-1 2-1-16,1-2 2 0,1 0-3 0,1 5 3 15,0-3 0-15,-3 0-4 0,-1 0 3 0,-3 5-2 16,-2-5 3-16,0 0-4 0</inkml:trace>
  <inkml:trace contextRef="#ctx0" brushRef="#br0" timeOffset="-201407.724">15648 4452 15 0,'-18'-3'16'0,"1"-1"-10"16,1 0 0-16,-1-3-6 0,-1 3 2 0,-2-1-2 16,-2 1 0-16,0-1-1 0,-2 3 1 0,-3-2 0 15,1 4-1-15,-1 0 1 0,1 0 0 16,2 0-1-16,-3 4-2 0,5-2-4 0,0 3-8 15</inkml:trace>
  <inkml:trace contextRef="#ctx0" brushRef="#br0" timeOffset="-199314.484">16739 4083 3 0,'-2'-13'22'15,"0"2"-10"-15,-3-2 7 0,1 2 12 0,2-2-10 16,-3 2-4-16,3 2-5 0,0-2 3 0,0 6 7 16,0-3 3-16,2 1-12 0,-3 3-8 0,1-1-2 15,2 1-12-15,-2 2 1 0,0-3 0 16,-3 5 4-16,1 0 4 0,-3 0-1 0,-1 7-1 16,-3-3 0-16,-5 5 2 0,-2 6-2 0,-1-4-1 15,-3 7 3-15,-7 9-4 0,2 1 6 16,-1 1-2-16,4 0 0 0,1-3 0 0,1 0 1 15,3 1 2-15,-1-1 1 0,4-1-2 0,3-3-1 16,0 2 4-16,4-9-3 0,2 5 1 0,1 0 0 16,1 0-1-16,3-5 5 0,2 5 2 15,-2-4 5-15,4-1 2 0,0 0-5 0,1-4-3 16,1 0 5-16,0-2 7 0,1 0-11 0,-1-4 13 16,1-1-1-16,1-2 0 0,1 3-5 0,0-5-8 15,-1 2-2-15,3-2 2 0,-2-2-1 0,1 2-2 16,1-5 0-16,2 3-2 0,-2-2 1 15,2-1-3-15,2 1 0 0,-2-1-2 0,0 3 0 16,7-7 1-16,-5 3 0 0,3 1 6 0,1-10 4 16,3 2 2-16,-2-1 7 0,-3 1-9 0,-6 2 2 15,2 0-3-15,0-2-2 0,-2-7-5 16,0 0 1-16,-3 3-1 0,-1-1-1 0,-1 0 0 16,-2 1 1-16,-2-3-2 0,0 0 0 15,0 0-3-15,-2 0 3 0,0-2-2 0,-2 2 8 16,-1 1-4-16,-2 1-1 0,-1 0-1 0,-1 1-2 15,-2 1 3-15,-2 3-3 0,-3-3 1 0,3 8-1 16,-2-3-1-16,-1 4 5 0,3 3-5 0,0 1-11 16,2 1-9-16,-5 4 7 0,5 1 3 15,2-1 0-15,-2 0 3 0,2 5 0 0,1-5 1 16,-1 7-2-16,2-5-4 0,-4 0-34 0,5 3 1 16,-1-2 11-16,-2 1-59 0</inkml:trace>
  <inkml:trace contextRef="#ctx0" brushRef="#br0" timeOffset="-199033.298">16867 4379 25 0,'0'2'52'0,"0"2"-8"16,0-1-4-16,2 1-3 0,-4 3 2 0,2-7-18 16,0 4-9-16,-2 3 2 0,0-5-8 0,0 5-4 15,-1-3-4-15,-1 3 0 0,0-1-3 16,-3 3-3-16,3-2-22 0,-1 1-70 0,1 1-3 15</inkml:trace>
  <inkml:trace contextRef="#ctx0" brushRef="#br0" timeOffset="-198455.317">17191 4004 39 0,'5'7'80'0,"-5"-7"-29"0,0 0-16 0,0 0 3 16,0 0-3-16,0-5-17 0,-2 5 0 15,-7 5-7-15,4-5 0 0,1 0-7 0,4 0-5 16,0 0 1-16,4 0-7 0,-2 0 3 0,1-5-5 15,-1 5 7-15,-2 0-1 0,2 0-3 0,-2 0-9 16,0 0-9-16,2 0 26 0,-2 0-3 16,0 0 0-16,5 5-1 0,-3-5 0 0,0 0 3 15,5 2-3-15,2 0 2 0,-1-2 0 0,3 0 0 16,3 0-1-16,1-2 2 0,0 0 0 0,1 2-2 16,-1-5 2-16,3 3-2 0,-5-2 4 15,3 1 4-15,-3 1 4 0,0-2 0 0,0 2 7 16,-2-1-9-16,-2 3 4 0,-2-4-6 0,-1 2 0 15,-3 2-5-15,-3 0-3 0,0 0-1 0,0 0 3 16,-3 0-2-16,3 0-2 0,0 0 1 16,0 0-6-16,0 0 5 0,3 0 3 0,1 0-1 15,-4 0-3-15,4 0 6 0,-4 0-3 0,0 0 2 16,3 0 0-16,-3 0-1 0,0 2-1 0,0 2 1 16,0-1 6-16,0-1-1 0,-3 2 4 15,3 1 2-15,0 1-2 0,-2 3 2 0,0-2-3 16,-2 1-1-16,-1 4 3 0,3 3 0 0,-5-4 5 15,1 2-1-15,-1 5-4 0,1-1-4 16,-3-1 0-16,0 4 0 0,-7 2-5 0,3 2 1 16,0-4-6-16,0 2 2 0,-3-2 1 0,3 0-2 15,0 4 1-15,0-4-2 0,-3 2-29 0,5 0-11 16,-2 2-40-16,2 0-43 0</inkml:trace>
  <inkml:trace contextRef="#ctx0" brushRef="#br0" timeOffset="-179193.887">23561 17260 6 0,'-4'2'12'16,"-3"2"-15"-16,3-2 21 0,-3-2 44 0,0 0-23 15,3 0-6-15,2 0-18 0,0-8-25 0,-3 12 8 16,5-4-7-16,-2 2 6 0,0 0 14 0,2-2 16 16,0 0 6-16,0 0 18 0,0 0-11 15,0 0 15-15,0 0-32 0,0 0-7 0,0 0-2 16,0-2-5-16,0 2 6 0,0 0 1 0,0-2 0 15,0 2-1-15,0 0 6 0,2 0-4 0,0-2 1 16,0 0-4-16,3-3-4 0,1 1 0 16,1-1 0-16,2-1-6 0,2-3 6 0,2 0-6 15,3-4 2-15,3 0-6 0,1-7 0 0,5 0-2 16,8-15 2-16,2-1-2 0,5-3 2 0,15-19-2 16,2-1 4-16,22-18-3 0,-6 13-1 15,-9 6 2-15,-4 8 0 0,-1-5 0 0,-2 6-1 16,-1 1 2-16,1-3 0 0,0 5-2 0,-2-1 1 15,1 8 0-15,-1 1-2 0,-2 3 0 0,2 2 0 16,-2 2 2-16,-5-2-2 0,-2 2 0 16,-6 0 3-16,-5 2-2 0,-4 1 1 0,0 1-2 15,0 3 2-15,2 0-3 0,0 0 2 0,0-1-2 16,0 3 4-16,-2 0-1 0,-7 5 3 16,-2 3 2-16,-8 3 9 0,-1 5 0 0,-6-1-5 15,-3 3-1-15,3-1-5 0,-16 10 0 0,7-1-1 16,-3-2 0-16,5-2 2 0,0 3-8 0,-2-3-3 15,2 2-1-15,0-2-6 0,-2 0-5 16,2 0 5-16,0 0 4 0,0 0 0 0,0 0 0 16,4 0-2-16,-2-5-8 0,1 3 3 0,-3 2-14 15,2 0-19-15,0-2-4 0,-2 2-39 0,0 0-49 16,0-2 11-16</inkml:trace>
  <inkml:trace contextRef="#ctx0" brushRef="#br0" timeOffset="-176616.342">23731 16768 33 0,'-7'4'40'0,"3"1"-30"0,2-1 47 0,-1-2-16 16,1 1-10-16,0-1-17 0,2-2 4 0,-2 2 1 16,0-2-2-16,2 2 3 0,-3-2-6 0,3 0 2 15,0 0-12-15,0 0 7 0,0-2 1 16,0 2-1-16,0 0-4 0,0 0-2 0,0 0-4 16,0-2 3-16,0 2-4 0,0 0 5 0,0 0-3 15,0 0 11-15,0 0 2 0,0 0-4 0,0 0 9 16,3-2-7-16,-3 2 1 0,0 0-2 0,0 0 0 15,0 0-3-15,0-3 6 0,0 3-4 16,0 0-6-16,0 0-1 0,0 0 7 0,0 0-3 16,0 0 5-16,0 0-2 0,0 0 1 0,0 0-2 15,0 0-8-15,0 0-2 0,0-2-1 16,0 2-2-16,0 0-4 0,0 0 1 0,0 0 2 16,0 0-2-16,0 0 7 0,0 2-1 0,-3 3 3 15,3-1 6-15,-2 7-6 0,0 2-1 0,0 3 0 16,0 2-1-16,-3-3 5 0,-1 11 2 15,-1-1 0-15,-2-1-2 0,0 2-3 0,-4 1 0 16,0-1-2-16,0 1 2 0,-3-3-2 0,1 0-1 16,-5 1 0-16,0-3 0 0,2 2 4 0,-6 2 0 15,4-1 3-15,3-6 6 0,1-1-4 16,5-7-5-16,2 0-1 0,3-2-2 0,1-5 0 16,1 1 0-16,0-1-1 0,1-4 0 0,8-4 3 15,-3-1-1-15,0 1 0 0,-2 4 2 0,2 0-3 16,-2-2 4-16,0 2 1 0,0 0-1 15,0 0 0-15,0-3-1 0,-2 8 1 0,0-3-3 16,0 0 2-16,0-2-2 0,2 3 3 0,0-1-3 16,0-2 2-16,0 0-5 0,0 0 2 15,0 0-3-15,0 0 2 0,0 0-4 0,0 0 1 16,0-2 3-16,0 2-3 0,0-3 3 0,4 1-1 16,-4 0 1-16,4 0 0 0,1-3 0 0,-1 1 0 15,3-1-1-15,-3-1-1 0,7-1 3 16,-2 1-2-16,2-3 0 0,0 2 0 0,2-2 1 15,3 1 0-15,-3 1 0 0,5-2-1 0,-1 0 0 16,1 3 0-16,0-3 0 0,4 0 0 0,0 0 2 16,-2 3-3-16,-1-1 3 0,-3 0-1 15,-1 1-1-15,-1 1 0 0,1 1 2 0,-4 0-2 16,0 1 1-16,0-1 0 0,-2 4 0 0,-3-4 0 16,3 1-2-16,0 1 1 0,-2 0 2 0,2 0-3 15,-1-1 3-15,1-1-1 0,0 4-1 0,0-4 1 16,2 1 1-16,-2 1-1 0,2 0 0 15,-3-2-2-15,-1 4 3 0,2-3-2 0,-2 1 3 16,-1 2-2-16,1-2 0 0,-3 0 0 0,1 0 0 16,-3 2 4-16,-4 0-1 0,-1 0 3 15,3 2-3-15,-2-2 6 0,2 0-4 0,0 0 1 16,5-2 4-16,-3 2-2 0,0 0-5 0,-2 0 2 16,2 0-3-16,0 0 2 0,-2 0 1 0,0 0-1 15,0 0-2-15,0 0 1 0,0 0 2 16,0 0-3-16,0 0 3 0,-2 0-1 0,2 0-2 15,0 0-1-15,-2 0 1 0,2 0-1 0,0 0-1 16,-2 0 1-16,0-3-2 0,-1 1 2 0,-1 0-2 16,0-2 0-16,-1 1 1 0,-1-1 0 15,-1-3 1-15,0 1-3 0,1-1 2 0,-1 1 0 16,-2-3-1-16,0 0 0 0,1-2 0 0,-1 0-1 16,-2 0 1-16,2 0-2 0,-2-2 4 0,0 2-2 15,2-5 1-15,-4 1-1 0,0 1-1 16,-1-1 2-16,6 2-4 0,-6 2 2 0,3-2 2 15,0-1 0-15,0 3-2 0,0 0-2 0,0 0 4 16,0 2-2-16,0-2-1 0,0 3-1 16,0 1 2-16,2-2 1 0,3 3 1 0,-3-1 1 15,2 2-2-15,-2-1 2 0,5 1-2 0,0 3 1 16,-1 0 1-16,-1 0-3 0,3 0 2 0,1-1-4 16,-2 3 2-16,4 0-4 0,2 7 0 0,0-5-10 15,-2 0 7-15,2-2-4 0,-2 0 3 16,0 0-2-16,0 0 4 0,-2 0-6 0,0-4 6 15,0 4 3-15,2 0 2 0,0-2 1 0,0 2 3 16,-2 0-1-16,2 2 1 0,2-2 0 0,-2 4 0 16,0 1-1-16,2 1 1 0,0 3 0 15,3 0-1-15,-1 2-1 0,0 2 2 0,1 1 1 16,1 1-3-16,-1 3 3 0,1-1-1 0,1 3-1 16,0 2 0-16,-3 0 1 0,1 0 0 0,-1 0 0 15,0 5-2-15,1-1 3 0,-1-4 0 16,1-2 0-16,-3-2-1 0,2 2 0 0,1-7 0 15,-1 0 0-15,0 0 0 0,-1-4 0 0,1 2 1 16,-2-4-2-16,3-1-1 0,-1 1-2 16,-2 0-8-16,3-1 4 0,-1-1 0 0,-2-3 2 15,0 2 4-15,1-2 1 0,-1 1 3 0,-2-10-1 16,2 5 5-16,-2 2 4 0,0-2-3 0,0 4-2 16,2 2-3-16,-2-4-2 0,3 2-4 0,-3-4-4 15,0 0-17-15,2-5 18 0,0-1 2 16,2-3-1-16,1 0 2 0,-1-3 0 0,1 3 1 15,-1 0 0-15,-2 2 2 0,3 1-2 0,-3-1-5 16,-2 2-6-16,2 3 1 0,0-3 5 16,-2 3 8-16,0-1-2 0,0 3 0 0,-2 0-9 15,0-2 4-15,-3 4 1 0,-1 0 5 0,-3 0-1 16,0 4 2-16,-4 0 0 0,-3 1 0 0,-1 4 0 16,-3 2 1-16,0 0 0 0,0-3-2 0,-8 8 1 15,3-1 1-15,3-1-2 0,0-3 0 16,7-3-3-16,2 1 1 0,2-2-5 0,4-3-5 15,3 1-7-15,-1-5 15 0,5 0 0 0,0 2 4 16,-4 0 3-16,2-2 6 0,-1 0 1 16,6 0 2-16,-1 0-4 0,2-2-2 0,1-3-2 15,6-1-3-15,-3-1 0 0,8-2-2 0,-1-4 2 16,1 0-4-16,4 0 3 0,-3-5-2 0,1 3-1 16,2-3-2-16,-3 3 6 0,-1-1-1 15,-3 5 0-15,-2 0 2 0,-2 2 4 0,-3 3 4 16,1-1 1-16,0 3-7 0,-3-1 1 0,-2 3 2 15,3-2-4-15,-5 4-2 0,2-3-3 0,-2 3 1 16,-2 0-1-16,-3 3 2 0,1-1-2 16,-3 2 3-16,-4 3-1 0,0-1 0 0,0 3-1 15,0-2 1-15,0 2-4 0,0-5-5 0,2 3-1 16,0-1 5-16,5-3 2 0,0 1-1 0,-1 0-3 16,1-4-1-16,2 5 2 0,-1-5 4 15,1 2 2-15,2-2 4 0,0 2 4 0,0-2-2 16,0 0 0-16,2-2 1 0,3 0-1 0,1 0-3 15,1-1-2-15,4-3 0 0,0-3 0 0,0 0 0 16,0-2-2-16,2 0 3 0,-2-2-2 16,-2 4 3-16,0-2 7 0,-2 4 1 0,-1 1 3 15,-1 1 6-15,-1-1-10 0,-2 4-11 0,3-1-6 16,-5-1-5-16,0 4 4 0,2-2 0 0,-4 0 6 16,2 2 0-16,0 0 1 0,-2 0-1 15,-1 0-5-15,3 0-8 0,0 0 6 0,-2 0 3 16,0 0 1-16,2 2 2 0,-2-2 2 0,2 0 2 15,0 0 1-15,0 0 1 0,0 0 1 0,0 0 2 16,0 0 5-16,0 2 0 0,-3-2-1 16,3 0-2-16,0 0 1 0,0-2-13 0,0 0 3 15,-2-1 1-15,2-3-6 0,0-1 8 0,-2-2-2 16,0-2 0-16,2 2 1 0,-2-2-1 16,-1 3 1-16,3-3-2 0,-2 2 4 0,2 4-1 15,-2-1-3-15,2-1 1 0,0 5-1 0,0-2-3 16,-2-1 1-16,2 3 3 0,0 2-5 0,0-2 2 15,0-1-1-15,0 3 2 0,0 0 1 0,0 0 2 16,2 0-2-16,0 5 2 0,0-3-1 16,3 3 2-16,-1 1 0 0,3 1-2 0,-3 4-1 15,3-2 1-15,0 2 0 0,-1 0 2 0,1 0-3 16,-1 0 0-16,1 4 2 0,-3-4-2 16,1 2 1-16,1-2 2 0,-1 0-3 0,-1 0 2 15,1-2-1-15,-1-2 0 0,0-1 2 0,-1-1-1 16,-1-1 0-16,0 1 9 0,0-3 0 0,-2 0 9 15,0 0-9-15,0 1-3 0,2-1-3 16,-2-2-2-16,0 0 1 0,0 0 2 0,0 0-2 16,0 0 1-16,0 0 0 0,0 0-3 0,0 0-2 15,-2 0 2-15,2-2-2 0,-2-3-2 0,0 3-1 16,-3-2 1-16,3-3 1 0,0 0-4 16,-5 1 5-16,3-3-2 0,2 0 2 0,-5 0 2 15,3-2-3-15,-1 0-1 0,-1 2-1 0,1-2-12 16,-3 2-2-16,1 1 5 0,-2-1-11 0,0 2-1 15,-2 1 3-15,2 1-2 0,-6 3-8 16,2 4-12-16,-5 0-40 0,1 5-16 0,-3 2-118 16</inkml:trace>
  <inkml:trace contextRef="#ctx0" brushRef="#br0" timeOffset="-175069.885">22825 17465 5 0,'-5'-5'11'0,"-4"-1"-13"16,3-1 1-16,-1 0-10 0</inkml:trace>
  <inkml:trace contextRef="#ctx0" brushRef="#br0" timeOffset="-173788.895">22739 17377 6 0,'-9'-9'30'0,"0"-2"-13"16,0 0-9-16,0 0-1 0,3 0 9 0,-1 2 7 15,-4-4 15-15,5 2-24 0,-3-1 25 0,0-1-9 16,0 2 0-16,0 0-19 0,-2-2-3 16,-2 2-3-16,2 2-5 0,-2-2-2 0,-3 0 4 15,-1 4 10-15,-3-1-6 0,0 1-2 0,-2-2 0 16,0 3-3-16,0 1 0 0,-7 1 1 0,1-1 5 16,-1 3-8-16,0 0 0 0,1 2-1 15,-3 0 3-15,-2 4 6 0,0 1 6 0,-1-1 9 16,1 3-12-16,0-3 0 0,0 3-7 0,0 2-4 15,2-3-2-15,-2 3 2 0,2 4 0 0,3 3-1 16,-1-1 0-16,3 3 1 0,1-3 0 16,3 1-1-16,2-3-1 0,3 2 2 0,1 1-1 15,3-3 0-15,2 2 0 0,-4 3 3 0,4 0-2 16,-3 2 1-16,-1-3 0 0,4 3-2 16,-2 0 2-16,2 0-3 0,2 0-2 0,0 2-17 15,2 0 4-15,3 2 0 0,0 0 4 0,1 0 8 16,3 3 3-16,0-3 2 0,0 0 5 0,3 1 6 15,-1-1-1-15,0-2 4 0,2 0-6 0,1 0 13 16,2 0-15-16,-3-2 10 0,5 0-10 16,0 0 1-16,2-1-5 0,0 1 1 0,2 0-2 15,2 4 1-15,3-4 1 0,2 5-2 0,0-3-1 16,-1 0 1-16,3-3 0 0,1 1-1 0,1-2 4 16,0-3-3-16,3 3 1 0,1-3 1 15,3 1 5-15,4-1 0 0,5-4-4 0,2 0-3 16,0-2 2-16,-7-2-2 0,3 4 1 0,-3-2 0 15,0-1-1-15,0-1 3 0,1 2 3 0,-3 0 4 16,-2-3 4-16,-1 3 0 0,-1-2 1 16,0-1-7-16,-3 1 2 0,1-3 1 0,-1 1-3 15,3 1 5-15,-1-1-4 0,3-5-1 0,2 0-3 16,7-2 0-16,2-3-2 0,2 1 1 16,-2 2-5-16,-7-1 3 0,-2 3-2 0,-4 0 1 15,-5 0 0-15,3 0 1 0,-3 3-1 0,0-1 0 16,-2 2 0-16,0-2 3 0,-4 3 2 0,4-3 1 15,0 0-1-15,0 0 1 0,0 1 1 16,5-3 3-16,-1 4 0 0,3-4-6 0,2 4 0 16,-1-4-3-16,4 3-3 0,1-1 2 0,5-2-2 15,-1 0-1-15,3 0 0 0,-2 0 1 0,-1 2 0 16,-3 0 0-16,-3 1-1 0,-7-1 1 0,1 0 1 16,-5-2 1-16,2 0 3 0,-4 0-1 15,2 0 0-15,0 0 0 0,2-2-2 0,0 0 1 16,3-1 0-16,-1 3 0 0,1-2-2 0,-5 2 1 15,2 0-2-15,-2 0 2 0,0 2-2 16,0-2 2-16,-2 0-1 0,0 3 0 0,-2-3 2 16,1 2-1-16,1-2 2 0,0 0-2 0,0-2-2 15,-2-1 1-15,-1 3 2 0,1-2-2 16,-3 0-1-16,5 2 3 0,-4-5-2 0,3 5 0 16,1-4-1-16,5 2 2 0,-1-3 1 0,0 1-1 15,0 2 1-15,1-5 0 0,-3 3 1 0,0-3 2 16,-2 1 0-16,-3-3 10 0,1 0-3 15,-1-2-7-15,1 2 1 0,-5 0 1 0,3-2-3 16,-1 0-4-16,-2 0 2 0,3-2 0 0,-1 2-2 16,1-4 0-16,-1 1-1 0,1-1 2 0,-3-1 2 15,2 1-5-15,-4 0 0 0,3 1 6 0,-3-1-4 16,-3 2-5-16,3-1 5 0,-2 1 6 16,-2 2 2-16,-1 0 2 0,1-2-3 0,-3 2-1 15,3 2-5-15,-3-2 0 0,1 0-2 0,-3 0 0 16,2 0 1-16,-1-2 0 0,-1 2-1 0,2-5 0 15,1 3 1-15,-1 0-5 0,1 0 3 16,-3-3-1-16,2-1 3 0,3 1-1 0,-3 1-1 16,1-3-1-16,-3-2 3 0,0 0 0 0,0 1 2 15,-2-1 1-15,-2 0-2 0,0 0-1 16,-3 0 0-16,-3-4-2 0,1 0 1 0,-6 2 1 16,-1 0-3-16,-1-3 3 0,-3 5-3 0,1 1 3 15,-1 1-2-15,-4 0 1 0,2 1 0 0,-2-3-2 16,-2 0 3-16,0 0 0 0,-1 0-3 15,-3-4 2-15,4 0 0 0,-1 0 1 0,1 1-2 16,4 1-1-16,-4 0 3 0,4 0-3 0,-4-2 0 16,-9 4 2-16,-7 0-2 0,-13 1 1 0,-4 1-1 15,-5 2-6-15,0 1 0 0,3 2 6 0,-1 2 4 16,7 2-2-16,0 2 1 0,9-1 1 16,0 1-2-16,5 0 2 0,3 1-1 0,1 1-1 15,-2 1 2-15,-8-1-2 0,-3 5 1 0,-7-2 0 16,2-2-1-16,4 2 1 0,3-1-1 15,4 1 2-15,3 0-2 0,-6 2-2 0,-3 2-2 16,-12 0-8-16,-1 3-12 0,-3-3 4 0,2 2-2 16,0 1 11-16,-2 4-4 0,-2-3-2 0,-7 1-9 15,5 0 3-15,0-1-7 0,-1 1-3 16,-1 2-13-16,-3-5-16 0,0 5 27 0,0-3-64 16,1 5-5-16,1 3 94 0,1-3-17 0</inkml:trace>
  <inkml:trace contextRef="#ctx0" brushRef="#br0" timeOffset="-151919.19">14032 14841 13 0,'-7'9'65'0,"1"2"-36"0,-6 0-19 0,4 0 0 16,-1 2-5-16,-2 7-1 0,-2-5 39 0,-1 3-27 15,3 2-7-15,0-3-3 0,-2 1-3 0,4 0-3 16,-2-1 1-16,5-1 1 0,-1 1 0 16,-2-1-2-16,5-3 1 0,-1 0-1 0,1-2-1 15,2 3 3-15,2-3-3 0,0 0-3 0,2-3 4 16,-2-1 0-16,4 2-2 0,1-5 9 15,1 3 8-15,-1-3 2 0,4 1 12 0,-1-5-13 16,1 2-2-16,-2 0 7 0,-1-2 0 0,3 0 0 16,2-4-5-16,0 2-8 0,-4-1-5 0,2-1-1 15,0 2 2-15,-1-3-4 0,1-1 1 16,-2-1 1-16,2 0 1 0,0-1 0 0,-3-3-2 16,1 2 0-16,-1 0 0 0,1-4 0 0,-3 0 3 15,1-1-2-15,-1 1 3 0,-2-2 0 0,1 1 2 16,-1-1-5-16,-2 2 0 0,0-3 0 15,-2 1-1-15,-1 2 2 0,-1-3-3 0,0 1 2 16,-1 2-4-16,1-3 1 0,-3 3 2 0,-2 0-3 16,1 2 0-16,-4 0 0 0,4 2-3 0,-3 2 0 15,2 5 3-15,-7-2 2 0,3 6-1 16,-2 2-1-16,-1 3-3 0,-1 4-9 0,1 2 5 16,1 0-5-16,-1 0-33 0,-1 10-13 0,3-6 20 15,3 3-46-15,5-7-40 0</inkml:trace>
  <inkml:trace contextRef="#ctx0" brushRef="#br0" timeOffset="-151606.766">14160 15033 232 0,'0'28'37'0,"2"-3"-61"0,-4-8 6 15,2-3 5-15,-3 3 21 0,1-10 14 0,0-3-6 16,4 1-12-16,0-3-10 0,-2 2-1 15,0-4-2-15,0 2 6 0,3 1 3 0,-3-3 0 16,0 0-2-16,0 0 4 0,0 0-2 0,0 0-3 16,0 0-18-16,0 0-28 0,0 0-58 15</inkml:trace>
  <inkml:trace contextRef="#ctx0" brushRef="#br0" timeOffset="-150825.704">14347 14786 20 0,'0'2'25'0,"4"-2"3"0,-4 0 0 16,3 0 9-16,-1-2-15 0,-2 0 3 0,2-1-17 15,-2 1-5-15,2 0-3 0,0-2 1 16,-2 1-1-16,3-1 3 0,-1 0 3 0,-2-1 2 15,2 1 8-15,0-3 7 0,0 3-17 0,3-3 0 16,-3 0-3-16,0 3 0 0,3-3-1 16,-1 1-1-16,3-1 0 0,-3 1 3 0,1-3 4 15,1 4-7-15,-1-1 0 0,-1 1-2 0,0 1-6 16,1 0 5-16,-1-1 1 0,-2 3-2 0,1 0-2 16,-1 2-2-16,-2-2 8 0,2-1-2 0,-2 3-1 15,2 3 1-15,-2-1-1 0,0 0 4 16,0 0-3-16,0 5 3 0,0-1 0 0,0 1 2 15,0 2-3-15,-2 0 1 0,0-1 1 0,2 3 9 16,-2 0-5-16,-1 0 0 0,3 3-3 16,-2-3 0-16,2 2 1 0,0 0-1 0,-2 0-1 15,0 1 3-15,2 1 9 0,-2-2-9 0,-3 3 3 16,5-3 3-16,-4 0-11 0,2 3 0 0,-1-1-4 16,1-2 1-16,-2 1 0 0,2-1-5 0,-1-2 7 15,-1 2-3-15,2-2 4 0,2-2-4 16,-2 2 5-16,-1-4-4 0,3 1 2 0,0-3 0 15,0 1-1-15,-2-1 1 0,2-1 0 0,0 1 4 16,-2-5 3-16,2 4 0 0,0-4-3 16,0 0 5-16,0 2-4 0,0-2 4 0,0 0-5 15,0 0 4-15,0 0 5 0,0 0-5 0,0 0 2 16,0-2 1-16,0 2-5 0,0 0 2 0,0 0 1 16,0 0 0-16,0 0-3 0,0 0 1 15,0-2-6-15,0 2 1 0,0 0 2 0,0-2-2 16,2 2 0-16,-2 0-4 0,0 0 3 0,2-3-2 15,1-1-1-15,1 4-1 0,0-4 2 16,3-1-2-16,0 3 2 0,-3 0-1 0,5-3 1 16,-3 1-3-16,5 2-1 0,-2-3 4 0,2 1-4 15,-2 2 0-15,0-1-9 0,2-1-3 0,0 2-6 16,-2 0-6-16,0-1-47 0,2 1 22 0,-3 0-12 16</inkml:trace>
  <inkml:trace contextRef="#ctx0" brushRef="#br0" timeOffset="-150185.238">14607 14618 21 0,'0'2'29'0,"0"-2"26"0,0 0-6 16,-2-2-1-16,2 0-26 0,0 2-4 15,2-4-4-15,-2 1-4 0,2-1 2 0,-2 2 21 16,0 0-10-16,3-1 25 0,-3 1-22 0,2 2-5 15,-2-2-5-15,0 0-6 0,0 2-1 0,0 0 0 16,0 0-4-16,0 0-3 0,0 0-1 16,0 0-2-16,0 0-3 0,0 0 2 0,0 0 1 15,0 0-1-15,0 0 0 0,0 0-2 0,0 0 4 16,0 2 3-16,0 0 2 0,0-2-3 16,0 2 1-16,0 1 4 0,2 1-2 0,0 0 2 15,-2 3-4-15,0-3-1 0,2 1-1 0,-2 1 1 16,3 3-3-16,-3-2-1 0,2 2 1 0,0 0 1 15,0-1 0-15,0-1-2 0,1 2 1 0,-3-3 0 16,2 1 1-16,0 0-3 0,-2-3 3 16,4 0 1-16,-4 3 2 0,3-3-3 0,-1 1 2 15,-2-3 2-15,2 0-3 0,0 3 5 0,-2-3-3 16,0 0 3-16,3 0 3 0,-1-2-4 16,-2 3 1-16,2-1-1 0,0-2 2 0,0 0 3 15,1 2-6-15,-1-2 3 0,2 0-4 0,1 0 0 16,-1 0-1-16,5-2-1 0,-3 2 1 0,1-2-1 15,2-1 0-15,0 1 0 0,-1 0 0 0,1 0-4 16,0-3 3-16,0 3-1 0,0 0 0 16,2-3-2-16,-2 1-4 0,2 2-1 0,-3-3-17 15,-1 1 3-15,2 2-1 0,-3 0 1 0,1-3-13 16,0 3-11-16,-3-2-58 0,3 4 46 16,-3-5-68-16</inkml:trace>
  <inkml:trace contextRef="#ctx0" brushRef="#br0" timeOffset="-149904.056">14792 14426 113 0,'3'-2'83'16,"-3"-2"-44"-16,2 2-5 0,-2-1-16 0,0 1 2 15,0 0-4-15,0 2-9 0,0-2-3 16,0 2 23-16,0 2 7 0,0 0-10 0,0 0-14 16,-2 5 5-16,-1 0 1 0,3 4-7 0,-4 2-5 15,4 5 3-15,-2 4-7 0,0 2 4 16,-1 4-4-16,1 3 1 0,-2 2-2 0,-1 16 2 16,1-3-1-16,0-4-1 0,1 0 0 0,-3 0 1 15,4 2-3-15,-3 9-2 0,1-5-31 0,1-1-32 16,1-3-61-16</inkml:trace>
  <inkml:trace contextRef="#ctx0" brushRef="#br0" timeOffset="-141187.307">17427 14909 7 0,'0'0'7'16,"0"0"-1"-16,0 0 4 0,0 0 5 0,0 0-9 16,0 0 6-16,0 0 13 0,0 0 3 15,0 0 4-15,0 0-7 0,-2 0-1 0,2 0-18 16,0 0 15-16,0 0-13 0,0 0-5 0,0 0-3 16,0 0 2-16,0 0-12 0,0 0 2 0,0 0 7 15,0 0-4-15,0 0 3 0,0 0-3 16,0 0-3-16,0 0 5 0,0 0-4 0,0 0 2 15,0 0-6-15,0 0 8 0,0 0 5 0,0 0-4 16,0 0 3-16,0 0-1 0,0 0 3 0,0 0 0 16,0 0 0-16,0 0-6 0,0 0 7 15,0 0-6-15,2 9 3 0,0-2-2 0,-2-3 1 16,3 3 1-16,-1-3-2 0,2 3 2 0,-2-5 2 16,3 2 7-16,-3 1 4 0,0-3 7 0,3 0-1 15,-3 0 7-15,0-2-6 0,0 3-3 16,0-1 5-16,1-2 1 0,-3 0-8 0,2-2-5 15,0 2-3-15,-2-3-4 0,0 3 0 0,0-4-4 16,2 2 1-16,-2-3-2 0,-2 3 0 0,2-2-3 16,0-1 4-16,0-1-2 0,0 1 0 15,-2-1 2-15,0 1-2 0,2-1 1 0,-3 1 0 16,1 1-1-16,2-3 1 0,-2 3-2 0,0-1-2 16,2 3 0-16,-2 0-2 0,2-2-2 0,-3 4 4 15,3-3 4-15,-2 1-3 0,2 2 1 16,0 0-2-16,0 0 2 0,0 0 4 0,-2 0-1 15,0 0-3-15,2 5 1 0,-2-5 2 0,-1 4 0 16,3 0 1-16,-2 1-3 0,0-1 2 16,2 3 0-16,-2-3-2 0,2 1 4 0,0 1-4 15,-2 1 1-15,2-3 2 0,0 3-2 0,2-3 0 16,-2 1 2-16,0-1-2 0,0 1 0 0,2-3 0 16,-2 2 1-16,2-2 0 0,0 3 2 0,-2-5 2 15,3 2 5-15,-3 0 7 0,2-2-1 16,-2 0-2-16,0 2-4 0,0-2 5 0,2 0 0 15,-2 3-8-15,0-3-3 0,2-3 1 0,-2 3-1 16,0-2-1-16,0 2 2 0,0 0 0 16,0-2 9-16,0 0 3 0,0 2-8 0,0 0-1 15,0-2-7-15,0 2-5 0,0-3-1 0,0 3 0 16,0 0-21-16,0 0-1 0,0 0 2 0,0 0 3 16,0 0-30-16,0 0-20 0,0 0-72 15</inkml:trace>
  <inkml:trace contextRef="#ctx0" brushRef="#br0" timeOffset="-136891.408">17346 15011 19 0,'0'0'15'0,"2"2"5"0,0-2 7 16,-2 0-2-16,0 0-2 0,2 2-2 16,-2-2 6-16,2 2 19 0,-2-2-22 0,0 0 8 15,3 0-16-15,-1 0-3 0,-2 0-7 0,2 3 3 16,-2-3 3-16,2 0 1 0,0 2-7 0,-2-2 0 15,5 0 0-15,-5 0 0 0,2 2-3 16,0-2-1-16,1 2-3 0,-1-2 1 0,0 0 3 16,2 2 6-16,-1-2-5 0,1 0 3 0,0 0-3 15,1 0 2-15,1 0 2 0,-1 0 0 0,1 3-4 16,1-3 5-16,0 0-1 0,-1 0 0 16,-1 0 0-16,3 0-3 0,-1 2-3 0,0-2-1 15,2 0 2-15,-3 0-4 0,1 0 1 0,2 2 1 16,-1-2-2-16,1 2 1 0,-2-2 0 0,2 0 2 15,-1 0-3-15,3 0 1 0,1 0 0 16,-1 0-1-16,0 0 2 0,2 0 0 0,-2 0 0 16,2 0 0-16,0 0 1 0,1 0 2 0,3 0 0 15,-1 0-2-15,1-2 1 0,1 2-2 16,-5 0 1-16,3 0-1 0,-1 0 1 0,-2 0-2 16,0-2 0-16,1 2-1 0,-1 0 4 0,-2 0-5 15,2 0 2-15,-2 0 0 0,2 0 2 0,-2-2-3 16,0-1 1-16,0 1 1 0,-2 2-3 0,2 0 3 15,-2 0 0-15,0 0-3 0,0-2 3 16,-3 2-2-16,1 0 2 0,0 2-2 0,-3-2 1 16,3 0 0-16,-1 0 0 0,1 2 0 0,-3-2-1 15,3 3 2-15,-3-3-2 0,3 0 2 16,0 0-1-16,-1 0-1 0,1 0 1 0,-1 0 1 16,3 0-1-16,-2 0 0 0,2 0-1 0,-1 0 1 15,1 2 1-15,0-2-1 0,0 0 2 0,0 0-3 16,2 2 2-16,0-4 1 0,0 2-2 15,0 0 0-15,0 0 2 0,2-2-4 0,-2 2 3 16,0 0-1-16,0 0 0 0,2-3 0 0,-4 1 1 16,4 2 0-16,-2 0-1 0,0-2 0 0,0 0 1 15,-2 2 0-15,0 0-2 0,0 0 2 16,0 0-1-16,-3 0 0 0,1 0 0 0,2 0 1 16,-5 0-2-16,5 0 2 0,-2 0-1 0,-3-2 0 15,0 2-2-15,3 0 3 0,0-3 0 0,-1 3-2 16,-1 0 4-16,1 0 0 0,1-2 1 15,-3 2 0-15,3 0-1 0,-3 0-1 0,3 0 1 16,-3 0-2-16,1 0-1 0,1 0 1 0,-1 0-1 16,1 0 0-16,1 0-1 0,0 0 1 0,-3 0-1 15,3 0 1-15,-1 0-1 0,1 0 3 16,0 0-2-16,-1 0 0 0,1 0-1 0,2 0 2 16,-3 0-1-16,3 0-1 0,-2 0 0 0,-1 2 3 15,3-2-1-15,-2 0-1 0,-1 3-1 0,3-3 0 16,-4 0 2-16,3 2-1 0,-1-2 0 15,2 0 0-15,-3 2 1 0,3 0-1 0,-2-2-1 16,2 0 2-16,-3 2-2 0,1 1 3 0,2-3-2 16,-3 0 1-16,3 0-2 0,-4 0 3 15,1 2-1-15,3-2-1 0,-5 2 0 0,3-2 3 16,0 0-4-16,-1 0 2 0,-1 2-1 0,1 0 0 16,1-2 1-16,-1 0-2 0,1 3 1 0,2-1-1 15,-2 0 2-15,1-2-2 0,-1 2 1 0,2 0 1 16,0 1-2-16,-3-1 1 0,1 0 1 15,2 0-3-15,-3 0 4 0,1 1-4 0,0-1 3 16,-1 0-2-16,-1 0 2 0,1 0-1 0,1 1 1 16,-1-3-2-16,-1 2 1 0,1 0 0 15,1-2 1-15,0 0-1 0,-1 2-1 0,1 0 1 16,-1-2 0-16,1 0 0 0,0 0 0 0,-1 0 1 16,1 0-1-16,0 3 0 0,-3-3 1 0,3 0-1 15,-3 0 0-15,0 0 2 0,3 0-2 0,-3 0 1 16,1 0-2-16,-3 0 0 0,2 0 1 15,1 0 0-15,-1 0 0 0,1 0 0 0,-3 0 1 16,2 0-1-16,-2 0-2 0,5 0 4 0,-2 0-2 16,-3 2-1-16,2-2 1 0,-2 0 1 15,5 0-3-15,-5 0 2 0,0 2 1 0,3-2-2 16,-1 0 2-16,-2 0-1 0,3 2 1 0,-1-2-2 16,1 0 2-16,-1 0-1 0,-2 2 0 0,3-2 1 15,-1 0-1-15,0 0-1 0,1 0 1 0,-3 0 1 16,2-2-2-16,1 2 3 0,-1 0-3 15,1 0 1-15,-1 0 1 0,1-2-2 0,1 2 2 16,-1 0-2-16,-1 0 2 0,-2-2-3 16,3 2 4-16,-1 0-2 0,0 0-1 0,1 0 2 15,-1 0-1-15,1 0 0 0,1 0-1 0,-4 0 2 16,3 2-1-16,-1-2-1 0,1 0 1 0,-1 0 2 16,0 2-3-16,1-2 2 0,-3 0 0 0,3 0-1 15,-3 0 0-15,2 0 0 0,-2 0 0 16,3 0 1-16,-1 2-2 0,1-2 2 0,-1 0-2 15,3 0 2-15,-3 3-2 0,0-3 1 0,1 0 1 16,1 2-1-16,-1-2-1 0,-1 0 1 16,1 0 0-16,1 0 0 0,-1 0 0 0,1 0 0 15,-1 2 0-15,1-2-1 0,-1 2 2 0,1-2-1 16,-1 0-1-16,-1 0 2 0,3 3-2 0,-3-3 2 16,1 2-1-16,-1-2-1 0,3 0 2 0,-3 0-1 15,0 2 0-15,1 0 0 0,-1-2-1 16,3 0 3-16,2 0-3 0,-5 2 0 0,3-2 3 15,2 3-2-15,-5-3 0 0,5 0-1 0,-3 0 2 16,1 0-2-16,0 0 1 0,-1 0 0 0,3 0 0 16,-5 0 0-16,5 0 0 0,-2 0 1 15,0 2-2-15,-1-2 2 0,1 0-3 0,-1 2 4 16,1 0-3-16,0-2 2 0,-1 0-2 0,3 2 1 16,-5 1-1-16,5-1 3 0,-2 0-3 0,2-2 1 15,-3 2 0-15,3 0 0 0,0 1 0 16,-2-1 0-16,1 0 1 0,-1 0-2 0,0 0 1 15,-1-2 0-15,1 3-1 0,-1-1 1 0,1-2 0 16,0 2 1-16,-1 0-1 0,-1-2-1 0,-1 2 2 16,3-2-2-16,-1 3 1 0,1-3 1 15,0 0-2-15,-3 2 2 0,3-2-1 0,-1 2 1 16,1-2-2-16,2 0 1 0,-5 0 0 0,5 0 1 16,-3 0-1-16,1 0-1 0,0 2 1 0,-1-2 0 15,-1 0 0-15,-1 0 0 0,3 0 1 16,-1 0-2-16,1 0 1 0,2 0 0 0,-3 0 0 15,1-2 0-15,0 2 0 0,-1 0 1 0,1 0-2 16,-1 0 1-16,1 0 1 0,2 0-1 16,-2-2 0-16,1 0 0 0,-1 2 1 0,2-3-2 15,-3 1 2-15,1 2-2 0,2-2 0 0,-3 0 2 16,3 2-1-16,0-5-1 0,0 3 1 0,0 0 0 16,0 0 1-16,-1 0-2 0,-1-1 2 15,2 3-2-15,0-2 2 0,-3 0-1 0,1 2 0 16,-1-2-1-16,1 2 2 0,0-2-2 0,-1 2 1 15,-1 0 2-15,1-3-2 0,-1 3-1 0,-1 0 0 16,3 0 3-16,-3 0-4 0,1 0 3 16,-1 0-2-16,0 0 2 0,3 0-1 0,-3 0 0 15,1 0-1-15,-1 0 1 0,1 3 0 0,-1-3 1 16,-2 0-1-16,3 0 1 0,-1 0-2 0,-2 0 1 16,1 0 1-16,3 0-2 0,-4 0 1 15,1 0 1-15,1 0-2 0,-2-3 3 0,0 3-1 16,3 0 0-16,-1 0-1 0,-2 0 0 0,3 0 0 15,-1-2 0-15,-2 2-1 0,3-2 1 0,-1 2 1 16,1 0-1-16,-1 0-1 0,0 0 1 16,1 0 1-16,1-2-2 0,-1 2 1 0,-1 0 0 15,1 0 1-15,-1 0-2 0,1 0 1 0,1-2 1 16,-1 2-2-16,-1 0 0 0,3 0 2 0,-3 0-1 16,0 0 1-16,3 0-2 0,0 0 2 15,-3-3 0-15,3 3-2 0,-1 0 2 0,1-2-1 16,-1 2 0-16,1 0 0 0,0 0 0 0,-1-2 0 15,1 2 0-15,0-2-1 0,-1 2 1 0,3-2 1 16,-2 2-2-16,-1 0 2 0,1-3-2 16,-1 3 2-16,-1-2-2 0,-1 2 1 0,3 0 0 15,-3 0 0-15,3-2-1 0,-3 2 3 0,1 0-3 16,1-2 2-16,-1 2-1 0,1 0 0 0,1 0 0 16,2-3-2-16,0 1 4 0,2 2-3 15,0-2 1-15,0 0-1 0,2 0 3 0,0-1-3 16,0 1 0-16,-2 2 2 0,5-2-1 0,-3 0-1 15,3 0 2-15,-3-1-2 0,0 3 2 0,0-2-2 16,3 0 3-16,-3 2-3 0,0-2 0 16,0 2 2-16,1-2-1 0,-3-1 0 0,2 1 0 15,0 0 0-15,0 2-1 0,-2-2 2 0,3 0-1 16,-1-1-1-16,2-1 1 0,-2 4 1 16,1-4-2-16,1 4 2 0,1-5-3 0,-1 5 3 15,-2-2-1-15,3 0 0 0,-1 0 0 0,-2-1 1 16,0 1-2-16,1 0 1 0,1 0 1 0,-4 0-2 15,2-1 3-15,-2 1-4 0,3 0 3 0,-3 0-1 16,-2-1-1-16,-1 1 2 0,-1 2-1 16,2-2-1-16,0 0 2 0,-3 2-2 0,3-2 1 15,-2-1 1-15,-1 3-1 0,1-2-1 0,-1 0 1 16,1 2 1-16,0 0-2 0,-1 0 2 16,1 0-2-16,0 0 2 0,1 0-3 0,-1 0 4 15,2-2-4-15,-3 4 4 0,3-2-3 0,-2 0 1 16,2 0 0-16,-1 0-1 0,-1 0 3 0,2 2-3 15,0-2 0-15,-3 0 2 0,3 2-1 16,0-2 0-16,0 0 1 0,-3 0-1 0,5 0 0 16,-4 0 1-16,0 3 6 0,1-3-3 0,1 0 2 15,-2 0-4-15,2 0 1 0,-3 0-2 0,3 0-1 16,0-3-1-16,0 3 0 0,0 0 2 16,-1 0-1-16,3 0 0 0,-2 0-1 0,0 0 1 15,2 0 0-15,-4 0 1 0,2 0 0 0,-1 0-3 16,-1 0 2-16,2-2 0 0,-3 2-1 0,3 0 0 15,0 0 2-15,-2-2-2 0,-1 2 1 16,3 0 0-16,-2 0 0 0,2 0 1 0,-3 2-2 16,3-2 2-16,0 2-2 0,-3-2 0 0,3 0 2 15,2 0-1-15,-2 0-1 0,2 3 2 16,-2-3 0-16,2 2-2 0,0-2 1 0,0 2-1 16,0-2 1-16,2 2 1 0,-2 0-1 0,5 1 0 15,-3-3 0-15,2 4 1 0,1-4-2 0,-1 2 1 16,3 1 2-16,0-1-3 0,-1-2 1 0,-1 2 0 15,-1-2 0-15,0 0 0 0,1 0 1 16,-3 2 0-16,0-2 0 0,1 0-3 0,-3 0 2 16,4 0 0-16,-2 0 0 0,1 0 0 0,1 0 0 15,0 0 0-15,3 0 0 0,2 0 1 0,0 0-2 16,0 0 2-16,2 0-2 0,2-2 2 16,0 2-1-16,-4 0-1 0,2 0 2 0,-2-2-2 15,-3 2 1-15,-1 0 1 0,-1 0 0 0,1 0-1 16,-3 0 0-16,2 0 1 0,1 0-1 0,-1 2 2 15,-1-2-3-15,1 0 3 0,3 0-3 16,-5 0 1-16,4 0 0 0,1 0-1 0,2 2 2 16,-2-2 0-16,-1 2-1 0,1-2-2 0,0 0 4 15,-3 0-4-15,0 3 3 0,1-3-1 0,-1 0-1 16,1 2 2-16,-3-2-1 0,2 0-1 16,-4 2 1-16,3-2 1 0,-1 0-1 0,-2 2 0 15,0 0 0-15,0-2 0 0,2 3 1 0,-4-1-1 16,4-2 0-16,-2 2-1 0,0 0 2 15,2-2-2-15,-1 2 2 0,-1 1 0 0,0-3-1 16,0 2-1-16,0-2 2 0,0 2-1 0,2-2 0 16,-4 2-1-16,4-2 1 0,-2 0 0 0,2 2 1 15,0-2-1-15,1 3-2 0,1-1 4 16,0 0-4-16,-1-2 3 0,1 2-1 0,-2 0 1 16,1 1-2-16,-1-1 0 0,-2-2 2 0,2 4 0 15,-4-2-2-15,2-2 0 0,-2 3 2 0,0-1-1 16,-1 0 0-16,1 0 1 0,0-2-2 15,-2 2 3-15,-1-2-4 0,1 3 3 0,2-3-1 16,-5 0 2-16,5 0 2 0,-2 2-2 0,-1-2 4 16,1 0-2-16,-1 0 5 0,1 2-2 0,0-2-2 15,-1-2 1-15,1 2-1 0,-1-2-3 0,1 2 0 16,0 0-3-16,-1-5 2 0,3 5-2 16,-2-2 1-16,2 0-4 0,-3 2 4 0,3-2 1 15,-2-3-3-15,1 5 2 0,-1-2 0 0,0 0 1 16,1 0-1-16,-1-1 2 0,2 3-2 15,-2-2 3-15,-1 2-2 0,1-2-1 0,-1 2-3 16,1 0 4-16,0-2-1 0,-1 2-1 0,3-2 0 16,-2 2 1-16,1-3 0 0,-1 3-2 0,2 0 2 15,0 0 2-15,0-2-2 0,-1 2-1 16,1-2 2-16,0 2-2 0,2 0 1 0,-2 0 1 16,2 0 1-16,0 0-2 0,0 0 2 0,0 0 0 15,0 0 0-15,0 0-2 0,0-2 3 16,0 2 3-16,0 0-2 0,-2 0-3 0,0 0 4 15,-3 0-3-15,1 0 2 0,-3 0 0 0,1 0 0 16,-1 0 1-16,-2 0-1 0,-6 0-2 0,2-2 0 16,0 2-2-16,6 0 2 0,0 0-4 0,-1 0 3 15,-1 0 0-15,-2 0-2 0,0 0 0 16,2 0 2-16,-2 0 0 0,0 0-1 0,0 0-1 16,0 0 1-16,-2 2 0 0,2-2-1 0,0 0 0 15,0 0 2-15,0 0-2 0,-2 0 2 16,2 0-2-16,-3 0-1 0,3 2 3 0,0-2 0 15,0 0-2-15,0 0 1 0,-2 0 0 0,2 0 0 16,0 0 0-16,-2 0-1 0,2 0 1 0,0 0 0 16,0 0 0-16,0 0 0 0,-2 0 1 0,2 0-1 15,-2 0-1-15,2 0 1 0,0 0 0 16,0 0 0-16,0 0 2 0,0 0 0 0,-3 0 0 16,3 0 1-16,0 0 1 0,0 0 0 0,-2 0-2 15,2 0 1-15,0 0 1 0,0 0-3 16,0 0 1-16,0 0-2 0,-2 0 1 0,2 0-1 15,0 0 0-15,0 0 0 0,0 0 2 0,0 0-2 16,0 0 2-16,-2 0 1 0,2 0 0 0,0 0 2 16,0 0 3-16,0 0-1 0,0 0-1 0,0 0 2 15,0 0-2-15,0 0 0 0,-2 0-3 16,2 0 0-16,0 0-1 0,0 0-1 0,0 0 1 16,0 0-3-16,0 0 2 0,0 0-2 0,0 0 1 15,0 0 0-15,0 0-1 0,0 0 0 16,0 0 2-16,0 0-4 0,0 0 5 0,0 0-4 15,0 0 0-15,0 0 1 0,0 0 2 0,0 0-2 16,0 0 0-16,0 0 3 0,0 0-4 0,0 0 2 16,0 0-2-16,0 0 0 0,0 0 3 15,0 0-3-15,0 0 1 0,0 0 1 0,0 0-1 16,0 0 1-16,0 0-1 0,0 0 1 0,0 0-1 16,0 0-2-16,0 0-2 0,0 0-2 0,0 0-2 15,0 0-2-15,0 0-1 0,0 0-4 16,0 0-10-16,0 0-3 0,0 0-7 0,0 0-8 15,0 0-2-15,0 0-51 0,0 0-47 0,0 0-34 16,0 0 89-16</inkml:trace>
  <inkml:trace contextRef="#ctx0" brushRef="#br0" timeOffset="-132892.303">23801 12281 28 0,'0'-4'23'0,"-2"-1"3"16,0 3 13-16,2-2-1 0,-2-1 1 0,0 3 26 16,2 0-33-16,-3-3-8 0,3 5-20 0,0-4 5 15,0 4-6-15,0 0 1 0,0-2-2 0,0 2 11 16,0-2 2-16,0 2-2 0,3-3 3 16,1 3-2-16,-2 0-4 0,0 0 3 0,3 0-6 15,-1 0 8-15,3 0-1 0,-3 0-1 0,1 0-6 16,-1 0-2-16,3 0-3 0,-3 0-1 0,3 0-2 15,-1 0-1-15,1 0-1 0,0 0 2 16,1 0-3-16,6 0 4 0,1 3-2 0,3-1 1 16,2-2 0-16,15 2 2 0,-2 0-2 0,2 0-1 15,5-2 2-15,-3 0 2 0,1 3 0 16,4-1 1-16,6-2 5 0,-4 0 0 0,0 0 3 16,-8 2-3-16,-8 0-2 0,-3-2 1 0,-5 2-5 15,-5-2 6-15,-2 0-4 0,-2 0-1 0,-2 3 0 16,-2-3 0-16,1 0-1 0,-3 0-1 15,1 0 0-15,-1 0 0 0,-1 0 3 0,1 0 0 16,-1-3 2-16,1 1-1 0,-1 2 3 0,0-2 0 16,1 0 1-16,-1 0 0 0,-2 2 0 0,1-3-2 15,-1 1-1-15,0 2 1 0,-2-2-1 16,0 0-2-16,0 0 0 0,2-1-4 0,0 1 0 16,-2 0-1-16,0 2 0 0,-2-2-3 0,2-3 3 15,-2 5-1-15,2-2-7 0,2 0-18 0,-2 2-12 16,0 0 10-16,0 0-17 0,0-2-53 15,-2 2 15-15,2 0-1 0,0 2-96 0</inkml:trace>
  <inkml:trace contextRef="#ctx0" brushRef="#br0" timeOffset="-131626.987">24048 12025 38 0,'5'0'52'0,"-1"-2"12"0,-2 0-31 0,3 2-8 15,-5-2 1-15,2-1 8 0,0 3-20 16,-2 0-3-16,2-2-5 0,-2 2-1 0,3-2-2 16,-3 2 0-16,0 0 1 0,0-2 3 0,0 0 7 15,-3-1 4-15,3 3-7 0,0-2-3 16,-2 0-6-16,2 2 3 0,0 0-2 0,0-2 2 15,0 2-2-15,-2 0 2 0,2 0-3 0,0-2 5 16,0 2 1-16,0 0-6 0,0 0 5 0,-2 0-2 16,2 2-3-16,0-2 0 0,0 0 1 0,0 0-3 15,0 0-2-15,0 0 3 0,0 2 1 16,-2-2 1-16,-1 0 0 0,1 2-2 0,0 0 2 16,-2 3-2-16,-1-3 0 0,1 2 0 0,-1-1 1 15,-1-1 0-15,1 2-2 0,-1 1 1 16,-1-3 0-16,1 2 0 0,-1 1-2 0,3-1 2 15,-5 1-2-15,2 1 1 0,-2-1 1 0,3-1-2 16,-3 0 1-16,2 3-2 0,-2 0 4 0,3-1-3 16,-3 1 1-16,5-1 0 0,-5 1 0 0,2-2 0 15,3 1 1-15,-1-1-2 0,-1-1 2 16,1 0-1-16,1 3 0 0,-1-5 1 0,1 3-2 16,0-3 4-16,1 0-1 0,-1 0 0 0,2 0-3 15,0 1 3-15,2-3-1 0,-3 0-1 16,1 2 2-16,2-2-1 0,0 0-2 0,0 2 1 15,-2-2-1-15,2 0 3 0,0 0-2 0,0 0 5 16,0 0-3-16,0 0 1 0,0-2-1 0,2 2-1 16,-2 0-3-16,0 0 2 0,0 0 0 15,0 0 0-15,0 0-2 0,0 0-1 0,0 0 4 16,0 0-1-16,0 0-1 0,-2 2 0 0,0 0 3 16,0-2-4-16,-3 5 3 0,1-3-2 15,-1 0 1-15,-1 2 1 0,-1 1-1 0,0-3 0 16,1 2-2-16,-1 1 3 0,1-3-2 0,-1 0 2 15,3 3 0-15,-1-3-1 0,-1 0-1 0,1 0 0 16,1-2 3-16,-1 3-2 0,3-3-1 0,0 2 1 16,-2-2 2-16,4 0-3 0,-3 0 2 15,3 0 0-15,-2 0-2 0,2 0 1 0,-2 0-1 16,2 0 0-16,0 0-1 0,0 0 4 0,0 0-3 16,0 0 2-16,-2 2-3 0,0 0 4 0,2-2-4 15,-3 0 3-15,1 2 0 0,2-2-1 16,0 0 1-16,-2 3-2 0,2-3 0 0,0 0 6 15,0 0 0-15,0 0 1 0,0 0-5 0,0 0-1 16,0 0-1-16,0 0 2 0,0 0-2 0,0 0 1 16,0 0 1-16,0 0-2 0,0 0 1 15,2 0 0-15,-2 0 1 0,0 0-2 0,0 0 0 16,0 0 0-16,0 0 2 0,0 0-2 0,0 0 0 16,0 0 1-16,0 0 0 0,0 4 1 15,2-2-1-15,1 3 1 0,-1-1-2 0,0 0 1 16,2 3 1-16,1 0-1 0,-1-1 1 0,3 3 1 15,-3-2-1-15,1 1 0 0,1 4 0 0,1-4 2 16,-1 3-3-16,1-2 2 0,0 2-2 16,1-2 1-16,-1 0 0 0,2 2 2 0,0-2-2 15,0-1 2-15,-1 1 1 0,1-2-1 0,-2 4 0 16,2-4 0-16,-3 1 3 0,1-1-1 0,-1 0 0 16,3-1-2-16,0 1-2 0,-2-1 0 0,2-1 1 15,-1 1-1-15,1 3-2 0,0-4 2 16,0-1-2-16,0 3 1 0,-1-1-1 0,-3-1 2 15,2-1-3-15,-3 1-2 0,0-1-6 0,1 0-14 16,-3 1-13-16,-2-1-63 0,-2 5-26 16</inkml:trace>
  <inkml:trace contextRef="#ctx0" brushRef="#br0" timeOffset="-125581.421">17862 14962 5 0,'24'-4'3'0,"-2"-1"5"0,0 3-2 16,-2 0 4-16,0-2-10 0,-1 1 4 0,-1-1-3 15,2 2 1-15,0 0-1 0,0-1-1 16,2 1 1-16,4 2 6 0,3-4-4 0,-1 1-2 16,3 3 0-16,-2-4 1 0,-3 4-4 0,1-4 3 15,-5 4-3-15,-2-3-2 0,-3 1 3 0,-1 0-1 16,-3 0 3-16,0 0-1 0,-2-1 1 16,3 1-2-16,-6 2 1 0,1-2-2 0,-2 0 0 15,2 2 1-15,-5 0 1 0,3 0 0 0,-5 2 1 16,2 0-1-16,1-2-1 0,-3 2 2 0,2 1-3 15,-1-1 2-15,1 0 1 0,-2 0-1 16,3 3 0-16,-3-3 0 0,2 0-2 0,-2 0 5 16,5 0 0-16,-3 3 2 0,3-3 0 0,0 3-3 15,-3-5 0-15,5 4-2 0,-3-4 0 0,3 2 0 16,-2 0 0-16,2 1 0 0,0-1 3 16,-1-2 2-16,-1 2 1 0,4 0 9 0,-2-2-4 15,0 0 13-15,2 0-9 0,-3 0-3 0,1 0-5 16,0 0-2-16,0 0-2 0,0 0-2 0,-3 0 1 15,3 0-2-15,-4 0 1 0,3-2-1 16,-3 2-4-16,1 0 4 0,-1-2-2 0,1 2 2 16,1 0 0-16,0 2-1 0,-3-2 0 0,1 2 0 15,1-2 2-15,1 0-1 0,-1 2 0 0,1 1-1 16,0-1 1-16,-1-2 1 0,1 2 1 16,2-2 4-16,-1 0 1 0,1 0-3 0,0 0 1 15,2-2-3-15,0 2 3 0,0-2-3 0,0 2 1 16,2-3-4-16,-4 1 0 0,2 2 1 15,-2-2 1-15,0 0-1 0,2 2-2 0,-4 0 3 16,-1-2-1-16,-1-1 0 0,-1 3-1 0,0 0 2 16,-1 0-1-16,-6 0-1 0,3 0 2 0,5 0-3 15,-3 0 3-15,2 0-1 0,-1 0 4 16,-1 0-4-16,0 0 2 0,-2 0 0 0,2 0-4 16,-2 0 2-16,2 0 1 0,-2 0-2 0,3 0-1 15,-3 0 2-15,2 0 0 0,-2 0-2 0,0 0 4 16,0 0-2-16,0 0 0 0,0 0-1 15,0 0 4-15,2 0-6 0,-2 0 4 0,0 3 1 16,0-3-5-16,2 0 4 0,-2 2-1 0,0-2-2 16,0 0 4-16,0 0-2 0,0 0-1 0,0 0 2 15,0 2-1-15,0-2 0 0,0 0 2 16,0 0 0-16,0 0-3 0,0 0 0 0,0 0-18 16,0 0-99-16</inkml:trace>
  <inkml:trace contextRef="#ctx0" brushRef="#br0" timeOffset="-122378.887">17423 10354 22 0,'2'-2'41'16,"2"0"-7"-16,-1-1-8 0,-1 1 0 0,0 2-6 15,0-2-1-15,-2 0-10 0,2 2-9 16,-2 0 2-16,0 0-1 0,3-2-1 0,-3 2 0 16,0 0-1-16,0-3 1 0,0 3 1 0,0 0-2 15,0 0 4-15,-3 0 11 0,3 0 5 0,0-2 3 0,0 2-3 0,0 0-9 0,0 0-6 16,0 0 1-16,0 0 3 0,0 0-10 0,-2 0-1 31,2-2 5-31,0 2 1 0,0-2 3 0,0 2 6 0,-2-2 1 0,2-1 2 0,-2 3-2 0,2-2-2 31,0 2-5-31,0-2-1 0,0 2-5 0,0 0 1 0,0 0-2 0,-2 0 1 0,2 0-1 32,0 0 2-32,0 0-4 0,0 0 4 0,0 0-4 15,0 0 3-15,0 0-3 0,0 0 3 0,0 0-1 16,0 0-1-16,0 0 2 0,0 0 2 0,0 0 2 0,0 0 1 0,0 0-3 0,0 0-2 31,0 0 1-31,0 0-1 0,0 0 0 0,0 0 0 0,0 0 0 0,0 0-1 0,0 0 4 0,0 0-4 16,0 0 1-16,0 0 0 0,0 0 0 15,-3-9 0-15,-1 3 1 0,2 1 0 0,2 1-1 16,-2-3 1-16,-1 5-2 0,3 0 1 0,0-1 0 16,-2 1 0-16,2 0 0 0,0 0 0 0,0 2-1 15,-2 0 1-15,2 0 0 0,0-2-2 16,0 2 2-16,0 0 0 0,0-3-2 0,0 3 1 15,0 0 2-15,0 0-4 0,0 0 3 0,0 0 0 16,0 0-4-16,0 0-2 0,0 0-5 0,0 3 1 16,0-3 10-16,0 0-1 0,0 2 0 15,2-2 2-15,-2 4 1 0,2-2-2 0,-2 1 0 16,0 1 0-16,0 3-1 0,3-3 5 0,-3 1-2 16,0 1 4-16,0 3-4 0,-3-2 1 0,3 1-1 15,0 3 3-15,-2-2 1 0,0 2-3 16,0 0 0-16,-3 0 0 0,3 3-1 0,0-3 0 31,-2 0-2-31,-1 2 3 0,3-2-2 0,-2 0-2 16,1 2 2-16,-1 0 1 0,0-2-1 0,-1 3 2 15,1-1-1-15,-1 0-1 0,-1 0 3 16,1-2-1-16,1 3-1 0,-1-3 0 0,1 0 2 16,2 0-1-16,-3-3 0 0,1 1 0 0,2 0-1 15,-3 0 1-15,3-3-2 0,0-1 1 0,2 2-2 16,-2-1 1-16,2-1-1 0,-2-1 2 15,2 0-3-15,2-1 2 0,-2 3-1 0,0-4 1 16,0 1 0-16,2-6 2 0,-2 1-2 0,0 7 3 16,0-1-1-16,0-4 2 0,0 2 4 0,-2 0-4 0,2-2 8 0,0 0 3 0,0 0 6 15,0 0-7-15,0 0 1 0,0 0 1 0,0 0-6 16,0 0 3-16,0 0 3 0,0-2-11 0,0 0-10 16,0 2 2-16,-2-4 4 0,-1-1-3 15,6 1 3-15,-6-3-1 0,1 1-1 0,0-3 3 16,2-2-2-16,0 0-2 0,-2 0-1 0,0 0 1 15,2-3-1-15,2 3 1 0,-2-2-1 0,0 2 1 16,2-2-1-16,0 0 0 0,0-1 2 0,1 6-2 16,1-6 0-16,0 3 1 0,-1-2 0 15,1 2 1-15,0 0-1 0,-1 0 2 0,1 0 1 16,-4 0-3-16,2 0 1 0,0 2 0 0,-2-4 0 16,0 2-1-16,0 0 0 0,3 2 1 15,-3-2-1-15,0 2 1 0,0-2 0 0,0 2-4 16,0-2-1-16,2 3 3 0,-2-1 0 0,2-2-2 15,-2 2 3-15,2-2 1 0,0 2 1 0,1-2-2 16,-3 4 1-16,2 1 1 0,0-1-1 0,-2 3 3 16,0-3-2-16,0 5-3 0,2-2 2 15,-2 1-2-15,0 1-1 0,2 0-9 0,-2 2-4 16,0 0-21-16,0 0 11 0,0 0 27 0,-2 0-1 16,2 2-1-16,0 3 1 0,-2-1-12 15,2 3 4-15,0-1-5 0,0 3-5 0,0 0-9 16,0 2-19-16,0-2-45 0,0 4 51 0,2-4-114 15</inkml:trace>
  <inkml:trace contextRef="#ctx0" brushRef="#br0" timeOffset="-117739.218">19383 10012 3 0,'9'-2'20'0,"-3"0"-1"0,-1 0 9 16,1-1-3-16,-1 1 6 0,-1 0-12 0,-2 2-1 15,1-2-29-15,-1 0 2 0,0-1 3 16,-2 3-5-16,0 0 8 0,0 0 33 0,0 0-1 16,0 3-12-16,-2-1 14 0,0 2-2 15,2 1 0-15,-3 1-12 0,1 1-12 0,0 2 0 16,0 0 11-16,0 2 7 0,-1 2-6 0,1-2 7 15,2 2-13-15,-2 2 2 0,0 1-7 0,2-1-3 16,-2 3-2-16,2-3-1 0,0 3 2 0,0 0-2 16,0 2 0-16,2-1-1 0,0-1 1 15,2 0-3-15,-1-1 1 0,1 1 2 0,-2 0 1 16,3-3-1-16,-3 0 2 0,2-1 1 0,-4-1 2 16,2-2 2-16,-2 0-1 0,0-2-1 15,-2-3 2-15,2 1-1 0,-2 0-5 0,2-3 0 16,0-2 0-16,-2 0-1 0,0-2 0 0,2 3 2 15,-3-10-3-15,1 3 2 0,2 4-1 0,0-3-4 16,0 3-4-16,0-2-24 0,0 7 7 0,0-3-98 16,0 0-21-16</inkml:trace>
  <inkml:trace contextRef="#ctx0" brushRef="#br0" timeOffset="-117145.608">19198 9940 50 0,'0'2'42'0,"0"-4"-7"0,-5-1 4 16,5 1-8-16,-2 2-4 0,2 0-8 0,-2-2-3 15,2 2-4-15,0 0-1 0,0 0-3 0,0 0-7 16,0 0-4-16,0 0-1 0,0-2-1 16,2 2 4-16,0 0-2 0,5 0-5 0,2-3 6 15,4-1-1-15,0 4 0 0,5-4-5 0,4 1-1 16,2 1 10-16,3-2 0 0,8 2-2 0,-2-3 0 16,-2 3-1-16,-3 0 3 0,1 0 3 0,-2-1 10 15,-5 3 8-15,-2 0-10 0,-1-2 0 16,-3 2-6-16,-1 0 5 0,-2 2-5 0,-2-2 0 15,-4 0-2-15,2 3-6 0,-2-1 2 0,-1-2 0 16,-1 2 0-16,-1 0-1 0,0 0-1 16,1 1 0-16,-3 1 3 0,2 0-3 0,-1 1 0 15,-1-3 3-15,2 5 0 0,-2-3-1 0,-2 5 1 16,-2 2-2-16,0 0 5 0,2-2 1 0,-2 2 7 16,0 0-6-16,-1 0 4 0,-3 4 0 15,-1-1-6-15,1-1 1 0,-5 2-5 0,2 1 5 16,-5 3-4-16,1 1 2 0,4-4 4 0,-2-1-3 15,3-2 4-15,-3 3-1 0,0-1 0 0,0-1-2 16,-1-1-1-16,4-2 2 0,-3 0-4 16,0-2-1-16,-3-1 1 0,-1-1-2 0,0 0-1 15,-3-1 1-15,-2 1 3 0,-2-5 3 0,0 0-4 16,0 0 0-16,2 1-1 0,0-6-1 16,3 1 1-16,3 2 3 0,1-2-9 0,4 0-15 15,3 0-28-15,1-5-35 0,3 3-48 0,0 6-44 16</inkml:trace>
  <inkml:trace contextRef="#ctx0" brushRef="#br0" timeOffset="-116427.032">19894 9997 50 0,'5'-7'40'0,"-1"1"-4"0,1-3 16 0,-1 4-6 0,-2 1 0 16,1 0-25-16,-1 1-6 0,-2-1-11 15,-2 6-3-15,4-6-3 0,0 4-8 0,0-2 6 16,-2 2-3-16,0-3 12 0,0 3 4 0,2 3-4 15,-2-1 4-15,0 2-4 0,3 1 33 16,-3 1-19-16,0 1-3 0,0 2-4 0,0-1-1 16,2 1-1-16,-2 2 0 0,0-2-3 0,2 4-2 15,-2 1-2-15,0-1-1 0,0 0 4 0,0 2-4 16,2 1 1-16,0-1-1 0,-2 3 0 16,5 0-2-16,-5 6-1 0,4-2 1 0,1 0 0 15,-1-2 2-15,3 0-2 0,-1-1 0 0,1 1 1 16,2-2 1-16,-3 2 0 0,3-5 1 15,-2 1-1-15,2-1 1 0,-1-2 3 0,-1-2-2 16,0 3 3-16,-1-6-4 0,3-1 13 0,-5 2-9 16,5-5 2-16,-2 3-2 0,-3-3 1 0,5 1 1 15,-5-1 4-15,3-4 3 0,-5 2-5 0,3-2 0 16,-3 0 5-16,2 0-8 0,-4 0 7 16,5-2-5-16,-3 2-1 0,0-4-7 0,0-1 1 15,3-1-3-15,-1 1 1 0,1-1 1 0,1-5-3 16,-1 0 2-16,1-5-3 0,1-1 1 15,-1-3-1-15,1-2 1 0,2-3 0 0,0-8 0 16,0 0-2-16,-1 2 1 0,1-2 1 0,2 5-1 16,2-1-3-16,-2 0-6 0,0 3-11 0,3-1 0 15,-3 3-7-15,0 0-19 0,4-5 4 0,1 5-18 16,1 0-51-16,3 2 1 0,4 2-57 16</inkml:trace>
  <inkml:trace contextRef="#ctx0" brushRef="#br0" timeOffset="-109428.726">20320 9856 49 0,'-2'-11'48'0,"0"0"-25"0,-1-3-3 0,-1 6-8 16,0-6 16-16,-1 1 0 0,1 2-9 0,-3 0 6 15,3 0-22-15,-3 0-2 0,-2 0-15 0,5 0 9 16,-5 0 0-16,0 2-2 0,0 0 2 0,-2 3 3 16,0-3-1-16,3 2 2 0,-8-2 1 0,5 3 0 15,-4-3 4-15,-5 0-2 0,0 0 2 16,0 1-3-16,-2-1 3 0,-2 0 0 0,0 0 12 15,-1 3-6-15,-3-1 5 0,-1 0-7 0,-2 3-3 16,-9-3-1-16,-4 7 0 0,-4-2 3 16,-1 4-6-16,-6 0 3 0,9 3-2 0,6-1 0 15,7-1-1-15,4 1-2 0,5 0 1 0,0 1 1 16,2 4-3-16,0-3 1 0,-2 3 0 0,-1 0 0 16,-3 0 0-16,1-1 0 0,-1 1-2 15,-3 0 3-15,4 2-1 0,1-4 1 0,-1 4-3 16,3-2 0-16,2-1 2 0,0 3 0 0,4 0-2 15,1 0 5-15,1 5-5 0,1-3 0 16,2 3 1-16,-1 1 2 0,3 1 0 0,-2-1-1 16,2 3-7-16,-2 0 8 0,4 0-3 0,-2 0 2 15,4 0 0-15,-1 0 1 0,1-1 3 0,3 1 3 16,1-2-3-16,3 2-2 0,0-3 0 0,5 1 0 16,-3 2-1-16,5-5 1 0,-1 3 1 15,3-3-1-15,0-1 2 0,0 1 0 0,-1-2-2 16,-1 0 0-16,2 1 1 0,-2-3 0 0,-1 2-2 15,1 0 3-15,-1 0-2 0,-1 1 0 16,-1 1 0-16,1-2 2 0,-1 1 0 0,0-1-2 16,3-2 4-16,-3 2-2 0,3-4 3 0,0 4 2 15,4-4 2-15,-2 0 2 0,-1 0-4 0,3-5-1 16,3 3 2-16,-1-1 1 0,2 1-2 0,1-3-4 16,-1 3 1-16,3-1-3 0,-1 1 0 15,1-3-1-15,2 3 1 0,0 0-1 0,2-1 1 16,-5-1 0-16,3 1-2 0,0 1 0 0,0-3 2 15,-2 3-1-15,1 0 1 0,3-3 0 16,1 3-1-16,-1-1 1 0,0 1-1 0,0 2 4 16,2-1-1-16,2 1-1 0,1 0-2 0,2 0 0 15,-1-2 0-15,1-1 0 0,0 3 1 0,-3-2-1 16,3 1-1-16,-7-1 0 0,0 2 0 0,-5-3 1 16,-1 1-1-16,-1 2-2 0,-4-3 4 15,2 6-4-15,-4-6 2 0,2 3-1 0,-2 0 1 16,2 2 1-16,2-2-2 0,3-1 1 0,-1 3-2 15,10-2 4-15,1 2-2 0,7-2 0 16,5-2 5-16,10-5 2 0,1 0 2 0,-8-2 1 16,-1-2-5-16,-7 2 0 0,-2-2 1 0,0 0 0 15,-2 2 4-15,-3-5-2 0,3 3 1 0,-3 0-4 16,-2-3-2-16,1 3-3 0,-3-2 3 16,0-3-4-16,-2 3 1 0,-1-3 1 0,-1 0 0 15,-2 1 0-15,1-3-1 0,1 0 1 0,-3 0-1 16,1-4 2-16,-1-2-1 0,3-3-1 15,-1-2 2-15,1-4-2 0,4 2 1 0,-2-2 6 16,0-3 4-16,-3 3 5 0,-1 0-3 0,-3-1-2 16,-2-1-1-16,-2-3-6 0,-2-2 0 0,-5 1 1 15,-2-6 1-15,-5-1 2 0,1 2-5 0,-7-5 2 16,0 7-1-16,2 0-3 0,0 4 1 16,-2 3 0-16,0-3-1 0,0 2-1 0,2 1 1 15,-4-5-1-15,2 2-2 0,-2 1 3 0,2-1-3 16,-2 3-2-16,-3-3 2 0,3 5 1 0,-2 0-2 15,-3 1 0-15,0 4 1 0,-4 1 0 16,0 3 1-16,-4-1 0 0,-7 3 1 0,-9 4-3 16,-7 0 2-16,1 3 2 0,-1-5-2 0,7 2 0 15,3 0-3-15,3 5-7 0,3-1-2 0,-2-1-14 16,0 6-6-16,-1 0-6 0,1 0 7 16,4 2 3-16,0 2-3 0,3 1-46 0,1-1 1 15,3 0-14-15</inkml:trace>
  <inkml:trace contextRef="#ctx0" brushRef="#br0" timeOffset="-105210.997">15359 10447 11 0,'2'-3'26'0,"0"3"-10"16,-2-2 20-16,0 2-9 0,0 0-3 0,0 0-10 16,0 0 2-16,0-2-6 0,3 2 4 15,-3-2-8-15,0 2-1 0,2 0 4 0,-2 0 1 16,0-2-7-16,0 2 10 0,0 0 2 0,0 0-1 15,0 0-5-15,0 0-4 0,0 0-5 16,0 0 0-16,0 0-3 0,0 0 0 0,0 0-2 16,0 0 0-16,0 0 0 0,0 0 6 0,0 0-1 15,0 0 5-15,0 0 2 0,0 0-3 0,0 0 1 16,0 0 2-16,0 0-2 0,0 0 7 16,0 0-2-16,0 0 9 0,0 0 5 0,0 0-2 15,0 0-12-15,0 0-6 0,0 0 1 0,0 0-1 16,0 0-2-16,0 0 0 0,0 0 0 0,0 0 3 15,0 0-3-15,9 4 1 0,-3-2 0 16,1 0 0-16,0 1 1 0,-1-3 1 0,1 4-1 16,-1-4-1-16,1 2 1 0,0-2 1 0,-1 2-2 15,1-2 2-15,-1 0-1 0,3 0-1 0,0 3-1 16,0-3-1-16,2 0-3 0,0 0 1 16,0 0 1-16,0 0 1 0,0 0-3 0,0 0 3 15,0 2-1-15,0-2 1 0,2 0-1 0,-2 0 4 16,0 0 0-16,0 0 3 0,0 0 3 15,0-2-3-15,-2 2-1 0,0 0-1 0,0-3-4 16,-2 3-1-16,1 0 0 0,-1 0 0 0,0-2-1 16,-1 2 1-16,1 0 0 0,-3 0-1 0,5 0 0 15,-2 0-2-15,-1 2 4 0,3-2-1 16,0 0 0-16,0 0 0 0,0 0 2 0,2 0-1 16,2 0 0-16,-2 0 1 0,0 0-1 0,-2 0-1 15,2-2 2-15,-2 2-1 0,-3-2 1 0,3 2 0 16,-2 0 1-16,-1 0-2 0,1 0-1 0,-3 0-4 15,1 0 4-15,1 0-1 0,-1 0-1 16,1 0 2-16,1 0 0 0,-1 0-1 0,-1 0 1 16,4 2-2-16,-5 0 2 0,5-2 1 0,-2 0-2 15,-1 3 0-15,1-3 3 0,-1 2-2 0,1-2 0 16,2 0 2-16,-3 0-1 0,1 0 10 16,2 0-9-16,-3 0 3 0,1 0-3 0,0 0 0 15,-1 0-1-15,-1 0-1 0,-1 0 1 0,3 0-3 16,-1-2 1-16,1 2 0 0,0 0 1 15,-1 0-1-15,1 0 0 0,-1 0 1 0,3 0 0 16,-2 0-1-16,2 0 1 0,-3 0 1 0,1 2 0 16,4-4 0-16,-2 2 3 0,2 0-2 0,0 0-1 15,2-3 1-15,-4 3-1 0,4 0-1 16,-2 0 1-16,2 0-2 0,-2 0 1 0,0 0-2 16,-2 0 2-16,2 0 1 0,-2 0-1 0,2 0 0 15,-2 3-1-15,0-3 1 0,0 2 1 0,-3-2-2 16,5 0 1-16,-4 0 2 0,2 0 2 15,-1 0 3-15,1-2-4 0,-2-1-1 0,2 1 3 16,0 2-3-16,2-2 0 0,-5 0 0 0,1 0-1 16,2-1 0-16,-3 3-1 0,1-2 0 15,-1 2-2-15,1-2 3 0,-3 2-3 0,3 0 3 16,-3 0-2-16,1 0 1 0,2 0 0 0,-3 0-1 16,3 0 2-16,-3 2-2 0,3-2 1 0,-1 0 0 15,-1 2 1-15,3-2 0 0,-1 0-1 0,2 0 0 16,2 0 1-16,0 0 0 0,0 0 0 15,4 0 1-15,-1-2 0 0,-1 2 1 0,0-2 0 16,0 2-1-16,0-2-1 0,1 0 2 0,-5-1-4 16,2 3 3-16,0 0-3 0,0-2 3 0,-3 0-3 15,-1 2 1-15,4 0 0 0,-4 0 0 16,2 0 0-16,-3 0 1 0,1-2-1 0,2 2 1 16,-3 0 1-16,3 0 0 0,0-2 1 0,-3 2 2 15,5 0-1-15,-2-3 2 0,0 3-2 16,2-2 1-16,-2 2-5 0,2-2 3 0,0 2-4 15,0-2 2-15,0 0-1 0,-2 2-1 0,2 0 0 16,-2 0 2-16,0 0-2 0,-1 0 2 0,1 0-1 16,0 0-1-16,-2 0 1 0,1 0 1 15,1 0-1-15,0 0-1 0,0 0 2 0,2 0-1 16,-2 0-1-16,2 0 2 0,0 0-2 0,-2 0 1 16,2 0 0-16,-3 0 1 0,3 0-2 0,-2 0 1 15,0 0 0-15,-2 0 1 0,2 2-3 16,-3-2 3-16,3 0-2 0,-5 0 0 0,3 0 3 15,0 0-4-15,-3 0 2 0,0 0-1 0,1 2 3 16,-1-2-2-16,1 0 0 0,-1 0 0 0,0 0-1 16,1 0 1-16,-1 0 1 0,3 0 1 15,-3 0-2-15,1 0 1 0,-1 0 0 0,1-2 0 16,-1 2-1-16,0 0 2 0,1 0 0 0,-1-2 0 16,1 2 0-16,-5 0 0 0,4 0-1 0,-4 0 0 15,2 0 2-15,-2 0-3 0,2 0 2 16,-2-3-1-16,0 3 2 0,0 0-3 0,3-2 0 15,-3 2 2-15,2 0-3 0,0 0 0 0,0-2 1 16,0 0 0-16,3 2-1 0,-1 0 2 0,1-2-2 16,-1-1 2-16,0 3-3 0,-1-2 4 15,1 2-2-15,0 0 0 0,1 0 0 0,-3 0-1 16,0 0 1-16,1 0 1 0,-3-2-2 0,2 2 2 16,-2 0 0-16,2 0 0 0,-2 0-1 0,0 0 0 15,0 0 0-15,0 0 1 0,0 0-2 16,0 0 1-16,0 0 2 0,-2 0-3 0,2 0 2 15,0 0 0-15,0 0-1 0,-2 0 3 0,2 0-4 16,0 0 4-16,0 0-3 0,0 0 2 0,0 0-1 16,0 0-1-16,0 2 2 0,0-4-3 15,-3 2 3-15,3 0-1 0,0 0 1 0,0 0-1 16,0 0-2-16,-2 0 2 0,2 0 0 0,0 0-1 16,0 0 1-16,0 0-1 0,0 0-1 15,0 0 1-15,0 0 0 0,0 0 1 0,0 0-1 16,0 0-1-16,0 0 2 0,-2 0-2 0,2 0 2 15,0 0-1-15,0 0 0 0,0 0 1 0,0 0-2 16,0 0 1-16,0 0 0 0,0 0 0 16,-2 0-1-16,2 0 1 0,0 0-1 0,0 0 1 15,0 0-2-15,0 0 2 0,0 0 2 0,0 0-2 16,0 0 0-16,0 0-2 0,0 0 2 0,0 0 0 16,-3 0 0-16,3 0 0 0,0 0 0 15,0 0-1-15,0 0 2 0,0 0 0 0,0 0-1 16,0 0 0-16,0 0 0 0,0 0 1 0,0 0-2 15,0 0 3-15,0 0-2 0,0 0 0 0,0 0 3 16,0 0-4-16,0 0 2 0,0 0-2 16,0 0 3-16,0 0-4 0,0 0 2 0,0 0-1 15,0 0-1-15,0 0 2 0,0 0 0 0,0 0 1 16,0 0-3-16,0 0 3 0,0 0-2 16,0 0-1-16,0 0 2 0,0 0-2 0,0 0 1 15,0 0 2-15,0 0-1 0,0 0-1 0,0 0 0 16,0 0 1-16,0 0-3 0,0 0 4 0,0 0-3 15,0 0 3-15,0 0-3 0,0 0 0 0,0 0-3 16,0 0 0-16,0 0 3 0,0 0 0 16,0 0-3-16,0 0 0 0,0 0 1 0,0 0 4 15,0 0 2-15,0 0-3 0,0 0 3 0,0 0-2 16,0 0 0-16,0 0 0 0,0 0 0 0,0 0 1 16,0 0-2-16,0 0 1 0,0 0 1 15,0 0-1-15,0 0 1 0,0 0 0 0,0 0 0 16,0 0-1-16,0 0 1 0,0 0-1 0,0 0 0 15,0 0 1-15,0 0-2 0,0 0-1 0,0 0 0 16,0 0-1-16,0 0 0 0,0 0 0 16,0 0-3-16,0 0 0 0,0 0-12 0,0 0-61 15,0 0-3-15,0 0-83 0,0 0-50 0</inkml:trace>
  <inkml:trace contextRef="#ctx0" brushRef="#br0" timeOffset="-103492.548">14221 10140 48 0,'3'9'33'0,"-1"2"-3"0,0 0-13 16,-2 2 2-16,0 0-10 0,0 3 0 0,0 2-4 16,-2-3-6-16,0 5 1 0,-1 0-4 0,1 0 1 15,0-1 0-15,-2 8 3 0,1-5-3 16,-1-2 4-16,4 0-1 0,-4-5 0 0,4 0 0 15,-3-1 0-15,3-3-1 0,0-2-7 0,0-1 3 16,0-1-11-16,3 0-36 0,-1-3-17 0</inkml:trace>
  <inkml:trace contextRef="#ctx0" brushRef="#br0" timeOffset="-103195.743">14360 10449 182 0,'2'24'61'0,"-2"-4"-44"0,0-11-25 15,-2 0-2-15,2-3 15 0,0-1 4 0,-2-1-8 16,2 0-17-16,-2 1-3 0,2-3 23 0,0 0-11 16,0 0 4-16,0 1-1 0,0-1 0 15,0 2 2-15,0-4 0 0,0 5 0 0,2-5-5 16,0 4-32-16,-2-2-32 0,2 0-4 0</inkml:trace>
  <inkml:trace contextRef="#ctx0" brushRef="#br0" timeOffset="-102742.735">14834 10151 8 0,'0'-2'22'0,"0"-2"-26"16,-2 1-17-16</inkml:trace>
  <inkml:trace contextRef="#ctx0" brushRef="#br0" timeOffset="-102445.928">14828 10140 3 0,'-3'2'25'0,"-1"5"-5"0,-3 0-13 16,-1-1 0-16,1 5 6 0,-2-2-3 16,-2 6-10-16,0-1-6 0,0-1 1 0,0 5 2 15,-2-3 2-15,2 3-6 0,-2-1 7 0,2 1-3 16,-3 0 5-16,1 4-7 0,2-3-1 0,2-1 3 15,3-2-3-15,3-5 8 0,-1 0 11 0,4-3 8 16,4 1 9-16,1-2-8 0,-1-3-12 16,5 1 3-16,0-1-6 0,2-2-1 0,4 0 3 15,1-2-4-15,1-2 2 0,-1 0 7 0,4 0 10 16,-5-3-5-16,1 1 13 0,-3-3-1 16,0 1-5-16,-2-1 2 0,0-2-11 0,-2 1-6 15,0-3-5-15,-3-3-3 0,1 3-1 0,-3-2-2 16,1 0-3-16,-5 0-3 0,0-3 5 0,0 1-1 15,0-3-2-15,-5 3 0 0,3-3 1 0,-2 3 1 16,2-1-2-16,-3 1-5 0,1 4 1 16,-3-3-21-16,3 6 8 0,-3 1-13 0,1 0 10 15,-1 3-11-15,-2 2-20 0,2 2-42 0</inkml:trace>
  <inkml:trace contextRef="#ctx0" brushRef="#br0" timeOffset="-101914.803">15280 10070 16 0,'-3'-5'37'15,"-1"-1"-8"-15,2 1 21 0,-3-4-3 0,3 3-26 16,2 1-13-16,-2-1-7 0,0-1 1 16,0 0-3-16,-1 3 1 0,-1 0-1 0,2-1-2 15,-3 1-2-15,1 2 3 0,-3-3 2 0,-1 5-2 16,1 0 6-16,-6 2-10 0,2 1 12 0,-3 3-8 15,-1-1 1-15,-3 3-2 0,1 1 1 16,-1 0-6-16,-2 2 10 0,3 0-4 0,-1 2 8 16,0-2-8-16,3 3 0 0,-1-1 6 0,1 0-2 15,4 0 3-15,0-2-5 0,2 5-6 0,0-1 7 16,1-2 4-16,1-2-7 0,5 3 0 16,0-3 1-16,2-2 6 0,0-1 5 0,0-1-5 15,2 0 3-15,2-3 1 0,1 0-7 0,3 1 0 16,1-5-1-16,2 2 1 0,2-4-4 0,3 0 5 15,-1-3-3-15,3-1-1 0,2-1 2 16,0-4 3-16,-3 2 4 0,3-2-1 0,-2-2 5 16,-1 0 5-16,-1-1-2 0,4-5 0 0,-5 1 0 15,-2-2-6-15,-2 5 1 0,-4 1 5 16,2-3-5-16,-5 1-3 0,-2 1-5 0,3 0-6 16,-5 3-3-16,0-1-8 0,0 7-21 0,-2-3-11 15,-1 2 23-15,-1 3-44 0,-3-1-17 0</inkml:trace>
  <inkml:trace contextRef="#ctx0" brushRef="#br0" timeOffset="-101383.683">15163 10339 5 0,'0'0'71'16,"0"-3"-14"-16,-2 1-17 0,-1 0-21 0,1-2-9 15,0-3-4-15,-2 0-4 0,-3 1 1 0,3-3 3 16,-1 2-3-16,-1 1-2 0,-3-1-2 15,2-2-1-15,1 5-3 0,-3-3 2 0,0 5-3 16,0 0 4-16,-2 0-8 0,0 2 7 0,0 2 4 16,0 0-2-16,-2 2 1 0,-3 1 1 0,5 1-3 15,-2 1 2-15,-5 4-1 0,5-2 2 16,0 4 2-16,0 0 1 0,2-2 2 0,0 3-2 16,4-1 2-16,-2-2-2 0,5 2-1 0,-3 0 1 15,3 1-2-15,-1-3 0 0,3 2 0 0,0-2-1 16,2 0 2-16,0 0 1 0,0 0-2 15,4-4 2-15,-1-1-3 0,1 3 4 0,0-5 3 16,3 1-1-16,0-3 8 0,1 0 1 0,1 0-6 16,0-2-4-16,2 0-1 0,2-4 5 0,3 0 2 15,1-3-9-15,1-2 3 0,0 0-1 16,-1-2 2-16,3 0 4 0,0-2-9 0,-5 0 3 16,3 0 1-16,0-9-3 0,-1 4-2 0,-3 0 0 15,-3 1-1-15,-5 6 1 0,3-3-9 16,-5 3-19-16,1-2-10 0,-3 0-10 0,-2 0 0 15,0 4-145-15</inkml:trace>
  <inkml:trace contextRef="#ctx0" brushRef="#br0" timeOffset="-96681.604">15317 10436 7 0,'-6'0'14'0,"1"0"-11"16,-1 2-2-16,1-2 1 0,1 0 0 0,2 0-3 15,-3 0-7-15,5 0 5 0,-2 0 3 0,0 0 1 16,2 0-6-16,0 2 14 0,0-2 24 15,0 0-3-15,0 0 19 0,0 0-15 0,0 2-19 16,4-2-4-16,-4 0 2 0,5 0-7 0,-3 0 6 16,0 0-5-16,2 2 2 0,1-2-5 0,-3 3 0 15,2-3-1-15,1 2 8 0,-1 0-1 0,1-2 1 16,-1 2 0-16,0 0 1 0,3-2-2 16,0 3 1-16,1-1 3 0,1-2-1 0,0 2 2 15,2-2-1-15,0 2 0 0,2-2-1 0,-2 0-5 16,3 0-1-16,-1 0 2 0,0-2-5 15,0 2-3-15,-2-2-1 0,3 2-1 0,-3 0 0 16,-3 0 1-16,3-2-2 0,-2 2-1 0,2 0 3 16,-2 0-1-16,2 0 2 0,-2 0-1 0,0 0 4 15,0 0-2-15,2 0 2 0,0 0 0 16,-3 0 1-16,3-3-2 0,-2 3 4 0,2 0 0 16,-2 0-4-16,2-2 1 0,-2 2-1 0,-2-2 0 15,1 2-2-15,-1 0-1 0,0 0-3 16,-1 0 3-16,-1 0-2 0,-1 0 1 0,3 0 1 15,-3 0 1-15,1 0-4 0,-3 0 2 0,0 0-1 16,2 2 3-16,1-2-2 0,-3 2 0 0,2-2 2 16,-1 3-2-16,-1-1-1 0,2-2 1 0,-2 2 1 15,1 0 0-15,1-2 0 0,0 0 0 16,-1 2-1-16,1 1 0 0,-4-1 1 0,4-2 0 16,-1 0 0-16,-1 2-2 0,0 0 3 0,0-2-4 15,0 0 3-15,1 3 1 0,-1-1-3 0,2-2 2 16,-2 0 2-16,3 2-2 0,-3 0 2 15,5-2-1-15,-3 2 1 0,3 1 0 0,-1-3 0 16,1 2 1-16,2 2 0 0,0-4-2 0,2 2 0 16,-3 1 1-16,3-3 0 0,-2 0-1 0,2 2 3 15,-2 0 2-15,0-2-1 0,-2 0 0 16,1 0-3-16,-1 0 0 0,2 0-1 0,-3 0-2 16,3 0 2-16,0 0 1 0,0 0-1 0,0 0-2 15,0 0 3-15,2 0-2 0,2-2 2 16,0 0 0-16,2-1 0 0,-1 1 1 0,3 0 0 15,1-2-1-15,0 4 5 0,1-5-1 0,-1 3-1 16,0 0-1-16,-1 0 0 0,1-1-4 0,-3 1 1 16,1-2-1-16,1 4-2 0,-3-5 2 15,-1 5-1-15,0-2 0 0,0 0 0 0,-2 2 1 16,0-2-1-16,-2-1 1 0,2 3-2 0,-2-2 3 16,2 2-2-16,-2-2 2 0,0 2-1 0,2-2-1 15,-2 2 3-15,2 0-1 0,-3 0 2 0,3-2-1 16,-2-1 1-16,2 3 0 0,-2 0-3 15,2 0 2-15,-4-2-2 0,2 2 0 0,-1-2-1 16,1 2 2-16,0 0-3 0,2 0 3 0,-2 0-1 16,0 0 0-16,2 0-1 0,0-2 0 0,-2 2 1 15,4 0 0-15,0 0 0 0,0-2 0 16,3 2 0-16,1 0-1 0,-1-3 2 0,-1 3-1 16,1 0 1-16,1 0-1 0,-1-2 2 0,-3 0-3 15,2 2 2-15,-1 0-1 0,-1 0 0 16,0 0 0-16,0-2 0 0,1 4 1 0,-3-2-1 15,2 0-1-15,-2 0 1 0,2 0 2 0,-4 0-3 16,4 0 0-16,-2 0 2 0,5 2-1 0,-3-2-1 16,2 2 3-16,1-2-4 0,-1 3 4 15,-2-3-3-15,3 2 1 0,-1-2 3 0,1 0-1 16,-3 0 1-16,0 0-1 0,-2 2 0 0,0-2-1 16,-2 0 0-16,0 0-2 0,-3 0-1 0,-1 2 3 15,-1-2 0-15,-2 0-1 0,1 0-1 16,1 0 0-16,-11 0 2 0,5 2-1 0,7-2 0 15,-1 0 0-15,-2 3 0 0,0-3 0 0,1 2-1 16,-1-2 2-16,0 0-1 0,0 0-1 0,0 0 1 16,3 0 0-16,-3 2 1 0,0-2-2 15,0 0-1-15,1 2 1 0,-1-2 3 0,-2 0-3 16,2 0 1-16,0 2 1 0,-2-2-2 0,0 3 1 16,0-3 2-16,0 0-2 0,0 0 0 0,3 0 1 15,-3 0 1-15,2 0-1 0,-2 0 1 16,0 2-3-16,0-2 3 0,2 0 0 0,-2 0 0 15,2 0 1-15,-2 0-2 0,2 0 0 0,-2 0-1 16,0 0 2-16,0 0 0 0,0 0-3 16,0 0 2-16,0 0-2 0,0 0 0 0,0 0 2 15,0 0 0-15,0 0-2 0,0 0 0 0,3 0 2 16,-1 0-1-16,2 0 0 0,-2 2 0 0,3-2 2 16,-1 0 0-16,3 0 0 0,-1 0 4 0,-1-2-3 15,1 2 1-15,-1 0 0 0,-1-2 8 16,1 2-6-16,-1 0 0 0,0 0 4 0,-1 0-2 15,1 0-1-15,-4 0-4 0,2-3 2 0,0 3-3 16,-2-2 0-16,0 2-1 0,0 0 1 16,0-2-1-16,0 2 1 0,0-2-2 0,0 2-1 15,0 0 3-15,0-2-2 0,0 2 0 0,-2-3 1 16,2 3-2-16,0 0 2 0,0-2-1 0,-2 2 2 16,2 0-2-16,0 0 0 0,0 0 1 0,0 0-1 15,0 0-1-15,0 0 1 0,0 0-1 16,0 0 1-16,0 0 1 0,-2 0-2 0,2 0 1 15,0 0 1-15,0 0-2 0,0 0 2 0,0 0-2 16,0 0 1-16,-2 0-1 0,2 0 1 16,0 0-1-16,0 0 2 0,0 0-2 0,0 0 1 15,0 0 1-15,0 0-1 0,0 0-1 0,0 0 0 16,0 0 1-16,0 0-1 0,0 0 1 0,0 0-1 16,0 0 2-16,0 0-1 0,0 0-1 15,0 0 2-15,0 0-1 0,0 0 2 0,0 0-2 16,-3 0 1-16,3 0-1 0,0 0 0 0,0 0 1 15,0 0-2-15,0 0 1 0,0 0 0 0,0 0-1 16,0 0 2-16,0 0-1 0,0 0-1 16,0 0 2-16,0 0-1 0,0 0-1 0,0 0 2 15,0 0-3-15,0 0 3 0,0 0-1 0,0 0-3 16,0 0 3-16,0 0-2 0,0 0 2 0,0 0 0 16,0 0-2-16,0 0 2 0,0 0 0 15,0 0 0-15,0 0 2 0,0 0-3 0,0 0 1 16,0 0 0-16,0 0 0 0,0 0 1 0,0 0-1 15,0 0 0-15,0 0-1 0,0 0 3 0,0 0-2 16,0 0-1-16,0 0 1 0,0 0 0 16,0 0-2-16,0 0 1 0,0 0 3 0,0 0-3 15,0 0 1-15,0 0 1 0,0 0-1 0,0 0 0 16,0 0-1-16,0 0 1 0,0 0-1 0,0 0 1 16,0 0 0-16,0 0 0 0,0 0-1 15,0 0 1-15,0 0 0 0,0 0-1 0,0 0 2 16,0 0-2-16,0 0 2 0,0 0-2 0,0 0 0 15,0 0 2-15,0 0-2 0,0 0 1 0,0 0-1 16,0 0 2-16,0 0-1 0,0 0-1 16,0 0-1-16,0 0 1 0,0 0 0 0,0 0-3 15,0 0 1-15,0 0 3 0,0 0-1 0,0 0 0 16,0 0 2-16,0 0-1 0,0 0 0 16,0 0 2-16,0 0-4 0,0 0 4 0,0 0-1 15,0 0-3-15,0 0 2 0,0 0 0 0,0 0-1 16,0 0 2-16,0 0-2 0,0 0 2 0,0 0-2 15,0 0 2-15,0 0-1 0,0 0-1 0,0 0 1 16,0 0 0-16,0 0 0 0,0 0 0 16,0 0 1-16,0 0-1 0,0 0-1 0,0 0 1 15,0 0 1-15,0 0-2 0,0 0 3 0,0 0-3 16,0 0 1-16,0 0-1 0,0 0 1 16,0 0 0-16,0 0 0 0,0 0 0 0,0 0 0 15,0 0 0-15,0 0 1 0,0 0-1 0,0 0 0 16,0 0-1-16,0 0 2 0,0 0-1 0,0 0-1 15,0 0 1-15,0 0 1 0,0 0-2 0,0 0 2 16,0 0-1-16,0 0 0 0,0 0-1 16,0 0 1-16,0 0 0 0,0 0 0 0,7 2 1 15,0 1-2-15,-3-3 1 0,1 2 1 0,-1-2-2 16,-2 0 2-16,0 0-1 0,3 0-1 16,-3 0 3-16,0 0-3 0,-2 0 2 0,2 0-1 15,1 2 1-15,-1-2-3 0,-2 0 4 0,0 0-3 16,0 0 2-16,0 0-2 0,0 0 3 0,2 0-2 15,-2 0-2-15,0 0 3 0,0 0 0 0,0 0-2 16,0 0 2-16,0 0 0 0,0 0 1 16,0 0 2-16,0 0-1 0,0 0-1 0,0 0-1 15,0 0 1-15,0 0 0 0,0 0-3 0,0 0 1 16,0 0 1-16,0 0-2 0,0 0 1 16,0 0 0-16,0 0 0 0,0 0-2 0,0 0 2 15,0 0-1-15,0 0 3 0,0 0-4 0,0 0 3 16,0 0-2-16,0 0 2 0,0 0-1 0,0 0 0 15,0 0-1-15,0 0 1 0,0 0 1 0,0 0-2 16,0 0 1-16,0 0 0 0,0 0 0 16,0 0 0-16,0 0 0 0,0 0 1 0,0 0-2 15,0 0 2-15,0 0-1 0,0 0 0 16,0 0 0-16,0 0 1 0,0 0-1 0,0 0-1 16,0 0 2-16,0 0-2 0,0 0 0 0,0 0 1 15,0 0 0-15,0 0 0 0,0 0-2 0,0 0-6 16,0 0 1-16,0 0-1 0,0 0 3 0,0 0-6 15,0 0 7-15,0 0 4 0,0 0 1 16,0 0-3-16,0 0 2 0,0 0 0 0,0 0-1 16,0 0 3-16,0 0-3 0,0 0 2 0,0 0-2 15,0 0 1-15,0 0 2 0,0 0-3 0,0 0 0 16,0 0 2-16,0 0-1 0,0 0 1 16,0 0-1-16,0 0 0 0,0 0 0 0,0 0 0 15,0 0 1-15,0 0-2 0,0 0 2 0,0 0-1 16,0 0 0-16,0 0 1 0,0 0-2 0,0 0 1 15,0 0 2-15,0 0-3 0,0 0 2 16,0 0-1-16,0 0 0 0,7 2 0 0,-3-2 0 16,3 2 0-16,-3 1 1 0,-2-3 0 0,0 0 0 15,1 0 0-15,-1 2 0 0,0-2-1 16,-2 0 1-16,2 0-2 0,-2 0 3 0,0 2-2 16,2-2-1-16,-2 0 3 0,0 0-3 0,0 0 0 15,0 0 2-15,3 0-1 0,-3 0 1 0,0 0 0 16,0 0-1-16,0 0-2 0,0 0 3 0,0 0-1 15,0 0 0-15,0 0 0 0,0 0-1 16,0 0 3-16,0 0-2 0,0 0-1 0,0 0 3 16,0 0-1-16,0 0-2 0,0 0 2 0,0 0-2 15,0 0 1-15,0 0 0 0,0 0 3 16,0 0-3-16,0 0 0 0,0 0 1 0,0 0 1 16,0 0-3-16,0 0 1 0,0 0 0 0,0 0 0 15,0 0 0-15,0 0 1 0,0 0-1 0,0 0-1 16,0 0 2-16,0 0-1 0,0 0 1 15,0 0-1-15,0 0 0 0,0 0-1 0,0 0 2 16,0 0-2-16,0 0 1 0,0 0 1 0,0 0-1 16,0 0 0-16,0 0-1 0,0 0 2 0,0 0-1 15,0 0-1-15,0 0 0 0,0 0 2 16,0 0 0-16,0 0-2 0,0 0 0 0,0 0 1 16,0 0 0-16,0 0-1 0,0 0-2 0,0 0 3 15,0 0-2-15,0 0 2 0,0 0-1 0,0 0-3 16,0 0 3-16,0 0-3 0,0 0 3 15,0 0-3-15,0 0 0 0,0 0-1 0,0 0 2 16,0 0-2-16,0 0 0 0,0 0 0 0,0 0 2 16,0 0-5-16,0 0 4 0,0 0-2 0,0 0-8 15,0 0-14-15,0 0 3 0,0 0-3 16,0 0-1-16,0 0-8 0,0 0-23 0,0 0-26 16,0 0 28-16,0 0 1 0,0 0-43 0,0 0 48 15</inkml:trace>
  <inkml:trace contextRef="#ctx0" brushRef="#br0" timeOffset="-92479.501">17302 10233 16 0,'0'-2'17'0,"-3"-1"6"0,1 1 14 0,0 0-11 15,-2 0-7-15,-1 0 2 0,1 2 3 0,-1-3 10 16,-1 3-14-16,1-2-1 0,-1 0 1 0,1 2-4 15,-1-2-3-15,1 2 1 0,1-2 9 16,2 2-8-16,-3 0-4 0,1 0-7 0,4 0-2 16,-5 0-2-16,5 0 2 0,-2-3-1 0,2 3-1 15,-2 0 4-15,2 0 1 0,-2 0 4 0,2 0-6 16,0 0 0-16,0 0 2 0,0 0 1 16,0 0-2-16,0 0-1 0,0 0-1 0,0 0-1 15,0 0-6-15,0 0 4 0,0 0-2 0,0 0-2 16,0 0 3-16,0 0 2 0,0 0-3 0,2 0-6 15,-2 0 0-15,0 0-3 0,0 3 5 16,0-3 5-16,0 0 0 0,0 0-10 0,0 0-5 16,0 0-11-16,0 0 6 0,2 0-33 0,-2 0-98 15</inkml:trace>
  <inkml:trace contextRef="#ctx0" brushRef="#br0" timeOffset="-91667.2">16040 9446 46 0,'-4'0'70'0,"-3"0"-17"0,3 0-26 15,6-7-7-15,-2 7-28 0,0 0-10 0,-4 0-5 16,2 0 12-16,2 0 18 0,-3 2 8 0,6 0 9 16,-3 1 23-16,2 1-17 0,2 0-15 0,1 1-8 15,-1 1-2-15,0 3-1 0,3 0 3 16,0 2-3-16,-1 5 4 0,-1-3-2 0,1 2-2 16,3 9-1-16,-5-6 1 0,5 4 5 0,0 0 6 15,0 0 0-15,2-2-3 0,-2 0-2 0,2-2 2 16,-2-1 5-16,-1 1-5 0,3 0-4 15,-2-1 2-15,2 1-1 0,-2 2-1 0,0-1-6 16,0 1 3-16,-3-2-3 0,3 0 0 0,-2-1-1 16,-1-1 0-16,-1-1-1 0,1-2 1 15,-1 1-2-15,-3-1 1 0,2-4-2 0,-1 2 2 16,-1-5 0-16,0 1-2 0,0-3 1 0,0 1 3 16,1-1-3-16,1-2 1 0,-2 3-3 0,1-3-10 15,-1 0-28-15,0 0-22 0,0 1 3 16,0-1-35-16,1 0-22 0</inkml:trace>
  <inkml:trace contextRef="#ctx0" brushRef="#br0" timeOffset="-91182.943">15901 9567 7 0,'-4'-9'51'0,"0"-2"-2"16,1 2-24-16,1 0 13 0,0 1 17 15,2-1-16-15,2 0-18 0,0-2-10 0,5 0-2 16,0-2 1-16,1-1-9 0,4-1 7 0,1 0-1 16,0-3-7-16,5 3 0 0,1-5-4 0,3 0 3 15,3 2 0-15,3 1 1 0,3-3-2 16,2 2 2-16,9-2-3 0,0 0 2 0,-7 5 2 15,-2 2-3-15,-2 2 0 0,-6 2 2 0,-6 2-3 16,1 3 1-16,-6 2 0 0,-1-1 0 0,-2 3 1 16,0 3 2-16,-2-1 0 0,-1 2 3 15,-1 3-1-15,0-3 1 0,-3 7 5 0,0 0 4 16,1 0-4-16,-5 5 12 0,0-3-8 0,-2 2-4 16,-1 3-1-16,-1 0-3 0,-3-1 2 0,1 3-2 15,-3 0-2-15,-2 0-3 0,0 2 0 16,0-2-4-16,-2 2 2 0,-3 0 2 0,3-4 1 15,-5 1-3-15,-1 1 2 0,1-2-1 0,-4-1 2 16,2-1 0-16,0-5-2 0,3 0 2 0,-3-4-2 16,4-3-3-16,3 0 0 0,2-1-6 15,0-1 2-15,2-2 3 0,3 0 2 0,-1 0-10 16,3 0 2-16,-3 0-13 0,3 2 6 0,-1 2-34 16,-1 1 14-16,-3 6-71 0</inkml:trace>
  <inkml:trace contextRef="#ctx0" brushRef="#br0" timeOffset="-90589.334">16442 9185 62 0,'-3'9'104'0,"1"-4"-59"0,2-1 9 0,0-4-48 0,-2 0-10 15,2 2 3-15,0-2-5 0,-2 3-8 16,2-3-9-16,-2 0 21 0,2 2 10 0,0-2 10 15,2 4-5-15,0-2 2 0,2 1-4 0,1 3-1 16,1 1 3-16,1-1-9 0,2 3 5 16,4 2 1-16,3 0-1 0,-3 0 4 0,4 0-9 15,1 3 1-15,2-1 0 0,-2 0 5 0,1 0-2 16,1 0 0-16,0 1-3 0,0 1-1 16,0 1-1-16,0-3 2 0,-3 2 6 0,1 1 1 15,0-3-1-15,-5 2-1 0,0-1-5 0,0 1 1 16,-2-2 4-16,-2 0-5 0,0 1 1 0,0-1-3 15,0 0 3-15,-1-2 0 0,-1 2-3 0,2-2 0 16,-5 3-2-16,5-3 0 0,-2 0 2 16,-3-5-1-16,0 3 0 0,3-2 4 0,-5-3 3 15,5-2-3-15,-7 3 9 0,4-3 9 0,-4-2 8 16,2 0 8-16,-8-7-8 0,8 7 12 0,-2 0-43 16,0 0-4-16,0-6-4 0,0-1 1 15,0-4 4-15,-2-4 3 0,2-5-3 0,-2-4-2 16,2-3 1-16,-3-2 1 0,6-4-1 0,-3-11-1 15,4-2 0-15,0 0-9 0,5-5-19 16,7-20 15-16,4 1-18 0,8-12 8 0,1 14 1 16,-3 22-8-16,-1 10-26 0,-6 14-14 0,1 7-35 15,-2-1-71-15</inkml:trace>
  <inkml:trace contextRef="#ctx0" brushRef="#br0" timeOffset="-89167.803">20514 10272 132 0,'24'22'122'0,"-6"-6"-68"0,-7-1-28 0,-7-4-9 16,-4 0 5-16,-6-2 2 0,-7 0-10 0,-10 4-5 15,-3 1 0-15,-5-3-2 0,0 0 4 0,-4 0 1 16,2 0-1-16,-2 0-4 0,2-3-4 15,-1-1 3-15,6 0 1 0,-3-1 1 0,11-3-4 16,0-3 0-16,7 0 1 0,0-3-4 0,4-1 2 16,5-1-3-16,4-3-2 0,4-3 2 0,5-3-1 15,6-1 1-15,5 0 0 0,2-8-3 16,9 4 0-16,2-6 2 0,7-3-1 0,2 1 0 16,6-1-1-16,5 1 2 0,22-6-1 0,-7 2 1 15,-4 7-3-15,-9 2 3 0,7 2 0 0,-15 9-1 16,-19 2 0-16,-6 5-17 0,-9 2-19 15,-8-1 41-15,-5 3 1 0,-5 3-2 0,-12 1-2 16,-1 0 0-16,-6 3 5 0,-11 4-1 0,-9 2 7 16,-9 7 3-16,-31 7-1 0,-4 3-2 0,-42 15-4 15,-47 14-3-15,-52 18 1 0,141-52-3 16,19-3 0-16,-1-5 0 0,12-1-1 0,-1-8 2 16,13 1-1-16,10-4 7 0,16-5 7 0,1 0-6 15,10 0-5-15,0-5 5 0,2 1-8 16,5-3 0-16,2 1-2 0,7-3 0 0,6-4-2 15,5-5 1-15,8-2 3 0,9-2-5 0,5-2 3 16,6-5-1-16,7 0 1 0,0 1 0 0,9-3-1 16,24-9 1-16,2 5 0 0,22-5-2 0,-24 7 3 15,-17 9-2-15,-21 4 1 0,-10 5-1 16,-12 4 2-16,-4 4 0 0,-9 3-3 0,-6 1-6 16,-3 1-3-16,-4 2 11 0,-2 0 3 0,-7 2-3 15,-8 3 0-15,4-3 3 0,-9 5-2 16,-9 1 5-16,-5 4 2 0,-10 1 0 0,-2 0 7 15,-23 9 0-15,3-4-6 0,4-1-3 0,0 1-1 16,-20 4-1-16,9-7-3 0,9 1 1 0,11-3 3 16,8-4-2-16,10-2 8 0,11-5-2 0,8-2-5 15,2-2-3-15,12-3 1 0,-3-2-3 16,3-1-7-16,6-1-9 0,7-7 12 0,6 1 2 16,5-3-1-16,9-2 0 0,8-4-1 0,5-2-5 15,7-1 1-15,6-4 2 0,5-4 0 16,28-9 0-16,37-11 0 0,-14 11 5 0,8-5 0 15,-60 30 2-15,-10-1 1 0,-5 6-1 0,-9 3 0 16,-11 7 0-16,-6 0-1 0,-7 1-7 0,-7 3-7 16,1 0 19-16,-7 0-1 0,-9 3 4 0,-7 1-5 15,-8 5 2-15,3 0-2 0,-7 2 3 16,-10 4 6-16,-4 1-1 0,-29 12 2 0,0-4-5 16,3 5 1-16,-1-2-3 0,-21 3-3 0,8-1 0 15,-15 0 1-15,19-9-1 0,27-7 1 16,11-9 7-16,16-2-3 0,6-2-4 0,5-2-1 15,6-2-2-15,4-5 2 0,-1 5-5 0,6-7-16 16,0-3-6-16,6 1 13 0,5-5 9 0,7-4-1 16,9-2 1-16,6-2-3 0,6-3 0 15,21-4 2-15,-3 2-1 0,-2 2 1 0,-4 7 4 16,-7 3-3-16,-9 5-8 0,-6 6-15 0,-7 1-23 16,-9 7 1-16,-8 2 38 0,-3 0-2 0,-4 7-89 15,-9 2-152-15</inkml:trace>
  <inkml:trace contextRef="#ctx0" brushRef="#br0" timeOffset="-88168.045">17597 10700 15 0,'4'-4'69'0,"1"-1"-29"0,-1 1-6 16,1 0-10-16,-1-1-12 0,-2 3-6 0,-2 0 9 15,5 2-13-15,-5-2-4 0,0-1 4 0,2 3 37 16,-2 0-27-16,2 5-2 0,-2-3 2 0,0 5-5 16,0-3-4-16,2 7 0 0,-2 2 1 15,2 3 3-15,-2-1 3 0,0 5 4 0,-2 6-4 16,0 3-1-16,0 2-3 0,0 0 1 0,-1 2-5 15,-1-2 1-15,0 4 0 0,1-2-3 0,-1 0 0 16,0-2 1-16,1 0 2 0,-1 4-1 16,0-4-2-16,1-5 0 0,-1-3 1 0,2-6-3 15,2 1 0-15,0-5 4 0,0 0-2 0,0-2 1 16,2-2-4-16,0 0 3 0,0 0-7 0,1-5-5 16,-3 1-9-16,4-3 5 0,-2 2-1 15,0-15-17-15,-2 9-7 0,0 0-121 0</inkml:trace>
  <inkml:trace contextRef="#ctx0" brushRef="#br0" timeOffset="-87683.791">17339 10722 30 0,'11'-4'40'0,"0"-1"6"0,2 1-6 0,1 0-17 16,1-1 3-16,0 1-6 0,1 2-5 16,-1-5-4-16,1 5 0 0,1 0-5 0,1-3-3 15,0 1 1-15,-1 2-2 0,1-1-1 0,8-1-2 16,1 0 3-16,-1-1-2 0,3 3-1 0,-3-3 1 15,3 1 0-15,2 2 0 0,0 0 0 0,-3-1 3 16,3 6 1-16,-4-3 4 0,-1 2-3 16,-4 2 1-16,0-2-1 0,-4 5 4 0,-3 0 6 15,-4-3 3-15,0 5 0 0,-2-2 0 0,0 1-12 16,-4 3-2-16,-1 0 2 0,-2 0-5 16,0 3 1-16,-2-1-3 0,-2 2 2 0,0 1 0 15,-2-1 2-15,-5-2 1 0,2 3 1 0,-4-1 0 16,0-1 0-16,-2-3-4 0,0 2-3 0,-3-4 2 15,1 2-1-15,-7-3-1 0,0 3 0 16,-5-2 0-16,1 2 5 0,-5-4-3 0,-2 0 0 16,2-1 0-16,2-4 1 0,1 1-2 0,1-3 0 15,7 0 2-15,3 0-10 0,1-5-9 0,3 5-17 16,4-4-9-16,3 2-24 0,-1-3-34 16</inkml:trace>
  <inkml:trace contextRef="#ctx0" brushRef="#br0" timeOffset="-87027.696">18397 10877 31 0,'3'2'22'0,"-3"0"27"16,0-4-13-16,0-5-33 0,-3-2-3 0,3 1 10 16,0 1-15-16,0 3-7 0,3-5 2 0,-3 2 2 15,0-6 5-15,-5 2-3 0,3 2 6 0,4 2-2 16,-2-1 2-16,-2 3-2 0,-2-4-3 0,1 3 9 15,1 1 6-15,-2-1 14 0,-1-1-5 16,1 3 3-16,-3-1 0 0,-2 3 0 0,1 0-1 16,-1 0 4-16,-2 2-11 0,0 2-1 0,-2 0-4 15,-3 2-1-15,1 5-5 0,-3-2 2 16,0 4-1-16,1 0-2 0,-1 0 0 0,-2 4 4 16,3 1 1-16,-3 4 2 0,-2 4-1 0,0 0 0 15,2 0-2-15,0 1 5 0,5 1-3 0,-3 1-2 16,5-3-1-16,-3 0 0 0,5-2-3 15,2-2-2-15,1 0 2 0,1-3-2 0,3-1-4 16,1-1 6-16,1 1 1 0,7-3-5 0,-3 2 5 16,4-1-1-16,3-3 1 0,2 2-1 0,2-2-1 15,1 0 9-15,3-2 4 0,3 0-2 16,-2-1-4-16,6-1-2 0,-2 0 2 0,0-3 0 16,2 1-4-16,1-1 3 0,-3 0-2 0,0-1-3 15,0-3 4-15,-5 2 6 0,3-2-5 0,-2 2 4 16,0-2-6-16,-1-2 2 0,1 0-4 0,2-3 2 15,0-1-3-15,-1-1 3 0,6-6-1 16,-1-5 1-16,-2 0 1 0,0-1 3 0,-2-1 2 16,-5-5-1-16,-1-3 0 0,-8-5-1 15,-1-3-8-15,-5-3-2 0,-5-1-4 0,-1-2 3 16,-10-4-4-16,-4 6 0 0,-2 9-3 0,0 5-4 16,0-1-6-16,0 5 7 0,0 5 0 0,0-1 2 15,0 3-1-15,0 6 0 0,0 2-2 0,0 5-28 16,-2 4 7-16,1 5-6 0,-1 2-46 15,0 2 17-15,0 4-84 0</inkml:trace>
  <inkml:trace contextRef="#ctx0" brushRef="#br0" timeOffset="-86590.302">18181 11031 118 0,'-13'4'80'0,"0"-1"-31"16,2-3-34-16,-2-3 18 0,2 1-18 15,2 0-9-15,0 0-6 0,2 0-4 0,3-1-1 16,-1 3 2-16,1-2-2 0,0 2-2 0,1-2 4 16,1 2 0-16,2 0 7 0,0 0 2 15,0 0 1-15,2 0 5 0,3 0 7 0,-1 2 1 16,5 0-13-16,-2 1 4 0,2 1-4 0,2 0 7 16,0 3-2-16,4 2 3 0,0-3-7 0,1 3 5 15,6 4 0-15,-2 1 5 0,2 1-11 16,-2 3 3-16,-3-1-3 0,1 3-2 0,0-2-3 15,-1 2-1-15,-4 0-1 0,3-1 0 0,-1 1-1 16,-1 0 1-16,1-2-1 0,-4-1-1 0,0-1 1 16,-2-3-20-16,0 0-27 0,-3-2-9 15,1 2-89-15</inkml:trace>
  <inkml:trace contextRef="#ctx0" brushRef="#br0" timeOffset="-68813.16">17295 10519 6 0,'0'0'10'0,"2"0"-4"0,-2 0-4 16,0 0 0-16,0 0-8 0,0 0 3 0,2-2-2 16,-2 2 3-16,0 0-3 0</inkml:trace>
  <inkml:trace contextRef="#ctx0" brushRef="#br0" timeOffset="-68172.727">17313 10535 1 0,'0'0'5'0,"0"0"6"0,0 0-7 16,0 0-1-16,0 0 1 0,0 0-3 0,0 0-1 15,0 0 0-15,0 0-4 0,0 0 3 0,0 0 4 16,0 0 1-16,0 0-1 0,0 0 2 16,0 0-3-16,0 0 1 0,0 0 0 0,0 0-3 15,0 0 2-15,0 0 2 0,0 0-5 0,0 0 6 16,0 0-4-16,0 0 0 0,0 0-2 0,0 0 2 15,0 0-1-15,0 0 1 0,0 0-1 16,0 0 3-16,0 0-3 0,0 0 2 0,0 0-1 16,0 0-2-16,0 0 1 0,0 0 1 0,0 0-3 15,0 0 3-15,0 0-2 0,0 0 2 0,0 0-3 16,0 0 2-16,0 0 1 0,0 0-2 16,0 0 2-16,0 0-2 0,0 0 0 0,0 0 2 15,0 0-1-15,0 0 3 0,0 0-5 0,0 0 2 16,0 0 0-16,0 0 1 0,0 0-1 0,0 0 1 15,0 0-1-15,0 0-1 0,0 0 4 16,0 0 5-16,0 0 3 0,0 0 0 0,0 0 5 16,0 0 5-16,0 0-10 0,0 0 4 0,0 0-10 15,0 0-1-15,0 0 0 0,0 0 11 0,0 0-12 16,0 0 0-16,0 0-5 0,0 0-7 16,0 0 3-16,0 0 5 0,0 0-2 0,0 0 1 15,0 0-13-15,0 0-55 0,0 0 25 0</inkml:trace>
  <inkml:trace contextRef="#ctx0" brushRef="#br0" timeOffset="-66532.505">19775 16492 7 0,'0'0'10'0,"0"0"2"16,0 0 9-16,0 0-5 0,-2 0-7 15,2 0 8-15,0 0 23 0,0 0-17 0,0 0-29 16,0-2-3-16,0 2 4 0,-2-2 11 0,2 0 5 15,0-3-4-15,0 1-2 0,-2 0-3 0,2-1-1 16,0 1 1-16,-2-1-4 0,2 1 4 16,0-1-3-16,0 1 0 0,0 2 3 0,0 0-5 15,0-1 1-15,0-1 2 0,0 4-2 0,-3-2 3 16,3 0-3-16,0 2 2 0,0 0 1 0,0-3-4 16,0 3 1-16,0-2 1 0,0 2-3 15,0 0-7-15,0 0-6 0,0 0-15 0,0 0 20 16,-2 0 4-16,2 0 1 0,0 0-9 0,0 0-24 15</inkml:trace>
  <inkml:trace contextRef="#ctx0" brushRef="#br0" timeOffset="-65173.456">17535 10486 3 0,'0'0'2'0,"0"0"-4"0,0 0 9 0,-2 0 10 16,2 0-5-16,0 0-2 0,0 0-2 0,0 0 0 16,-2 0-5-16,2 0 0 0,0 0-3 0,-2 0-3 15,2 0-9-15,0 0-20 0</inkml:trace>
  <inkml:trace contextRef="#ctx0" brushRef="#br0" timeOffset="-54144.58">17451 10469 2 0,'9'2'11'0,"2"0"4"0,-2-2 0 16,2 0-17-16,0 0 2 0,2 0 1 0,-4 2 0 16,4-2-1-16,-2 3 1 0,1-3 0 0,1 2 2 15,4 0-4-15,1 2 2 0,0-1 1 0,2-1 1 16,-1 4-3-16,3-3 2 0,3-1-1 16,-1 2 1-16,5-4 0 0,-3 5-1 0,3-3 6 15,-1 0-4-15,1-2-4 0,0 2 5 0,6 0-1 16,-2-2 3-16,-2 0-1 0,-2 0 0 0,1 0 0 15,-1 0 0-15,2 0-5 0,0-2 1 16,0 2 4-16,0 0 1 0,-3 2-2 0,1-2 2 16,-5 0-1-16,-2 3-3 0,-2-1 1 0,-2 0 4 15,-1 2-3-15,-1-4 7 0,-1 5-1 0,1-5-1 16,-1 2 4-16,3 0-10 0,-3-2-2 16,5 2 1-16,-2-2-1 0,-1 3 1 0,1-3 0 15,2 2-2-15,-3 0-1 0,1 0 3 0,0 0-1 16,-3 1 0-16,1-3-1 0,-3 4 0 0,0-4 0 15,0 2 1-15,-4 0 2 0,2 1-3 16,-2-1 3-16,2-2 1 0,-5 2-1 0,1 0 0 16,2-2-3-16,-2 5-1 0,1-3 1 0,-1 0 0 15,0 0-2-15,-1 3 1 0,5-1 1 16,-4-2-1-16,-1 1 1 0,5 3-2 0,-2-1 2 16,0-1 1-16,2 0 0 0,-2 3-3 0,0-3 2 15,2 1 0-15,-2 1 0 0,2 1-1 0,0 0 1 16,-2-3 1-16,2 3-3 0,-3-3 4 15,3 3-2-15,3-1 1 0,-3-1 0 0,2-1 2 16,2 3 2-16,-1-5-2 0,3 2-1 0,1 1 1 16,-1-3-2-16,1 5-1 0,0-5 0 0,4 0 0 15,0 2-1-15,2 1 1 0,0-3 2 16,7 0-4-16,-2 3 2 0,2-3 0 0,2 2 1 16,-2-4-1-16,0 5-1 0,-1-3 2 0,-1 0-1 15,0 0-1-15,-3 1 0 0,-2-3 3 0,1 4-2 16,-1-2-3-16,0 3 4 0,5-1-2 15,-3-2 1-15,5 3 0 0,2-3-1 0,0 4 2 16,-2-3-3-16,2-1 4 0,-4 2-5 0,-3-2 6 16,-1 3-5-16,-1-3 3 0,0 5 0 0,-4-3-1 15,0 0 0-15,0 3 0 0,2 0-2 16,0-1 2-16,0 1 0 0,2 0 2 0,-4-1-4 16,4 3 2-16,-4-5 0 0,0 5 0 0,2-2 0 15,-2-3 1-15,0 3-3 0,-3 2 5 0,1-3-5 16,2 1 2-16,0 2 0 0,-3-3 0 15,3 3 1-15,0-2-2 0,2-1-1 0,0 1 2 16,4 0 2-16,3 1-2 0,0-3-2 0,2 4 2 16,2-3 2-16,-2 3-3 0,-1-2 1 0,-1 2-1 15,-2-1 0-15,-3 1 1 0,-4 0 0 16,2 0 2-16,-2 0-3 0,-1-1 2 0,1 1-1 16,2-2-2-16,3 2 3 0,-1 2-2 0,-2-2 1 15,2 2 1-15,0-3-2 0,-2 1 1 0,0-2 0 16,-2 2 0-16,-2-3-1 0,0 1 2 15,-1-1 0-15,1-1-2 0,-3 1 0 0,-1 1 2 16,1-2-1-16,3 1 0 0,-1-1 0 0,1-3 0 16,0 2 1-16,-1 1 2 0,3-3 1 15,-2 0 0-15,-1 2 2 0,1-4-4 0,-3 3-2 16,1-1 3-16,-1 0-5 0,1 2 4 0,-5-1-3 16,4-1 1-16,-4 0-1 0,0 2 3 0,0-1-3 15,-2 1 1-15,-2 3-1 0,1-5-1 16,-1 4 3-16,2-1-1 0,-3 2 1 0,1-1-2 15,0 1 2-15,2 2-3 0,-3-1 3 0,1-1-1 16,-1 0 0-16,-1 1-1 0,4-3 0 0,-3 1 2 16,-1 1-1-16,1-3 1 0,1 3-2 0,-1-3 2 15,1 3-2-15,0-5 1 0,-1 3 0 16,-1-1 0-16,-1 1-1 0,3-1 3 0,-3-2-2 16,1 0 1-16,1 3-3 0,1-3 3 0,-1 0 0 15,-1 3-1-15,4-3-1 0,-3 2 2 16,3-2-1-16,2 1-1 0,0-1 2 0,0 0 0 15,0-2 4-15,0 0 3 0,0 0 6 0,0 0-2 16,0 0 0-16,-2 0-1 0,-2-2-5 0,2 2 4 16,-3-2-5-16,1 2-3 0,-1-3-2 15,-1 1 2-15,-1 2-3 0,3-2 3 0,-5 2-6 16,2-2 6-16,1 0-3 0,1 2 0 0,-1-3-4 16,1 3 3-16,1 0 0 0,2 0 0 0,0 0 5 15,0 0-6-15,-1 0 4 0,1 0-3 16,2 3 1-16,0-3-1 0,0 0 2 0,-2 2 0 15,2-2 0-15,2 2 0 0,-2-2 0 0,3 0 1 16,-1 0-3-16,0 0 2 0,0 2 0 0,3-2-1 16,-1 0 2-16,1 0-1 0,-1 0 0 15,3 0-1-15,-3 0 0 0,-2 0 1 0,3 2-1 16,1-2 2-16,-1 3-1 0,-1-3-1 0,1 2 1 16,-1 0-2-16,-2 0 4 0,1 0-2 0,-3 1-2 15,2-1 2-15,-4 2 0 0,2-2 1 16,-5 3-2-16,5-1 1 0,-2-2 0 0,-2 3-1 15,4-3 3-15,-2 3-4 0,2 1 3 0,-3-1-2 16,3-1 2-16,0 0-1 0,-2-1 0 16,2 1 0-16,0 0-1 0,-2-1 2 0,2-1-1 15,-2 0-2-15,0 0 4 0,-3 0-5 0,3 1 3 16,-2-3 0-16,-1 2 0 0,-1 0 1 0,2 0-2 16,-1-2 0-16,-1 2 2 0,1 1-3 15,1-1 2-15,-3 0 1 0,3 0-2 0,2 0 1 16,-1 3 0-16,1-1 0 0,2 1 1 0,0-1-2 15,3 0 2-15,-6 1-2 0,3-1 2 0,0 1-1 16,-2-1 1-16,0-2-1 0,2 3 0 0,-2-3-1 16,-3 2 2-16,3-1-1 0,-2-1 0 15,0 0-1-15,-1 2 2 0,3-1-1 0,-2-1-1 16,-1 2 2-16,3 1-1 0,-2-3 1 0,1 2-1 16,-1-2 5-16,2 3-2 0,2-3 2 15,-2 2 2-15,2 1-3 0,2-1-2 0,0 1-2 16,0-1 2-16,1-2-2 0,-1 5 2 0,-2-3-2 15,0-1 1-15,0-1 0 0,0 2 0 0,-2 1-1 16,0-1 1-16,-1-2-1 0,1 3 0 16,-2-1-1-16,2 0 0 0,-3 3 2 0,3-3 0 15,0 3-2-15,-2 0 1 0,1-1 0 0,1 1-2 16,0 0 3-16,0 1-1 0,0 1-1 0,2 0 3 16,0 0-4-16,0 2 5 0,2-2-4 15,-4-1 2-15,4 1 1 0,-2 0 4 0,-2-2-1 16,2-1-2-16,-2 1-5 0,-3 0 3 0,3-3 0 15,-4 3-2-15,1-3 2 0,-1 0-2 0,-1-1 0 16,0 1 3-16,1 0-2 0,-3 1-3 0,2 1 5 16,1 1-3-16,4 2 2 0,-3 0 0 15,3 0-2-15,0 2-1 0,0 0 2 0,2 0-1 16,0 0 2-16,-2 0-2 0,2 0 2 0,-3 0-2 16,3 0 1-16,-2 0 1 0,-2-2 0 15,2-1-1-15,-3-3-1 0,-1 1-1 0,-1-1 4 16,1-1-1-16,-3 1-2 0,2-1 0 0,-4-2 3 15,5 3-4-15,-3-1 3 0,0 3-2 0,2-1 1 16,-1-1 1-16,1 4-1 0,0-3 0 16,1 3 1-16,1-2 0 0,1 1-1 0,0-1 3 15,-3 0 1-15,3-1 7 0,-1-1 1 0,1 1-9 16,-3-1 2-16,3-1-3 0,-3 0 3 16,1 1-2-16,-1-3-1 0,1 2-1 0,-1-1 1 15,0-1-1-15,1 2-3 0,-3-4 2 0,0 3-1 16,0-1 2-16,-2-2-1 0,3 2-1 0,-1-2 1 15,-2 2 0-15,-5-6 0 0,5 2 2 0,0 4-1 16,5-2 0-16,-5 4 3 0,4-4-2 16,-2 2-2-16,1 3 3 0,1-5-3 0,0 4 2 15,-1-4-1-15,1 2 3 0,1 1-2 0,-1-1 0 16,0 0 0-16,1-2 8 0,-3 2 2 0,2 0-5 16,-4 1-2-16,5-3-1 0,-5 0-2 15,2 0 1-15,-2 0-4 0,2 0-1 0,-2 0 1 16,0 0 2-16,2 0-3 0,-2 0 1 0,0 0 1 15,0 2 1-15,0 0-2 0,0 0 0 0,3 0 2 16,-1 1-1-16,-2-1-2 0,0 2 3 16,2-2-2-16,0 3 2 0,-2-3-1 0,2 0 2 15,-2 0 5-15,3 1 2 0,-3-3 1 0,0 0-4 16,0 2-7-16,0-2 3 0,0 0 3 0,0 2-10 16,-3-2 2-16,3 0-2 0,0 0-4 15,-2 0 10-15,2 0 1 0,0 0-2 0,0 0 0 16,0 0 0-16,0 0-2 0,0 0-2 0,-2-2-27 15,2 2-3-15,0 0 20 0,0 0-42 16,-2 2-22-16,2-2-36 0</inkml:trace>
  <inkml:trace contextRef="#ctx0" brushRef="#br0" timeOffset="-50567.152">23418 12272 13 0,'0'5'15'16,"0"-3"5"-16,0 2-5 0,0 1-7 0,-2 1-3 15,-1 1-2-15,3 2-2 0,-4 0 3 0,4 2 2 16,-4 0 3-16,-1 0-2 0,3-3 7 0,-2 6-7 16,1-3-3-16,-1 0 5 0,4 2 0 15,-4-2 1-15,4 2-7 0,-3-2-2 0,-1 5 1 16,4-3-1-16,-4 2 5 0,1-4-4 0,1 3-1 15,-2-3 0-15,-1 2-2 0,1 0 1 32,-3 3 2-32,1-3-2 0,-3 2-2 0,0 1 5 15,-2-3-3-15,0 4 8 0,-4-3 8 0,1 1-3 16,-1 1-4-16,-3 1 7 0,1-1-6 0,-1-1 0 16,0 1-4-16,1-3-3 0,-3-2 4 0,2 0-1 0,1 0-1 0,-1-2-2 0,2-1 0 15,1 1-1-15,0-4-2 0,1 3 2 0,1-1-2 16,0 0 0-16,-3-1-1 0,3 1-1 0,-2 4 1 15,2-4 0-15,-3 1 1 0,1 1 0 16,-1 0 0-16,-4-2 2 0,3 1 2 0,-3-1-1 16,2 2 1-16,-2-2 0 0,3 1-3 0,-3 1 1 15,-2 0 0-15,2 2-2 0,-2 0 0 0,2 0 0 16,3-2 1-16,-1 2-1 0,0-2 0 16,1-3 0-16,3 3 1 0,-3 0-2 0,-1 0 1 15,3 0 1-15,-1 2-1 0,-4 0 0 0,5-3 2 16,-3 4-2-16,1-4 4 0,-1 3 4 15,0-2-8-15,1 0 3 0,-1 0-3 0,3 0 1 16,-5-3 0-16,4 3-1 0,-3-2 0 0,1 2-2 16,0-5 3-16,1 3-2 0,-3-1 3 0,0 1-3 15,2-3 4-15,-1-2 0 0,-4 3 0 0,4-3 11 16,-6 0-7-16,3 0-2 0,-2 1-5 16,0-1 2-16,0 0-1 0,-3-2 0 0,1 2-1 15,-1 3 0-15,1-1-1 0,-3-2 3 0,3 0-4 16,-3 5 1-16,3-3 2 0,-3 1-1 15,0-1 0-15,1 1 1 0,-3-3-2 0,2 2 1 16,-4 1-1-16,2-1 1 0,-2-2 4 0,2 3-5 16,0-1 4-16,3 1 0 0,3 1-2 0,1-4 0 15,0 5 1-15,4-3 3 0,-4-1-3 0,2 1-1 16,0 0 0-16,-3 1-1 0,-1-1 1 16,2 1-1-16,-1 1 0 0,-3 3 0 0,3-2-1 15,-1 2 0-15,2-1 1 0,0-1 0 0,-1 2 0 16,1 0-3-16,2-5 2 0,-2 5-3 15,-5-3 2-15,0 3 1 0,1 0-1 0,-3-2 0 16,0 2 0-16,0-3 0 0,0 1 3 0,0-1-2 16,3 1 1-16,1-3-1 0,1 1 4 0,2 1-5 15,-3-1 4-15,3-1-4 0,0 1 2 0,-1 1-1 16,-1-1 4-16,-3-1-5 0,3 0 4 16,-1 1-4-16,-1-1 2 0,1 1 0 0,3-1-3 15,0 1-1-15,-1-1-4 0,3 0-3 0,0 1 3 16,-2-1-3-16,2 1 6 0,0-1-5 15,-2 0 3-15,-1 1 7 0,-1-3-1 0,2 2 3 16,-3-1-3-16,1 1 2 0,-1 0-2 0,1 1 1 16,2-1 2-16,-1-2-2 0,1 3 1 0,0-1-1 15,2 1-1-15,2-1 2 0,-2-2-1 16,-2 3 0-16,4-1 2 0,-4-2-2 0,4 1 0 16,-4 1 0-16,-1-2 0 0,3-2 1 0,0 2 0 15,-2 1-2-15,0-3 2 0,2 2-2 16,0 0 1-16,-3-2 0 0,5 2 0 0,1 0 1 15,-1 1-1-15,0-1 0 0,0 0-6 0,0 0-9 16,3 0 7-16,-3 1-2 0,0-1 6 0,0-2-3 16,-2 4 1-16,0-4 1 0,2 2 4 0,-2 3 1 15,0-5 0-15,2 4 1 0,-2-4 0 16,4 2-1-16,-1 1 1 0,1-3 1 0,3 0-1 16,-1 0-1-16,1 0 2 0,-1-3-1 0,1 1 1 15,-1 2-3-15,-1-2 3 0,1 0-1 0,-1 2-1 16,1-2 2-16,1-1-2 0,-1 3 0 15,3 0 0-15,-2-4 0 0,2 4 0 0,1-2 1 16,1 0 0-16,-2-1-2 0,4 1 2 0,-2 0-2 16,3 0 2-16,-3 0-1 0,2 2 1 0,0-5-1 15,-2 5 0-15,2-2-1 0,2 0 2 16,-1 0 0-16,1-1 1 0,0 3-1 0,1-2 4 16,-3 2-1-16,2-2 2 0,1 0 8 0,-1 2-8 15,0-2-4-15,-1 2-1 0,3-3-1 0,-1 3 0 16,-3-2 0-16,4 0-1 0,-3 2 1 15,-1 0 0-15,2 0 0 0,-2-2 0 0,1 2-1 16,-1 0 1-16,-2-2 0 0,0 2 0 0,0 0-1 16,0 0 2-16,-3 0-1 0,1-3-1 0,0 3 1 15,-3 0 1-15,3-2-1 0,-4 2 0 16,1-2-1-16,1 2 1 0,-3 0 0 0,3 0 0 16,-3 2 0-16,0 0-1 0,1 1 1 0,1-3 1 15,-4 2-1-15,5 0-1 0,-5-2 2 0,5 2 0 16,-3 0-2-16,1 1 1 0,-1-3-1 15,-2 2 2-15,2-2 0 0,-4 0-2 0,2 2 0 16,-4-2 1-16,4 2 0 0,-4 0 1 0,4-2-1 16,-4 0 1-16,2 3-1 0,0-1-2 15,2-2 3-15,2 2-1 0,-1 0-1 0,-1-2-2 16,0 5 1-16,0-3-1 0,0-2-2 0,-2 0 3 16,0 2 2-16,-2 0 0 0,0-2 0 0,-1 2-1 15,1-2 1-15,0 3 2 0,0-3-2 0,2 0 2 16,-3 2-3-16,3-2 2 0,0 0-2 15,2 0 1-15,1 0 0 0,1 0 1 0,2-2-2 16,-1 2 2-16,-1-3-1 0,3 1 1 0,-1 2-1 16,-1-4 1-16,1 2 1 0,-1-1-1 15,-1-1 5-15,0 2-5 0,-2-3 3 0,5 3 17 16,-3 0-10-16,3-2-10 0,-3 1-1 0,1 1 0 16,-3 2-1-16,2-4 2 0,3 4 0 0,-3-2-2 15,1-1 2-15,1 1-1 0,3 0 0 0,-3 0 1 16,1-3-1-16,0 5-2 0,-3-4 3 15,2 4-2-15,-1-5 2 0,-3 5-2 0,0-4 3 16,0 2-3-16,0 2 2 0,1-5-3 0,-1 5 4 16,0-2 0-16,-2 0-1 0,0 0 2 15,2 0 3-15,0-1-6 0,0 1 1 0,3-2 1 16,-3 2 0-16,0-3 0 0,5 3 1 0,-3-2 0 16,0-1 2-16,1 1-3 0,-3-1-1 0,0 1 0 15,-2 0 0-15,0-1 1 0,-2 1-2 16,-1-1 2-16,1 1-1 0,0 2-2 0,-3-3 2 15,1 1-1-15,-1-1 0 0,3 3-1 0,0-2 2 16,0-1 0-16,-1 1-2 0,1 0 2 16,-2-1-1-16,-3 3 2 0,0-2-2 0,-1-1 0 15,-4 3 0-15,1-2 0 0,-2-1 0 0,2 1 0 16,2-1 2-16,2 3-2 0,1-2 1 0,1 2 2 16,-1-3-1-16,-1 5 1 0,-4-2 0 0,0 0 0 15,-2-1 1-15,-3 1 0 0,3 0-2 16,2 2-4-16,4-4 1 0,0 4 0 0,5-5 1 15,-2 5 1-15,4-4-2 0,-3-1 2 0,1 1-2 16,2-3 0-16,-2 3-1 0,2-3-7 0,0 1-2 16,-2-1 0-16,4-2 0 0,0 1-19 15,0-1-9-15,2 0 3 0,1 0-39 0,1 2-67 16</inkml:trace>
  <inkml:trace contextRef="#ctx0" brushRef="#br0" timeOffset="-48989.405">23429 12120 7 0,'0'0'26'0,"-2"5"-10"0,-1-3-6 15,1 2-2-15,-2 1-1 0,2 1-6 0,-5 1 12 16,3 2-3-16,1-3 4 0,-1 3 6 0,2 0-2 15,-5 0-8-15,7-1-4 0,-4-1 7 16,4 2-2-16,-2 0 1 0,4-3-19 0,-2 1 13 16,2 0-7-16,0 1 5 0,3-1 4 0,1 0 3 15,1-1 6-15,2-1-6 0,-1-1 0 0,1 0 3 16,2-1 10-16,0-1-8 0,0 0 7 16,0-2-2-16,0 0 3 0,-2 0-16 0,0 0 5 15,0 0-2-15,-3-2-2 0,-1 0-4 0,1-1-1 16,1 1-3-16,-2-2 2 0,1 2 0 0,-1-3 1 15,-1 1-3-15,0-3 1 0,-1-2-1 16,1 5-3-16,0-7 2 0,-1 4-2 0,-1-4 2 16,0 3-1-16,-2-4-2 0,0 1 4 0,0 0-3 15,0 0-4-15,-4 0 3 0,1 0 0 16,-1 3-2-16,-3-1-2 0,1 2 6 0,1 1-3 16,-3-1-3-16,-4 5 6 0,4-3 2 0,-3 5-1 15,2 0-1-15,-2 2 0 0,0 1 1 0,2 1-2 16,0 1 3-16,0-1-2 0,0 3 2 0,3 1 0 15,-3-1-1-15,2 4 1 0,3-2 0 16,0 2-3-16,-1 0 4 0,3 0 0 0,0 0 2 16,0-2-3-16,-1 2 5 0,3 0-9 0,0-2 4 15,3 2-2-15,-3-5 0 0,4 5 1 16,3-4 0-16,-1 2 1 0,5-5 0 0,5 3 1 16,1-3-5-16,8-2 3 0,1 1-1 0,12-6 1 15,-1 1-1-15,0-2 1 0,-3-1 1 0,-4-1 3 16,-1-1 16-16,-7-2 7 0,-2 3-1 15,-7-3-3-15,0 0-13 0,-4-2-4 0,-2-2 0 16,-3 0-1-16,-2-1-1 0,-2-1-2 0,-2 2-1 16,-2-3-1-16,-1 5 3 0,-3-2 0 15,3 4-4-15,-6-2-4 0,7 7 1 0,-1-1-19 16,-3 1-2-16,-3 4 5 0,0 0 10 0,-3 4-8 16,-3 1 13-16,-1 1-10 0,0 3 10 0,1 0-5 15,-1 2 2-15,-2 0-3 0,5 2 7 0,-1-4-1 16,3 2-13-16,0 0 2 0,4-2-21 15,0 0 19-15,0-3-3 0,5 3 6 0,0-4 9 16,1 1-13-16,3 1-2 0,3-3-66 0,1 1-32 16</inkml:trace>
  <inkml:trace contextRef="#ctx0" brushRef="#br0" timeOffset="-48630.117">23515 12171 6 0,'-11'0'64'0,"-2"0"-12"0,-1 0 1 16,3 0 12-16,0 2-32 0,0-2-9 0,0 2-6 16,2 3-4-16,3-5-1 0,-1 4-5 0,1 0-1 15,-1 1-5-15,3 1 0 0,-1 3-4 16,1 0 0-16,-1 2-2 0,5-2 1 0,0 2 4 15,0-2-1-15,0 2-5 0,5-2 2 0,-3-1 6 16,5-1-7-16,-3 0 7 0,7-1 3 0,-2-1-3 16,0-3 3-16,4-2 3 0,0 0-6 0,3-2 6 15,-1-3-1-15,3 1-2 0,-1-5 11 16,1 2-1-16,-5-1 5 0,3-1-7 0,-5-2-4 16,-3-5 2-16,1 5 11 0,-4-2-13 0,-3 0-8 15,-2-3-5-15,-5 5-2 0,-3 0-1 16,-3 0 3-16,-3 5 0 0,-1-1 1 0,-7 5-1 15,0 0-20-15,-2 4-22 0,-12 5-12 0,8 1-46 16</inkml:trace>
  <inkml:trace contextRef="#ctx0" brushRef="#br0" timeOffset="-42553.463">12530 7433 8 0,'0'2'10'15,"0"-2"-6"-15,-2 4 3 0,2 1 8 0,0 1 2 16,0 3-10-16,0 2 11 0,0 5-3 0,-2 1 0 16,2 5-3-16,-2 2 7 0,-1 5-2 15,3 0 3-15,-4 4 1 0,2 13 0 0,-3-2 12 16,3 0-9-16,-2 3-7 0,4-1-1 0,-5-2 14 15,3 16-12-15,-2-8-1 0,-1-1-6 0,3 0 0 16,0-5-4-16,-2 12 1 0,1-3 2 16,1-2-1-16,0-3 0 0,-3-1-4 0,3-3 1 15,-4-4-3-15,1 2 1 0,1 0 0 0,-3 5 1 16,3 4-1-16,-3 2 3 0,-2 0-1 16,-2 2-5-16,0-2 0 0,3 0-3 0,-1 3-1 15,2 1-1-15,0-1 4 0,5 1-3 0,-2-8-2 16,2-5 4-16,2-6-1 0,0-7 2 0,4-4-3 15,-2-3 5-15,0-2-4 0,1-4 3 16,-1-4-2-16,-2-5 9 0,0-5 1 0,0 1 1 16,0-16-5-16,0 2-1 0,0 5-2 0,0 0 0 15,0 2-3-15,0 0 1 0,0-2 0 0,0 2-1 16,0 0-6-16,0-2-18 0,0 2-32 16,0 0 6-16,0 0-39 0,0 0-29 0</inkml:trace>
  <inkml:trace contextRef="#ctx0" brushRef="#br0" timeOffset="-41975.481">11897 9002 181 0,'-15'7'62'0,"4"-3"-69"0,-2-1 5 0,2-3 3 0,0 0-3 16,2-3 20-16,2 3-11 0,1 0-6 15,10 0-5-15,-4 0 10 0,0-2 8 0,-2 4 4 16,4-2 0-16,-2 0-12 0,4 0 10 15,3 3-5-15,0-1 0 0,2 0 6 0,4 2-4 16,-2 1-8-16,6-1 0 0,-1 3-1 0,4-3-3 16,2 3 3-16,0 0 1 0,0-1-2 0,2 1 2 15,3-1-4-15,-1 1 13 0,11-3-6 0,1 1 2 16,2-1 0-16,2-4 5 0,2 2-5 16,2 1 1-16,18-3-5 0,-5 0 2 0,-3 0-5 15,1 0 1-15,11 0 3 0,3-3 6 0,-3 6-2 16,-6-1-1-16,0 2-5 0,-1-2 0 0,-1 1-2 15,8-3 1-15,5 0-1 0,-5 0 2 16,1-3-2-16,-5 3 2 0,6-4-4 0,3 0 0 16,-3-1 1-16,-3 1-2 0,-3 2 0 0,-5-3 0 15,1 3 0-15,-3-2 0 0,-2 4-2 0,-6 0 1 16,-8 2 0-16,-5 0 1 0,-8 2 0 16,-1 1 3-16,-3-3-3 0,5 2 4 0,-3 1-3 15,-1-1 0-15,3 1-1 0,-4-1 1 0,3 1 0 16,-5-1-1-16,0-2 1 0,-4 3-3 15,-1-3 3-15,-6 0-2 0,-2 0 2 0,-2-2-2 16,-1 2 1-16,-3-2-3 0,-12-2-4 0,4 2-13 16,1 0-11-16,4 0-16 0,2 0-89 0,0-2-113 15</inkml:trace>
  <inkml:trace contextRef="#ctx0" brushRef="#br0" timeOffset="-36492.286">12918 9494 23 0,'-2'0'53'16,"2"-4"-17"-16,-2 4-26 0,0-5-5 0,2 3 18 15,0-2-3-15,0-1 18 0,-3 1-17 16,3 2-1-16,-2-1 10 0,2-3 0 0,0 6-9 16,0-5-6-16,0 5-11 0,0-2-11 0,-2 0 3 15,2 2-18-15,0-2 10 0,0 2 17 0,0 2 17 16,0-2 3-16,0 7-4 0,0 1-5 15,-2 1-2-15,2 7-1 0,-2 1-2 0,-1 3 7 16,1 9-3-16,-2 2-16 0,-3 0 10 0,1 2 5 16,-1 2-6-16,0-2-5 0,-1 2 0 0,1 1 3 15,0-3 0-15,3 9-5 0,-1-12 0 16,-1-1-2-16,6-9-2 0,-5-5 3 0,5 1-1 16,0-3 0-16,0-2 1 0,-2-4 0 0,4-3-3 15,-2 0 3-15,3-10 0 0,-1 1 1 16,-2 1 0-16,0 4 0 0,0 0 4 0,0 0-5 15,0-2 1-15,0 2-12 0,0 2-31 0,0 0-22 16,0-4 0-16,0-2-10 0,0-1-46 0</inkml:trace>
  <inkml:trace contextRef="#ctx0" brushRef="#br0" timeOffset="-36023.645">12766 9536 3 0,'-2'-9'10'0,"2"0"5"0,0 1 8 0,0-3 10 16,0 2-1-16,4 0 3 0,-1 2-12 15,1-2 9-15,-2 3 9 0,3-3-18 0,-3 2 2 16,2 1-6-16,-2-1 5 0,3 3-8 0,-5-1-13 16,4 3 0-16,1-2-4 0,-3-1 0 0,2 1 1 15,3 2-1-15,-1 0-3 0,5-1-1 16,-2-1 4-16,2 2-2 0,-2 0 1 0,4-3-3 15,1 3 4-15,-3-3 3 0,4 3 0 0,-2 0 7 16,3 0-6-16,-3 2 13 0,0 0-9 0,-2 2 4 16,0-2 6-16,-2 4-9 0,0 1-1 15,0 2 4-15,0-1-7 0,-3 3-2 0,-1 0 0 16,-1 0-2-16,0 2 2 0,-1 2-1 0,-1 2 1 16,0 1-2-16,-4 1 0 0,2 1 0 0,0 2-1 15,-2-3 2-15,2 3-3 0,-3 0 2 16,3 2-2-16,-2-2 0 0,2-2 3 0,-2-5-1 15,0-2 3-15,2 0-1 0,-2-4 1 0,-1-1-1 16,-3-1-1-16,1 1 4 0,-3 1 3 0,-6-3 3 16,1 1 1-16,-5-1 4 0,1-2-2 15,-3 0-3-15,-7 1-2 0,-1-3-3 0,1 0-3 16,3 0-2-16,0-3-1 0,4 3 0 0,0-2 0 16,3 0-2-16,1 2 0 0,5-4-7 15,2 4-22-15,0-3-33 0,3 1 7 0,6-4-59 16,0 3 56-16</inkml:trace>
  <inkml:trace contextRef="#ctx0" brushRef="#br0" timeOffset="-35023.89">12118 7719 2 0,'0'0'49'15,"2"0"-22"-15,0 0-8 0,-2 0 20 0,0 0-15 16,0 0-6-16,3 0-13 0,-3 0-5 0,2 0-4 15,-2 0 1-15,0 0-2 0,0 0 2 0,0 0-6 16,2 0 5-16,-2 0 4 0,2 0 0 16,0 2 1-16,1-2 6 0,-1 3 10 0,-2-1-8 15,4 0 14-15,-2 0 10 0,1 0-16 0,1 1-7 16,-2 1 3-16,3-2-1 0,-3 3 0 16,0-3 1-16,0 2 0 0,0-2-6 0,1 3 3 15,-1 2-10-15,0-1 6 0,0 3-6 0,3 2 2 16,-5 2-2-16,4 5 1 0,-2-1-1 0,3 3 0 15,-1 7 0-15,3-3 0 0,-1 0 5 16,-1 1-2-16,1-3-1 0,3 0-2 0,-4-3 4 16,3 1 1-16,-3-2-2 0,1 0 1 0,1-5-2 15,0 2 0-15,-3-4-1 0,0 3 2 0,3-3-3 16,-3 0 0-16,3 0-1 0,-2-5 2 16,1 3-1-16,-1-2 0 0,-1 1-2 0,0-3 3 15,-1-1 0-15,1-2 2 0,-2 1 10 0,-2-8 21 16,2 1 3-16,-2 2-1 0,0 4-30 0,0-2-9 15,3 0 3-15,-1-5 1 0,0 3 2 16,-2-2 4-16,0-3-4 0,2 1 2 0,0-3 0 16,-2-2-1-16,0 0-4 0,0-2 1 0,0-1 0 15,-2 1-1-15,2 0 1 0,-2-3-3 0,2-1 2 16,-2 1-2-16,0-1 0 0,2-1 2 16,0 0-1-16,0-1-17 0,2-1-16 0,2-7-31 15,1 3 33-15,1 0-61 0,3 2 4 0</inkml:trace>
  <inkml:trace contextRef="#ctx0" brushRef="#br0" timeOffset="-33758.572">12323 7783 18 0,'0'-4'33'0,"0"2"-13"16,2-1-1-16,-4-1 2 0,2 0 7 15,0 1-16-15,0-1 5 0,0 4-3 0,0-5 12 16,0 5-12-16,0-2-8 0,0 0-6 0,0 2-6 16,0 0 1-16,0-2 5 0,0 2 4 0,0 0-1 15,0 0 6-15,0 0 12 0,0 0-13 16,0 0-3-16,0 0 0 0,0 0-3 0,0 0 0 15,2 0 0-15,-2 0-1 0,0 0 5 0,0 2 5 16,0-2-5-16,0 2 8 0,0 0-2 0,0 1-8 16,0-1 10-16,0 2-13 0,0 1 5 15,0 1-7-15,-2 1-1 0,2 0 14 0,-2 4-9 16,0 0-2-16,-3 2 0 0,3 0 0 0,-2 3-3 16,-1 1-1-16,-1 1 2 0,1 6 1 0,-2 0-2 15,1-4 4-15,1 2-4 0,-1 0 1 16,-1-2 0-16,3-2 2 0,-1-1-9 0,1 1-68 15,2 0-94-15,-3-1 105 0</inkml:trace>
  <inkml:trace contextRef="#ctx0" brushRef="#br0" timeOffset="-32633.779">12369 8121 1 0,'0'-5'31'0,"0"3"-10"0,2-3-2 16,-2 1-10-16,3 2 1 0,-3-5 20 0,0 3-3 16,0 2-11-16,2-3-1 0,-2 1 1 15,2 2-3-15,-2-5-1 0,0 5-1 0,0 0 0 16,0-3 5-16,0 3-10 0,0 0-3 0,0-3 9 15,0 1-3-15,0 2-1 0,0-3 3 16,0 1-1-16,0-3 3 0,0 1 1 0,2-1-10 16,0-2 3-16,1 0 5 0,1-2-3 0,-2 0 0 15,1-2 0-15,1-2-6 0,0-1-2 0,-1 1 1 16,3-5-1-16,-1-2 0 0,-1 2-3 16,-2 0 3-16,0 0-2 0,1 3 0 0,-1-1 0 15,0 1 1-15,0 1-3 0,0 1 2 0,-2-1 0 16,3 3-3-16,-3-2-2 0,0 1-5 0,0 3-21 15,0 0-9-15,-3 2 19 0,3 1-50 16,-2 1-46-16</inkml:trace>
  <inkml:trace contextRef="#ctx0" brushRef="#br0" timeOffset="-20198.916">12806 9397 12 0,'0'2'17'15,"0"-2"-5"-15,0 0 1 0,0 0-1 0,0 0 0 16,0 0-4-16,0 0-5 0,0 0-6 0,0 0 1 16,0 0 0-16,0 0 1 0,0 0-4 15,0 0 6-15,2 0-2 0,-2 0-3 0,0 3 0 16,0-3 3-16,0 0-1 0,0 0 3 0,0 0-2 15,0 0 0-15,0 0 1 0,0 0-2 0,0 0 0 16,0 0-1-16,0 0 2 0,0 0 1 16,2 0-4-16,-2 0-2 0,0 0 5 0,0 0 1 15,0 0 0-15,0 0-2 0,0 0 0 0,0 0 1 16,0 0-2-16,0 0 2 0,0 0 1 16,0 0 1-16,0 0-1 0,0 0 2 0,0 0-2 15,0 0-1-15,0 0 0 0,0 0 3 0,0 0-4 16,0 0 2-16,0 0-2 0,0 0 6 0,0 0-4 15,0 0 3-15,0 0-1 0,0 0-2 0,0 0 2 16,0 0 4-16,0 0-6 0,0 0 1 16,0 0 0-16,0 0 0 0,0 0-3 0,0 0 3 15,7-5-5-15,-1 3 5 0,-1 0 6 0,-1 0 11 16,-2 2-7-16,3-3 12 0,-3 1 3 16,0 2-12-16,-2 0-1 0,3 0-4 0,-1 0-5 15,-2 0 2-15,2 0-2 0,-2 0 6 0,0 2-1 16,0 3-2-16,0-1-6 0,0 5 1 0,2 0 2 15,-2 2-3-15,2 0 0 0,-2 2-2 0,3 2 1 16,-1-1 0-16,-2 1 0 0,2 3-1 16,-2 4-1-16,2-2 3 0,3 2-3 0,-5 0 4 15,2-2-4-15,-2 2 2 0,0 0-1 0,2 2 0 16,0 0 2-16,-2 3-3 0,2-1 0 16,1 5 3-16,-3-2-3 0,0-1 5 0,0-1-3 15,2 4 3-15,-2-5-3 0,0-4 4 0,0-2-2 16,-2-5 1-16,2 1-1 0,0-5-2 15,-3 0 3-15,3-2-2 0,0 0 1 0,0-1-2 16,0-1 0-16,0-3 2 0,-2 1-2 0,2-3-2 16,0 0 4-16,0 0-3 0,-2-8-1 0,2 1-4 15,0 3-19-15,0 0 3 0,0 2-9 16,0 0-23-16,0 0 34 0,0 4-22 0</inkml:trace>
  <inkml:trace contextRef="#ctx0" brushRef="#br0" timeOffset="-18589.866">12868 9465 2 0,'4'0'5'0,"0"-2"5"0,-1 0-2 0,1 0-5 16,0 2 1-16,1-2-1 0,-3-1 1 15,0 1-1-15,3 0-1 0,-1 2 1 0,-2-2 2 16,3 0 5-16,-1 2-9 0,-2-3 1 0,3 3-2 16,-1-2 1-16,-2 0 0 0,1 2 8 0,1 0 1 15,-2 0-4-15,3 0 1 0,-3 0-3 16,0 0 4-16,2 0-1 0,-1 0-4 0,-1 2-1 16,2-2-2-16,-2 2-1 0,3 1-2 0,-3-3 1 15,2 2 1-15,-1 0-2 0,1 0 4 0,-2 0-3 16,3 1 2-16,-1-1 2 0,0 0 1 15,-1 2 0-15,1 1 0 0,0-1 1 0,1-2 4 16,-1 5 1-16,1-2 1 0,1-1-3 0,-1 3-1 16,-1-3-1-16,1 0-2 0,1 3 0 0,-1-3 0 15,-1 3-3-15,0-3-1 0,1 3 3 16,-1 0-4-16,1-3 3 0,-1 0-1 0,0 3 6 16,-1-3-4-16,1 3 2 0,-4-2-1 0,2 1-1 15,0-1 8-15,-2 1-2 0,0-1-5 0,-2 1 2 16,2 1 8-16,-4-1-3 0,2 1 0 15,-3 0-4-15,1-1 1 0,-3 1 1 0,1 2 1 16,-1-5-7-16,-2 3 2 0,0-3 0 0,1 3-1 16,-1-3 1-16,-2 1-3 0,2-1 1 15,0 0 2-15,-2-1 0 0,0-1-2 0,0 0 3 16,0 0 1-16,-2-2 7 0,4 5-6 0,-2-3 5 16,-2-2-6-16,4 2-5 0,-2 0 0 0,2-2-3 15,0 0 0-15,0 2 0 0,3 1 0 16,-1-3-5-16,3 0-4 0,-1 0-6 0,1 0 5 15,2 0-5-15,-1 0 3 0,1 0 1 0,0 0 7 16,2 0-3-16,-2 0 6 0,2 0-3 0,0 0 3 16,0 0 3-16,0 0 2 0,0 0-1 0,0 0-1 15,0-3 2-15,0 3-1 0,0 0-2 16,0 0 2-16,0-2 0 0,0 2-3 0,0 0 2 16,2 0 1-16,-2 0-2 0,0 0 2 0,2 0 0 15,-2 0-2-15,0 0 3 0,2 0-2 16,1 2 0-16,-1-2 0 0,0 0 2 0,0 3-4 15,0-3 2-15,3 0 1 0,-3 2 0 0,3 0-2 16,-1-2 3-16,-2 0-3 0,3 2 0 0,-1 0 1 16,0-2 1-16,1 3 1 0,-1 1-2 15,1-4-2-15,1 0 2 0,-1 2 3 0,-1 0-4 16,0-2 0-16,3 0 1 0,0 0 1 0,-1 0-1 16,-1 3 0-16,4-6 2 0,-3 3-2 0,-1 0-2 15,3 0 3-15,-1 0-2 0,-3-2 1 16,3 2 2-16,2-2-4 0,-5 2 3 0,3-2 1 15,-1 0-3-15,1-1 2 0,0 1-4 0,-1 0 4 16,1-2-1-16,0-1-2 0,1 1 5 0,-3-1-3 16,1-1 1-16,3 1-1 0,-4-3-1 0,1 1 2 15,1-2 0-15,-1-2 0 0,-1 0 0 16,1-2-1-16,-1-3 2 0,-3 1 1 0,0 0 0 16,3 1 2-16,-3 3-1 0,-2 0 2 0,2 2 1 15,-2-2-1-15,0 3-5 0,-2-3 1 16,0 0 2-16,-1 2-4 0,-1-2 0 0,2 2 1 15,-3-2-1-15,1 4 1 0,0-2-3 0,-1 1 2 16,1-1 0-16,-1 2 0 0,1-2-1 0,0 5 0 16,-1-5 3-16,-1 3-3 0,1 1 1 15,-1-2-2-15,-3 1 0 0,0 1 0 0,0-1 5 16,0 1 0-16,0 3 1 0,1-2 0 0,1 2-1 16,-2-1 1-16,3-1-3 0,-1 4-1 0,-2 0-1 15,3-2 3-15,-3 2 1 0,0 0-3 16,2 2 0-16,-2-2 3 0,3 0-5 0,-1 2 3 15,1 0 0-15,-1 1-3 0,0-1 2 0,3 0 2 16,-3 0-1-16,3 0-1 0,0-2 0 0,1 5 1 16,-1-5-2-16,0 4 1 0,1-2 0 15,-1 1 0-15,4 1-2 0,-5 0 5 0,3 1-4 16,0 2 0-16,2-1 1 0,-2 3 0 0,0 2 0 16,-1 2 1-16,3 3-2 0,-2-3 2 15,2 2 1-15,-2 1-4 0,4-3 5 0,-2 2-4 16,0 3 1-16,2-3 2 0,1 5-4 0,-1-2 2 15,2 0 1-15,1-3 1 0,-3-2-2 0,0 3 3 16,0-5 6-16,1 2-6 0,1 0 2 0,-4-4-2 16,2 0 0-16,0 0-1 0,1 2 4 15,-1 0-3-15,-2 0 2 0,2 0-3 0,-2 2 1 16,0-2 0-16,0 2 0 0,0-2-2 0,-2 2 0 16,2 1 3-16,0-1-4 0,0 2 3 15,-2-1-2-15,-1-1 0 0,3 0-1 0,-2 0-1 16,2 3 3-16,0-1-2 0,0-2 1 0,-2 3-3 15,2-1 3-15,-2-2 2 0,2 3-4 0,-2-3 2 16,2-2-1-16,0-2 1 0,-3-2-1 16,1-1-1-16,2 1 1 0,0-3 1 0,-2-2-2 15,2-6-5-15,0 2-12 0,0 2-41 0,0-2-2 16,0 2-52-16</inkml:trace>
  <inkml:trace contextRef="#ctx0" brushRef="#br0" timeOffset="-16387.274">13273 9558 23 0,'-2'-4'18'0,"0"-1"1"0,-3-1-18 16,1 1 2-16,-5-1 13 0,3-3 15 15,-3 2-20-15,0 1 12 0,0-1 16 0,3-2-22 16,-3 3-5-16,2-1 1 0,0 0 0 0,1 1 9 16,-1-1-11-16,3 0 5 0,-1 3 1 0,3-3-11 15,0 3 1-15,-2-3-4 0,1 1 2 16,1-1-1-16,0 3 4 0,2-3 4 0,-2 1-7 16,0-1 1-16,-1 3-2 0,1-3-1 0,0 0-1 15,0 1-3-15,-3-1 1 0,3 0 2 0,-2 1-3 16,-1-1 2-16,1 1 1 0,2-1-2 15,-3 3 0-15,1-5 2 0,-1 2-1 0,1 1-2 16,-3-1 3-16,3 0-3 0,-3-2-2 0,1 3 5 16,-3-1-5-16,0 1 4 0,0-1 0 15,-2 0-4-15,-2-1 4 0,0 1-7 0,-3 0 6 16,1-1 2-16,0 3-1 0,-1 1 2 0,1 2 0 16,-3-1-1-16,3 3-4 0,-5 3 3 0,2-1-2 15,-2 2 0-15,3 1 2 0,-5 1-4 16,2 1 4-16,0-1-2 0,0 5 3 0,-2-2-1 15,2 2-3-15,3-2 3 0,-3 2 5 0,0 0-2 16,2-2 0-16,1 2-1 0,1 0 0 0,3-2 1 16,2 2-4-16,-2 0 0 0,2 0-1 0,2 0 1 15,0 2-2-15,0-2 2 0,3 5 0 16,1-3-2-16,-1 4 2 0,3 1-1 0,-1 2 1 16,2 2-1-16,-3-2 0 0,8 6 0 0,-3 1 1 15,0-3 0-15,2-2 0 0,-2 0 0 16,0-2 0-16,0 2-1 0,2-2 0 0,0 0 2 15,3 2 0-15,-1-2-1 0,0 4-2 0,3 0 4 16,2 3-2-16,-5-1 0 0,5 0 0 0,0 3-1 16,0-5 1-16,-3 3 0 0,3-7 0 15,0 0 1-15,-2-3 1 0,1-1 1 0,-3-5 0 16,4 2-1-16,-3 0 0 0,1-2 0 0,2 5 1 16,-1-3 0-16,1 0-1 0,0 2 3 0,2-1-3 15,-2 1 1-15,0-2-3 0,2 1 2 16,-2 1-4-16,2-2 1 0,2 3 0 0,-2-3 1 15,4 2 3-15,-1-4-1 0,3 5-1 0,-1-7-1 16,-1 2 1-16,0 0 0 0,3-5-3 0,-2 5 5 16,-1-4-2-16,0-1-5 0,1 1 5 15,2-5 0-15,-5 3-3 0,4-3 3 0,1-2-2 16,0 2 2-16,2-2 2 0,-3 0-2 0,3-2 0 16,0 2 0-16,0-2-2 0,0 0 0 0,-3-3 2 15,3 3-1-15,-5-3 5 0,3 1 2 16,-2-3 3-16,-1-1-3 0,0-1-3 0,-4 0-1 15,3-2 1-15,-3 0 1 0,0 2-1 0,-3 0-3 16,1-2 4-16,0 2 1 0,-2-2 0 0,-1 3 4 16,-1-3-1-16,-1 2 3 0,1 2-7 15,-3-2 0-15,0 5 2 0,-2-5 11 0,2 3-7 16,-2-1-4-16,2 0-4 0,-2 1-1 0,0-8-4 16,3 1 2-16,-1-4 1 0,0-5-3 0,-2-1 1 15,2 1 2-15,-2 0-2 0,2-2 2 16,-2-2-2-16,0-5 2 0,0 0 0 0,-2 0-2 15,2 2 3-15,0 1 0 0,0 3-1 0,2 1 0 16,-2 2 0-16,0 5 0 0,0 1 0 16,-2 5 3-16,0-2-1 0,2 4-2 0,-2-2-1 15,-3 0-2-15,1-2 2 0,0 0-1 0,-1-3 0 16,1-4 1-16,-5-2-1 0,0-4-2 0,3-5-3 16,-3-2-4-16,0-5-9 0,0 3 6 0,-2 0 7 15,2 2 3-15,0 6 2 0,-2 3 0 16,0 11-7-16,-2-3-12 0,0 10 10 0,-3-1-23 15,-3 5-6-15,-1 0-6 0,-2 4-16 0,-3 2 8 16,-1 5-80-16</inkml:trace>
  <inkml:trace contextRef="#ctx0" brushRef="#br0" timeOffset="-11169.686">12532 7483 6 0,'3'0'5'0,"-3"3"-5"16,2-3 6-16,-2 2-4 0,2 0 0 15,0-2 1-15,-2 0 1 0,0 2 4 0,2 0 3 16,-2-2-2-16,3 3-2 0,-3-1 5 0,2 0-1 16,0 0 10-16,-2 3 1 0,2-3-17 0,-2 2 7 15,2 1 8-15,1-1-3 0,-3-2 2 0,0 5-5 16,2-3 1-16,0 1 7 0,-2 1-9 15,0-1-1-15,0 1-4 0,0 3-1 0,0-2-3 16,0 2-2-16,0-1-1 0,0 3 0 0,0 0-2 16,0 0 0-16,-2 0 1 0,2 0-2 15,0 0 1-15,0 3-1 0,0-5 0 0,0 2 2 16,0-3-1-16,0 3-1 0,0 0 2 0,2-2-4 16,-2 0 4-16,2 0-2 0,-2 0 0 0,3-3 3 15,-1 3 2-15,-2-2-1 0,2-1 2 16,-2 1 3-16,2 0-4 0,-2-1 2 0,2 1-2 15,-2-1 0-15,3-1 0 0,-3 1-1 0,0 1-1 16,0 0 0-16,0-3-1 0,0 3 0 0,2-1 0 16,-2 1 0-16,0-3 0 0,-2 3 0 15,2-3-1-15,0 3 2 0,0-3-1 0,0 1 1 16,0 1 2-16,0-1-2 0,-3-1 5 0,3 3-2 16,-2-1-2-16,2 1 2 0,0 0 1 0,-2 4-2 15,0-5-3-15,0 5 2 0,-1-2 1 16,1 2-5-16,-2 0 3 0,-1 2 1 0,3-2-1 15,-2-2-1-15,1 2-1 0,1-2 1 0,0 0 2 16,0-2 0-16,0-1-3 0,2 3 1 0,-3-5 3 16,3 3-4-16,0 0 4 0,-2-1-4 15,2-1 3-15,0-1-1 0,0 3 0 0,0-1-3 16,0-1 7-16,0 1-5 0,0-1 2 0,0-1 0 16,-2 3 2-16,2-3-3 0,0 1 0 15,0-1 1-15,-2 3-1 0,2-3 2 0,-2 0-1 16,2 3-2-16,0 0 3 0,-3-1-1 0,1 1 3 15,0 0-6-15,0-1 1 0,2 3 0 0,-2-2 1 16,-1 1-2-16,1 1 1 0,0 0 0 16,0 0-1-16,2 4 1 0,-2-2 0 0,-1 0 1 15,1 2-2-15,-2 1 2 0,4 1 0 0,-5-2 0 16,5 3 1-16,-4-1 1 0,2 1 3 0,0-3-4 16,-1 2 2-16,1-2 0 0,0 1 1 0,0-1-1 15,-3-4-3-15,5 2 0 0,-2-2-1 16,0 2-1-16,2-5-2 0,0 3 4 0,-2 0-3 15,-1-3 0-15,3 1 2 0,-2 0 1 0,2 1-3 16,-2-1 3-16,0 2-2 0,2 0 1 16,-2 2 2-16,-1 0-3 0,1 2 1 0,-2 0 1 15,2 3 2-15,-1-1-1 0,1 1-1 0,0 1 1 16,-2-1-2-16,1 1 2 0,-1-1-2 0,4-1 0 16,-4-2 0-16,1 1-1 0,1-1 2 15,0 0 0-15,2-2-3 0,-2 2 2 0,0-2 0 16,-1 0 1-16,1 0 0 0,0 0-2 0,0 0 0 15,0 0 1-15,-1 3 0 0,1-3 2 0,-2 2-2 16,1 0 2-16,-1 3 2 0,2-1-1 16,0 0 0-16,-3 1 2 0,3-1-2 0,2 3 1 15,-2-3-1-15,0 1-2 0,2-1-1 0,0-4 2 16,-3 3-1-16,3-3 0 0,0 0-2 0,3 0 2 16,-3 0 0-16,2 2 0 0,-2-2-1 15,0 2 2-15,0 0-1 0,2 1 1 0,-2-1-2 16,0 2 1-16,0-2 0 0,0 1-1 0,-2-1-1 15,2 0 2-15,0 3-1 0,-2-1 0 0,-1-2 2 16,1 3-3-16,0-1 1 0,0 1 1 16,0 1-2-16,-3 1 2 0,3-1-1 0,0 6 0 15,-3-1 0-15,3 0-2 0,-2 0 3 0,2 2-2 16,-1 0 0-16,1-2-2 0,0 0-13 16,0 3-22-16,2-3 3 0,0 4-52 0,0 0-9 15</inkml:trace>
  <inkml:trace contextRef="#ctx0" brushRef="#br0" timeOffset="-9466.946">12197 7803 6 0,'0'0'19'0,"0"0"-2"0,0 0 18 0,0 0-3 16,2-2-22-16,-2 2 6 0,0 0 6 0,0-2-7 15,0 2 0-15,0-3-2 0,0 1 14 0,0 2-4 16,0-4-7-16,0 4-6 0,0-2 2 0,0-1 2 15,0 1 0-15,0 2 7 0,0-2-8 16,0 0-6-16,0 2 1 0,0 0-3 0,0-2 3 16,0-1-3-16,-2 3-2 0,2 0-2 0,-2-2 0 15,2 0-2-15,0 0 0 0,0 0 3 16,-2-1-4-16,2-1 2 0,0 4-1 0,-2-5 2 16,2 1 1-16,0 2 2 0,0-3 1 0,0 1 1 15,-3 2 2-15,3-3 4 0,-2 3-3 0,2-2 1 16,0 2-2-16,-2-3 3 0,2 3-5 0,-2 0-1 15,2 0-2-15,-2-1 2 0,2 1-2 16,-3 0-3-16,3 2 1 0,0 0-2 0,0-2 0 16,0 2-2-16,0 0 2 0,0-2 0 0,0 2-1 15,-2 0 0-15,2 0 0 0,0 0 0 16,0 0-2-16,0 0-2 0,2 2 3 0,-2-2 0 16,0 2 3-16,0-2-1 0,3 4 3 0,-1-1-2 15,0 3-1-15,0 1 2 0,3 2-1 0,-3-1 1 16,2 3-1-16,1-2-2 0,1 2 4 0,-1 3-4 15,1-3 2-15,-1 4 0 0,1-2-2 16,1 3 2-16,0-1 0 0,1 5-1 0,-1 0 1 16,0-3 1-16,-1 1 0 0,-1 0-2 0,-1-3 2 15,0 3 0-15,-1-3 1 0,1 3-1 16,1-3-1-16,-3 1-1 0,0-1 1 0,0 1 1 16,0-3-2-16,1-2 1 0,-1 0 2 0,-2-2-1 15,2-3 1-15,0 1 0 0,-2-3 0 0,2 1 0 16,1-3 2-16,-3 2-1 0,2-4 0 15,0 5-1-15,-2-5 0 0,0 4 1 0,2-4 0 16,-2 5-3-16,2-3 1 0,-2 0 1 0,0 2-1 16,0-1-1-16,0 1 1 0,0 0 0 15,0 1-2-15,0 1 0 0,0-1 1 0,0-1 1 16,0 1-2-16,0-3 0 0,0 2 0 0,0-1 2 16,0 1-1-16,0-2 1 0,3 0-2 0,-3 3 0 15,0-5 1-15,2 2 0 0,-2 0 1 0,0-2 0 16,0 2-1-16,0 1 0 0,0-1-2 15,0 0 3-15,0-2-3 0,0 2 3 0,2 0-2 16,-2-2 1-16,0 3 0 0,2-3 3 0,-2 2-1 16,0-2 5-16,0 0 2 0,0-2 0 15,0 2 4-15,0 0 6 0,0 0-11 0,0 0 6 16,0-3 0-16,0 3 5 0,0 0-6 0,0 0-4 16,-2 0-11-16,2-2 1 0,0 0 2 0,-2-2-3 15,2-3-1-15,-2 0 3 0,2 1-2 0,-3-3 1 16,3-2 1-16,0 2 0 0,0-4-3 15,0 0 1-15,3-1 3 0,-1-3-4 0,0-1 2 16,2-2 0-16,3-8-1 0,-3-3 0 0,3 2 1 16,2 0 2-16,-5 1-2 0,3 1 3 15,-3 5-3-15,-2 0 2 0,1 5 6 0,-1 3-1 16,-2 3-1-16,0 0-2 0,0 2-1 0,0 3-2 16,-2-1 0-16,-1 3 0 0,3-1-1 0,-2 3 0 15,0-4-3-15,0 3 2 0,2 1-2 0,-2-2 0 16,-1-1 3-16,3-1 1 0,0 1 0 15,0 1-1-15,3-1 0 0,-3 3 2 0,2-2-4 16,-2-1-13-16,0 5-4 0,0-2-8 16,2 0-2-16,-2 2-17 0,0 0 0 0,0 0 16 15,0 0-35-15,0 2 24 0,4 0-129 0</inkml:trace>
  <inkml:trace contextRef="#ctx0" brushRef="#br0" timeOffset="-7608.019">13692 9055 1 0,'-2'-2'12'16,"0"0"16"-16,0 2-5 0,-1 0-3 0,1-2 6 15,2 0-11-15,-2 2 3 0,0 0-8 0,2 0 16 16,-2 0-10-16,-1-3 5 0,3 3-3 16,-2 0-1-16,2-2 0 0,-2 2 4 0,2 0-8 15,-2 0-5-15,0 0 4 0,2-2 1 0,-3 0-3 16,3 2-2-16,0 0 0 0,-2-2-1 15,0-1-6-15,2 1 7 0,0 2-6 0,0 0 7 16,-2-2-1-16,2 2 1 0,0-2-7 0,-3 2-2 16,3 0-1-16,0 0-5 0,0 0 9 0,0 0-5 15,0 0 3-15,0 0-3 0,0 4 2 0,0 1 0 16,0 1 0-16,0 3 1 0,0 2 0 16,3 0 0-16,-3 2-1 0,0 3-1 0,0-1 0 15,0-2 0-15,2 3 1 0,-4-3-2 0,4 0-1 16,-2-2-2-16,2 0 2 0,0-2 2 15,-2-2-1-15,3-1-4 0,-1-1 5 0,-2-1-1 16,0-2 4-16,2 1 8 0,-2-1 5 0,0 0 2 16,2-2-5-16,-2 0-11 0,0-2-2 0,-2 0 2 15,2-5-2-15,-2-2 2 0,2-2-2 16,-2-2 4-16,-1 0-1 0,3-3 2 0,-4 3 0 16,4-2-2-16,-5-1 0 0,5 3-2 0,-4 0 3 15,2-1-2-15,0 3 0 0,-1 0 2 0,3 5-2 16,-2-1-1-16,0 1 3 0,2 1-1 15,0 1-3-15,-2 1 1 0,2 1 0 0,-2-2-3 16,2 4 1-16,0 0 0 0,0-2-3 0,0-1-2 16,0 3 4-16,0 0 2 0,0 0-2 0,0 0 4 15,0 3 1-15,0-1-3 0,0 4 3 16,0 1-1-16,0 0-3 0,0 2 3 0,0-1-1 16,2 1-1-16,-2-2 1 0,0 2-12 0,2-3 5 15,-2-1 0-15,0 1 3 0,2-4 2 0,0 5 0 16,-2-5 1-16,3 0 2 0,-1 1-2 15,-2-3 4-15,4 2-3 0,-2-2 1 0,-2-2 0 16,3 2-1-16,-1-3 0 0,0 3-18 0,-2 0-42 16,2-2 1-16,-2 2-68 0</inkml:trace>
  <inkml:trace contextRef="#ctx0" brushRef="#br0" timeOffset="-6452.049">12577 7957 7 0,'0'-2'10'0,"0"0"0"0,0 0-5 0,0 0-1 15,-3-1-4-15,1 1 3 0,2 2 1 0,-2 0-1 16,0-2 1-16,0 0 4 0,-1 2 4 0,1 0-4 16,-2 0 3-16,1-2 5 0,1-1 9 15,-2 3-9-15,2 0 15 0,-3-2-21 0,3 0 9 16,0 2 0-16,-3 0-9 0,3-2 6 0,0-1-6 16,-2 3-4-16,1-2-4 0,1 0 4 0,0 0-3 15,0 2 10-15,0 0-10 0,2-2 2 16,0-1 1-16,-3 3 1 0,1 0-3 0,2 0-3 15,-2-2 0-15,2 2 0 0,-2 0-4 0,2-2 1 16,0 2 1-16,0 0-2 0,0 0 3 16,0 0-1-16,0 0-2 0,0 0 3 0,0 0 2 15,0 0 1-15,0 0 5 0,0 0 17 0,0 0-6 16,0 0-2-16,2 0-7 0,-2 0-1 0,0 0-2 16,0 0-4-16,0 0-1 0,0 0 0 0,0 0 1 15,0 0-1-15,0 0-3 0,0 0 1 16,0 0-3-16,0 0-2 0,0 0 3 0,2 0 3 15,-2 2-2-15,0 0 1 0,2 1 0 0,1 1 2 16,1 0 0-16,0 1-2 0,5 2 6 16,-2-1 2-16,2 1 0 0,4-3-3 0,-2 3-3 15,4-3 0-15,3 3 1 0,0-3-2 0,-1 1 2 16,10-1-3-16,-3 0 3 0,0 1-1 0,-2-1 1 16,0-4-3-16,-2 5 2 0,0-5-1 0,-5 2 0 15,3 0 0-15,-2-2-2 0,-3 0 2 16,-2 0-1-16,0 0-1 0,-2 2 2 0,-1-2-1 15,-1 0-2-15,-3 0 4 0,1 0-3 0,-5 0 2 16,0-2 0-16,0 2 0 0,-2 0-1 16,2 0-2-16,0 0 4 0,0 0-5 0,0 0 2 15,-3 0-20-15,8 0-15 0,-3 0-52 0,0 2 0 16</inkml:trace>
  <inkml:trace contextRef="#ctx0" brushRef="#br0" timeOffset="-5436.666">13615 8032 16 0,'0'-4'16'16,"2"-1"-6"-16,0 1 10 0,-2 0 5 0,0-3-11 15,0 0 15-15,0 3-5 0,0 0-14 0,0-3-4 16,0 0 0-16,0 1 2 0,0 1 6 16,-2 1 3-16,0-3 11 0,2 3-16 0,-2 0-4 15,0-1-6-15,-1 1-1 0,1 2-5 0,-2-1 5 16,2 1-4-16,-3 2 0 0,1 0-2 0,-1 0 1 15,-1 5 4-15,-1-3-3 0,1 2 3 16,-1 3 0-16,-2-1 3 0,0 3 9 0,0-2-2 16,3 2 1-16,-3-1-5 0,2-1-2 0,3 2-2 15,-3-3 1-15,3-1-3 0,0-1 3 0,1 3 1 16,1-5 3-16,2 3-4 0,0-3 7 16,2 2-6-16,1-2 10 0,1 1-12 0,0-1-1 15,1 0-2-15,1 0 2 0,-1-2-1 0,1 0-1 16,3 0 2-16,-4 0-3 0,1 0 2 15,1 0 0-15,-1-2 1 0,-1 2 7 0,-1-2-3 16,1 0 8-16,-3 2-7 0,2-3-2 0,1 1 1 16,-1 0-2-16,-2-2-3 0,3-1 3 0,-5 1-2 15,2-3 0-15,0 0 2 0,-2 1 3 0,0-1-1 16,0 1 0-16,0-1 3 0,-2 0-3 16,0 1 0-16,-3 1-2 0,1-1 1 0,0 1-2 15,-1 1 1-15,-1 0-1 0,1-1 0 0,1 3-1 16,-3 0-2-16,0 0-2 0,1 2 0 15,1 0-1-15,-1 2-2 0,1 0 3 0,1 0-1 16,0 3 0-16,-3-1 3 0,3 0-1 0,1 3 0 16,1 2-3-16,0-5 4 0,0 3 0 0,2 2-2 15,0-5 5-15,0 3-4 0,4-1 1 16,-4 1 0-16,5-3 2 0,-3 1-1 0,2-1 1 16,1-2 1-16,1 3-3 0,-1-3 2 0,1-2 0 15,-1 2 1-15,-1-2-2 0,3 0 4 0,-1-2-1 16,1 0-1-16,-3-3 0 0,3-1-3 15,-3 1 2-15,3-4-3 0,-3 3 4 0,1-3-1 16,-1 2-1-16,1-1 12 0,-1 1-1 0,-2 0 7 16,-2 3-5-16,2-3-4 0,-2 3-2 0,0 2-10 15,-2 0-1-15,2-3-2 0,-4 5 1 16,2 0-5-16,-3 0-5 0,1 2-1 0,-1 1-2 16,1 1-8-16,-3 0-56 0,3 5 14 0,0-2-159 15</inkml:trace>
  <inkml:trace contextRef="#ctx0" brushRef="#br0" timeOffset="2155.243">21914 17423 3 0,'-4'11'23'0,"-3"-7"7"0,3 1-24 15,-1-3-6-15,-1-2 0 0,-1-2 7 0,0-3 7 16,3 1 2-16,-3-1-4 0,1 1-10 0,-1 0-3 16,3-3 16-16,-1 3 6 0,1-1-3 15,2 1-9-15,-3 2-1 0,5-3-4 0,-4 3 2 16,4 0-15-16,0 2 11 0,-2-2 23 0,2 2 13 15,2 0 1-15,-2 2-14 0,4-2 9 0,1 4-13 16,4 3 1-16,-3-1-9 0,3 3 0 16,0 2-4-16,2 0-1 0,-2 0-3 0,-1 2 2 15,1 3-2-15,-2-3 1 0,2 3 3 0,-3 3 0 16,-1-1 6-16,-3 0-4 0,0 4-5 0,-2-2 6 16,-2 4-9-16,-2 5 1 0,1-3 0 15,-3 3-3-15,-1-3 0 0,3-2-1 0,-3 1 0 16,3-1 2-16,-3-4 3 0,5 2-1 0,0-2 2 15,2 2-1-15,0-5-3 0,2 3 0 16,0 0 1-16,5 0 1 0,-1-3-3 0,1 1 0 16,2 0-1-16,-3-3 1 0,3 1-2 0,-2-5 2 15,-1 0 0-15,1-3-1 0,0 1 1 0,-1-4-1 16,-4-1 5-16,1-2-4 0,-1-8 9 0,-2 4-2 16,0-1 2-16,0 3 1 0,0 0-1 15,0-2-5-15,0 2 1 0,0 0 0 0,0 0 2 16,0-2-2-16,0 2-1 0,-2 0-4 0,2 0-2 15,0 2-1-15,0-2-1 0,2 2 2 16,0 1 2-16,-2-1-3 0,2 0 1 0,-2-2 0 16,0 2 0-16,0-2 1 0,0 0-2 0,0 0-1 15,0 0 2-15,0 0 0 0,0 0 0 0,0 0 1 16,0 0-2-16,0 0 2 0,0 0 0 0,0 0-3 16,0-2 4-16,0 2-3 0,0 0 2 15,0 0 0-15,2 2 1 0,-2-2-1 0,3 0 0 16,-1 0 2-16,0 2 6 0,2 1 1 0,1-3-2 15,4 2 0-15,0-2-2 0,2 2-2 16,2-2-4-16,2 0 1 0,3 0 0 0,8-2-3 16,1 0 1-16,1 2 1 0,1-3 0 0,4 1 1 15,2 0-1-15,5 0 2 0,17-5-2 0,3 3 0 16,-3 1 2-16,14-1-3 0,-9 2 2 16,-5 2-1-16,-2-2 1 0,0 2 0 0,3 0 1 15,-3 0-3-15,-2 4 4 0,-5-2-3 0,1-2 2 16,1 2-1-16,3 1 5 0,7-3 0 0,1 2-2 15,1 0-2-15,-4-2 0 0,-8 0-3 16,3 0 3-16,-4-2 0 0,4 2-2 0,-3 0 4 16,-1-2-3-16,-5 2-2 0,-2-3 4 0,-3 1-2 15,1 0-2-15,4-2 1 0,5-1-1 0,1 1 3 16,6-1-2-16,-6 1-1 0,1 0 2 16,-5-3-1-16,1 0 0 0,1 3 0 0,3-3 0 15,0 3 3-15,-3 4 0 0,-2-2 5 0,-4 2 1 16,-6 2 0-16,-1-2-4 0,-2 4-2 0,-2 1 1 15,0-3-1-15,-1 5-2 0,-1-1-1 16,-2-1-1-16,-5-1 1 0,-2 3 1 0,-3-3-4 16,-6-2-2-16,-4 0-3 0,-1-2 5 0,-1 3 1 15,-3-3 4-15,-11-3-2 0,3 3 2 0,3 0-2 16,-1 0 3-16,4 0 3 0,-2 0-3 16,2 0 6-16,0 0-2 0,-2 0 0 0,2 0-4 15,0 0 1-15,0 0-2 0,0 0 0 0,-3 0 2 16,3 0 1-16,0 0-2 0,0 0-2 0,0 0 4 15,3 0-5-15,-1 0 0 0,0 0 5 16,0 0 0-16,0 0-4 0,-2 0 1 0,0 0-1 16,0 0 1-16,0-2 1 0,-2 2-2 0,0-2 3 15,0 2 1-15,2-2 1 0,-2 0 1 0,-1 2-5 16,3 0 3-16,-2-3-4 0,2 1 1 16,-2 0-1-16,2 2-2 0,0 0 2 0,0-2 0 15,-2 0-2-15,2-1 2 0,-2 1 0 0,2 0-1 16,0 0 1-16,0 0 0 0,-3-3 0 0,3 3 0 15,0-2-1-15,-2-1 1 0,2 1-4 16,0-3 1-16,-2 1-1 0,2-1 3 0,-2 0 1 16,2-2-2-16,-2 3-6 0,-1-3 1 0,3 2-5 15,-2-1 3-15,0-3-7 0,2 4 6 0,-2-2 3 16,4 0 3-16,-2 3 0 0,0-3 0 16,0 2-7-16,0 1 4 0,0-1-9 0,2 3 7 15,-2-1-1-15,0-1 3 0,0 1 1 0,0-1 0 16,0-1 2-16,-2 3-2 0,2-3-3 0,-2-2 2 15,-1 3-1-15,-1-3 1 0,0 0-2 16,-1-4 2-16,-1-1 3 0,1-1 4 0,-1-3 0 16,-1 5-1-16,3-5-1 0,-3 1-1 0,3-3-1 15,1 0-1-15,-1 0 4 0,2 0 0 16,-3-2 0-16,3 3 2 0,-2-1 0 0,-1-2-2 16,1 0 3-16,-3 2-2 0,1 0-1 0,-3-2-12 15,-2 0-3-15,-2-2-7 0,-3-3 3 0,-1 3 2 16,-3 0 7-16,0 4 6 0,-2 0 5 15,0 2 2-15,2 3 0 0,0 2-2 0,0 2 2 16,3 0-1-16,-1 6 1 0,3-1 0 0,1 3-1 16,1 3 0-16,0 0 1 0,-3 5-1 0,1-3 0 15,-3 2 0-15,3 3 2 0,-5 4-1 16,-4 0 1-16,2 2-1 0,-3-2 1 0,3 3-1 16,0-3 1-16,3 0-2 0,-1-3 3 0,0 1-2 15,-2-2 2-15,0 2-1 0,-3-1 2 0,-3-1 0 16,1 0-3-16,-3-1 1 0,1 1 0 15,-4-3 4-15,4 1-4 0,-4 1 1 0,2-1-1 16,0-3 0-16,3 0-1 0,-5 0-3 0,-3 1 3 16,-3 1-1-16,-6-2-1 0,-3-2 2 15,-1 2-3-15,-1-2 2 0,-3-2-1 0,4 2 2 16,-4 2-2-16,-2 1-1 0,-6-3 2 0,-6 0-1 16,3 0 2-16,1-3-3 0,-4 1 2 0,3 4-1 15,-6-2 0-15,-1-2-1 0,5 2 3 0,0 0-4 16,0 0-1-16,-5 2-2 0,-1-2-3 15,1 3-4-15,5-1 4 0,2 0-13 0,0 0-5 16,2 0-1-16,-4 1-16 0,-2 1-16 0,4-2 28 16,2 0-34-16,0 3-74 0,-2-3 105 15</inkml:trace>
  <inkml:trace contextRef="#ctx0" brushRef="#br0" timeOffset="27477.424">13677 7854 4 0,'4'-2'24'0,"-4"-1"33"0,2 3-12 16,-2 0-16-16,3 0 15 0,-3 0-18 0,0 0-7 16,0 0 7-16,0 0-4 0,0 0-6 0,0 0-2 15,0 0-6-15,0 0-2 0,0 0-9 16,0 0 2-16,0 0-8 0,0 0 1 0,0 0 2 15,0 0 3-15,0 0 1 0,0 0 1 0,0 0-1 16,0 0 2-16,0 0 2 0,0 0-3 16,0 0-3-16,0 0 2 0,0 0 1 0,0 0 0 15,0 0 0-15,0 0-3 0,0 0-2 0,0 0 6 16,0 0-4-16,0 0 4 0,0 0 0 0,0 0 0 16,0 0-1-16,0 0 3 0,-3 7-4 0,1 0 2 15,-4 1 0-15,3 1-1 0,-1 2 1 16,-3 0 0-16,3 0-1 0,-3 0 2 0,3 3-1 15,-3-3 1-15,3-3-2 0,-3 3 1 0,1 0 0 16,1-2 0-16,1 0 0 0,-1 2 1 16,1-4-2-16,2-1 1 0,-3 1-1 0,3 0 2 15,0-1-2-15,0-1 1 0,-3 1 1 0,3-1-2 16,0-1 1-16,0 0-1 0,2 1 0 16,0-1 2-16,-2-2 2 0,2 1 1 0,0-1 4 15,0-2 4-15,2 2 15 0,-2-2-16 0,4 0-1 16,1 0 0-16,-1-2 2 0,3-3-9 0,-1 3-1 15,3-4 3-15,0-1-2 0,0 3 3 0,-3-5 1 16,3 2 2-16,-2 1 8 0,-3-1-6 16,3 0 0-16,-5 3-2 0,5-3-2 0,-5 1-4 15,0-1 0-15,-2 0-3 0,2 1 2 0,-2-1-1 16,0 3-1-16,0-5 1 0,0 2-1 0,-2 3-1 16,2-3-1-16,0 1 2 0,-2-1-4 15,0 3 0-15,2-1 5 0,-3-1-1 0,1 1 1 16,0 1-3-16,0-1 2 0,0 1 1 0,-1-3 1 15,-1 5-7-15,-1 0 4 0,3 0 0 0,-4 0-2 16,-1 2 4-16,0 2-3 0,1 2 2 16,-3 3 0-16,-2-1 1 0,-2 3-3 0,2 2 3 15,-2 3-3-15,-1-3 1 0,3 4 3 0,-2-2-3 16,2 0 2-16,2-2-1 0,3 3 0 0,-1-1 0 16,0-4-1-16,3 0 3 0,2 2-3 15,0-3 0-15,-1 1 1 0,1-2 0 0,2-1 1 16,2 1 0-16,-2-3-1 0,3 1 1 0,-1-1-1 15,0-2 0-15,0 3 0 0,3-3 3 16,-1 3 1-16,0-5 0 0,1 4-2 0,4-4 4 16,-1 0 0-16,1 0-1 0,2 0-1 0,2-4 0 15,1-1-2-15,-1 1 0 0,0-1 3 0,0-1-1 16,1-1 4-16,-3-2 6 0,0 0-1 0,-3 3-6 16,-1-3 2-16,0 0-4 0,-1-2 0 15,-3 2-2-15,1 0 2 0,-2 1-3 0,0-1 0 16,-2-2 0-16,0 0-2 0,-2 2 1 0,0-2 2 15,0 2 2-15,0-2-1 0,-3 2-1 16,1 3 0-16,-1-3-5 0,1 2 1 0,2 3 1 16,-3-1-1-16,3 1 0 0,0 2-2 0,-3 0 3 15,5-1 0-15,-4 3-1 0,2 0-1 0,2 0 3 16,-5 3-1-16,5 1-1 0,-2 0 1 16,0 1 0-16,2-1-1 0,-2 3-1 0,0-1 2 15,2 1 0-15,0 0 0 0,-3 2-2 0,6-1 3 16,-3-1 0-16,2 2-3 0,0-3 1 0,0 3-2 15,0-2 1-15,1-1-1 0,-1 3 2 16,2-2-2-16,-2-3 3 0,3 3 0 0,-1 0 0 16,3-5-1-16,0 2-1 0,-3-2 1 0,3 1 3 15,1-3 0-15,-1-3 0 0,2 1 0 0,0-2-1 16,-3 2 2-16,3-5-1 0,-2 2 1 16,1-1 0-16,-3-1 2 0,2-2 2 0,-3 3-1 15,0-3-2-15,1 0-2 0,-5-2-1 0,2 0 1 16,-2 0-1-16,0 0 0 0,-2 2-3 15,-3-2-4-15,1 5 4 0,0-1-2 0,-5 3 2 16,0 1 2-16,-2 3 0 0,0 7 1 0,-5-3-1 16,1 5 2-16,2 2-1 0,-5 0-3 0,3 3 2 15,-1-6 1-15,3 3-2 0,2 0 1 0,0 0-2 16,2-2-13-16,3 0 4 0,-1 0-4 16,0 0-5-16,5-3-10 0,-2-1 5 0,4 1-12 15,0 1-20-15,0-3-42 0,2 1-49 0</inkml:trace>
  <inkml:trace contextRef="#ctx0" brushRef="#br0" timeOffset="32945.035">13275 7036 40 0,'-2'2'51'15,"0"0"-9"-15,0 0 6 0,0 1-22 0,2-1-1 16,-3-2 18-16,1 0-21 0,2 2-9 16,0-2-6-16,0 0 0 0,0 2-6 0,0-2-2 15,0 0-2-15,0 0-1 0,0 0 2 0,0 0-1 16,0 0 6-16,0 2-2 0,0-2-1 0,0 0 5 15,0 0-1-15,0 0-1 0,0 0-1 16,0 0 1-16,0 0-3 0,0 0 5 0,0 3-2 16,0-3 3-16,2 0-5 0,-2 0 3 0,0 0-2 15,0 0-4-15,0 0 4 0,0 0 2 0,0 2-1 16,3 2 0-16,-3-2 0 0,0 5-2 16,2 0 1-16,2 4-1 0,-4 2-1 0,2 4-1 15,1 3 3-15,-1 0-2 0,0 4-1 0,0 1 3 16,0 6-3-16,3 2 5 0,-5-5 4 15,2 1 2-15,0-3 1 0,1 3 3 0,-3-2-6 16,0-1-2-16,2 0-2 0,-2-1 3 0,0-1 2 16,0 0-2-16,0-4-2 0,2-2 2 0,-2-5-8 15,0 0 4-15,0-2 0 0,2-4-1 16,0-1 0-16,-2-1 0 0,0-3 5 0,3-9 8 16,-3 5 5-16,0 0 4 0,0 2-8 0,0 0 9 15,0-2-8-15,0 2 3 0,0 0-3 0,2 4 12 16,-2-2-30-16,0 1 0 0,-2-3 0 0,2-3-3 15,-3 1-1-15,3-2 1 0,-2-3 1 16,0-4 3-16,2 0 0 0,-4-2-4 0,1-3 4 16,1 1-4-16,0 0 0 0,0-3 3 0,-1 0 1 15,1 1-2-15,0-1 2 0,2-2-1 16,-2 0 0-16,2 3 0 0,-2-3-1 0,2 0 1 16,0 0 1-16,-3-2-1 0,3 2-1 0,-2-8 2 15,0 3 2-15,0 1-1 0,-3 0-2 0,3 4 4 16,-2 0-1-16,2 3-1 0,-3 1-1 15,3 1 0-15,0 1-2 0,2 3 2 0,-2 0-2 16,2 0 1-16,0 3-4 0,4-3 3 0,0 2 0 16,1-2-2-16,1 2 2 0,3-2 1 0,0 2 0 15,2 0-1-15,5 0 0 0,-3 1-2 16,2-1 1-16,1 2 2 0,3-2-1 0,1 3-1 16,0 1-3-16,0-1 2 0,0 1 1 0,-3 5-1 15,3-2 1-15,-4 0 3 0,1 2-2 0,1 2 2 16,-5 0-2-16,3 0-2 0,-3 1 2 0,0 1-3 15,-2 0 0-15,-2 1 2 0,0 2 3 16,-3-3-2-16,1 3 2 0,-3-3-1 0,-1 3 3 16,-1-1-4-16,-2 1 2 0,0 2-1 0,0 2 0 15,-2-3 0-15,-1 6 2 0,-3-1 0 16,1 0-1-16,1-2 0 0,-3 2 1 0,-1-2-5 16,-3 3 5-16,0 1 3 0,-3-2-2 0,-1-2-3 15,-1 3 1-15,1-3 2 0,-7 2-2 0,2-2 0 16,0-2 1-16,0-1-2 0,3-1 3 15,-1 0-1-15,1-1-1 0,1 1 5 0,-2 0-3 16,5-3 1-16,-2 0-2 0,2 1 0 0,-1 1 0 16,3-1-2-16,0-1 2 0,2 1-4 15,-2-1 5-15,3 0-4 0,1 1-18 0,-2-1-27 16,5 1-32-16,-3 1-27 0,1-1 9 0,3 1-81 16</inkml:trace>
  <inkml:trace contextRef="#ctx0" brushRef="#br0" timeOffset="33710.472">13763 7080 19 0,'-5'-2'26'0,"-3"-1"7"0,1 1-9 0,2 0 8 15,-1-5 4-15,-1 3 2 0,1-3-13 0,1 1-3 16,1-1 8-16,-1 1-1 0,-1-1 0 15,1 2 0-15,3 1-13 0,0 0-8 0,-2 1-6 16,4-1 0-16,-3 2-6 0,1 0 2 0,2 2 0 16,-2-3 3-16,2 1 1 0,2 2 1 15,-2 0 2-15,2 0 6 0,3 2 2 0,-3 1 2 16,5 1-7-16,-1 0 9 0,1 1-2 0,2-1-3 16,-1 5 0-16,-1-2-5 0,2 2 5 15,2-3-4-15,-2 5-3 0,0-2-1 0,-1 2 5 16,3 0-4-16,0 4-4 0,0-1 2 0,3-1-1 15,-5 0 2-15,4 3-2 0,-2-3-3 0,0 2 1 16,0-2 2-16,0 1-2 0,0 1 3 0,0-2-3 16,0 3 1-16,0-1 0 0,-2 1-1 15,2-1 1-15,-2-2-2 0,2 1 2 0,-3-1 2 16,1-2 0-16,0 2 0 0,-2-2-2 0,2-2 1 16,-1 2 0-16,-1-2-2 0,0 0 1 0,-1-3 0 15,1 3 0-15,-3-2 0 0,1-3 1 16,-3 0 0-16,0 1-1 0,2-3 2 0,-4 0 0 15,0 0 4-15,-2-6-3 0,0 2 7 0,2 0 5 16,-2 2-7-16,2 0 0 0,0 0-1 0,2 2 0 16,0 2-4-16,0-4-2 0,-2 2-2 15,0 1 0-15,0-3 0 0,0 2 2 0,3-2-2 16,-3 0 2-16,0 0-2 0,0 0 4 0,0 0-1 16,0-2 4-16,0 2 6 0,-3 0 1 0,3-3 4 15,0 3-1-15,0-2-7 0,0 2-12 16,0-4 0-16,0-1 1 0,3-6-1 0,-1 3 1 15,0-8-1-15,0 3 0 0,3-7-2 0,-1-2 3 16,0-2 0-16,3-14 0 0,2 3 1 16,2-2-2-16,2-3 0 0,-2 2 1 0,5-1 1 15,-1 3-3-15,5-5 0 0,-2 5 0 0,-1 8-2 16,-6 3-3-16,0 3-4 0,-2 7 0 0,0-1-25 16,-5 3 3-16,3 2-9 0,-3 2-14 0,-1-2-72 15,1 7-41-15,0-1-40 0</inkml:trace>
  <inkml:trace contextRef="#ctx0" brushRef="#br0" timeOffset="35132.045">12951 7935 54 0,'-6'0'50'0,"1"-2"5"0,1 0-7 15,2-3-12-15,0 3-17 0,2-4-10 0,0 1 22 16,2-1 8-16,2-1-2 0,1 0-18 16,-1 1-8-16,0-1-2 0,-1 5 4 0,3-2 0 15,-1-1-2-15,1-1 2 0,3 1-5 0,0 1-3 16,4-1-2-16,0 1-1 0,5-3 2 0,0 3-2 15,4-1 0-15,0-1 1 0,4-1-2 0,1 3 2 16,10-3-4-16,1 3 3 0,-1-3-3 16,1 3 1-16,1-1 3 0,-1 1 1 0,4 0 3 15,2-1-1-15,13 1 0 0,-2-3 5 0,-2 3-4 16,-2-1-3-16,13-1-1 0,-5-3 1 16,5 4-2-16,-2-6 0 0,-3 3-1 0,-3-1 1 15,-8 0 1-15,1 2-2 0,-1-1 1 0,3 3-2 16,-3-1 2-16,3-1 0 0,-7 0-1 0,-4 1 1 15,-7-1 1-15,-9 3 0 0,0-1 1 0,-2 3-4 16,-2 0 0-16,-2-3 1 0,-5 3-1 16,-2 2-1-16,-6 0 4 0,1 0 8 0,-1 0 2 15,-5 0-5-15,-11 0-1 0,6 2-1 0,1-2-2 16,4 0-1-16,-2 0 2 0,2 0 8 16,-3 0 2-16,8 0-5 0,-3-2-7 0,0 2-4 15,-2-2 1-15,-2 0-3 0,0-3 3 0,-3 1-5 16,5 2-2-16,-4-3 5 0,2 1 1 0,-3 0 1 15,1-1 0-15,-1-1-2 0,-1-1 0 16,-1 0 1-16,1-2 0 0,-1 1 0 0,0-1 1 16,1-4 2-16,-3 2-1 0,5-3-2 0,-3-1 0 15,0-1-5-15,3-1 0 0,-3-7-2 0,3-1 2 16,2-1 0-16,0-3 1 0,2-2 3 16,0-4 0-16,2-2 2 0,0-16 0 0,0 0 0 15,0 0-1-15,-2 4 1 0,0 5 2 0,3 5-3 16,-3 1 2-16,0 5-3 0,0-2 3 0,-3 6-2 15,1-2 1-15,2 3 0 0,0-1-1 16,-2 5 0-16,0-1 0 0,2 6-5 0,0 3 1 16,-2-2 2-16,2 5-2 0,0 0 0 0,0 4-3 15,0-2 2-15,0 0-2 0,0 2 4 0,0 0 0 16,2 1 3-16,-2 1 3 0,2-2-2 16,-2 5 0-16,0-1 2 0,0 1-4 0,0 2 2 15,0 0-2-15,0-1 0 0,0 1 5 0,-2 9-9 16,0-9 1-16,2-1 0 0,-5 3 3 0,1-2 3 15,-3 2-2-15,-2 0 1 0,-2 2 1 16,-2 1-1-16,-2-1 1 0,-5 2 0 0,0 3-2 16,-4-3 2-16,-3 3-2 0,-1-1 2 0,-3 1-1 15,0 0-1-15,-2-1 1 0,0 1 1 0,-3 2-2 16,-1 2 2-16,-12 2-1 0,-6 0 0 16,2 0-1-16,-19 5 1 0,5-2-2 0,6-3 2 15,6 0-2-15,2-2 0 0,-2 0 0 0,-5 0 3 16,0 0 0-16,3-2-3 0,9 2 3 15,6-2-1-15,9-3 0 0,0-1-1 0,0-1 2 16,-3 1 1-16,1-1-4 0,-3-2 4 0,1 3-2 16,2-1 0-16,6 0-1 0,0 1 2 0,3-1-1 15,2 1 0-15,2 1-1 0,0-1 2 0,2 1-2 16,-2 1 3-16,0 0-3 0,-3 4-1 16,1-3 3-16,2 3-2 0,0 0 1 0,2 0-1 15,3 0-2-15,3 0-3 0,3-2 2 0,2 2 0 16,3 0 0-16,4 0 1 0,-3 0 3 15,3 0 1-15,2-2-1 0,0 2 0 0,7-2 3 16,-3 2-3-16,3 2 1 0,1-2 3 0,4 0-3 16,-1 3 0-16,4-1 0 0,0 2 1 0,3 1 1 15,2-1 1-15,0 3-2 0,6 2 2 16,-2-3-1-16,1 3-2 0,-3 2 3 0,-2-2-1 16,-3 0 1-16,-1 0-4 0,-1-3 0 0,-2 3 0 15,-2-4 2-15,-2-1-1 0,-2 0 1 0,-1 1-1 16,-6 2 0-16,0-1-1 0,-2 5 1 15,-4 7-2-15,-1 0-13 0,-2 8-54 0,-2 1-51 16,2 3-38-16</inkml:trace>
  <inkml:trace contextRef="#ctx0" brushRef="#br0" timeOffset="160477.68">10740 8899 8 0,'-2'0'28'0,"-1"-2"9"0,1-1 0 0,0 1-29 16,0 0-1-16,0 2-6 0,-3-2 1 0,1 0-4 15,2 2 2-15,-3 0-3 0,1 0 0 16,2-3 2-16,-1 3 3 0,1 0 1 0,0-2 12 15,0 2 3-15,0 0 4 0,-1-2 3 0,3 2-4 16,-2 0-4-16,0 0 0 0,2-2-10 0,-2 0-4 16,0 2 2-16,-1-3-3 0,1 1-2 15,2 0 1-15,-4 0-4 0,2 2 5 0,-1-2-3 16,1-3 0-16,-2 5 0 0,2 0-1 0,-1-2 1 16,-1 2 1-16,2 2 0 0,-3-2 1 0,1 2-1 15,-1 3 0-15,-1-5 0 0,1 4-2 16,1-2 2-16,0 1-2 0,-1 1-3 0,3-2 0 15,0 0-3-15,2 1 4 0,-2-1 4 0,2 0 0 16,0-2-1-16,4 2 4 0,-2 0-4 0,3-2 2 16,-1 3-4-16,3-1 3 0,1-2-2 15,-3 0 5-15,4 0-6 0,0 2 5 0,-3 0-3 16,3-2 1-16,-2 0-1 0,1 0 2 0,-1 2-3 16,2 1 3-16,-5-3-4 0,5 2 4 15,-2-2 0-15,-3 0 0 0,0 0-2 0,1 0 7 16,-3 0 9-16,2 0-8 0,-1 0-2 0,-1 0 3 15,-2-2 2-15,2-1-7 0,0 1 0 0,-2 0 2 16,0 0-4-16,-2 0 2 0,0-1 1 0,0-1-1 16,-1 2-1-16,-1-3-3 0,-3 5-1 15,3-4 3-15,0 4-1 0,-1-2-7 0,-1 0 7 16,1 2 0-16,1 0-3 0,-1 0-2 0,-1 0 5 16,1 2 1-16,-1 0-3 0,-1 5 2 15,1-5-2-15,1 4-7 0,1-1-1 0,-1-1-20 16,1 3-59-16,2-3 3 0,2 3 2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17:36.6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73 15483 47 0,'5'-3'53'0,"1"-1"-2"0,3 0-12 15,2-3-5-15,0-2 15 0,3 0-28 16,-1-2-4-16,2-2-1 0,5-2 5 0,0-5-1 16,9-11-9-16,4-2-4 0,2-2-1 0,2-3-4 15,8-2 4-15,10-17 1 0,4-5 0 0,10-15 1 16,-8 9-5-16,-3 8 3 0,-8 7-4 0,3 7-1 16,-2 4 1-16,0 2-1 0,-5-4 0 15,0 0-2-15,1-2 2 0,-1 2 0 0,5-2 0 16,4 1 0-16,2 4-1 0,0-4 1 0,-2-5 0 15,3-3 1-15,-1-7 6 0,5 1-6 16,2 1 3-16,0 3-5 0,0 7 5 0,-5-1 0 16,-1 1-5-16,3-1 2 0,1 5 2 0,-2-2-1 15,-1 8 1-15,-6 1-3 0,2 6 1 0,-4 0 0 16,2 5 0-16,4-3-2 0,-2 3-1 16,3-5 2-16,-1-5 0 0,-4 3 1 0,0-2-3 15,4-2 2-15,9-5 0 0,3 2-1 0,-1 0-1 16,0-2 2-16,-4-4-1 0,11-2-2 0,-2-5 4 15,2 0-4-15,2 4 4 0,-2-1-3 16,-2 3 1-16,4 1 3 0,0 0-1 0,-6-3 0 16,-1 3 0-16,-1-3-2 0,-1 10 3 0,2-5-1 15,1 11 3-15,-5-3-3 0,-2 3 1 0,7-2 1 16,-3-5 0-16,7 1 1 0,-2-8 4 16,2-1-4-16,-3-1-1 0,8-2-1 0,-1 1 0 15,1-3-2-15,-1-2 0 0,5-3-1 0,-5-1 2 16,7-1-1-16,0 5-3 0,-7 0 2 15,1 7-1-15,-3-1 2 0,2 1-1 0,-4-3 0 16,-2 2-2-16,2 1 3 0,-2 6-1 0,2-2-1 16,0 4 1-16,-7 0 0 0,3-4 1 0,4 0 0 15,0-2 1-15,0-5 0 0,0 5 1 0,-1 0-2 16,1 2 1-16,7-1-1 0,-3-3 0 16,-1-1 0-16,-1-1 0 0,0-5 2 0,2 8 2 15,-4 1-4-15,2 4 1 0,-4 0-2 0,0-2 0 16,4 0 0-16,0-2 1 0,-4-1-3 0,-5 3 3 15,5 0-1-15,-2 0-1 0,4 2 2 16,0-4-3-16,2 0 2 0,-2-7 1 0,6-2-1 16,1-1-1-16,2 1 2 0,-5 5-2 0,3-1 1 15,-3-2 0-15,3-2-1 0,-1 0 1 0,-1-3 1 16,-1 6-3-16,0 1 4 0,1 5-3 16,-5-1 2-16,0 1-1 0,0 0 0 0,0-5 2 15,0 2-2-15,0 1 0 0,-1-1 1 0,-1 5 0 16,9 0-1-16,-3-7 1 0,-2 3 1 0,3-7-1 15,-1 0-3-15,0 2 3 0,3 0-1 16,2 2 0-16,0 0-1 0,-3-4 1 0,3 0-1 16,2 0 2-16,-7 2-1 0,5 2-1 0,-4 1 1 15,-1 3 2-15,-2-3-2 0,0-1 0 16,-4 0 2-16,0 1-3 0,2-1 2 0,0 5 0 16,-3-5 0-16,-1 5 2 0,2-3-3 0,0-4 1 15,4 0-1-15,-2 0 2 0,0-2-2 0,0 5 0 16,4-1 0-16,-2 0 1 0,0-4-2 15,-2 0 2-15,0-2 1 0,-2 6-2 0,-2 0 3 16,1 7-2-16,-8 2 5 0,-2-2-5 0,2 0 1 16,0 2 1-16,0-2-2 0,2 2-1 0,-4-2 2 15,-1 4-3-15,6 1 2 0,-3-3-1 16,8 0 0-16,-1-2 0 0,-3-3-1 0,-2-1 0 16,3-1-1-16,-1 3 0 0,3 2 0 0,-3 4-1 15,-6-2 1-15,-1 3 1 0,-3-1 0 0,-1-2-1 16,3 2 3-16,-5 3-1 0,-9-3 0 15,0 5 0-15,-6 2 0 0,0 0 0 0,-1 2 1 16,-1 2-2-16,-1 3 2 0,3-3-2 0,-2-2 1 16,1 3 1-16,-1-1-2 0,-3 0 2 0,-6 3 0 15,-3-1-1-15,-2 3-1 0,-2 2 3 16,-2-2 1-16,-2 4 2 0,0 2-2 0,-5 1-1 16,-2 1 3-16,0 1-2 0,-2-1 1 0,-3 1-1 15,-1 0-2-15,-1-1 1 0,0-4-3 0,-1 0 0 16,1 1 4-16,-2-6-4 0,0 1 0 15,-2 0 0-15,3-3 0 0,-3-1-2 0,-3-1-3 16,1 3 1-16,-2-3 5 0,-1 2-7 0,1 1-7 16,-5-3 14-16,3 3-2 0,-3-7 1 0,-2 0 1 15,0-3-3-15,-2 1 3 0,-1-2-1 16,1 1-1-16,-2 1-1 0,-3 2 2 0,3 2-1 16,1-2 0-16,-3-2-2 0,-1 2 3 0,3-7 2 15,-1 0-1-15,1 3-2 0,-1-1 3 0,-1-1-1 16,1 1-4-16,3 5-1 0,-2-2-7 15,4 4 2-15,-3-4 0 0,5 0 4 0,-4-5 3 16,2 0-1-16,-2-2 2 0,0 3 2 0,2 1 0 16,-5 3-3-16,1 0 2 0,-1-1-4 15,1 3 1-15,0 0-2 0,-1-4 2 0,3 4-4 16,0-5 5-16,-1 3 0 0,-1 2 1 0,2 0 1 16,-3 4-5-16,1 2 5 0,-3 5-2 0,-2-2 3 15,1 2 3-15,-1 2-4 0,-4 3 5 0,-1-5-5 16,-1 2 1-16,-3 4 1 0,0-4-1 15,1 5-1-15,1 2-3 0,3-3-3 0,2 5 1 16,-2-2 4-16,2 2-1 0,0 5 1 0,0-6-4 16,-3 4 2-16,-1 3-7 0,-1 5 8 15,-3-4-3-15,-1 4 1 0,2 4 3 0,-6-2 1 16,4 3 3-16,-2 4 1 0,4 0 0 0,-2 2-1 16,3 0-1-16,-1 2 1 0,0-2-1 0,1 2-2 15,-8 0 3-15,1 7-1 0,-2-2-1 16,-1-1 1-16,-2 3-2 0,5 0 4 0,0 0-4 15,0 0 3-15,-3 2 0 0,-2 2-2 0,-1 0 1 16,-6 5 0-16,-1 0 0 0,-5 4 1 0,0 4 0 16,4 3-1-16,1 0 0 0,2-3 0 15,-5-2 1-15,-2 1-2 0,-2-1 2 0,2 2 0 16,-2-1-3-16,6 3 3 0,-4 3-4 0,-2 2 2 16,-6-2 3-16,-1-4-3 0,2 1 1 0,-1-1-2 15,1-1 2-15,-2 1 0 0,-4-1-1 0,-2 7 1 16,2-2 2-16,-1 2 1 0,-3 1-2 15,2-6 3-15,-7-1 1 0,-3-1 0 0,8-2 1 16,-3 1-1-16,0 1-4 0,3 3 0 0,-5 2-2 16,-2-3 2-16,6 3-4 0,-2-4 4 15,-4 2-4-15,0-7 2 0,2 2-2 0,-2-2 3 16,4 0-3-16,0 5 3 0,-4 1-4 0,0 1 2 16,-2 0-1-16,1-3 2 0,-3 3 0 0,-3-5 0 15,-2 0 1-15,0 1-1 0,0-1 1 16,-2 5-1-16,0-1 5 0,-3 3-4 0,1 2 0 15,-3-4 3-15,1 2-2 0,-3-3 4 0,7-1-2 16,-3-1 2-16,3-1-1 0,-2 3-1 16,-1-1 1-16,1 4-3 0,-3-3 3 0,1 3-3 15,4-2 0-15,-3-2 0 0,7-1 1 0,-4 1-1 16,4-1-2-16,-2 7 1 0,-2-2-2 0,0 6 2 16,-2 3-1-16,-1-7 0 0,5 5 0 0,-2-7 0 15,-2 0-3-15,1 2 3 0,-1 0 0 16,0 6-2-16,-1-3 3 0,3-1-3 0,0 3 1 15,-3-5-3-15,1 0 5 0,-3 0-2 0,5 2-1 16,0 7 1-16,-5-4 2 0,3 6-1 0,0-5 0 16,-1-1 0-16,1-1 0 0,2 5 1 15,-1 0-3-15,1 7 2 0,0-3 0 0,-2-2 1 16,1 0-1-16,-1-4-1 0,11 2 2 0,-5 2-1 16,2 2 1-16,1-1 1 0,4 3-2 15,-1-10 0-15,1-1 0 0,2 1-1 0,3-3 3 16,-1 2-2-16,7 1-1 0,-5-3 2 0,3 3-1 15,-3-10 1-15,3 1-1 0,2-2-1 0,0-3 2 16,-3 7 1-16,-1 0-3 0,-3 2 1 0,7 2 1 16,-3 0 0-16,1-2-1 0,2 1 0 15,-7-1 0-15,3 0 1 0,3 0-3 0,1 4 1 16,2 1 1-16,0 2-5 0,-6-1-4 0,1-3 8 16,10-1 1-16,-1 2-4 0,3-1-2 15,0 6 4-15,-7 0 1 0,2-1-1 0,5-1 2 16,-3-7 1-16,5 0-1 0,0-4 3 0,-5 0 0 15,1 4 1-15,2-2-1 0,-3 0 0 0,12 2-2 16,-3-7 1-16,0 1 0 0,0-1 2 16,-2-6-4-16,-2 2 2 0,2 0 0 0,3 2-2 15,3 5-1-15,-1 0 3 0,-1 4-2 0,-3 2-3 16,-1-4 4-16,-3 2-1 0,8 0 1 0,-5 3-4 16,5 1 2-16,-1 5 1 0,-6 2-1 15,2-2 1-15,-2 2-2 0,0-6 1 0,2-1 1 16,2 7-2-16,-2-4 3 0,0 6-3 0,-4-1 3 15,-3-6-1-15,5 1 2 0,-4-7-3 0,8 0 1 16,-2 5 0-16,-2-1 1 0,0 3-2 0,0 0 1 16,-3-5 0-16,8 2 0 0,-1-4 0 15,3 1 0-15,1-1-1 0,-6 4 2 0,5-2-1 16,-7 3 0-16,4-7 0 0,2 0 2 0,3-5-4 16,0 1 3-16,4-1-1 0,-2 1 1 15,0-1-2-15,-3 5 1 0,1-2 2 0,0-1-1 16,4-5 2-16,4-1 4 0,5-7-4 0,-2-2-1 15,0-4 1-15,2-2-2 0,0-1 1 0,0-1-3 16,-3-1 0-16,3 3 1 0,0 2 1 16,0-3-2-16,4 3 1 0,1 2-1 0,4 0 2 15,-1 3-2-15,3-1 0 0,-2 0 0 0,-2 0 0 16,-1 1 1-16,-2-1-1 0,5-2-1 16,-2 0-2-16,1 2 2 0,-1-2 1 0,2 0 1 15,2 0-2-15,2 0 0 0,2 3 1 0,-2-3 1 16,5 2-1-16,-3 0 1 0,3 3 0 0,-1-3 1 15,1 2-1-15,0-1-1 0,-1 1 1 0,1-2-1 16,1-2 3-16,-1 0-3 0,2-2 2 16,0 0-3-16,2 0 2 0,0-2 1 0,0 4 0 15,-1 0-2-15,4 0 1 0,-3 2 0 0,0 3-1 16,4-1 1-16,-6 0-1 0,4-1 2 16,2 3-2-16,1-3 1 0,-3-1-2 0,4 0 2 15,-1 0-1-15,-3-2 0 0,5 0 0 0,-3-2 0 16,-2 0-2-16,5 2 1 0,-3-2 2 0,1 2-2 15,1-2 4-15,-1 0-2 0,3 0 3 0,-1-5-3 16,2 0 3-16,0 1-4 0,-1-3-1 16,3 0 2-16,0 5 1 0,5-3-2 0,-3 3 1 15,5 2 5-15,-1 2-3 0,3 0 1 0,0 0-2 16,2 5-1-16,2 1 0 0,0-1 1 16,3 1-2-16,-5 3 2 0,6 0-2 0,3 9 1 15,2-5 1-15,-2 3 0 0,0-3-1 0,0 0 0 16,0-2 2-16,-3-4 0 0,-1 2 0 0,4 2 2 15,-3 2-1-15,1 2-1 0,2 1-1 16,0-1 0-16,-1 3 0 0,1-7-1 0,4 0 2 16,1-2 1-16,3-2-3 0,1-3 3 0,2 3 1 15,4 0 0-15,0-1 2 0,5 3 2 16,-2 2 1-16,-1 2-5 0,1-1 0 0,-1-1-3 16,3-2 1-16,2 2 1 0,0-5 0 0,-1 1 0 15,-3-3 0-15,-3 3 0 0,-4 2 0 0,-2-2 0 16,-5 1-1-16,-2 1 5 0,-4-4-1 0,-3-3-2 15,3 2 0-15,-5-6 0 0,-2-2 1 16,0-3-1-16,-4-4-4 0,1-2 0 0,-3-4-1 16,2-1 2-16,-3 3 0 0,-2-5-3 0,3 0 3 15,-1-2 1-15,-2 2-1 0,0-2-2 16,1 0 1-16,-1-2-1 0,2 2 2 0,-4 0-2 16,5 0 2-16,-3 0-2 0,-2 0 1 0,4 0 0 15,-4-2-2-15,2 2-2 0,1 0 2 0,-1 0-3 16,0 0-1-16,0 0-2 0,0 0 6 0,5-2 0 15,-3 4 1-15,1-4 0 0,1 4 3 16,3-4-2-16,2-1 0 0,3-1 1 0,3 0-2 16,1-1 1-16,2-1 0 0,4-3 1 0,0 0-2 15,3-2 3-15,1-2-2 0,5-1-1 16,3-1 2-16,12-5 0 0,5 3-3 0,0-1 3 16,9-2-1-16,-5 5 1 0,-6-1-2 0,-5 1 2 15,3-5 1-15,1-4 1 0,3-3-1 0,2-4 3 16,0-8-4-16,3-1-2 0,1-28 3 0,10 8-13 15,1-13-20-15,7-4-56 0,1 2-54 16,1 0-240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17:43.1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30 2383 10 0,'-2'5'-1'0,"-2"-10"-3"0</inkml:trace>
  <inkml:trace contextRef="#ctx0" brushRef="#br0" timeOffset="3483.534">2919 2372 23 0,'2'0'26'0,"1"5"-10"0,1-5-12 0,-2 4 20 16,3 3 15-16,1-1-26 0,1 6 13 0,2 5-11 15,-3-1 2-15,1 8-8 0,4 11 8 16,-2 3-2-16,0 3-4 0,-3-1-8 0,1 2 0 16,-1 9-3-16,-1 15-2 0,-5 4 2 0,0 19 0 15,-7-12 1-15,1-11 0 0,-5-2 5 0,2 0 6 16,-2 2 2-16,0 2 0 0,0-4-8 0,6-6 4 16,-4-8-4-16,5 5 5 0,0 3-9 15,-1 1 2-15,3 1 1 0,2 2 2 0,4-3-3 16,1-2 1-16,1 7-2 0,3 3 3 0,-4 8 0 15,1-5-4-15,3 1 2 0,-4-7 0 16,-1 8 1-16,-2 3 0 0,3-9-1 0,-5 1 1 16,0-3 1-16,0 2 4 0,0 9-3 0,0-3-2 15,-5-3 0-15,10-1-2 0,-3-2 1 0,7 5 4 16,-3 2-8-16,3-1 0 0,4-6 1 0,3 1-1 16,-1-6 2-16,3 8-1 0,-1-1 1 15,-1-4 0-15,-1-2 0 0,-4-5 1 0,3 0 2 16,-3 3 1-16,-3-1-3 0,-1 5 9 0,-5-4-6 15,-4-1 2-15,2 3-3 0,-7 2-2 16,-4 9 1-16,3-5 0 0,-1-4-4 0,2 0 4 16,-2-4-4-16,5-1 6 0,-1 3-5 0,5 2 2 15,-4-2-1-15,2-5 0 0,0-4-3 0,2-2 3 16,0-1 0-16,2 3-1 0,0 4 2 16,0-4-2-16,-2-2 0 0,0-2 0 0,0-5-1 15,2-2 2-15,1 0-1 0,-3 6-2 0,2-2 3 16,-2 1-2-16,-2-3 1 0,-3-5-2 0,1 1 3 15,-1-5-3-15,-1 1 3 0,4-3-2 0,-1 0 0 16,-3 0 1-16,4-4 3 0,-1-1 0 16,-1-1 3-16,2-3-3 0,-3 2-2 0,3-4-1 15,-2-2-1-15,4 0-1 0,-2-4 3 0,-1-1-2 16,3 0 0-16,-2-1-1 0,2 1 1 0,-4-4 1 16,2 2-2-16,-1 1 3 0,-1-1-2 15,0 0 3-15,-1 2-3 0,-2 1 2 0,-4 4 0 16,0 2-2-16,-2 0 1 0,-4 0-3 0,-1 4 0 15,0-1 1-15,1-1-1 0,-1-2 1 16,5-4 1-16,2-1 0 0,0-6 0 0,4-2-4 16,3-2 2-16,2-1 4 0,-3-1-4 0,3-3 4 15,9-11-3-15,-5 5 2 0,-2 1-1 0,2 3-1 16,-2-2 3-16,2 2-1 0,-2 0-1 16,0-2-2-16,0 2-5 0,-2 4 7 0,2-1-1 15,2 1 0-15,3-4 2 0,1 2-2 0,1 0 2 16,4 3-1-16,-2-3 0 0,2 0 1 0,4 3-1 15,5-3-1-15,0 2 1 0,0 1-2 16,15-5 2-16,0 4-1 0,-4-4-2 0,9 2 2 16,-3 0 0-16,9-2 1 0,3 0-1 0,15-4 1 15,4 0-1-15,-4-1 0 0,16-1 2 0,-8-1-2 16,-3 0 3-16,-3 1-2 0,2 1 1 16,-4-1-1-16,0-3 1 0,-4 5-2 0,4-5 4 15,13 2-3-15,-7-4-1 0,5 2 0 0,0 0 3 16,9-2-2-16,0 0-1 0,4-2 1 0,-2 2-1 15,2-4 1-15,0 4 0 0,3 0 0 16,-3 0 0-16,7 2 0 0,-5 0 0 0,5 0 0 16,4 0 1-16,-2-2-1 0,-2 3 0 0,4 1-1 15,-2-2 1-15,0 0 0 0,2 3 0 16,1-3 0-16,1 2-1 0,1-2 3 0,-3 3-4 16,4-1 3-16,1 3 0 0,4-3-2 0,0 3 2 15,0-1-1-15,2 3 0 0,-2-4 0 0,0 3 0 16,3-1-1-16,1 2 1 0,1-1 0 0,-1-1 2 15,0 4-2-15,3-4 0 0,0 4-1 16,-1-5 2-16,6 1-1 0,1 2 0 0,2-3 0 16,1 3 0-16,-5-2-1 0,0 4 1 0,2-5 2 15,-2 5-2-15,0 0 2 0,-4 0-1 0,0 0 4 16,-3 0 0-16,3 0 1 0,1-2-2 16,1 2 4-16,-2 0-3 0,6 0 4 0,1 0-7 15,1-2 1-15,-2 0-2 0,5-1 0 0,0-1-2 16,4 0 2-16,0-1-1 0,-7-1-2 0,-1 1 3 15,1 1-1-15,0-1 0 0,1 1-2 16,-1 2 2-16,-6-3 1 0,0 3-1 0,4-2 0 16,1 4 0-16,-5-3 0 0,-3 1-2 0,3 2 3 15,-2 0-1-15,4 0-1 0,-2-2 1 16,-1 2 1-16,-3 0-2 0,8 0 2 0,-2 0-2 16,-2 0 1-16,0 2 0 0,2 0-2 0,-2-2 3 15,2 3-3-15,0-1 2 0,-7-2 0 0,3 4-1 16,2-1 1-16,0 1-1 0,-5-2 2 15,1 5-2-15,-5-1 1 0,0 3 2 0,-2-2-3 16,-1 2 0-16,1-3 1 0,2 3 2 0,0 0-2 16,5-3-1-16,-5-1 1 0,0-1 1 0,4 1-1 15,1-1 1-15,4 1-2 0,0-1 3 16,-1 0-1-16,-1-1 1 0,4 1-2 0,0 0 2 16,-2 1-2-16,0-1 0 0,-2-2 2 0,1 3-1 15,-5-1 1-15,1 3-1 0,1-3 3 0,1 3-1 16,-4-1 0-16,1 3-3 0,-3 0 2 15,-2 4 1-15,2-2-3 0,2 0 1 0,0 3 0 16,-2-3 0-16,9 2-1 0,-5 0 1 0,1 0-1 16,-5 3 2-16,4-1-3 0,-1-4 3 0,-3 2-3 15,-3-2 2-15,1 0-2 0,-2 3 3 16,-5-3-2-16,5 0-1 0,-9 0 2 0,-1 2-1 16,1 0 0-16,0 3-2 0,-5-3 3 0,3 5 0 15,-5-1-2-15,0 1 2 0,1-1-1 0,-1 1 0 16,2 0 0-16,1-1-1 0,-3 3 1 15,0-4 2-15,-2 1-2 0,0-1-1 0,-11-1 2 16,-2 3-2-16,4-3 2 0,-2 1-1 0,0-1 0 16,0-2 2-16,-7 3 0 0,0-3-2 15,1 0 2-15,-1 0-1 0,-6-2-2 0,0 1 3 16,-5-1-1-16,-2-3-1 0,2 3-1 0,-4 3 2 16,2-3-1-16,-2 2 0 0,-9-2-1 0,-2-2 1 15,-4 2-1-15,-5-2 2 0,-2-1-1 16,2 1-1-16,-5-2 2 0,3-3-2 0,-6 3 2 15,-1-3 0-15,-4-2 3 0,-3 1 5 0,-1-3 6 16,-5 0-8-16,0-5-4 0,-2 1 0 0,2 2-1 16,0-7 1-16,0 2-3 0,0-4-1 15,-2 0 1-15,2-4-3 0,0-1 1 0,-3-6 2 16,-1-2-9-16,0-2-9 0,-1-3 6 0,1 0 3 16,-5-2 2-16,0-4 1 0,1-2 0 0,-3-1 5 15,0-4 0-15,-5-6 1 0,1-1 2 16,-3 7-2-16,0 0 1 0,-1 3 0 0,1-3 3 15,0-5-1-15,3 1 0 0,2-5-2 0,2 1-2 16,2-3 1-16,-2 2 1 0,2-2 0 0,3 0-1 16,-3-4-1-16,2-5 1 0,1-2-1 15,-1 3 2-15,-2 3-2 0,0-1 2 0,-4-3-2 16,0 0 1-16,-2-2 1 0,4 3-3 0,-5-1 4 16,3 2-3-16,-5 1 2 0,3-5-2 0,2-5 2 15,2 6-1-15,0 1-1 0,4 0 1 16,-2-2 0-16,5-2 0 0,0-2 0 0,-3 1 0 15,3 6 0-15,-3-3-2 0,-2 0-2 0,3 0 2 16,-5-2 0-16,2 0 1 0,-2 4-1 0,0 2-1 16,-5 1 2-16,3-3 0 0,0 0-1 15,0-4 2-15,-3 4 1 0,1 3-2 0,0 2 1 16,1-3 1-16,-1-4-1 0,2 2 2 0,0-2-2 16,2 5-1-16,0 2 1 0,-3 1 0 0,3-3-3 15,0-3-10-15,0 3 5 0,0-1 2 16,0 5 4-16,0 0 0 0,0-2 0 0,3-1 2 15,-3-3-1-15,2-1 2 0,0 7-3 0,-2-3 4 16,0 10 1-16,2-7-2 0,0 4 0 0,1-11-3 16,1 7 2-16,0-2 1 0,1 8 0 15,-3-6-1-15,2 4-1 0,1-1 1 0,-1-1 0 16,3-5 0-16,0 10 1 0,-1-3 0 0,-1 7-1 16,-1-2 0-16,0-1 1 0,3-1-2 0,2-7 3 15,-3 6-2-15,3 3-1 0,-2 2 1 16,-1 6 2-16,-1-4 0 0,-1 1-1 0,3-4 2 15,-3 1-2-15,3-2 4 0,-3 4-2 0,3-2 2 16,-5 9-5-16,-2 0 3 0,2 1-2 0,-2-1 2 16,0-2-4-16,0 1 3 0,3-3-4 15,-3-1 5-15,4 0-5 0,3 5 4 0,-3 4-2 16,3 3-1-16,-3 3 3 0,3-3-3 0,-1 1 0 16,-1 1 1-16,1-1-1 0,-4-4 0 15,3 5-1-15,-3-7 1 0,-2 6 0 0,0-3 2 16,0 3 1-16,0 3-3 0,-4 2 0 0,4 0 3 15,-3 2-2-15,1 2-1 0,0 5 1 0,0-2-1 16,0 6 2-16,-1-2-2 0,3-5 0 16,-2 10 0-16,0-5-1 0,2 2 1 0,0 4-4 15,-2 1 3-15,2 0-1 0,-2 4 1 0,2 8-2 16,0-12-2-16,-3 2-1 0,1 0-1 0,-4-1 3 16,1 3 3-16,-4 0-1 0,1 0-1 15,-3 0 4-15,-3 0-1 0,-1 0-2 0,-1 0 0 16,-1 0 0-16,-3 3 3 0,0 1-2 0,-2 0 0 15,0-1 2-15,-2 5 1 0,-3-3 0 0,-4 1 0 16,-2-1-1-16,-2 4 2 0,-16 2-1 0,3 0-2 16,-3-5 3-16,3 5-2 0,-10 3 0 15,1-3 0-15,0 0 0 0,-3-2 0 0,-2 2 0 16,3-5 0-16,2 3 0 0,-3 2-1 0,0-2-2 16,-3 2-1-16,-6-7-3 0,3 5 4 15,4 0 2-15,-2-5-2 0,0 5 2 0,-8-7-1 16,-1 3 2-16,7 1 0 0,-3-1 1 0,3 1 0 15,-4-3-1-15,-3-1 1 0,-2 4-1 0,4-6 1 16,1 0 0-16,-7 3-1 0,0-6 0 16,-3 3-1-16,1 0 2 0,4 0-1 0,-2-6 1 15,-3 4-1-15,1-1 2 0,2 3-2 0,-3-2 0 16,-1-4-2-16,-3 3 3 0,0 1-1 16,0-2 1-16,1 2 0 0,1-3-2 0,-6 1 3 15,2 2-2-15,0-1 0 0,-2 1 1 0,-3 0 0 16,1-3-2-16,2 5 1 0,0 0 0 0,-1-2 1 15,-1 2-2-15,2 0 2 0,0-2-1 0,-3 2 0 16,1 0 0-16,-1 0-1 0,1 0 2 0,-3-2-1 16,1 2 0-16,1-5 0 0,-1 5 2 15,-1-2-4-15,-2 2 3 0,3-2-1 0,-3 0 1 16,4 2-2-16,-3-5 2 0,5 3-2 16,-3 0 3-16,4 0-2 0,-1-5-1 0,1 3 1 15,0 2 1-15,0-7-2 0,4 7 1 0,-4-5 1 16,2 3-2-16,-2-3 1 0,2 3 0 0,-7 1 0 15,3-3 0-15,-1 1 1 0,3 5-2 0,-4-6 1 16,1 3 2-16,-4 1-2 0,3 2 0 16,-3 0 0-16,-2 0-1 0,2-2 1 0,-2 4 2 15,-2-2-4-15,2 0 3 0,0 0-1 0,-2-2 1 16,-1 2-2-16,-1-4 1 0,2 4 0 16,-3 0 0-16,5-3 1 0,-2 1 0 0,0 2-1 15,2 0-1-15,-2-2 3 0,2-5-3 0,0 5 1 16,2 0 0-16,-2-5 0 0,2 3 2 0,2 2-3 15,1-3 2-15,-1 1 0 0,1 4-1 0,-1-7 2 16,0 5-1-16,3 0 1 0,2 0-2 16,-3-3 2-16,-1 3-2 0,1 0 0 0,1 0 2 15,0 2 0-15,-3-7-2 0,7 5 2 0,-2 0-2 16,-5 2 0-16,5-3 3 0,-5 3 0 16,3 0-3-16,-5 0 2 0,0 0-2 0,3 0 0 15,-1 3 0-15,3-3 1 0,-3 2-1 0,5-2 1 16,0 2-2-16,0 2 2 0,-1-4-2 0,3 3 1 15,0-1 1-15,3 0-2 0,-1 0 2 16,0 3-1-16,-2-5 0 0,7 2 0 0,-5 2 1 16,-2 1-2-16,0-3 1 0,4-2 1 0,1 2-1 15,-3 0 0-15,0 5 0 0,0-7 1 0,1 4-2 16,1 3 2-16,0-5 0 0,-1 3 0 16,-1 1-2-16,5-4 1 0,-3 5 1 0,0-5 0 15,1 0 0-15,1 3 1 0,1 1-2 0,0-1 0 16,-1 2 1-16,1-5-1 0,0 4 1 0,6-3 1 15,-4-1-2-15,-1 2 2 0,1 3-2 16,2-5 3-16,3 5-2 0,-3-5-1 0,0 0 1 16,-3 7 0-16,-1-7-2 0,6 2 3 0,-2 3-3 15,0-3 2-15,0 3-2 0,3 2 0 16,1-5 1-16,1 1 0 0,-1 1 1 0,-4 3-1 16,0-4 1-16,9 1-1 0,2-4-1 0,2 1 2 15,0 1-1-15,-6-4 0 0,-2 4 0 0,10 3-1 16,1-3 1-16,-1-1-2 0,3-3 3 0,-3 0 0 15,-4 0-2-15,5 0 2 0,4 0-2 16,6 0 1-16,1-7 2 0,-1 3-3 0,-4 1 1 16,-2-5 3-16,-2 5-2 0,2 1-1 0,4-4 4 15,5 3-1-15,-3-3-1 0,-2 1 1 16,-2 3 5-16,-4 2-4 0,0 0-3 0,6 0 0 16,5 0 1-16,2-4-1 0,2 2 0 0,-7 2 0 15,3 0-1-15,-5 0 1 0,3 0 0 0,1-3 0 16,6 1-1-16,-4 2-1 0,1 0 3 0,2-2-3 15,-4-5 1-15,0 5 0 0,-3-5-1 16,5 5 2-16,2 0-3 0,3 0 4 0,-1-3-3 16,0 1 0-16,-2 4 2 0,-4-2 0 0,-2 0-1 15,-1-3-1-15,1 1 1 0,3 4 0 0,1-7-1 16,5 3 0-16,-3 2 2 0,-2-3-5 16,-3 3 2-16,-1-2 0 0,-1 4 2 0,1-3-3 15,4 3-5-15,4 0-4 0,0 0-4 0,-2 3 2 16,-4 1-1-16,-2 5-8 0,-7 4-1 15,4 2-2-15,-6 7-37 0,1 3 20 0,1 6-27 16,-6-3-11-16,-14 8-25 0,8-3 2 0</inkml:trace>
  <inkml:trace contextRef="#ctx0" brushRef="#br0" timeOffset="10669.374">17467 7309 45 0,'11'-9'38'0,"-2"-2"23"0,-3 2-12 16,3-2 0-16,-4 5-5 0,1-1-22 0,-1 1 2 16,-1-1 8-16,-2 0-14 0,0 5-26 15,-2-2 1-15,3 2 1 0,-3-1 6 0,2 3-5 16,-2 3 1-16,-2 1 2 0,-1 3 1 0,3 4-3 15,-4 2 5-15,0 4-2 0,-3 5 5 16,-2 5-1-16,0 2 2 0,-4 19 0 0,-2 3-5 16,1 2 4-16,-5 4-4 0,1-2 4 0,-4 16-2 15,2-5 3-15,2-9 5 0,3-4-1 0,4-9-1 16,0-4 0-16,7-9 1 0,1-5-6 0,1-4 6 16,2-4 1-16,2-5-3 0,1-2-2 15,-1-4 5-15,0 2 8 0,0-5 3 0,0-13-5 16,1 3 7-16,-3 3 0 0,2 1 5 0,-2 7-29 15,0-5 0-15,0-5-1 0,2 1 0 16,2-3 2-16,-1-6 0 0,1-2-2 0,0-5-2 16,1-5 3-16,1-3-2 0,-1-1-1 0,1-2 2 15,1 0 1-15,0-2-3 0,-1-13 3 0,1 0-1 16,0 4 1-16,-3-2 2 0,-2 2-3 0,0 0 3 16,-2 2 1-16,0 1 1 0,0-6-1 15,-2 6 2-15,0 3-5 0,2 8 4 0,0 4-3 16,2-1 2-16,0 1 0 0,3 4 0 15,-3 3 2-15,2 1-2 0,1 3 1 0,-3 2-1 16,0 4-2-16,0 1 0 0,1 1-2 0,-1 3-1 16,-4 11 2-16,4-3-1 0,-2-8 3 0,4 2-4 15,-2 0 1-15,3 5 0 0,-1 1 2 0,3 3-1 16,-1 0 4-16,3 2-4 0,0 2 2 16,2 3-1-16,0 3 2 0,2 1-1 0,3 5 1 15,1 10 1-15,3 2-2 0,0 3 0 0,0 0 1 16,0 2 1-16,2 2-1 0,7 11 0 15,-1-4-2-15,-1-3 0 0,1-6 2 0,-3-7-1 16,-3 3 2-16,2-5 0 0,0 4 2 0,-4-6-2 16,0-4 3-16,-5-5 0 0,-1-5-2 0,1-1 5 15,-6-5 2-15,0-5 13 0,-5-3-1 0,0 1 25 16,-1-2-6-16,-6-8-31 0,6 3-2 16,1 1-5-16,-2-9-4 0,0-2 2 0,5-7 0 15,-5-4-3-15,0 4 0 0,3-11 2 0,-3-4-3 16,0-3 2-16,0-1-1 0,1-1-1 15,-3-4 2-15,0 0 2 0,0-3 1 0,-7-17-2 16,3 7 0-16,-3 4 1 0,0 5 0 0,1 8-3 16,-3 3 4-16,0 1-4 0,-2 1 0 0,2 6 0 15,1 3-2-15,1 2 0 0,-2 2-9 16,5 2-11-16,-3 2-19 0,3 3 14 0,1 4-27 16,-1 0 2-16,2 2-13 0,0 2-64 0,-1 3-126 15</inkml:trace>
  <inkml:trace contextRef="#ctx0" brushRef="#br0" timeOffset="11075.53">18446 7078 201 0,'-5'22'115'16,"1"-3"-62"-16,2-10-43 0,-3 0-33 0,3-4 8 16,0-1 4-16,0 0 5 0,0-1 5 0,-1 3 14 15,1 1 8-15,0 2 6 0,0 4-5 0,0 4-7 16,-5 6 2-16,3 3 4 0,-3 3-10 0,0 6 4 15,1 2 1-15,-5 8-5 0,0 16-7 16,0 1 4-16,2-2-1 0,-2 10 1 0,6-10-5 16,3-12 3-16,7-4-2 0,-3 0-2 0,4-2 1 15,-1-2 1-15,1 0-4 0,1-10 2 16,-3 1-2-16,1-4 1 0,-3-1-1 0,2-4 4 16,-1-2-5-16,-1 0 2 0,2-5 0 0,-1-1-3 15,-1-1 2-15,2-4 0 0,-4 2-3 0,5-2 1 16,-5-1-16-16,0-3-7 0,2-1-23 15,-4-13-12-15,2 5-10 0,0 2 1 0,0-3-156 16</inkml:trace>
  <inkml:trace contextRef="#ctx0" brushRef="#br0" timeOffset="11731.617">18223 7325 104 0,'-4'-3'59'0,"-1"-5"-25"0,3-1 19 0,-2 0-7 16,2-2-5-16,-1 2-2 0,3-2-16 0,0 2 2 16,0 0 10-16,0 1-15 0,0-1-11 0,3 0 2 15,-1 2-9-15,0-2-1 0,5 5-1 0,-1-5 0 16,5 3 0-16,-4 1-1 0,6-1-3 15,0-1 3-15,5 0 1 0,2 1-2 0,15-3 0 16,5 2 1-16,2-1 0 0,6 3-1 0,1 1 2 16,4-1-2-16,17 5 1 0,-4 0 0 15,-2 0-1-15,-2 5 2 0,6-1-2 0,-13 5-1 16,-13 0-1-16,-9 2 5 0,-11-2 7 0,-4 2-2 16,-5-3 4-16,-2 3 0 0,-6 0 2 0,-3 3-7 15,2-1 7-15,-4 0-2 0,-2 3-6 16,0-1 2-16,-5 0 0 0,-4 1 1 0,0 4-1 15,-4-5-1-15,-3 3-1 0,-4-3-1 0,0 3 0 16,-2 0-2-16,-11 1 1 0,-3 3-1 0,1 0-1 16,-3 5 0-16,-9 4 0 0,3 0 1 15,-5 0-3-15,1-3 1 0,-8-1 2 0,-1-3-2 16,6-2 0-16,4-2 3 0,12-5-3 0,2 1 1 16,10-3-1-16,1 0 1 0,6-2 1 0,3-4 0 15,4 2 1-15,4-5 1 0,7 0 4 16,-4 3 1-16,4-3 5 0,0 1 1 0,4 1 8 15,1 1 9-15,6 0-1 0,2 2-11 0,7-3 3 16,2-1-12-16,7 1-2 0,4 1-1 0,11-3-3 16,2 1-3-16,7-1 1 0,7 0 0 15,21 1-3-15,1-1 2 0,26 5-3 0,-16 2 3 16,-12 2-2-16,-14 7 2 0,-15-2-3 0,-7-1 3 16,-9 1-1-16,0 2-2 0,1 0 2 0,-3 0 1 15,0-5 2-15,-5 0-3 0,-3-1 0 16,-3-1 2-16,0 0-3 0,-5-2 3 0,-1 0-1 15,-1-2 0-15,-4 0-1 0,0-3 0 0,-2 1 0 16,0 0 1-16,0-3-3 0,-3 0 0 0,1 1-7 16,-3-3-47-16,-1 3-25 0,-1-5-18 15,-9-3-72-15,9 6-134 0</inkml:trace>
  <inkml:trace contextRef="#ctx0" brushRef="#br0" timeOffset="13887.35">8233 7214 1 0,'-2'-2'30'0,"0"-5"14"0,-3-1-42 16,5-3 7-16,-2 0 12 0,4 0 1 16,-2 2-6-16,2 0 7 0,1 0-5 0,-1 0-11 15,2 0 7-15,1 3-2 0,-1 1-2 0,0-1 2 16,-1 1-5-16,1 1 3 0,3 0-5 15,1-1-3-15,1 1-1 0,4 2 1 0,5-3-2 16,2 1 1-16,2 2 1 0,2-1-2 0,3 1 0 16,4 2 5-16,10 0-3 0,1 2 4 0,0-2-3 15,7 3 4-15,1-1 9 0,8 0 0 16,21 2-1-16,5 1 5 0,24-1-9 0,-9 1-2 16,29-1-4-16,-46 0 2 0,1-4 2 0,6 5 3 15,-3-10-1-15,8 5 4 0,-1-6-2 0,8-1 1 16,-1-2-2-16,3 1-1 0,1-1 2 15,4 0-5-15,0 2-4 0,5 1 3 0,-3 1-4 16,2 1 1-16,1 4-1 0,-1-5-1 0,3 5 1 16,-7 0 1-16,0 3-4 0,2 1 3 0,-2 3-3 15,2-3-1-15,1 3 2 0,1-1-1 16,0 1 0-16,5 2 1 0,-2-5 1 0,6-2-1 16,1 1 2-16,8-3 0 0,0 2 2 0,-2 0 1 15,-5-2-2-15,5 0 0 0,-5 2 1 0,3 0-2 16,-2 3 1-16,-8 1-2 0,1 1 0 15,5 0-3-15,-3 1 3 0,4-1-1 0,-2 0 2 16,-4-1-2-16,0-1-1 0,9 1-1 0,-5 1 2 16,-2-3-1-16,0 1 1 0,-4-3 0 0,2 0-1 15,-1 3 0-15,1-5 1 0,-6 2 2 16,-1-2-4-16,0 0 4 0,-2 0-2 0,-4 0 0 16,-1-2 0-16,-1 2 1 0,1-3-4 0,-3 3 4 15,1 0-2-15,-6-2-1 0,-3 2 2 16,-1-2-2-16,-1 2 1 0,-2-2 0 0,3 0-1 15,-1-1 0-15,1 1 1 0,-10-2 0 0,-1-1 0 16,-5 3-2-16,2-2 3 0,-9 2 0 0,0-1-2 16,-8 1 4-16,2 0 1 0,-1 0 0 0,1 0-2 15,0 2-1-15,-3 2 0 0,-12 0 1 16,-3 0 1-16,-4-2 1 0,-7 0-2 0,2 0 0 16,2 0-1-16,-4 0 1 0,1 0-2 0,-6 0 1 15,-4 0-1-15,1 2 1 0,-3 1 0 16,-5-3 0-16,1 4 0 0,-5-4-1 0,0 0-1 15,-1 0 1-15,-1 2 1 0,0-2-2 0,-3 2 1 16,-1-2 0-16,0 0-1 0,-3 0-1 0,-2 0 3 16,-13 0-4-16,7 0-1 0,2-2-10 15,-1 2-30-15,1 0-7 0,0 0 2 0,4-2-26 16,-2 2-26-16,-2 0-21 0,-5 0-21 0</inkml:trace>
  <inkml:trace contextRef="#ctx0" brushRef="#br0" timeOffset="27915.238">14109 4998 2 0,'18'3'18'0,"4"1"-2"16,-3 0-14-16,6-4 9 0,-1 0-8 0,5 3-3 15,1-3 3-15,4 0-4 0,7-3 2 16,4 3 0-16,-4-4-1 0,6 0 2 0,-3 1-2 16,18-1 3-16,2 0 3 0,-3-1 5 0,1 1 0 15,-11-3-6-15,-3 7 0 0,-10-4 2 0,4 4-5 16,-1-2 4-16,8 2-4 0,-1 2 5 16,-1-2-1-16,-3 0 4 0,-2 0-5 0,-3 4 0 15,1-4-6-15,9 0 8 0,4 2-4 0,6-2 4 16,3 0-6-16,-3 0 3 0,-1-2 0 0,-5 2-3 15,2 0 3-15,2 0 4 0,7-4 6 16,-4 2-9-16,-5-3-1 0,-7 5 2 0,-2-2 0 16,5 2 3-16,2 0-6 0,7 2 1 0,-1-2-6 15,-4 2 3-15,-6 1-1 0,-1-1 0 0,-1 2-2 16,8-2 5-16,2-2-2 0,5 0 2 16,-3 0 9-16,-4 0-3 0,3 0-1 0,1-2-2 15,7 2-2-15,14-6-2 0,-5 3 0 0,-9-1 0 16,0 0 0-16,-2-1 1 0,11 3 0 0,-9-2-1 15,0 1 0-15,-11 1 1 0,-2 0-3 16,0 2 2-16,5 0-1 0,-3-5 2 0,2 5-1 16,-13 0-1-16,-4 0 1 0,-7 0-2 0,-7 5 0 15,1-3 1-15,-1 3-1 0,1-3-1 0,4 2 2 16,2-2 0-16,6 3-2 0,3-1 2 16,-2-2-2-16,-11-2 2 0,1 0-2 0,-8 3 2 15,1-3-1-15,-8 0-1 0,-2 0 2 0,-4 0-1 16,-2 0 1-16,-1 0 2 0,-1 0-3 15,-14-3 1-15,2 3-2 0,5 0 4 0,0 0-4 16,2 0-1-16,-2 0 2 0,2 0 1 0,0 3 1 16,0-3-2-16,-3 0 0 0,3 0 4 0,0 0 1 15,5 0 4-15,-3 0-2 0,2 0 18 0,-1 0-10 16,-3 0-7-16,2 0-1 0,-2 0 0 16,2 0-5-16,-2 0 4 0,0 0 0 0,-2 0-2 15,2-3-5-15,-2 3 1 0,2 0 0 0,-5-2-2 16,3-2 3-16,-2 2-3 0,-1-1 0 15,1-1 3-15,-1 0-3 0,-1-1 2 0,1-2 1 16,1 3-2-16,0 0 1 0,-1-3 0 0,-2-2 0 16,3 3-1-16,0-3 2 0,-3 2 0 0,3-2-3 15,-3 1 3-15,0-3-3 0,3 2 1 0,0-2 2 16,-3-3-2-16,0 6 1 0,1-6 0 16,1 3 0-16,-3-4-1 0,1-1-1 0,-2-1-3 15,5 1-6-15,-3 1-18 0,3 0 14 0,-1-3 7 16,1 2 5-16,4 1-1 0,0 0-1 15,0 1 4-15,0-3 0 0,2 1 1 0,0 3-2 16,0-5 6-16,1 3-5 0,1 0 4 0,-2-1-5 16,0-1 3-16,1 3 0 0,-1-6-2 0,-2 5 3 15,2-5-2-15,0 0-2 0,1 0 4 16,-3 1-4-16,2-1 3 0,-2-2-1 0,2 4 0 16,-2 0 2-16,2 1-2 0,-4 4 1 0,2-3-2 15,0 3 0-15,0 2 1 0,0 2 2 0,0 0-2 16,-2 0-2-16,2 5 4 0,0-3-5 15,0 1 3-15,-2 1-3 0,-1 1 3 0,1 2-2 16,0-5-5-16,-3 3 1 0,1-1-3 0,0 3 1 16,-3-2-1-16,-2 2 3 0,0-1 3 0,-2 1 2 15,-4 0 3-15,0 0 0 0,-5 0-2 16,0 2 3-16,0 0-3 0,-2 0 1 0,0-5-1 16,-2 5 1-16,2 0 0 0,-3 0-1 0,1 5 0 15,0-5 1-15,-7 2 0 0,0 0-2 0,-15 0 1 16,-3 0 0-16,-1-2 1 0,1 3-1 15,-4-3 1-15,7-3-1 0,4 3 0 0,0 0 0 16,-4 0 0-16,-7 0 2 0,-4 0-3 0,-3 0 0 16,5 3 3-16,6-3-4 0,1 0 4 0,-3 0-3 15,-8 0 2-15,-5 0-2 0,-2 0 1 16,6-3 0-16,7 3-1 0,0 0 0 0,0 0-5 16,-4 0-2-16,-5 3-1 0,-2-3 3 0,9 0-2 15,4 0 0-15,5-3-5 0,-2 1 7 16,-12 2 1-16,-4 0 4 0,5 0 0 0,1 0-2 15,8 0 4-15,3 0-2 0,-3 0 1 0,-6 0-1 16,-1 2 1-16,-5-2 3 0,7 3-5 0,5-3 1 16,5 0 3-16,1 2-2 0,-4-2 1 15,-1 0-1-15,-1 0 0 0,-1 2 0 0,7-2 0 16,4 2 2-16,7-2-2 0,2 2 0 0,0 3-1 16,-4-5 3-16,-2 0-4 0,-3 2 4 0,-4 0-3 15,0-2 1-15,4 2-3 0,2 3 2 0,8-5 4 16,1 0-6-16,2 2 4 0,3 0-1 15,-4 0-1-15,-3 1 1 0,2-3-3 0,0 4 3 16,1-2 0-16,1 0-2 0,1 1 2 0,2 1 2 16,4-4-4-16,2 0 3 0,3 0 0 15,1 2 0-15,3 0-1 0,0-2 2 0,0 0-3 16,0 0 0-16,2 0 1 0,3 0 2 0,-3 0-2 16,2 0 0-16,1 0 0 0,-1-2 0 0,1 2-2 15,-3-2 5-15,4 2-4 0,-1 0 1 16,1 0 1-16,1 0-2 0,2 0 0 0,-3 0 1 15,3 0 1-15,-2 0 0 0,1 0 0 0,-1 0-2 16,2 0 3-16,0 2-4 0,-3-2 5 0,5 2-5 16,-4-2 2-16,-1 0 1 0,3-2 0 15,-2 2-1-15,-1 0 1 0,1-2-2 0,-3 2 1 16,1 0 1-16,-1 0-1 0,1 0-1 0,-3 0 0 16,0-4 2-16,-2 4-2 0,0 0 0 0,-5-3 3 15,1 3-2-15,-3 0-1 0,1 0 3 16,-3 0-3-16,4-2 2 0,-3 2-1 0,3 0 0 15,1 0 0-15,1 0-1 0,1 0 1 0,2 2 0 16,2-2 0-16,1 0-2 0,1 3-4 0,0-3-2 16,1 0 3-16,-1 4 4 0,3-4-1 15,-3 0 1-15,3 0 2 0,-1 0-1 0,1 2 1 16,-3 0-1-16,3 1 1 0,-3 1-3 0,1-4 4 16,-1 4-2-16,0-1 0 0,1-1-2 0,-1 2-1 15,-2 1-6-15,5 1 1 0,0-1-7 16,1 1 10-16,1 1 7 0,2 0-6 0,2 4 5 15,3 0-2-15,1 0 4 0,5 8-3 0,-2-3 3 16,9 8-2-16,-1 5 0 0,-1 2-1 16,2 4 2-16,-1-4-2 0,-4 2 1 0,1 0-1 15,-1 2 1-15,-2-2 4 0,-2-2-4 0,0 9 2 16,-5-3-3-16,-4-1 0 0,-2-1 2 0,0 0 1 16,-5-4-3-16,0 2-25 0,1-2-111 0</inkml:trace>
  <inkml:trace contextRef="#ctx0" brushRef="#br0" timeOffset="31711.198">15621 6008 6 0,'-2'-9'36'0,"2"-2"-8"0,-2 3 3 15,0-3-4-15,0 2 7 0,-1-2 19 16,-3 2 1-16,4-2-33 0,-1 2 0 0,-1 0 1 16,2 0 14-16,0 1-16 0,-1-1 8 0,1 0-16 15,2 2 5-15,-2-1 3 0,0 3 2 0,2-2-6 16,0 1-6-16,0 1 0 0,0 1-3 16,-2 2 0-16,2-3 0 0,0 3-3 0,0 0-4 15,0 2-5-15,0 0-3 0,0-2-1 0,0 2-2 16,0-2 3-16,0 4 4 0,-3-2 2 0,3 2 0 15,3 2 3-15,-3 3 0 0,0 2-2 16,2 4 2-16,-2 7-1 0,2 0 0 0,0 6-1 16,-2 5 2-16,5 0-1 0,-3 15 0 0,2-2 0 15,-2-2 0-15,3 2 1 0,-1 0-1 0,1 5 1 16,-1 11 1-16,-2-1 0 0,3-8 1 16,-3-5 1-16,0-4 0 0,0-9 0 0,0-4 2 15,1-5-5-15,-1 0 3 0,0-4 0 0,0 0 0 16,0 0-2-16,1 4 0 0,-1 0 0 15,0 3-3-15,3 1 3 0,-1 3-3 0,-2 0-1 16,3-2 2-16,1-3 0 0,-1 1 2 0,-1-5-3 16,0 0 0-16,1-5 0 0,-3 1 1 0,2-5 0 15,-4 1 1-15,3-1 0 0,-1-2-1 0,-2-2 1 16,0 2-1-16,0-5 2 0,2-1-3 16,-2-1 3-16,0-2-1 0,0-11 1 0,-2 5 7 15,2 2 2-15,0 0-1 0,0 2-5 0,0-3-1 16,0 3-1-16,0-2-2 0,0 2-1 15,0 0-9-15,0 0-35 0,0 0 1 0,0 0-35 16,0 0-58-16,0 0-25 0</inkml:trace>
  <inkml:trace contextRef="#ctx0" brushRef="#br0" timeOffset="33320.186">15291 6083 17 0,'-2'-6'27'16,"-1"-3"-21"-16,3 0 13 0,3 2-8 0,-1-1 8 16,2-4 0-16,3 6 20 0,2-3-2 0,-1 0 7 15,-3 3-21-15,4-1-8 0,-1 0 2 16,3 3-10-16,3-5-2 0,-1 3-1 0,5 1 4 16,-1 1 1-16,3-1 8 0,4-1-3 0,-4 1-5 15,4 1 4-15,1 2-6 0,-1-1-2 0,11-1-1 16,-4 2 0-16,4-3 1 0,1 3 1 15,3 0-2-15,1 0 2 0,4 0 1 0,0-1-1 16,13 1-1-16,-1 0 1 0,-3-2 0 0,-1 1 2 16,17-1 2-16,-1 0-4 0,-2 1-2 0,-6 1 0 15,-5 2-2-15,-7-2 2 0,1 0-2 16,2 0 1-16,4-3 0 0,0 5 0 0,-4-4 0 16,-3 2 1-16,-2-1-1 0,-1 1 0 0,5 0 0 15,3 0 0-15,11-3-1 0,2 1-2 16,-2 2 1-16,0-1 0 0,-2 1-1 0,0 0 1 15,6 0 0-15,0 2 1 0,-8-2 2 0,-1 2-3 16,-1 0 1-16,-5 0 2 0,0 0-1 0,-3 2-3 16,-6-2 2-16,-2 0-2 0,-11 0 1 15,-7 0 0-15,-2 0 0 0,-4 0 0 0,2 0 1 16,-5 0 0-16,3-2 0 0,4-1-1 0,2 1 0 16,7-2-2-16,7 2 1 0,10-3 0 0,1 1-1 15,-5-1 2-15,-5 1-2 0,-8 2 1 16,-2 0 0-16,-5-3 0 0,-4 5-2 0,-5-2 3 15,-6 2-1-15,-2 0-1 0,0 0 4 0,-5 0 2 16,-11 2 0-16,2-2-2 0,5 0-1 0,0 0-3 16,2 0 3-16,-2 0-4 0,2 0 2 15,-3 0-1-15,3 0 0 0,0 0 0 0,0 0-1 16,0 0 1-16,5 0-1 0,-3 0 0 0,0 0-1 16,0 0 0-16,1 0-5 0,-3 0-1 0,2 0-1 15,-2 0 15-15,0 0-5 0,0 0 0 16,2 2 0-16,-4 1-1 0,2 1 2 0,0-2-2 15,0 3 1-15,0-1 0 0,0 3 0 0,0-1 0 16,2 1 1-16,-2 2 0 0,2 0-2 0,1 2 2 16,1 0-1-16,-2 2 0 0,5 4-1 15,-3 1 1-15,3 0-1 0,2 2 2 0,-1-3-1 16,3 1 1-16,-2-1-2 0,2 3 2 0,0-2-2 16,0 2 2-16,0 0-1 0,0-1 1 0,3-1-1 15,-6 2 0-15,3 0 1 0,3 0 1 16,-3 0-2-16,2 6 0 0,0 0 3 0,-2 3 0 15,5 0-2-15,-5-3 0 0,2-2 0 0,-4 1 0 16,2-1 1-16,-2-4 1 0,-3 0-2 0,-1-3 2 16,-1 1-1-16,-2 0 0 0,3-3 1 15,-5 0-2-15,2-1 1 0,0 1-1 0,-2 1-1 16,2-3 1-16,0 2 0 0,-2 1 1 0,0-3-1 16,-2 7-1-16,0-3 2 0,0 1-1 0,0 4 0 15,-1 0 1-15,1-2-3 0,0 0 2 16,0 0 0-16,-3-3 0 0,5-1-2 0,0-5 3 15,-2 2 0-15,2-2-1 0,-2-2 1 0,2 0-2 16,0-3 1-16,0-1 0 0,0-1-2 0,0 0 2 16,0-1-1-16,0-1 0 0,-2 0-1 15,2 0 3-15,0 0-3 0,0-2 2 0,0 3 0 16,0-10-1-16,2 3 1 0,-4 1-2 0,2 1 1 16,0 7 1-16,0-1 1 0,-2-2 1 15,2 0 0-15,0-2 7 0,0 3-3 0,0-1-2 16,0-2-2-16,0 0 1 0,0 0-4 0,0 0 3 15,0 0-3-15,0 0 2 0,0-2-1 0,0 2-2 16,0 0 3-16,0-3-1 0,0 3-4 16,0 0 2-16,0 0 0 0,0 0 1 0,-3 0 2 15,3 0-2-15,-4 0 0 0,-3 5-1 0,-2-3 2 16,1 0 0-16,-8 5 1 0,-1-3-3 0,-5 1 5 16,-9-1-4-16,-5 1 1 0,-1-1-1 0,-3-2 1 15,1 3 1-15,-3-3-4 0,-5 0 2 16,-14 0 0-16,-1 3 1 0,0-3-2 0,-15 0 1 15,13 0 1-15,7 0-1 0,4 3-1 0,0-3 2 16,-4 2 0-16,-5-1-1 0,-2 1-2 16,0 0 2-16,-2 1-2 0,2-1 3 0,-13 5-1 15,2-2 2-15,-2 2-1 0,2-3-2 0,4 1 1 16,0-5 1-16,5 2-1 0,-2-1 0 0,11-1 0 16,2 0 0-16,10-2 0 0,4 2-1 0,-1 0 2 15,-2-2-3-15,-1 5 2 0,-3-3 1 16,4 2-2-16,0 1 2 0,4 1-2 0,5 1 1 15,2-3 0-15,-3 3-1 0,-1-3 2 16,-1 3-1-16,1 2-1 0,2-5 1 0,4 3-1 16,4 0 1-16,1-1 1 0,4-1-3 0,6-1 3 15,-1 0-2-15,4-1 2 0,2 1-1 0,2-4-1 16,-5 4 0-16,3-1-1 0,3-1 1 0,-3 0 0 16,2 0 2-16,-2 0-1 0,0 1-1 15,0-1 1-15,0-2-3 0,0 2 3 0,-3 0-1 16,3 0-1-16,-2 1-4 0,2-1-6 0,2 0 5 15,-2 0-9-15,5-2 2 0,-3 5 6 16,0-5-3-16,-2 4 5 0,2-2 3 0,-2 3 1 16,-2-1 0-16,-2 1-6 0,-1 1 5 0,-2 1 1 15,1-1 3-15,-5 3 0 0,-2 2-1 0,1-2 0 16,-1 4-3-16,0 1-2 0,0-3-10 0,-1 2 0 16,1 0 4-16,0 0-15 0,2 0-17 0,4-4-24 15,1 0-18-15,3-2-100 0,6-1 128 16</inkml:trace>
  <inkml:trace contextRef="#ctx0" brushRef="#br0" timeOffset="44583.122">23332 5270 3 0,'-2'0'1'16,"-3"-3"3"-16,5 1 25 0,-4 0-3 0,4 0-3 15,0-3 5-15,0 5 12 0,-2-2 2 0,8 0-16 16,1 2 1-16,-7 0-2 0,2 0-14 15,-2 0-1-15,-2-2-1 0,-3 2-2 0,3 0-5 16,2 0 1-16,-2 0-4 0,0 0-1 0,2 0 1 16,0 0 12-16,2 4 9 0,0 1-4 0,-2 1 2 15,5 1-4-15,-3 4-6 0,2 2-5 16,1 0-2-16,-1 5 4 0,0 0 0 0,1 1-1 16,-3 1-1-16,5 9 3 0,-1 0 2 0,-1 4-5 15,-3-2-5-15,0 4 2 0,0 2-1 16,-2 1 0-16,-2-1-1 0,0 12 0 0,0-3 3 15,-3-4-2-15,5-2 2 0,0-1-2 0,3-3-2 16,-1-3 3-16,2 0 0 0,3-9-1 0,-1 0 1 16,1-6-2-16,0-3 1 0,-3-4 0 0,0-2 0 15,-1 0 2-15,1-2 0 0,-4-5 2 16,0-11 17-16,0 5-4 0,0 1-6 0,-2 1-11 16,2 4 1-16,-2 1 0 0,-1-6 1 0,-1 1 1 15,0-2-2-15,-1 2 2 0,1-3 0 0,-1-1-2 16,-1-1-6-16,-1-4-1 0,1 0-8 15,1-2 12-15,1-5-23 0,-1 3 11 0,-1-3 6 16,3-4 5-16,1 0 2 0,0 0 2 0,0-2-3 16,2-1 3-16,-2-1-5 0,2-3 0 0,-5-13-2 15,3 3 2-15,-2-1 4 0,-1-2 3 16,-1 2-2-16,-5 3 1 0,2-1 0 0,-4-1 8 16,-3 3-4-16,3 6-1 0,-3 3 1 0,1 3-4 15,2 2 5-15,0 2 7 0,2 0 4 16,2 5 0-16,2-3-4 0,0 5-6 0,5 0 11 15,-2 2-19-15,4-1-3 0,0 1 2 0,0 0 0 16,2 5-1-16,2-7 4 0,1 6-2 0,2-2 2 16,1 3-3-16,1-5 3 0,2 4-1 15,2-2 0-15,1 2 0 0,3 1-1 0,-1-1-1 16,4 3 1-16,2 2 0 0,-3-1 1 0,6 3 1 16,-1 0-4-16,0 3 3 0,-2 3 0 0,2-1 0 15,1 1-2-15,-1 3 3 0,0 0-4 0,3 9 2 16,-5-3-4-16,0 5 2 0,-7-5 15 15,-2 5-3-15,-2-7-2 0,-4 3 1 0,0-1-13 16,-5 1 5-16,-2-1 2 0,0 3-2 0,-7-1 1 16,-2 1-2-16,-4 2 2 0,-2-3 1 15,-3 3-4-15,-2 0 4 0,-2 0-2 0,-9 2 0 16,-2 0 0-16,2 2 0 0,1-2-1 0,-1 0 2 16,-2-2-1-16,-3 0 1 0,3 0-1 0,0-5-1 15,5-6 3-15,1 0-2 0,5-5 1 16,4-1-2-16,5-3-6 0,4-3-11 0,1 3-9 15,3 0-34-15,12-6-30 0,-9 6-24 0</inkml:trace>
  <inkml:trace contextRef="#ctx0" brushRef="#br0" timeOffset="44973.61">23603 5741 392 0,'-2'34'28'0,"-3"-6"-16"0,3-8-17 16,-2-2-9-16,4-5 0 0,-5-4 3 15,3-5 3-15,0 3 4 0,0-1 1 0,0 1 4 16,-1 2 11-16,1 2 7 0,0 2-2 0,0 0-9 16,-3 5-1-16,3 2 5 0,0 2-4 0,-2 2-2 15,-1 3-4-15,3-1-1 0,-2 3-4 16,1-1 0-16,-1-1 3 0,2 4-7 0,-3-3-13 15,1-1-14-15,-1-1-10 0,3-4-14 0,0 0-18 16,0-2-118-16</inkml:trace>
  <inkml:trace contextRef="#ctx0" brushRef="#br0" timeOffset="45864.024">24302 5285 70 0,'4'0'33'0,"-4"-2"24"16,0-3-34-16,0 1-13 0,0-3 31 0,-4 1-15 16,4-1-16-16,-2 1 5 0,0-1 5 15,-1 0-10-15,1 3 3 0,-2-3-8 0,4 5-7 16,-5-7-4-16,3 5 3 0,-2-3-2 0,2 3 0 15,-1-1 0-15,-1-1 1 0,-1 6-1 0,1-7 0 16,-3 3 0-16,3-1 0 0,-5 3 1 16,-2 2 5-16,0 0-6 0,-4 2 7 0,-3 5-2 15,-2 2 0-15,-4 0 7 0,0 2 7 0,-14 9-5 16,3-1 2-16,2 1-4 0,2-2-2 16,2 4 6-16,1 0-7 0,3-2-3 0,3 4 1 15,0 3-3-15,3-1 4 0,-1 11-6 0,2 3 4 16,3 2-2-16,1-2 4 0,6 2-5 0,-3-1 3 15,4-1-3-15,0 2 4 0,1-4-3 16,1-10 0-16,3 1 6 0,2-3 6 0,2 1-2 16,1-3 4-16,3-2 0 0,1 0 4 0,2-2-16 15,4-2 7-15,0-3 7 0,5-2-2 0,-1-2-3 16,5-2 0-16,-2-2-1 0,7-5-3 16,1 0-1-16,5-2 1 0,3-4-3 0,1-3 0 15,3 1-2-15,4-10 2 0,-4-2-2 0,-7 3 0 16,-5-5 1-16,-3 5-1 0,-3-5 1 0,2 2 3 15,-4-2 0-15,-5 1 1 0,-2-1-2 16,-2 0-5-16,-4-4 2 0,-3-1-1 0,-4-1 2 16,-2-3-1-16,0 1 3 0,-2-8-5 0,-1 3 4 15,1-6-2-15,-3-1-3 0,1-2 0 0,1 4 1 16,-1 5 0-16,-1 5 4 0,3-1 0 16,-3 3-2-16,0 4 0 0,-2 0-1 0,-2-3 1 15,0 5-1-15,0 1 1 0,-2-1-3 0,2 4 2 16,-2 1-3-16,0 2 2 0,-1 4 1 0,1 0-7 15,0 2-4-15,0 3-7 0,2 0-15 16,2 1-11-16,-2 1-8 0,2 2-21 0,0 5 24 16,3-3-96-16,-1 4 36 0</inkml:trace>
  <inkml:trace contextRef="#ctx0" brushRef="#br0" timeOffset="46192.065">23960 5611 91 0,'-9'11'69'0,"3"-6"-17"0,1-1 23 16,1-4-36-16,-3 0 17 0,5 0-30 0,0 0-3 15,0 0-5-15,4-9-12 0,-2 7 9 0,2 0 0 16,-2 2-4-16,-2 2-2 0,0 0-6 0,0-2-7 15,2 3-1-15,0-1 9 0,0-2-2 16,0 2 2-16,4 2 2 0,0 1-1 0,3 1-3 16,2 3 0-16,0 4-1 0,6-1 3 0,5 7-2 15,0 3 2-15,2-2-1 0,2 2 0 16,0 0-1-16,3 3-2 0,-1-1-2 0,1 2 1 16,-3 1 1-16,9 4 0 0,-4 0-5 0,-5-5-12 15,0 0-6-15,-4-4-19 0,0 1-22 0,-3-4-31 16,-1-1-28-16</inkml:trace>
  <inkml:trace contextRef="#ctx0" brushRef="#br0" timeOffset="48660.222">23158 6233 41 0,'-5'13'46'0,"-4"-4"-53"0,3-2 3 0,1-1 3 16,1-3-7-16,0 1-1 0,1-2 19 15,1 0 10-15,2 1 10 0,2-3-11 0,-2 2-3 16,3 0-2-16,1 0-3 0,0 0-3 0,3 3 1 16,0-1 8-16,1 3-9 0,1-3-3 0,0 3 2 15,0 0 6-15,-2-1-1 0,1 3-1 16,-1 2-1-16,0-2 10 0,-1 2-15 0,1-2 6 16,-3 6-1-16,3-2-1 0,-3 3-6 0,1 6 3 15,-1 0-1-15,0 2 13 0,1 0-5 16,-5 3-6-16,2 1-4 0,-2-1-1 0,-2 4 0 15,-3 4-1-15,-1 9 3 0,-5 0 7 0,2 0-6 16,-2-4 0-16,0 0-4 0,2-5 0 0,0-6-2 16,3-5 0-16,1-4 0 0,3-5-2 15,2-2 0-15,-2-6-9 0,2 2-6 0,0-5 3 16,0 1 3-16,0-1 9 0,2-15-12 0,-2 7 26 16,2-1-9-16,-2 5 5 0,3-2 0 0,-3 2 24 15,0-2 0-15,0 6-22 0,0-2-12 16,2-4 3-16,-2 2-2 0,4-6 3 0,1-3-3 15,-1-4 3-15,3-3-3 0,1 1-1 0,1-5 0 16,2-2 1-16,0 2 1 0,-2 0 0 0,4 0-6 16,1 0-6-16,-3 1 1 0,2-1 4 15,-2 4 3-15,6-6 4 0,-1 2 2 0,-1 5-2 16,1 2-1-16,-3 2 3 0,0 2 1 0,0 2-1 16,1 3-2-16,-3 0 1 0,0 1 3 0,2 3-4 15,-2 3 4-15,-2 1 5 0,2 0-5 16,-2 1 7-16,-3 6 5 0,1-5-4 0,-1 3-3 15,-1 4 3-15,-3 5 9 0,0-2-13 0,-2-1-4 16,0 0 3-16,-2-1 0 0,-2 3-2 0,-1 1 0 16,-1-3 0-16,-3 3-3 0,-4 2-3 15,-3 2 0-15,3-5 3 0,2-1-2 0,0-1 1 16,-2-1 0-16,-5 1 4 0,3-4 0 0,1 0 0 16,3-2 0-16,0-2 1 0,2-1-2 0,1-4 3 15,3 1 0-15,-1-1-2 0,1 0 2 16,1 0-5-16,-1-2-5 0,3-2 6 0,-2 0 0 15,-1-3-5-15,1-1 2 0,4 1 2 0,-2-6-2 16,0 2 1-16,2-4 0 0,2-2-1 0,0 2 2 16,2-5-1-16,1 2-2 0,-1 1 2 15,1 2 2-15,-1-3-3 0,3 3 2 0,-5 2-5 16,4 2 2-16,-3 1-3 0,1 1 2 0,-2 2-1 16,3 1 3-16,-1 0 1 0,1 1-2 15,1 3 2-15,-1 3 0 0,-1 1-1 0,3 0 3 16,1 5-2-16,-3 2-1 0,4-2 1 0,-3 7 0 15,1-3 1-15,-1 0-1 0,3 2 0 0,0-1 1 16,0-1-5-16,2 2 2 0,2 1-1 0,0-3 3 16,1 0-1-16,-1-2 0 0,0-2 1 15,0-2-1-15,3-3 1 0,-3 1-1 0,0-5 0 16,-2 0 5-16,5 0-5 0,-5-3 3 0,2 1-1 16,0-4-1-16,0-3 4 0,1 2-4 15,-1-4 4-15,0 0-5 0,0-4 3 0,3-3-3 16,-3 0 1-16,0-2 2 0,0-2-1 0,1-2-2 15,-3 0 0-15,0-3 1 0,0 3 1 0,-2 0 8 16,-3 2 1-16,1 2 0 0,-3 5-2 16,-2 4-7-16,1 2 0 0,-6 4 1 0,1 3-3 15,0 2-3-15,2 0-3 0,0 0-9 0,0 0 0 16,0-2 18-16,0 2 8 0,2 2-8 0,-4 7 0 16,-2 2-1-16,-1 4-2 0,-1 3 0 15,-1 2 2-15,-2 4 1 0,2-4-3 0,1 4-1 16,-1-2-11-16,3 0 6 0,-1-2-2 0,3-2-4 15,0-1-4-15,0 1 19 0,4-2-4 0,0-5-3 16,0 2 0-16,3-2-2 0,1-2 1 16,-1-3 7-16,1-1 3 0,3-1 1 0,-2-4 4 15,2 0-3-15,0-4 2 0,-1-1-2 0,1-1-1 16,0-3 2-16,0-2 8 0,0-2-8 16,-1-1-2-16,1-1-2 0,-4-1 2 0,4 1 0 15,-5 0 2-15,3 1 2 0,-5 1-1 0,2 2-8 16,-2 2 0-16,1 3-2 0,-1-1 0 0,0 3-8 15,-2-1-5-15,0 1-4 0,0 4 27 0,0 0 1 16,-2 2-4-16,0 7-5 0,-5 0 0 16,3 6-1-16,-3 1-3 0,-2 1-12 0,2 3-2 15,-1 0-14-15,3-2-7 0,1-1 13 0,-1-1 16 16,3-1 11-16,2-2 5 0,0-4-4 16,2 2 3-16,3-6 6 0,-1-1 6 0,5-2-2 15,-2-2-5-15,4-2 0 0,0-5 3 0,0-1 0 16,-2-1 6-16,2-2-11 0,0-3-1 0,-3-1-2 15,1-5-2-15,0 3-2 0,-2-3 1 0,4-9 1 16,-5 3-4-16,3 1 3 0,-4 3-3 16,1 5 0-16,-1-1 0 0,-1 5-4 0,0 2-14 15,3 0 8-15,-3 4 2 0,5 0-4 0,2 1-5 16,0 4 8-16,-2-3 5 0,4 3-4 16,1 2 4-16,-1 0-2 0,-2 2-1 0,2-2 1 15,0 2 8-15,-2 3-1 0,-2 1 3 0,2 1 1 16,-2 0 1-16,0 2 4 0,-3-1 8 0,1 3-5 15,0-2 1-15,-1 2-1 0,-1 9-4 16,-1-2 4-16,0-1 1 0,-4 1-4 0,0 2-6 16,0-7 4-16,-4 5-4 0,-3-1 0 0,3-3 1 15,-3-3-5-15,-1 4 3 0,-8 0-3 0,-1-1 2 16,6-3-1-16,-3-2 1 0,1 2-2 16,-5-3 2-16,3-3 1 0,4 1-2 0,0-3 0 15,2-1 1-15,-2 0-1 0,4-2 0 0,-4-2-2 16,5 2 2-16,-3-5-4 0,5 3 3 0,-5-2 3 15,4-1 2-15,1 1-4 0,2 0 1 16,-3-1 0-16,5 1-2 0,-2-1 2 0,2 1-1 16,2-1 1-16,1 1-1 0,1 0 0 0,3-1 0 15,-1 1 0-15,3-1 0 0,0 3-1 0,2 0-1 16,0 0-1-16,0 0 3 0,0 2 1 16,2 0-2-16,0 2 1 0,-2-2 1 0,3 0-2 15,-3 0 2-15,4 2-2 0,-2-2 0 0,3 0-1 16,-1 0-1-16,3-2 3 0,-1-3-1 0,10-1-1 15,-3-5 2-15,0 2 1 0,-1-2 0 16,-1 0 1-16,-3 0 2 0,-1-2 2 0,-3-1-5 16,-1-1 1-16,-1 0 0 0,-2-5-2 0,-2 0 1 15,0-2-2-15,-3-2 1 0,1 2-1 16,-5-3 4-16,0 5-2 0,0 3 10 0,-4 1-8 16,0 5-7-16,0 0 2 0,-3 5 2 0,-1-1-2 15,-1 3-1-15,3 1 0 0,-5 1-3 0,0 2-1 16,0 2 2-16,1 1 6 0,-1 3-1 0,-2 5 0 15,2 3 0-15,-4 3 1 0,-1 3-1 16,3 4 0-16,0 1-1 0,3-1-13 0,-1 0 7 16,4 2-6-16,1-1 9 0,2-3-13 0,4 2 19 15,0-4 0-15,5-2 1 0,-1-1-3 0,3-4 2 16,4-2 1-16,-2-2-1 0,3-2 3 16,3-3 2-16,-1-4-3 0,-1 0-1 0,3-4 1 15,-1-3-3-15,-1-2 3 0,-1 1-2 0,1-6-1 16,1-8 0-16,-1-2-1 0,-1 0 1 15,-2-3-2-15,1-1 1 0,-1-1 3 0,-2 3-2 16,0-1 3-16,0 1-2 0,0 6 0 0,0 0-3 16,-2 5 2-16,0-1-3 0,-3 5 1 0,3 2-2 15,2 3-7-15,0 1-2 0,2 1 9 16,3 2-2-16,-1 2 4 0,3 0 1 0,2 2-1 16,0 4 2-16,-1 1 0 0,1 2-2 0,0 4 1 15,-2 0 0-15,2 5 2 0,-5 4 10 0,0 11 1 16,-4-2-5-16,-4 0 4 0,-3 0-1 15,-4-5-1-15,-6 1 3 0,-7-3-1 0,-5-4-6 16,-4 0 0-16,-9-1-1 0,-2-3-2 0,-2-5 1 16,-3 0-1-16,1-2-2 0,1-3-1 0,3-1 2 15,3-5-5-15,3 0-11 0,7-2-9 0,3-3-4 16,1 1-13-16,5-5-10 0,0 2-44 16,2-2-17-16,-2 3-33 0,2-1 25 0</inkml:trace>
  <inkml:trace contextRef="#ctx0" brushRef="#br0" timeOffset="49160.101">22966 7380 354 0,'-2'17'86'0,"2"-6"-48"0,0-6-26 0,0 1-29 16,-3-6 12-16,-1 0 5 0,2 0-10 15,0 0 4-15,6-13-46 0,-2 7 44 0,-2 8 13 16,2 0 6-16,5-2 12 0,2 0-16 0,2 0-5 16,4 0-2-16,1 0 0 0,1 2 4 0,5-2 1 15,5 0-3-15,13-2 2 0,-1 0-4 16,5 0 0-16,0 2-2 0,5-5 3 0,-1 3-2 16,23 0 1-16,-3-1 2 0,25-3 0 0,-7 1 1 15,-7 3-1-15,-6 0 0 0,0 2-2 16,4 0 4-16,-4 2 6 0,-3-4-2 0,3 0 1 15,-2-3-3-15,6 3-3 0,-4 0 0 0,-1-2 5 16,-1 4 1-16,-5-3 2 0,-2 6-1 0,-7-1-1 16,1 0-5-16,-8 2 1 0,-6 3-3 15,-6 0-2-15,-5-1 1 0,-9 3-6 0,1 0-4 16,-6 0-8-16,-1 0-7 0,-5-1-7 0,-2 1-30 16,-4 2-28-16,-1-2-2 0,-1 2-105 0</inkml:trace>
  <inkml:trace contextRef="#ctx0" brushRef="#br0" timeOffset="75216.489">17566 7241 35 0,'0'-5'51'0,"0"1"-22"16,0-3 1-16,0 3 10 0,0 2-14 16,0-3 2-16,0 3-10 0,0-2 3 0,0 1-10 15,0-1 1-15,-2 4-4 0,2-4-3 0,-2 4 6 16,2-3 5-16,0 1-2 0,0 0-10 0,-2 0 10 16,2 2-11-16,0 0 0 0,-3 0-3 15,3-2-6-15,0 2 5 0,0 0-5 0,0 0 1 16,0 0 7-16,0 0-6 0,0 0 3 0,0 0 0 15,0 2 0-15,-2-2 2 0,2 0-4 0,-2 4-2 16,2-2 7-16,0 3 6 0,-2-1 0 16,2 3 3-16,-3 0-4 0,3 1-1 0,-2 1-1 15,2 0 1-15,0 0-2 0,-2 2 2 0,2 0-2 16,-2 0 1-16,2 4-1 0,0-4 0 0,-2 3 5 16,-1 1-2-16,1-2 2 0,2 3 4 15,-2-1-6-15,0 5-2 0,-3 0 2 0,1-3 2 16,0 3-4-16,-3 0 2 0,0 0-2 0,1 0-2 15,-3 0 3-15,0 2-4 0,-2 0 1 0,0-2-1 16,0-1 1-16,-2 3 3 0,0-2 2 16,-1-2-8-16,-1 0 3 0,2-1 0 0,-1 1 1 15,-1-5 2-15,0 3-3 0,4-1 3 0,0-2 1 16,0 0-4-16,0 1 5 0,4-3 0 16,0 0-1-16,1-2 0 0,1-1-1 0,1 1-3 15,2 0 0-15,-3-2-1 0,5 1 2 0,-2-1-2 16,0 2-1-16,0-3 0 0,2 1-1 0,-3 2 0 15,3-2 1-15,-2 1 1 0,2-1-1 0,0 0-1 16,-2-3 0-16,2 0-1 0,0 1 1 16,0-3-2-16,2-6 1 0,0 1 1 0,1 1-1 15,-3 2 3-15,0 0-2 0,0-2 9 0,0 2 8 16,0 0 9-16,0 0-3 0,0 0 0 0,0 2-14 16,-3-2-10-16,3 0 1 0,-2 0-3 15,2-4 1-15,0-3-1 0,2-4 1 0,-2 0 1 16,3-2-2-16,-3 0 4 0,2-5-5 0,-2 3 2 15,2-5-1-15,-2 2 2 0,2 0-1 16,-2-1 1-16,2-1 1 0,1 0-2 0,-1-2 4 16,0 2-3-16,0-2 0 0,3 0 1 0,-3-7-1 15,2 1-1-15,3 1 3 0,-5 3-2 0,3 0 1 16,-1 2-2-16,0 0 2 0,3 2-2 16,-3 0 2-16,3 2 1 0,-3 1-2 0,3 3 0 15,0-1 0-15,-3-1 1 0,0 5 0 0,3-2 0 16,0 4 0-16,-3-2 1 0,0 3-2 0,3-1 0 15,-2 0 1-15,-3 2 0 0,4-2-1 16,-3 3 1-16,1 1 0 0,-2-1-1 0,0 1 2 16,1 1-1-16,-3 6-2 0,0 0 3 0,0-2-3 15,0 3 0-15,0-3 0 0,0 0-6 0,0 0-1 16,2 2-1-16,-2-2 10 0,4-2 2 16,-2-1 0-16,1 3-2 0,1 3 0 0,3-1-1 15,1 0 4-15,-1 2-3 0,2 1 0 0,2 4 2 16,-2-3-2-16,2 3 0 0,0 2 1 0,0 0 0 15,0 2-1-15,0 1 0 0,4 10 0 16,-2-4 0-16,1 6 1 0,-3-2 0 0,4 1-2 16,1 1 1-16,-3 1-1 0,4 1 1 0,3-1 2 15,0 1-4-15,2-3 2 0,7 3 1 0,0-3 0 16,-1-1 1-16,-1-7 2 0,-3 1-3 16,-2-2 3-16,0-5-2 0,-7 2 0 0,3 0-1 15,-5 0 0-15,-4 0 1 0,0 1-1 0,0-1 0 16,-3 0 2-16,-1 0-3 0,1-2 1 15,-1 0 1-15,-1 3-2 0,-4-6 0 0,5 1 2 16,-5 2-3-16,0-2 3 0,0-2-1 0,2-1-1 16,-2-1 3-16,0-1-3 0,0 1 1 0,0-5 0 15,-7-5 0-15,5 3-2 0,0 2 1 0,2 0 1 16,-2 0-1-16,2 0 0 0,0 0 1 16,0 0-2-16,0 0 3 0,0 0-2 0,0 0 0 15,2 4 2-15,0-1 0 0,-2-1 2 0,0 0 4 16,0-2 5-16,2 2 1 0,-2-2 12 15,0 0-9-15,0 0 8 0,0 0-21 0,0-2-2 16,-2 0-2-16,2-5 2 0,-4 1-2 0,1-8 0 16,-1-1 0-16,0-1 0 0,-1-3 1 0,-1-3-2 15,-1-3 0-15,0-1-2 0,1 2 3 0,-3-16 1 16,-2 0-4-16,4 3 2 0,1-1 1 16,-3 1-1-16,2-1 0 0,1 3 2 0,-3 0-4 15,2 4 5-15,-2 0-3 0,1 5-1 0,1-3 2 16,-2 5 0-16,0 4 0 0,3 0-3 15,-1 5-3-15,0-1-9 0,3 3-16 0,-5 0 1 16,5-1-37-16,-3 3-3 0,-2 0-23 0,3 3-39 16,-3 1-86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18T22:23:35.9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82 3920 17 0,'20'11'31'0,"-7"-2"-18"16,0-7-3-16,-4 0-3 0,-5 5-9 0,3-7-5 15,-3 0 4-15,3 2-5 0,-5-2 8 16,-2 3-8-16,5-3 2 0,-5 2 11 0,0 0 2 16,4-2 8-16,-4 4-7 0,0-1 10 0,2-1-5 15,-4 4-3-15,4-1 14 0,0 4 11 16,1-5-4-16,1 7-11 0,-4-2 3 0,2 2-6 15,1 0-5-15,1 2-3 0,-4 0-4 0,4 3 5 16,-1-1 0-16,-1 5 4 0,-2 4-1 0,2-4-1 16,-2 2-6-16,-2 0 14 0,2 0-10 15,-2 0 3-15,2 3-5 0,0-1 2 0,-3 2-4 16,3 3-3-16,0 0-1 0,3-1-2 0,-3 1 0 16,4-3 1-16,0 5-1 0,1-2-1 0,1-5-1 15,-3-2 3-15,1-2-2 0,3-7 1 16,-5 1-3-16,7-3 2 0,-9 2 2 0,2-4-4 15,2 2 1-15,-4-7-5 0,5 3-67 0,-5-1-23 16,2-1-65-16</inkml:trace>
  <inkml:trace contextRef="#ctx0" brushRef="#br0" timeOffset="437.394">2194 3806 64 0,'-18'28'122'0,"-10"-15"-86"0,-1-6-11 0,-2-2-13 15,2-10 12-15,5 5-14 0,9-2-5 16,1 2-12-16,3 0-6 0,5-2 10 0,1 2-1 15,3 0 2-15,13 2 1 0,-13 0-2 0,2 3-2 16,0-1 2-16,4 3 5 0,1-5 4 0,6 7-2 16,2-3 8-16,-2 3-3 0,2 0-3 15,9-5 3-15,3 3-6 0,5 2-2 0,6-3 5 16,3 3-1-16,19-5 10 0,1 3 9 0,1-7-16 16,4 0 8-16,28-7-7 0,-1-1-2 15,15-6 0-15,-23 3 5 0,-14 0-6 0,-10 5-3 16,-10 1 3-16,-10 1-1 0,-3 2-3 0,-8 0 0 15,-1 2 1-15,-5 0 2 0,-4 0-3 0,-3 0 2 16,-2 0-5-16,-2 0 2 0,-6 0-1 16,3 0-1-16,-1 0-1 0,-2 0 1 0,-3 2 0 15,2-2-1-15,1 0 0 0,-5 2-10 0,0-2-14 16,2 0-52-16,-2 2 21 0,2 0-67 0</inkml:trace>
  <inkml:trace contextRef="#ctx0" brushRef="#br0" timeOffset="765.436">3499 4075 128 0,'-7'22'94'16,"-4"-3"-60"-16,-2-5-45 0,2-3-3 0,0 0 20 15,-2 0 8-15,2-2-7 0,2 2 0 0,0 4 4 16,0-2 10-16,3 5-11 0,-1 0-3 16,1 4-4-16,1 2-1 0,1 2 4 0,-1 5-1 15,1 11 1-15,4 0-5 0,0 0-4 0,2-2 3 16,3-5-2-16,1-4 0 0,1-5 3 0,2-4-2 15,-3-4-5-15,3-1-13 0,0-5-30 0,-7-4 1 16,3 1-1-16,-5 0-26 0,4-5 33 16</inkml:trace>
  <inkml:trace contextRef="#ctx0" brushRef="#br0" timeOffset="921.648">3351 3940 49 0,'3'-7'37'15,"1"3"-40"-15,-2-3-13 0</inkml:trace>
  <inkml:trace contextRef="#ctx0" brushRef="#br0" timeOffset="1718.334">3929 4163 135 0,'15'20'97'0,"-6"-5"-80"0,-2-8-23 15,-3 1-5-15,-6-8 38 0,4 5 12 0,3-1-15 16,-3 1-4-16,0 1 9 0,3 3-9 0,-3 2 1 15,0 5-8-15,-2-3-4 0,0 2-1 0,-4 5-4 16,1 2 1-16,-1 5-2 0,0-1-4 16,-7 5 0-16,2 2-2 0,-2-4 1 0,4-3 3 15,0-4-2-15,3-2-1 0,2-2 1 0,-3-7 0 16,3 0 0-16,2-2 1 0,-2-1 0 16,0-3 25-16,2-3-2 0,2-9 0 0,-2 1 4 15,0 4 2-15,0-1-4 0,0 8-23 0,-2-3 1 16,2-6-7-16,0-1 1 0,-5-1 0 0,5 1-2 15,-2-6 2-15,0-2-1 0,2-5 2 16,0 1 1-16,0-5 1 0,0-3-4 0,2-1 3 16,5-1 0-16,-5 1 1 0,2-1-2 0,3 3 0 15,0 2 1-15,8-11-2 0,-4 7-1 16,0-1-1-16,5 3-1 0,1 4 4 0,1-4-4 16,4 4-1-16,0 2 3 0,2 1 2 0,5 3 2 15,0 1-1-15,-3 4 1 0,7 3-1 0,-9 1-3 16,3 3-2-16,-5 4 4 0,0 3 2 0,-2 1 0 15,-3 3-1-15,-1 2 3 0,-3 2-1 16,-2 1 3-16,0 3 0 0,-4 1 2 0,-3 4 0 16,-2-2 2-16,0 2 0 0,-2 2-5 0,-2 3 0 15,2-1-3-15,-2 1 0 0,-2 6 0 16,-1 0 0-16,1-5-1 0,4-3 3 0,0-6-3 16,0-3 3-16,2-3-2 0,-2-2 1 0,2-2-1 15,0 0 1-15,-2-5 1 0,0-10 0 0,0 3 6 16,0-1 14-16,0 4 3 0,0 2-24 0,3-2-1 15,-1-2-4-15,0-7 2 0,0-4 1 16,0 2 1-16,3-7-2 0,4-2 2 0,-5-4-4 16,5-2 1-16,0-5 1 0,0 2-5 0,4-17 6 15,0 0 0-15,2 1 0 0,3 1 2 16,-2 2-2-16,-1 3 2 0,-2 8-2 0,-2-2 2 16,0 11-1-16,-4 2-2 0,-1 7 0 0,1 2-18 15,-7 6 8-15,2 3 9 0,5 2 1 0,-3 0 2 16,1 7 2-16,1 2 0 0,1 6-1 15,0 5 4-15,1 4 5 0,-1-4-3 0,0 15 4 16,-3-8-5-16,3 4 0 0,-7 8-1 0,2 3-3 16,2-2 0-16,-2-3 0 0,3 5-3 0,2-7 2 15,-3 3-2-15,3-5 1 0,-1 2 0 16,1-8-1-16,-3-3 2 0,1-2-2 0,-1-4-5 16,0-1-18-16,1-3-9 0,-1-3-7 0,-4-5-69 15,2 1 9-15,1-1-48 0</inkml:trace>
  <inkml:trace contextRef="#ctx0" brushRef="#br0" timeOffset="2374.426">5104 4163 19 0,'-13'24'30'0,"2"-9"-24"0,-4-1 11 16,1-1 13-16,3-4 27 0,-2-3-25 0,4 1-10 15,0 0-15-15,3-5 27 0,-3 0-26 0,5 0 2 16,-1 3-13-16,1-5 0 0,2 2 1 15,-3-2-3-15,5 0 1 0,-4 0-4 0,2 0 1 16,2 0 7-16,0 0 5 0,0 0 5 0,0 2 9 16,6-2-5-16,-1 0-1 0,-1 0-1 0,5 0 6 15,2 0 9-15,2-2 9 0,-2 0-10 16,2 2-13-16,3 0 2 0,-1-5 3 0,-2 3-2 16,5 0-4-16,-3 0 9 0,3-3-12 0,4-1-1 15,0-1-3-15,-2 0-2 0,0 1 0 16,0 1 1-16,-5-6-1 0,3 5 1 0,-3-1-1 15,-2-4-1-15,-1 0-2 0,-1-2 2 0,-3 2 0 16,1-7 1-16,-2 0-3 0,-1 1 5 0,-1-1-6 16,-5-2 0-16,0-2 0 0,-2 5-2 0,-1-5 3 15,-3 2-2-15,-1 2 2 0,1 0-2 16,-3 5-1-16,0 0 0 0,0 2 0 0,-2 2 0 16,0 5 3-16,-2-3-2 0,0 5 2 0,-5 2 1 15,3 2-2-15,-5 5 1 0,0 4 0 16,-2 0 1-16,2 4-1 0,-4 5 2 0,2 4-3 15,-3 1 2-15,1-1 2 0,4 9-1 0,0-7-2 16,1 3 1-16,3 0 1 0,5-3 1 0,2 1-1 16,3-3 0-16,1-2 2 0,5 0 0 0,5 0 0 15,-1-2-1-15,5 0 1 0,4 0-1 16,-2-1 2-16,5-3 2 0,-1 4-3 0,3-7-4 16,4 0 3-16,2-2-2 0,-4-2 0 0,4 0-1 15,3-5 2-15,-1-2-2 0,14-6-2 16,-3 0 3-16,-2-3-4 0,1-2-7 0,-3 3-26 15,-2-1-25-15,-3 0-43 0,-3 5-23 0,-8 0-87 16</inkml:trace>
  <inkml:trace contextRef="#ctx0" brushRef="#br0" timeOffset="2858.687">6240 3770 180 0,'2'22'122'0,"0"-11"-71"0,-4-2-24 16,-2-7-21-16,-5 1 5 0,2-3-2 0,-4 0-12 16,0 2 0-16,-4 2-3 0,-1 1 7 0,3 1-2 15,-9 1-2-15,-2 4 2 0,-3 2-1 16,-1 3-1-16,-1-1 3 0,0 5-1 0,-2 4-3 15,3-4 3-15,-10 9-3 0,5-1 1 0,4-3 1 16,5-3 0-16,4-5 2 0,3-1 1 0,4-3-6 16,4-2 3-16,2 0 4 0,3-4 15 15,-1 1 10-15,5-1-9 0,5 2 3 0,-1-5-1 16,3 3 5-16,4-1-4 0,0 1-7 0,4-5-2 16,1 3-4-16,3-1-4 0,-1-2-1 15,2 3-1-15,4-3-2 0,-2 0 2 0,5 2-2 16,-1 1-1-16,-2-1 1 0,5-1 0 0,-2 1-2 15,-1 3 2-15,-2-1 1 0,-2-1 1 0,-2 1-1 16,-2-1 1-16,-3 1 1 0,-2 1-1 16,-4-1 1-16,-2 1-1 0,-1 2 0 0,-1-5-1 15,-5 5 2-15,0-2-2 0,-5 2 5 0,-1-1 1 16,-3 1-3-16,-6-2 0 0,-1 2-4 0,-8-1 2 16,0 3-2-16,-7-2-2 0,0 2 0 15,-2 0-2-15,0 0-44 0,-2-2-24 0,-1 0-75 16,1 2-53-16</inkml:trace>
  <inkml:trace contextRef="#ctx0" brushRef="#br0" timeOffset="3546.017">714 4463 106 0,'5'19'137'0,"-5"-7"-85"0,0-8-36 16,-5 3 3-16,1-12 16 0,2 3 1 0,0-5-20 16,-3 5-11-16,3-2-5 0,2 1 2 0,0 1 1 15,0-4 2-15,2 3-6 0,3 1-1 0,-1-2 0 16,0 2 0-16,5-3 3 0,-2 7 1 0,4-2-1 16,-2 3 0-16,6-3-1 0,-2 0 1 15,1 2-1-15,1 2 1 0,3-4-2 0,6 2 1 16,0-2 1-16,3 3 1 0,3-1 1 0,1 2 4 15,5-4-2-15,3 0 0 0,1-4-3 16,15-1 5-16,-2-1 0 0,0-1 6 0,-7 1-4 16,5 1 5-16,4-1-4 0,-4 1 0 0,-7 3 1 15,-2 2-2-15,-3 0-3 0,-8 0-1 0,2 0-2 16,-2 0 0-16,2-4-3 0,3-1 2 0,8 1-1 16,0-3-1-16,2 3-1 0,0-3 0 15,-8 3 2-15,-3-3-1 0,-6 3 1 0,-3-1 0 16,-1 3 0-16,-3 0 0 0,-5 0-1 0,-1-1 0 15,-3 3 1-15,-6 0-1 0,1 0-1 16,-1 0-1-16,-5 0 1 0,0 0-3 0,-13 3 3 16,7-3-3-16,-3 0 0 0,5 0-7 0,2 0-11 15,-2 0-29-15,4 0-60 0,0 0 10 0,-6 0-89 16</inkml:trace>
  <inkml:trace contextRef="#ctx0" brushRef="#br0" timeOffset="4030.275">1685 4059 74 0,'-3'5'132'0,"-1"-5"-61"0,-1 0-42 0,3-5 1 16,-4 3 8-16,1 2-16 0,5-4-33 0,-2 4-5 15,2-3 13-15,0 3 4 0,0 0 2 16,0 3 5-16,2 1 0 0,3-2 0 0,1 5 1 16,1 2 3-16,2-1-3 0,0 3-4 0,2-2 2 15,2 4-4-15,0-1 3 0,7 1 5 0,-5-2-5 16,5 2 0-16,4-2-5 0,-2 0 3 16,14 4-3-16,-5-1 4 0,2-5-5 0,0 2 6 15,4-3 0-15,1 1 0 0,1-2-3 0,3 2 2 16,13-3-2-16,-6 1 0 0,-1-1 4 15,-6-1-3-15,-6 1-2 0,-8-1 1 0,-3 2 7 16,-3-3-6-16,-7 3 0 0,0-1-2 0,-4-1 0 16,-2 1 0-16,0-4-1 0,0 1 3 0,-5 1-3 15,1 0 0-15,-1 1-1 0,-4-3 0 0,0 2 3 16,-2 1 0-16,0 1 3 0,-3-3-2 16,-1 5-4-16,-3 6 3 0,-4-8-3 0,-1 10 2 15,-3-1-2-15,-1 1 0 0,-6 1-1 0,-5 5 2 16,1 3-1-16,-8-1-1 0,1 0 1 15,-9 5-2-15,-16 6 2 0,3 7 0 0,-18 9-1 16,11 2-2-16,5-3-44 0,6 1-26 0,0 0-82 16,0 4-98-16</inkml:trace>
  <inkml:trace contextRef="#ctx0" brushRef="#br0" timeOffset="6764.058">626 5781 20 0,'-11'-11'22'0,"0"-2"6"0,2-3 22 16,3 1 12-16,-5 0 2 0,6 4-27 0,1 0-22 16,2 2-8-16,2 2-5 0,4-2-8 0,3 5 0 15,-7 4-8-15,0 0 11 0,0-2 1 16,0 4 1-16,0-2 3 0,4 4 7 0,3 1-1 16,-1 1-4-16,8 1-1 0,3 2-1 0,5 0-2 15,5-1-1-15,6 1 2 0,0-2-1 0,20 2-4 16,4-5 7-16,5-4 0 0,4-2-4 15,27-7 2-15,-1-4 0 0,27-11 2 0,-6-3 3 16,10-2 1-16,-52 14 7 0,-14 0-2 0,-2-1 4 16,2 1 4-16,3 1-3 0,-7 6 1 0,-2 1-9 15,-7 3-7-15,-5-1 4 0,-6 1-4 16,3-1-1-16,1 1 2 0,-1 0-1 0,-1 1 6 16,-2-1 5-16,-7 4-6 0,3-4-1 0,-7 4-1 15,-4 0-3-15,-1-3-1 0,-8 3-3 0,0 0-1 16,-2 0-3-16,-1 0-7 0,-1 0-2 15,-14 3-3-15,7-1-14 0,4 0-16 0,0 0-7 16,0 0-26-16,-2 3-98 0</inkml:trace>
  <inkml:trace contextRef="#ctx0" brushRef="#br0" timeOffset="7217.07">2227 5005 41 0,'20'15'98'0,"-5"-4"-35"0,-2-2-58 16,-4-2-36-16,0-3-21 0,-7-1 33 0,5 1 13 15,-3 0-1-15,-4 1-2 0,0 1 15 16,0 1 26-16,0 4-10 0,0 2-12 0,-6 3-1 15,6 1-8-15,0-3 1 0,2 5 4 0,2 1-3 16,3 0 2-16,0 0 3 0,6 0-3 0,0-3 2 16,5 1-5-16,-1-3 5 0,5-1-1 0,0 1-1 15,11-2 9-15,3-2 6 0,-1-2-5 16,0-2-5-16,1-1-3 0,3-3-4 0,-1-1-2 16,1 0-1-16,-3-2 1 0,-10 0-1 0,-2 2 1 15,-4 0-1-15,-4 1 2 0,-3 1 4 16,-4 1-2-16,-5 1-2 0,3 1 4 0,-7 2 8 15,0-3 10-15,-5 7 7 0,-1-2-17 0,-3 7-5 16,-4-3 5-16,-1 5-5 0,1 2-4 0,-7 3-2 16,1 3-2-16,-6 1 0 0,-10 6-1 15,0 3-2-15,-5-3 3 0,3 0-2 0,-10 3 0 16,8-7-1-16,3-5 1 0,8 1 1 0,1-3-8 16,5-4-15-16,4 4-33 0,1-4 18 0,4-3-50 15,-5 1-10-15</inkml:trace>
  <inkml:trace contextRef="#ctx0" brushRef="#br0" timeOffset="7810.738">3052 5228 18 0,'-3'4'83'0,"1"-4"-18"0,0-2 3 15,0 0-15-15,0-5-15 0,2 3-4 0,-3-3-8 16,1 3-22-16,2-1 3 0,-2 1-6 0,2 2-4 16,0-1 0-16,0 1-7 0,0 2 2 15,0-2 6-15,0 2 3 0,0 2 6 0,0-2 4 16,2 5-3-16,0 1-5 0,1 1 16 0,1 6 6 15,-2-4-2-15,0 4-6 0,3 5 1 0,-1 8-4 16,1-1 0-16,1 1-1 0,-6 0-1 0,5 1 0 16,-3 2-1-16,2 1-4 0,1 1 0 15,-3 5-4-15,4 1 1 0,-6 14-3 0,5-3-1 16,1-1 3-16,-3-3-3 0,1-5-2 0,0-3 2 16,1-3 0-16,4-5-1 0,-5 1 1 15,3-3-2-15,2-1 2 0,-3-1-1 0,3-4 0 16,-5 0 2-16,3-7-2 0,-3 0 3 0,1-6-3 15,-3 2-1-15,0-3 2 0,0-4 2 0,-4-8-1 16,2 1-1-16,2 8-7 0,-2-3-25 16,-2-3-2-16,0-3-7 0,0-3-1 0,-5-4-16 15,5 2-20-15,-5-5 26 0,-1-4-13 0,1-4-32 16,-2 0 49-16,5-3 12 0</inkml:trace>
  <inkml:trace contextRef="#ctx0" brushRef="#br0" timeOffset="8201.269">3087 5649 5 0,'-9'-42'16'0,"0"7"-1"16,-2-3-2-16,0 5-9 0,0 0 5 0,-2 2 8 15,2-4 31-15,-2 4 1 0,4 5 1 0,0 1-25 16,2 3 4-16,3 2-12 0,4 3 2 16,-2 4-12-16,4-1 6 0,-2 1 0 0,7 2 9 15,-1 0-3-15,3-2 1 0,4 2-2 0,0 2-7 16,3-2 3-16,-1 2-3 0,1-2-4 0,4 5-2 16,-1-1-3-16,1 0 1 0,0-2-2 15,11 5 0-15,4-3-1 0,1 3-1 0,-1 0 2 16,5-1-3-16,-1 5 1 0,1 0 2 0,-3 2-2 15,1 5 2-15,-5 0 1 0,0 1-2 0,-4 6 1 16,-5-1-1-16,5 5 2 0,-5-3-1 16,0 5 0-16,-2 2 2 0,0 2 1 0,-2 3-1 15,-2 1 1-15,-3 1-2 0,-2 2 2 0,-2 2-2 16,0 0-1-16,-8 2 1 0,1 5-1 0,-4 0-1 16,0 1-1-16,0-1 1 0,0-5 0 15,-7 1-1-15,3-8 2 0,-3 1 2 0,-1-5 2 16,-1-2 2-16,-9 0-2 0,-4-2 4 0,-4 0-2 15,-5-2-6-15,-13-1 3 0,-3 3-3 16,1-2 0-16,2-3 2 0,-2-1 1 0,-1-3 0 16,3-5-1-16,5-1 1 0,3-5-2 0,10-5-1 15,2 1-4-15,1-3-18 0,4-2-21 0,5 0-26 16,1-2-19-16,4 3-4 0,1-1-37 0</inkml:trace>
  <inkml:trace contextRef="#ctx0" brushRef="#br0" timeOffset="9763.395">4557 5600 213 0,'7'3'97'0,"-3"-3"-47"0,-1-5-26 16,-8 1-26-16,1-5 11 0,-3 2 6 0,3-2-4 15,-5 3-12-15,2-1-7 0,-4072-2 4 0,8145 3 0 16,-4072-1-1-16,-3-2-13 0,4 5-10 0,1-3 16 16,0-1 14-16,-3 1-4 0,0 0 4 15,1-4 0-15,-1 2 2 0,-2 1 9 0,0-1-5 16,1-2 7-16,-1 0-10 0,-2 2 2 0,2-2-3 15,-2 2 18-15,2-2-5 0,-2 2-5 16,0 3-3-16,-2-1-15 0,0 3 0 0,-1 1 3 16,-1-1 1-16,-3 4 4 0,1 0-3 0,-3 4 10 15,-7 3-5-15,1 2 2 0,-1 4 0 0,1-2-5 16,0 5 2-16,1 1 4 0,3 3-6 16,0 2-2-16,2 2 1 0,3 5-2 0,-3 0 3 15,4 2 6-15,3 2 1 0,2 2 2 0,2 2-6 16,3 3 0-16,3-9-6 0,3-2 5 15,3-5-2-15,1-4 0 0,3-3 0 0,-1-3-1 16,3-1 4-16,4-2-1 0,-4-2 5 0,4-1 4 16,3-5-5-16,2-1-4 0,4-2-3 0,2-5 3 15,4-1-5-15,1-3 4 0,0-4-2 0,8-7 0 16,1-4 0-16,-7 2 3 0,-3 0-2 16,-3-3 5-16,-8-1 0 0,-4 2 5 0,-2-1-2 15,-6-1-5-15,-3-1-2 0,-2-1-2 0,-4-1 3 16,1-2-1-16,-5 5-1 0,3-1 4 15,-1 5 3-15,-3 2 9 0,2 7-4 0,-4 2 1 16,5 5-10-16,1-1 2 0,1 3-8 0,-1 1-3 16,3 1 1-16,2 11-3 0,-2-5-1 0,2-1-3 15,0-1-7-15,0-2 9 0,0-5 9 0,0 5-1 16,0 0 5-16,0 5-5 0,0 1 1 16,0 1 1-16,2 0-2 0,-2 6 4 0,5 0 3 15,-3 5-7-15,2-1 3 0,1 5-5 0,-1 0 8 16,0 3-4-16,1-3 1 0,1 2-3 15,1 0 5-15,4 1-4 0,0-6 1 0,2 1-1 16,5 4 0-16,2-4 0 0,0-4 0 0,-1-3 2 16,1-2-1-16,0-4-1 0,-4-3 3 0,-1-2 3 15,0 3-1-15,-4-5 7 0,3 0-3 0,-3-3-2 16,0 1-2-16,0-2-2 0,0-3-1 16,0-2-1-16,0 1 0 0,0-8-1 0,2 3 0 15,-2-7-2-15,2 0-1 0,-2-4 4 0,0-3-6 16,-2-3 2-16,2-1-4 0,0-5 5 15,-2 3-3-15,-2 0 5 0,2 2-3 0,-7-6 4 16,2 13 0-16,1 2 1 0,-3 2 11 0,0 4-7 16,-2 5-4-16,2 3-4 0,-8 8-2 0,3 0-4 15,1 2 5-15,2-2-5 0,0-2 2 0,0-1 6 16,2 6 1-16,-2 1-1 0,0 5 2 16,0-3-3-16,0 8 4 0,0 1-5 0,-2 5 5 15,2 6-3-15,-2-1 4 0,2 3-13 0,0 1 5 16,0 0-6-16,2-1 4 0,0 1 2 15,5 6 3-15,0-4 1 0,1-7-2 0,3 1 4 16,0-6-1-16,3-3-1 0,-1-3 2 0,2-4 0 16,-1-2 2-16,1-1 0 0,3-1 3 0,-5-5 1 15,0-3 2-15,5-1-2 0,-1-5-1 16,1 0-2-16,0-2-2 0,-3-4 0 0,3-3-2 16,-3 1-1-16,-2-5 1 0,1-3-2 0,-3-1-1 15,0 2 2-15,-3-5-5 0,1-2-5 0,-2 0 0 16,2 0 3-16,-5 0-1 0,1 3-3 15,-3 1 5-15,-2 3 1 0,2 0 0 0,-2 2 1 16,-2 2 2-16,2 4-2 0,-2 3 0 0,-1 2-2 16,1 7-4-16,0-3-1 0,-2 14-14 0,-1-5 0 15,7-4 27-15,-4 2 0 0,2 2 0 16,0 5 0-16,-2 4 2 0,2-3-2 0,0 8 1 16,0-3 2-16,0 7 3 0,0 2-1 0,0 4-2 15,0 1-1-15,2 4 1 0,0 2-4 0,1 13 1 16,-1 0 1-16,0-1-1 0,5-1-1 15,-1 0 1-15,1-2-3 0,2 2 3 0,4 11-2 16,2 0 0-16,-2-2 0 0,1-2 1 0,3 6 0 16,1-9-2-16,-3-6 2 0,-1-9-1 0,-1-2 0 15,-4-6 1-15,-5-3-2 0,1-3 4 16,-5-3-3-16,0-5 2 0,0-2 3 0,0 0 5 16,-5-1 25-16,5-5-9 0,-4 1-25 0,-1-4-1 15,-1-2 4-15,-3-3-7 0,-2-3 3 16,-2-1 3-16,-3-7 1 0,3 1 0 0,2 2-6 15,-2-7 2-15,2 0 4 0,-3-4-3 0,6-5-1 16,-3-2-1-16,2-2 1 0,2-15-1 0,1 1 2 16,1-1-2-16,1 4 1 0,4 0 0 15,0-1-3-15,4 1-7 0,1 0 5 0,6-15-4 16,2 1-1-16,2 3-5 0,1 5 9 0,3-6 3 16,1 10-13-16,2 6 14 0,0 7 2 0,3-2 0 15,-1 2 0-15,-2 7 0 0,-4 1 1 16,-1 12-2-16,-3-2 1 0,-1 4 1 0,-2 2-2 15,-2 4-8-15,2 5 1 0,0-2 6 0,2 9 1 16,0-5 0-16,3 5 2 0,-3 4-2 0,2 4 1 16,1 1 1-16,-1 3 1 0,3 12 1 15,-1 0 1-15,1-2-3 0,0 2 0 0,-1-5 0 16,-4-2-1-16,3-2 1 0,-5-4-1 0,-4-5 5 16,-3 1 3-16,-2-6 7 0,0-1 15 0,-2-3-25 15,-6 1 2-15,-1-1-5 0,-8-2-2 16,-5 1 0-16,-4-1-1 0,-1-4 2 0,-6-1-3 15,-2-1 0-15,0 0-31 0,-2-3-30 0,-2 3-55 16,-1-5-166-16</inkml:trace>
  <inkml:trace contextRef="#ctx0" brushRef="#br0" timeOffset="19776.685">542 7142 45 0,'-4'-7'29'0,"2"3"12"16,2-1-30-16,0-2-6 0,0-1 12 15,6 1-16-15,-1-2 9 0,4-2 1 0,2 0 7 16,4 0-3-16,3 2-4 0,-3-2 7 0,7 3-1 16,0 1-3-16,-2-2-1 0,7 2 0 0,-8 3-2 15,6-3-5-15,3 5-3 0,5-2 0 16,-2 2-1-16,2-1 5 0,0 3-4 0,5 0 0 15,6 0 3-15,9 0-2 0,6-2 1 0,3-2-6 16,13-3 1-16,5-2 0 0,-8 1-1 16,23-6 1-16,-27 3 0 0,1 0 0 0,-5 0 2 15,6 2-3-15,-1-2 3 0,-5 3 5 0,0-3 4 16,-12 2 17-16,-5 2-13 0,-5 1-2 0,-3 3-4 16,-6-1 1-16,0 2-1 0,-11-1 2 0,3 3-3 15,-1-2 0-15,-9 2 0 0,5-2 2 16,-6 2-6-16,-1-2-1 0,-2 2-2 0,0 0-3 15,2-2-1-15,-2-1 0 0,-2 3-4 0,-3 0-20 16,-1 0-18-16,-1 0-18 0,1 0 2 16,-14 5-45-16,11-5-55 0</inkml:trace>
  <inkml:trace contextRef="#ctx0" brushRef="#br0" timeOffset="20135.97">2013 6535 87 0,'-2'22'108'0,"-5"-4"-24"16,5-9-31-16,0-5-36 0,2-4-11 0,0 0-15 16,0-2 2-16,0 0 3 0,0-3-5 15,4 1 3-15,3-1 1 0,-3 3 4 0,5-2-3 16,2 4-1-16,0-2 1 0,-2 4-4 0,6-2 3 15,-4 4 3-15,3 1 3 0,-1 1-1 0,0 3 1 16,0 2 0-16,1 0-2 0,3 2 1 16,-6 1-1-16,5 5 0 0,-1-1 2 0,0 4-2 15,10 7 2-15,-8-1-4 0,1-1 1 0,0-3 2 16,2 0 2-16,-5-4 5 0,3 0 12 0,-5-4-6 16,0-1 5-16,0 0-8 0,-2-4 2 15,-2 0-6-15,-2-2 11 0,-1 2-16 0,-1-2-5 16,-1-2 14-16,-4 2-2 0,-6 4-5 0,-3-2-3 15,-2 4-2-15,-7-1 3 0,-4 5-12 16,-4 1-24-16,-8 4-10 0,-1 3-28 0,-16 4-36 16,5 0 22-16</inkml:trace>
  <inkml:trace contextRef="#ctx0" brushRef="#br0" timeOffset="20682.716">3786 6401 13 0,'-5'0'57'0,"-1"-5"38"15,-3-1-67-15,-2-8-15 0,4 8 32 0,1-5-28 16,-3 2-10-16,0 0-14 0,0-2-2 0,0 5-12 15,1-1 14-15,-3 0-5 0,0 1 7 16,-1 1-13-16,-3 3 11 0,2 0-1 0,-7 2-6 16,2 2 11-16,-4 0-4 0,-2 5 10 0,-5 2 1 15,-10 4 9-15,1 5-9 0,3-1 12 0,-5 3-1 16,5 2-9-16,0 2 3 0,4 1 8 16,-4 8 2-16,4 0-10 0,4 0 0 0,1-2-2 15,6 2 1-15,0-2 0 0,5 2-2 0,1 0-1 16,3 0 2-16,5-2-2 0,-1 2-5 0,1-2 1 15,1 2-2-15,3-2-1 0,0-3 2 16,2-1-1-16,2-3 6 0,2-2 23 0,1-4-20 16,4 2 13-16,4-3-18 0,0-1-5 0,5 1 2 15,4-4 0-15,-2 1 0 0,6-3-1 0,-2 0-1 16,5-5-21-16,6-1-28 0,7-5-3 16,-4-5-51-16,12-1-41 0</inkml:trace>
  <inkml:trace contextRef="#ctx0" brushRef="#br0" timeOffset="21135.731">4134 6394 21 0,'-4'16'85'0,"-5"-3"-38"0,0-2-21 0,-2-5-50 0,2 3-4 15,-8-2 29-15,3-1 1 0,1 5 7 16,-2-2 13-16,4 2-4 0,-7 3 9 0,3 1-8 16,-1 3-1-16,1-1-12 0,-1 3 1 0,1 4-4 15,-7 7 0-15,-2 2-1 0,4 3 0 16,-5-1 0-16,6 2-2 0,-3-1 1 0,2 10-2 16,2-9-1-16,7-4 0 0,4-4 2 0,7-5 5 15,0-6 3-15,3-3 5 0,3 1-16 0,1-5 5 16,4-2 14-16,2 2 4 0,7-7 13 15,0-2-4-15,2-2-10 0,7-2-8 0,-5-4-5 16,2-3-1-16,5-2-7 0,0-3 1 0,9-5 0 16,-5-3 0-16,-4 0 2 0,0-3 0 0,-3 1 0 15,-6 0 1-15,-2-3-2 0,-2-1 1 16,-7 1-3-16,-2-1-1 0,-7-1 3 0,-2 0-1 16,-2-2-2-16,-5 5-2 0,-4-1 1 0,0-1-4 15,-4 4 3-15,1 1-8 0,1 1 7 0,0 5-9 16,-2-1-5-16,1 5 5 0,-1 2 1 15,8 4-12-15,-6 1 10 0,0 3-49 0,4 3 6 16,-6 7-23-16,-1 4 26 0</inkml:trace>
  <inkml:trace contextRef="#ctx0" brushRef="#br0" timeOffset="22010.516">4412 6685 24 0,'18'-9'92'0,"-3"-4"-54"0,-6 0 4 16,0 2 10-16,-1-5-21 0,1 8-17 0,-4-3 1 16,-1 2-14-16,-2 4 2 0,3 1-5 0,-12 2 1 15,3 2-2-15,4 0-6 0,2-5 2 0,0 5-3 16,0 3 14-16,-4 1-3 0,2 0-4 15,-4 3 4-15,-4075 6 1 0,8147 5-1 0,-4079 2 1 16,0 4-2-16,0 2 2 0,-3 3 1 0,1 2-1 16,2-2-1-16,-2 8 7 0,2-2-7 0,2-4 6 15,2-4 0-15,3-5-4 0,2 2-7 16,2-6 0-16,2-3 5 0,0 0-4 0,3 1 7 16,3-7-1-16,-1 2 5 0,2-7-1 0,2 1 2 15,0-3 0-15,2-2-5 0,3-2-1 0,1-5-2 16,1 0-2-16,2-1 1 0,0-6-1 15,2 3 2-15,0-4 0 0,-3-3 0 0,4-2 0 16,-4-2-3-16,1-2 2 0,-2-2 0 0,2 1 1 16,-5-3-1-16,1-3-2 0,-3 0 5 15,-2-2-3-15,2 2 1 0,-2 0-2 0,0 2 5 16,0 5 10-16,-2 0-3 0,-5 6-2 0,3 1 4 16,-3 6-10-16,-4 2-2 0,-4 7-1 0,2 2-5 15,2 0-6-15,0 0-5 0,-5 0-8 16,5 0 26-16,5 0-5 0,-5 0 3 0,-5 6-1 15,3-1-1-15,0 1 5 0,0 7-3 0,-3 3 4 16,1 6 4-16,-3 0-5 0,3 4-3 0,0 3 4 16,-3 0-4-16,2 2 1 0,-1 6 5 15,1-2-3-15,3-4-2 0,2 0 0 0,2-7 3 16,-2-2-5-16,7-2 3 0,-3-2-1 0,1-5-1 16,4 3-1-16,-3-8 2 0,3 3 2 0,0-2-1 15,2 0 1-15,-2-2-2 0,-3-3 3 16,3 1 3-16,-4-1 0 0,1-2-2 0,1-2-2 15,-5 2 3-15,2-2 1 0,1 0-3 0,-1 3 1 16,-1-3-5-16,1 0 2 0,0-3 0 0,1 1-2 16,-1-2 1-16,1 2 0 0,1-5-1 15,1 0 1-15,2 1-1 0,-7-3 1 0,4 0-2 16,-1 0 2-16,-1-2-1 0,3 0 0 0,-3 2 1 16,3-4-3-16,-7 2 3 0,4 0-2 0,-1-2 2 15,-1 2-1-15,-2-2-1 0,4-1 3 16,-4 3-2-16,0 0 1 0,2 0 0 0,-2 2-1 0,0-2-2 0,0 3 2 0,0-1 1 0,0 2-3 15,0-2 2-15,0-2-2 0,0 3-1 0,0-3 2 16,3 2 1-16,-1 0 0 0,-2-2 0 16,0 2 0-16,2-2 1 0,0 4-1 0,-2 1-1 15,2-1 1-15,-2 3-4 0,0 2 2 0,0-1-13 16,0 1-6-16,0 0-19 0,0 2-4 0,0-2 42 16,0 2-4-16,0 2-9 0,0-2 5 15,3 2 1-15,-3 0 2 0,2 3 3 0,-2-3 0 16,0 0 2-16,0 3 2 0,4-3 0 0,-4 2 0 15,0-4 2-15,0 5-10 0,0-5-28 0,0 2-30 16,0 0-16-16</inkml:trace>
  <inkml:trace contextRef="#ctx0" brushRef="#br0" timeOffset="23572.721">4853 6972 9 0,'0'-9'11'0,"2"-2"6"0,3 0-11 0,-3-2 1 16,4-1 3-16,1 1-5 0,0-2 4 0,4-3 0 15,0 3-3-15,2-3 2 0,2-2 3 16,1-2 6-16,6-6 3 0,-2 3 10 0,-1 1-10 16,-3 0-1-16,4 0 5 0,-7 4 3 0,0-2-20 15,0 0 1-15,-2 2 5 0,0-2-2 16,-2 2-2-16,0 0 5 0,-2 0-6 0,2 2 12 16,-5-1-4-16,0 1-6 0,3 3-4 0,-5 1-1 15,0 3-2-15,1 0 2 0,-1 2-2 0,-2 1-3 16,0 1-1-16,0 3-1 0,0 1-2 0,-2 10-10 15,4-11-1-15,-2 4 14 0,4 0-1 16,-2 2 1-16,3 0 0 0,-1 7-4 0,1 0 3 16,1 0 2-16,1-1 0 0,-1 6 0 0,1 1 0 15,2 3-3-15,0 1 5 0,0 4-1 16,2-1-3-16,-3 2 4 0,1 2-2 0,0 10 3 16,2 1-2-16,-7-2-1 0,1 1 6 0,-1-3 4 15,-2 0-7-15,1-2 0 0,-6-1-4 0,3-1 2 16,3-5 3-16,-3 1-3 0,2-1 1 15,-2-4-1-15,4 0 0 0,1-5-1 0,-1 3-1 16,1-3 2-16,1 1-1 0,3-5-2 0,0 2 3 16,0-2-1-16,2-2 0 0,0-1 1 0,2-1-1 15,-2-3 5-15,2 1 4 0,0-3 1 16,1-2-2-16,-3-2-3 0,2 0 0 0,0-5-2 16,-2-2-1-16,2-2 3 0,1-2-2 0,-1 0-2 15,0-5 1-15,-2 0-2 0,2-1-1 0,-2-3 2 16,0-3-1-16,0-1-1 0,-2-3 1 15,0-4-3-15,0 0 4 0,0-13-5 0,-3 2 2 16,3 0 1-16,-2 4-1 0,1 7 4 0,-3 2-2 16,2 4-2-16,-3 5 5 0,0 3-3 0,-1 5 7 15,-1 3-1-15,0 3-2 0,-2 1-2 16,2 2-3-16,-4 14-1 0,2-6 1 0,0 1-8 16,0-4 5-16,0-4 4 0,4 4-1 0,-1 0 1 15,1 2-1-15,3 2 1 0,-1 3-2 0,3 4 4 16,-2-7-3-16,1 12 3 0,1-8-2 15,2 6 0-15,-2 1 2 0,0 5-2 0,4 0 1 16,0 11-2-16,3 2 2 0,-3 0-1 0,0-2-1 16,1 0 2-16,-3-1-2 0,-3-3 2 15,1-1-2-15,0-1 2 0,-2-3 0 0,-3-5 1 16,0 1 4-16,1-5-6 0,-5-2 2 0,2-2 8 16,-2 0 1-16,0-3-5 0,-2-1-4 0,2 1-2 15,-7-3 2-15,-2-1 0 0,1-2 2 0,-6 0 0 16,3 0-1-16,0-5 2 0,-2 3-3 15,-2-2 2-15,-1-5-4 0,1 2 3 0,-3-1-2 16,1-1 2-16,-1-2-3 0,0-3 1 0,3 3-1 16,-5-2 0-16,5 0-1 0,-3-5 1 15,-2 3 0-15,5 2 0 0,1-1-1 0,3 6 1 16,3-1-2-16,-3 0 1 0,6 5-3 0,1-1 0 16,-1 3-4-16,1 0-30 0,2 0 28 0,-1 2 13 15,3 0-1-15,-2 2 3 0,4 2-7 0,1 5 4 16,-1 0-2-16,4 0 2 0,1 4 1 15,2-2 0-15,6 2-3 0,1-2 1 0,4 0 0 16,2 0 1-16,4-4-1 0,3-1 1 0,10 1-1 16,-1-3 1-16,2-4 3 0,-1-2-1 15,1-2 2-15,2-5-2 0,2 0 2 0,2-6 1 16,12-5-2-16,-3-4 4 0,-9-3 0 0,-6 1-6 16,-5-3 1-16,-4-2-2 0,-5 3-1 0,-4-8-1 15,-4 5 1-15,-3 3 1 0,-3-1-3 16,-4 0 0-16,-1-4 1 0,-3-2-3 0,-4-2 2 15,-4-1 1-15,0 1 3 0,-1 6 9 0,-1 2 5 16,-1 5 1-16,2 6 0 0,-3 5-22 0,-1 4-4 16,2 5 2-16,-4-3 0 0,2 5 1 15,-2 4 5-15,-2 3 1 0,-2 3-1 0,-3 10-1 16,-4 2 1-16,2 9-1 0,-4-1 1 0,-3 7 1 16,1 14-1-16,2-3 0 0,4-4-1 0,4-2 2 15,8-5-1-15,1-2 1 0,3-2-4 16,6-2 4-16,0-5 5 0,7 2 0 0,0 1 1 15,2-5 4-15,4 0-7 0,5-4 1 0,-2-1-3 16,1-1-3-16,4-3 4 0,-1-2-2 0,2-2 2 16,2-3-1-16,3-1-2 0,0-1 0 15,4-4-1-15,2 0-3 0,5-4-27 0,-1 2-18 16,-1-7-20-16,-3 4-72 0,-6 3-20 0</inkml:trace>
  <inkml:trace contextRef="#ctx0" brushRef="#br0" timeOffset="24525.616">7095 6092 5 0,'-9'-11'36'0,"3"-2"-7"15,-1 2-12-15,1 0 0 0,1 4 6 0,1 0 14 16,2 1-36-16,-1 1-22 0,1 5 2 16,4 0 25-16,-4 0 17 0,2 0 16 0,2 0 5 15,1 5-15-15,-1 1-17 0,2 3 3 0,1 7-6 16,-1 1 1-16,0 3-4 0,3 2-3 0,0 7 1 16,-3 2-6-16,-2 4 5 0,0 16 1 15,1 0-4-15,-3 1 0 0,-3-3 3 0,1-1 0 16,2-3 1-16,-2 7 1 0,0-7 1 0,2-10 2 15,0-2 0-15,0-7-6 0,2-6 5 0,-2-4-2 16,0-3-1-16,2 0 2 0,0-2 3 16,-2-2-2-16,0-2 2 0,0 1-3 0,3-1 4 15,-1-3-5-15,-2 3 1 0,4-3 8 0,-2 1-7 16,3-1 16-16,-1-2-10 0,5 1-12 0,-2-3 1 16,6 0 3-16,5-3-1 0,4-1 1 15,2-3-4-15,7-4 2 0,4 0-2 0,3-2-2 16,-1-2 0-16,0-3-2 0,10-4 1 0,-5 4-13 15,-3 3-18-15,-3 4-16 0,-5 2-39 0,-5 5-8 16,-2 2-42-16</inkml:trace>
  <inkml:trace contextRef="#ctx0" brushRef="#br0" timeOffset="24994.252">7796 6317 55 0,'7'-7'50'0,"-3"3"19"0,1-5-32 0,-3 2 7 0,-2 1-23 16,0 1-14-16,2 1-12 0,-2 0-11 15,2 4-4-15,-2-3 7 0,0 1-3 0,-2 4 13 16,0 1-1-16,-2 1 11 0,-3 5 13 0,-2 2 8 15,-4 4-17-15,2 1-3 0,-5 4 1 16,1 4 6-16,-3 0-1 0,3 0 8 0,-7 14-5 16,4-5-6-16,1 0 0 0,3-4-6 0,3-3 7 15,0 1-3-15,3-3-2 0,1-4 11 0,5 0-5 16,2-3 9-16,2 1-18 0,2-3 10 16,5-4-2-16,4 0 15 0,3-2-15 0,6-2-6 15,2-5-3-15,5-2-4 0,-1-5-2 0,6-1 4 16,-1-3-3-16,2-2 2 0,2-4 0 0,1-3-1 15,-1 0 2-15,-1 1-1 0,3-12 4 16,-6 3-1-16,-4-3-3 0,-9 2 4 0,0-1-6 16,-9-5 0-16,-5-3 5 0,-6 1-13 0,-4-2 1 15,-5-3 4-15,-4 2-2 0,-5 3-7 0,-8 0 9 16,-1 4 4-16,5 9 2 0,-2 0-1 16,0 4 0-16,0 3-1 0,-3 4-2 0,3 2-12 15,0 9-11-15,-5 7-9 0,-2 1-28 0,-4 8-3 16,-3 4-25-16,-8 11-57 0</inkml:trace>
  <inkml:trace contextRef="#ctx0" brushRef="#br0" timeOffset="25572.237">8767 6255 36 0,'6'0'78'0,"1"0"-2"0,-7-2-34 0,0-5 2 0,-2 1-27 16,-3-1-3-16,3 1-6 0,-5-1-7 16,1-2-1-16,-1 2-4 0,0 1 2 0,-1-1-1 15,-1 1 3-15,0-1-2 0,2 3 2 0,-6-1-1 16,2 1 4-16,-2-1-1 0,-3 3 2 15,-3 0 1-15,-1 2-2 0,0 0 0 0,-4 2-1 16,-3 3 3-16,1-1-5 0,-5 3 3 0,-9 6 8 16,5-2 3-16,-3 7 1 0,5-3 3 0,3 5-11 15,1 2-2-15,2 2-2 0,1 3-1 16,4 3-4-16,0-1 1 0,-2 9 1 0,8-3 1 16,1-2 0-16,4-2-7 0,4-3 0 0,5-6-30 15,2-2 9-15,7-2 17 0,-3-5 23 0,5-2-16 16,0 0 4-16,2-2-2 0,2-5 4 15,4 1 3-15,1-5-2 0,4-5-3 0,0 1 2 16,5-5-2-16,-1-2 9 0,5-2 7 0,-2-2-5 16,-1-3-1-16,5-9-7 0,-4-1 2 0,0-3-5 15,-5 0 1-15,-2-2-1 0,-2 0-1 16,-5-2-1-16,-2-1 0 0,1 3 0 0,-3 2 0 16,0 7 1-16,-5 4 2 0,-1 7 1 0,-1 2-2 15,-4 9-3-15,2-3-2 0,-6 12-11 0,2 0 16 16,2-10-1-16,2 6 10 0,0 1-1 15,-2 5 11-15,0 9 1 0,0-5-4 0,-2 7-7 16,0 4 0-16,-5 5-8 0,3 1-1 0,-3 3-3 16,-2 1 4-16,1 12-2 0,1-6-5 0,0-3-8 15,3-4-15-15,2-4-2 0,-1-3-28 16,6-4-11-16,-3-2 33 0,4-2-18 0,3-5-1 16,-3-2-39-16</inkml:trace>
  <inkml:trace contextRef="#ctx0" brushRef="#br0" timeOffset="26587.616">9410 6385 114 0,'7'16'195'0,"0"-1"-165"0,-5-6-18 15,0 0-29-15,-9-3 6 0,1-1 16 0,4-3-1 16,-1 0-6-16,3-2-3 0,0 0 4 0,0 0-4 16,0 0 4-16,0 0-1 0,-2 0 3 15,2 0 8-15,0-2 18 0,2 4-8 0,1-4-27 16,-1 0 5-16,-2 2 0 0,0-5 7 0,0-1 7 16,0-1 2-16,0-2 2 0,-2-4-2 0,-1 2-5 15,1-4-2-15,0-3 2 0,0 3-2 0,0-5 2 16,-3 2-5-16,1-2 1 0,-3-6-1 15,0 4-4-15,-1 0-1 0,-3 0 0 0,6 8-2 16,-6 1 4-16,-4-4-5 0,-3 6 4 0,-2 2-2 16,0 0 2-16,1 4 2 0,-6 3-1 15,6 4-1-15,-6 1 1 0,1 6 0 0,-2 2-1 16,-3 4 0-16,2 5 2 0,1 2-1 0,-5 4 1 16,2 7-1-16,1 3 1 0,-1 1 1 0,-4 18-2 15,7-4 1-15,1-5 0 0,5-2-2 16,5-6 2-16,6-5-2 0,3-2 7 0,6-5-3 15,0-4 0-15,4-2-4 0,0-7 5 0,7 1 1 16,-2-3-1-16,2-3-4 0,0-1 8 0,5-3 1 16,-1-1 0-16,5-6-3 0,2-1-1 15,2-5 1-15,1-2-3 0,-1-4-3 0,2-3 0 16,1-2 1-16,-1-2 0 0,5-11 0 0,0-2 0 16,-5-3 0-16,3-1-1 0,-2-5 1 0,-1-16-2 15,-6 3 1-15,-3 2 1 0,-1 6-3 16,-3 1 3-16,-4 4-2 0,2 2 1 0,0 0-1 15,-7-2 5-15,1 8 2 0,-1 6 9 0,-4 3-6 16,0 3 5-16,-2 4-7 0,2 5 4 16,-2 4-5-16,0 2 1 0,-1 4-14 0,1-1 0 15,2 14-10-15,0-3-4 0,0-7 13 0,-2-1 8 16,0 6 2-16,0 1-1 0,-3 7-1 0,1 5 0 16,-1-3 2-16,1 2-3 0,-3 7 3 0,3 5-2 15,-3 1 0-15,-2 5 1 0,1 3-1 16,-1-1 2-16,-4 18-3 0,-1 0 2 0,1-2 0 15,2 4-2-15,0 13 3 0,2-6 1 0,3-7-2 16,6-11-2-16,0-4 4 0,4-7 8 16,5-7 0-16,2-6-3 0,2-2-4 0,3-7-4 15,1-2 2-15,-1-3-2 0,1-1 2 0,-3-1 2 16,-1 0 2-16,2-1-3 0,-4-1 0 0,2-2-3 16,1 0 1-16,-3 0 0 0,-2-2-1 0,2-1 0 15,-3-1 1-15,1 0-1 0,-2-5 0 16,4 0 1-16,-2-4-2 0,-1-1 1 0,1-1-1 15,2-5 2-15,-2-2-2 0,2 0 1 0,-2-4-1 16,2-3 1-16,0-9-3 0,2-3 1 16,0-1 0-16,3 2 1 0,-1 0 0 0,1 3 2 15,-1 6-2-15,1 2 1 0,-1 5 1 0,-2 4-3 16,3 5 3-16,-5 4-2 0,0 2-2 0,-2 5-10 16,-1 1 4-16,1 1 3 0,2 2-2 0,3 0 3 15,-3 5-3-15,2-1-2 0,-2 7 7 16,2 2 3-16,2 7 1 0,1 2-1 0,-3 5-2 15,5 17 4-15,-3 0-4 0,1 4 2 0,-3-1-2 16,-4-3 7-16,-1-5-7 0,-1-3 6 16,-9-8 1-16,0-1 6 0,-5-7-2 0,-6-3 5 15,-3-1-3-15,-6-3-1 0,-4-2-8 0,-7-2-1 16,-2-5-1-16,-5-2 2 0,-4-2-11 0,0-2-24 16,-9-7-8-16,2 3-66 0,5 1-59 15,-3 1-70-15</inkml:trace>
  <inkml:trace contextRef="#ctx0" brushRef="#br0" timeOffset="27399.92">3204 7569 214 0,'-20'14'72'0,"0"-12"-40"16,-4-9-23-16,-1-4-5 0,3-2 2 0,-6-3 10 15,6 3 0-15,2 2-7 0,0 2 1 0,7 3-8 16,2-3 3-16,4 5 2 0,1-3 3 0,-1 2-4 15,3 1 11-15,1 0-4 0,3 1 0 0,11 3-12 16,-8 0-12-16,-1 0 16 0,-4-2-11 16,-1 2 0-16,6-2 2 0,1 2 4 0,3 0 5 15,4 0 1-15,-5 0-1 0,10 4 2 0,8-1-3 16,-4 1 0-16,8-2-1 0,5 0-1 16,3 1 3-16,23-1 3 0,1 0 2 0,2-2-2 15,4 0 4-15,28-2 0 0,-3-3-2 0,35 3-6 16,-16 0 0-16,18 2 3 0,-49 2-4 0,0-2-1 15,5 2 1-15,0 3 0 0,4-1-2 16,0-1-4-16,9-1 3 0,-2 2 0 0,11-4 0 16,-2 2-1-16,6-2 0 0,2-2 2 0,7 0-2 15,1-2 0-15,10-1 2 0,0-2-2 0,4-1 2 16,1-3-1-16,8 2 0 0,0-2 3 16,5 0 3-16,2 0 1 0,0 0 3 0,-2 2-3 15,-1 0 0-15,-1 0 0 0,-1 3 1 0,1-1-3 16,-1 0-2-16,1 1-1 0,-3-3-1 0,1 5 1 15,-6-3-2-15,-1 5 3 0,4 0-3 16,-2-1 2-16,-7-1-2 0,3 4 1 0,-14-2 0 16,1 4-2-16,-6-2 0 0,-1 0 3 0,-14 2-3 15,3 0 1-15,-16 3 3 0,0-1-1 0,-4-2 2 16,-2 3-1-16,-12-1 1 0,1 3-2 16,-5-1 3-16,2-1 1 0,-10-1 2 0,-1 1-6 15,-8-1 1-15,-7 0-3 0,-9 3-3 0,-5-3 2 16,-4 1-12-16,1-1-19 0,-8 1-17 0,1 1-14 15,-7 1-26-15,-2 2-73 0,-7 0 2 16</inkml:trace>
  <inkml:trace contextRef="#ctx0" brushRef="#br0" timeOffset="36491.512">15330 4167 24 0,'-4'16'31'0,"2"-8"-7"0,0-1-11 15,-1-5-4-15,3 3-25 0,-2-5 11 0,2 2 2 16,0 0 13-16,2-2 15 0,5 0 1 0,0 2 6 16,4-2-1-16,2 2-9 0,0-2 12 0,7 3-9 15,-2-3-1-15,1 2 1 0,6-2 6 16,1 4-15-16,1-4-9 0,14 0-1 0,1 0-4 15,5 0 0-15,3-4-4 0,8 2 3 16,19-3-4-16,0-4 2 0,18 1 1 0,-16 1-1 16,-10-2 0-16,-5 3 0 0,-5-1 0 0,-8 0 1 15,-9 3-1-15,-11 2 0 0,-5-7 1 0,-4 5-1 16,-2 1 1-16,-5 1-2 0,-1 0 1 0,-3 2 1 16,-3-2-2-16,3 2 2 0,-2 0 0 15,-2 0-3-15,-1 0 0 0,1 0-18 0,2 0-61 16,-2 0-104-16</inkml:trace>
  <inkml:trace contextRef="#ctx0" brushRef="#br0" timeOffset="36897.673">16464 3920 36 0,'-14'-4'51'0,"1"-7"27"0,2 2 26 16,0 2-35-16,2 1-17 0,1-1-17 0,1 1-14 16,3 1-1-16,-1 1-13 0,1 2-10 0,4 2-4 15,0 2-4-15,0-4 10 0,0-3 0 0,4 5 1 16,3-2 1-16,2 2 0 0,6 2-1 16,0-2-3-16,5 5 3 0,5-5-1 0,1 6-1 15,11 3 1-15,1 0 0 0,-3 2 0 0,0 0-1 16,1 0 2-16,-5 2-3 0,0-2 1 0,-3-4 2 15,1 4 1-15,-5-2 0 0,-2-1-1 16,0-1 0-16,-6 0 1 0,-3-3-1 0,-2 0 2 16,-5 1-2-16,-1-1 3 0,-1 1 3 0,-1-3 6 15,-3 2 2-15,0 1 0 0,-3-1 0 0,1 5-2 16,-2-2-4-16,-1 1-1 0,1 3 4 16,-3 0-2-16,-2 3-4 0,-2 3-2 0,0-1 2 15,-2 4-1-15,-4-1-6 0,-3 3 2 0,-5 0 1 16,-1-2-3-16,-5 2 2 0,0-2-2 0,-4 2 2 15,0-2-3-15,2 2-25 0,-11 5-39 16,8-1-9-16,8-2-64 0</inkml:trace>
  <inkml:trace contextRef="#ctx0" brushRef="#br0" timeOffset="37335.068">18172 3541 41 0,'-4'18'108'0,"-5"-1"-45"0,3-10-28 16,-1-3-19-16,0 1-4 0,3-5-12 0,2 2 0 16,-3-2-8-16,-3-4 1 0,1 1 1 0,7 3 4 15,0 3 0-15,2 1 2 0,0 0 13 0,-2 5 10 16,3 0-1-16,-1 4-2 0,0 5 5 16,0-5 5-16,3 9-16 0,-1 0 3 0,3 2-2 15,-3 5 0-15,5 2-4 0,-3-2 9 0,1 13-6 16,0-1 4-16,-1 3 2 0,-1 5-5 0,-5 0-4 15,2 6 1-15,-4-11-7 0,2-5 3 16,2-10 2-16,-2-2-5 0,2-5 0 0,0-3-3 16,1-3-2-16,-1-1-2 0,2-1 0 0,-2-3 2 15,3 0-2-15,-3 2 0 0,0-4 0 16,0-1-6-16,1-1-9 0,-3 0-32 0,0-3-3 16,0 3 25-16,0-7-26 0,-5 0-54 0,1 0-88 15</inkml:trace>
  <inkml:trace contextRef="#ctx0" brushRef="#br0" timeOffset="37725.596">17496 3662 51 0,'-18'-20'72'15,"2"3"9"-15,5 4-26 0,5-1-23 0,4 3-15 16,-1 7-5-16,1-3 1 0,0 7-12 0,2-6-8 16,9 12 7-16,-9-6 1 0,-2-6-3 0,6 6 6 15,-2-3 10-15,5 6 9 0,4-3 4 16,-2-3-2-16,6 3-15 0,3 0 1 0,4 0 1 16,7-4-2-16,21 4 4 0,8-4-1 0,1-1-3 15,7-1-1-15,27 1-1 0,-3-4 10 0,23-2-8 16,-19 5 2-16,-12-5 1 0,-14 2-2 15,-6 4 0-15,-5-3-3 0,1 5-1 0,1-5 2 16,-1 5-1-16,-8-3-6 0,-6 4 0 0,-4-1-1 16,-7 3-1-16,-4 0-2 0,-3 3 2 0,5-1-2 15,-4-2-1-15,-1 2 1 0,1 2-1 16,-3-1-3-16,-2-1-9 0,-4 0-19 0,-3 2-4 16,0 1-24-16,-4-3-50 0,-2 2 6 0,2 1-95 15</inkml:trace>
  <inkml:trace contextRef="#ctx0" brushRef="#br0" timeOffset="38428.553">19343 4022 49 0,'0'8'119'0,"-4"1"-67"0,2-6-32 15,-3-3-4-15,1-5 9 0,-1-2-5 16,1 1 8-16,4 4-6 0,-2-3-3 0,0-1-4 16,2-1-1-16,0 0-6 0,0-4-3 0,-3 0-2 15,3 0-3-15,-2 0 2 0,0-2-6 16,0 2-5-16,-3-2 11 0,1-3-7 0,-5 3-3 15,3 0-3-15,-3 2 1 0,-2 0-4 0,-3 0 21 16,1 4-11-16,0 1 3 0,-2 3 2 0,-1 1 3 16,-2 4-4-16,-1 1 4 0,-6 5 3 15,-1 6 3-15,-1 1 3 0,-1 5 7 0,1 4-6 16,-4 7 2-16,3-2-6 0,-7 15-1 0,6 0-1 16,2-4-5-16,5-3-2 0,7-4 2 0,4-6-4 15,4-3 2-15,7-4-3 0,0-5 6 16,5 1-6-16,-1-8 7 0,5 1-6 0,2 2 2 15,2-4 4-15,5-5-6 0,6-2 1 0,0 0 1 16,7-2-1-16,2-5 0 0,11-8 2 0,-2-3-2 16,-4 1 3-16,-5-3-1 0,-7 0 4 15,-1 0-1-15,-3-2-2 0,-5-2-1 0,-1-1 1 16,-1 1-1-16,-2-7 4 0,1 7-1 0,-3-2-2 16,0-3 6-16,0 5-3 0,-5 6 4 0,-4 3 1 15,3 6 2-15,-3-2-10 0,-2 4-3 16,0 3-6-16,0 4 1 0,-7 11 0 0,5-7 2 15,2-8 3-15,-2 6 0 0,2 2 1 0,-4 3 0 16,-1 4-2-16,1 0 3 0,-1 2-2 16,-1 9 1-16,-1-4-1 0,3 6 1 0,-3 1-1 15,1 1 1-15,-1 0 2 0,5-1-2 0,-3-1 1 16,3 2 3-16,2-4-3 0,0 0 1 0,2 3 1 16,3-1 0-16,-1-6 1 0,5-3 0 15,0 1-2-15,2-5 6 0,0 0-5 0,4-5 4 16,3 1-3-16,2-3-3 0,4-4 1 0,0 0-2 15,3 0-2-15,1-4 1 0,3-3-4 0,0-2 0 16,0 1 1-16,2-3 0 0,-2 4-20 16,0-4-11-16,-3-2-5 0,5 2-5 0,-6-7-39 15,-1 3-31-15,-1 1 2 0,-3 1-37 0</inkml:trace>
  <inkml:trace contextRef="#ctx0" brushRef="#br0" timeOffset="38725.359">19932 3660 67 0,'4'-26'118'0,"1"4"-25"0,-1 2-38 16,-2 6 2-16,-2 3-16 0,0 7-6 15,0-5-16-15,0 7-12 0,-2-5-4 0,0 16-4 16,2 0-5-16,0-7 4 0,0 0-3 0,0-4 5 16,0 0 1-16,-2 4-2 0,2 0 5 15,0 7 6-15,-2 5 8 0,2 1 2 0,0 7-10 16,0 2 8-16,2 3-1 0,-2 1-4 0,2 1 1 15,0 2-6-15,0 2-2 0,1 2 0 0,-3 14 1 16,2-1-1-16,-2 1-2 0,2-5-1 16,0-2-4-16,3-3 3 0,-1-1-3 0,0-3-2 15,3-6 2-15,0 0-1 0,1-5 4 0,3 0-6 16,-2-4-2-16,-2-5 2 0,2-1-32 0,-5-3-7 16,3 0-29-16,-3-3-13 0,1-3-39 15,-3 1-83-15</inkml:trace>
  <inkml:trace contextRef="#ctx0" brushRef="#br0" timeOffset="39037.781">20316 3625 49 0,'0'-9'114'0,"-3"-4"-78"0,1-3 2 16,0 5 6-16,0-6 3 0,0 6 4 0,-1 0-38 15,1 4-1-15,2 5-8 0,-6 2-14 0,3 0-2 16,3 0 24-16,0 0 8 0,0 2 20 16,0 5-7-16,0 1-8 0,0 6-7 0,-2 8-7 15,0 2 1-15,0 5-4 0,-3 6-4 0,-1 2-1 16,1 3 0-16,-1 17 0 0,1 1-1 16,3-3-1-16,0 4 2 0,2-8-1 0,0 17-1 15,0-15 0-15,4-2-1 0,-2-13-2 0,1-5 2 16,1-5-1-16,0-3 1 0,1-6-1 0,-1-1-1 15,3-3-3-15,-5-1-18 0,0-3-17 0,3 0-3 16,-3-2-41-16,0-3-3 0,3-1 18 16,-5-1-35-16,0-13 4 0</inkml:trace>
  <inkml:trace contextRef="#ctx0" brushRef="#br0" timeOffset="39428.308">20505 3909 57 0,'13'-22'123'15,"-2"5"-38"-15,-4 1-39 0,0 3-4 0,-3 0 14 16,-4 4-29-16,2 0-12 0,1 2-7 16,-3 5-8-16,-5 7-1 0,1-1-1 0,4-4-4 15,-3 0 2-15,6 0 8 0,-3 0 5 0,0 2 19 16,0 0-3-16,-5 7-14 0,1-2 0 16,-1 8-6-16,-3-1 0 0,-3-1-5 0,-3 9 1 15,-1-5-1-15,-3 3 0 0,-2 2-1 0,1 0-1 16,-1-2 2-16,-7 7 1 0,3-7-3 0,2-3 3 15,2-1 0-15,5-3 3 0,2-4 9 16,4-3-7-16,0 1 5 0,4-1-3 0,1-3 0 16,2-1 5-16,-3 0-3 0,5-2-7 0,0 5 3 15,5-5 0-15,-1 0 3 0,5 0-1 0,2 0-5 16,5 2 3-16,1 0-3 0,5 0 2 16,2 3 2-16,1-1-5 0,3 5 3 0,8-3-3 15,-1 3 5-15,-2 2-6 0,-4 2 2 0,-1-4-2 16,-3 4-2-16,-3 1 0 0,-2-1 0 0,-3 5-4 15,1-7 4-15,-3 2-3 0,-4 2-5 16,2-1-7-16,-2-1-9 0,-2 2-8 0,0-6-1 16,-2 6-20-16,2-4-39 0,-3-4-50 0,3 4-42 15</inkml:trace>
  <inkml:trace contextRef="#ctx0" brushRef="#br0" timeOffset="40146.885">21339 3521 32 0,'-9'0'23'0,"2"0"-44"0,3 0 19 16,-1 0 12-16,1 0-14 0,0-2 6 0,4 2 4 15,-5 0-1-15,5 0 1 0,-2 0-3 0,2 0 37 16,0 0 16-16,0 0-28 0,2 2-2 16,-2 5 13-16,5-3-20 0,-3 5 0 0,2-2 3 15,1 8 26-15,-1 0-2 0,5 14-9 0,-5 2 2 16,1 4-9-16,-1 3-9 0,-4 4-2 0,0 6-6 15,-7 21-1-15,-4 1 0 0,-4 18-8 16,2-6 1-16,4-20-1 0,5-12-2 0,1-14 1 16,8-8-3-16,-3-3 1 0,5-3-3 0,-1 0 3 15,1-3-4-15,2-5 2 0,-1 1 0 16,1-2-3-16,2-4 5 0,-2-4-1 0,-5-1 1 16,3 3-2-16,-2-3 0 0,-1-4 1 0,-2 0-2 15,0-7 1-15,5-1-11 0,-3-8 3 0,1 1-3 16,-1-5 3-16,1-2-15 0,-3-2 15 15,0-10 2-15,0-1 0 0,-4-24 3 0,-2-1 1 16,-1 1 1-16,1 1 4 0,2 5-2 0,-5-24 1 16,5 13 1-16,0 5-1 0,2 4-1 0,-3 6 1 15,3 7 1-15,-4 5 3 0,0 4-1 16,-1 4 1-16,1 5 7 0,-7 6 1 0,4 0 0 16,-2 7-4-16,0 5-2 0,3-1-1 0,-1 1-2 15,5 3-4-15,0 1-1 0,2 13 1 0,2-9 1 16,-2 1-7-16,0-6 7 0,0 1 0 15,2 2 2-15,3 0-3 0,3 2 6 0,6 1 1 16,-1-1 0-16,9 2 3 0,4-2 1 0,-1 1-1 16,10-1 0-16,5 4-2 0,1-6-2 0,8 0-4 15,0 3 3-15,17-1 0 0,-5-2 0 16,-1 0-3-16,-5-2-2 0,-4-1 0 0,6-1 0 16,-4 0-2-16,-9-1 2 0,-4 1-3 0,-9-1 0 15,-3 3 3-15,-6-7-1 0,-4 7 1 16,-9-2-4-16,0 2-3 0,-3-3-15 0,-1 5-6 15,-16 0-13-15,6 0-12 0,1 0-82 0,4 0 0 16,-2 0-83-16,4 0 202 0</inkml:trace>
  <inkml:trace contextRef="#ctx0" brushRef="#br0" timeOffset="40443.691">21451 3925 36 0,'-20'0'42'0,"0"4"20"0,3-8 17 16,1 4-32-16,1-5 3 0,4 3 18 0,0 0-33 15,2 2-3-15,2-7-5 0,3 5 10 16,0 0-1-16,1 2-5 0,1-5-4 0,11 1-3 16,-2 4-11-16,-3 0 6 0,-4-2-7 0,2 2-3 15,-2 0-8-15,-2 0-6 0,2 0 6 16,2 0-2-16,5-5 0 0,2 3-1 0,4 0-1 15,2 0-1-15,3 0 2 0,2 2-1 0,2-5 0 16,0 3-6-16,2 0 4 0,5 2-11 0,-1-2 5 16,1-3-9-16,13 5-5 0,-4-4-16 15,-3 4-2-15,-2-2-34 0,-4 2-28 0,-3-5 8 16,-2 3-87-16</inkml:trace>
  <inkml:trace contextRef="#ctx0" brushRef="#br0" timeOffset="40802.979">22152 3881 52 0,'-4'0'86'0,"2"0"-2"0,-1 0-47 16,3 0-19-16,0 0-7 0,0 0-3 0,0 0 40 16,3 0-8-16,1 0-3 0,0 4-15 0,-1 0 15 15,-1 7-17-15,2 0-2 0,-2 7 5 16,3-3-8-16,-1 10-3 0,3-1 1 0,-3 5-7 15,3-1-3-15,-3 3-1 0,1 4-1 0,-1-4 0 16,1 0 1-16,-1 7 1 0,3-5 0 0,-3-5 0 16,3-1-1-16,-1-7 1 0,1-3-4 15,-1-1-1-15,-1-3 3 0,-1-4-2 0,1 0 2 16,-3-3 0-16,0-1 7 0,-4-12 26 0,0 3 16 16,4 6-14-16,-2-2-42 0,0-2 1 15,2-5 4-15,-2-4 1 0,2 0 0 0,1 0 0 16,-3-7 3-16,0 1-3 0,2-3 2 0,0-2 1 15,0-2-1-15,3-1 1 0,-3-3 3 0,2 3-4 16,1-1-6-16,1-1 1 0,1-8 0 16,4 4 3-16,0 3-13 0,-2 3-14 0,4 3-34 15,-2 3 6-15,0 3-11 0,0 1-38 0,-2 6-43 16,2 0-51-16</inkml:trace>
  <inkml:trace contextRef="#ctx0" brushRef="#br0" timeOffset="41037.294">22796 3958 134 0,'4'6'129'0,"-4"1"-80"16,3-3-21-16,-10 1-2 0,3-3-1 0,1 2-16 16,6-4 14-16,1 0 7 0,-2 5 4 0,0 4-7 15,1 2 0-15,-1 2-9 0,-2 5-6 16,0 6-6-16,0 2 1 0,0-2-4 0,0 5-1 15,-5 0-3-15,3 2-1 0,-2 0 0 0,-3-3-1 16,3 1 1-16,-1-3-3 0,-1 1-19 16,1-3-29-16,-1 5-45 0,-3-9 3 0,5-3-60 15</inkml:trace>
  <inkml:trace contextRef="#ctx0" brushRef="#br0" timeOffset="41740.249">23169 4059 307 0,'0'22'107'0,"-3"-9"-55"0,1-4-13 15,0 0-8-15,-2-5-11 0,4-1-9 0,-5-1-12 16,5-2-5-16,-2 2-1 0,0-2-6 0,2 0-17 15,-2 0-5-15,-1 0-49 0,3 0 53 16,0 5 33-16,0-5-3 0,5 2 1 0,-3 2 1 16,5 3 4-16,-1-1-6 0,3-1 4 0,4 6-1 15,-2-9 0-15,3 5 1 0,5-3-2 0,3-4 8 16,1 2 4-16,-4-2 7 0,1-2 8 0,0 0-9 16,-2-5-2-16,-3 3-2 0,3-5 6 15,-5 0 0-15,2-2-8 0,-4 0 2 0,-2 0-6 16,0-2-5-16,-2-3-2 0,-1 1 0 0,-1-5-3 15,-3 2-1-15,0-1 0 0,-2-1 1 16,0 4-3-16,-4-3 3 0,2 3-4 0,-5 5 4 16,0-2-1-16,-2 2-2 0,-2 2 2 0,-4 2 3 15,4 5-2-15,-2-2 2 0,-5 4 0 0,-2 2-3 16,0 2 3-16,-4 1 0 0,2 6-1 16,-2-5 0-16,0 5 0 0,-1 3 2 0,1 1 1 15,-5 9-2-15,1 1 4 0,4 1 3 0,1 5-4 16,4-7 2-16,1 3-3 0,3-1 0 0,1-2 2 15,3 5-3-15,2-7 0 0,5 2 2 16,4 1 7-16,0-8 2 0,4 3-1 0,1 0 2 16,4-5-1-16,2 3 7 0,-2-3-6 0,6-4-2 15,-2-2-6-15,7 0-2 0,0-2-5 0,0-3-1 16,4-2-1-16,0 3 0 0,-2-5-4 0,0 0-4 16,-2 0-13-16,-4-5-18 0,-3 3 3 15,0 0-17-15,-2 0-12 0,-2 2-98 0,-2-7-6 16</inkml:trace>
  <inkml:trace contextRef="#ctx0" brushRef="#br0" timeOffset="42224.508">23574 4070 182 0,'5'-6'125'16,"-3"-1"-29"-16,-2-4-47 0,2 0 5 0,-2 0-9 15,0 2-17-15,-2-2 3 0,2 0-7 0,0 4-1 16,0-1-7-16,0 5-11 0,-2-1-3 0,-5 8-9 15,5 1-3-15,0-5 3 0,0 0 1 16,4 0 5-16,0-2 1 0,-2 6 0 0,2 0 0 16,-4 5 2-16,4 7 0 0,3-3 1 0,-5 9-5 15,4-4 3-15,0 6 0 0,1 0-1 0,-3 0-1 16,2 3 1-16,-1-3-2 0,1-4 1 16,-2 2 1-16,0 7-2 0,1-10 3 0,-3-1-2 15,2 0 1-15,-2-3-1 0,0-4 2 0,0-2-2 16,0-5 3-16,0 3 0 0,2-3 22 15,-2 1 5-15,0-5 13 0,0 2-25 0,2 2-16 16,-2-10-3-16,0 4 3 0,2-5-2 0,1-2-2 16,1-2 1-16,0-4-5 0,3-3 1 0,2 0-8 15,0-1 6-15,4-6 1 0,2-6 3 16,-1 5-5-16,1-5 9 0,-2 5-1 0,1 4 0 16,-1 2 0-16,0 0 0 0,0 2-4 0,-2 3 2 15,2 4 0-15,-4 0-1 0,5 2 3 0,-1 5-2 16,0-1 1-16,0 5 0 0,3 2 1 15,-1 5 1-15,1 2-1 0,1 2 2 0,-1 4 4 16,1 5 0-16,-1 2 1 0,-3 0-3 0,0 5 2 16,-4-3-4-16,-5 2 4 0,1-1-3 0,-1-1-4 15,-4 0 2-15,-2 0 0 0,0-2-1 16,0 3-5-16,-3-5-7 0,1-1-19 0,2 1-6 16,-3-2-5-16,3-3 0 0,0 3-46 0,0-11-36 15,-1 4-10-15,3-3-20 0</inkml:trace>
  <inkml:trace contextRef="#ctx0" brushRef="#br0" timeOffset="42943.126">24622 4258 32 0,'6'4'127'0,"-1"3"-73"0,-1-7-41 0,1-5 7 15,-5 3 8-15,4-2-11 0,-4-3-6 0,2 3-2 16,3-3 7-16,-5 0 25 0,2 3-3 15,0 0-12-15,-2 1 0 0,2-3-13 0,-2 3 5 16,0-1-7-16,0 0 4 0,2 1-6 0,1 1-2 16,-3 0 1-16,-3-2 0 0,3 1-1 0,-2-1-1 15,0 0-3-15,2-1 2 0,0-1-2 16,0-1 2-16,0 0 0 0,-4-4 0 0,1 3-1 16,1-3 0-16,-2-1 0 0,-1-3-1 0,-1 0 0 15,-1-1 2-15,-4-4 7 0,2 3-1 0,-2-1-5 16,2 5-5-16,3 0-4 0,-3 4 1 15,0-2 0-15,-6 2-1 0,-1 0 2 0,-1 5-2 16,-1 1 2-16,-2 1 2 0,-2 4-1 0,-2 5 2 16,-3-2-3-16,-1 6 3 0,1 4-2 15,1 3 2-15,-1-1 0 0,3 3-4 0,4 4 4 16,0 1 0-16,1 1-2 0,3-2 3 0,3 3-3 16,0-1 0-16,-1 3 5 0,8-3-6 0,-1 1 1 15,5-1 1-15,2-1 1 0,2-3-2 0,3 0 5 16,1-3-2-16,5 1-1 0,3-4 2 15,1-3-1-15,5-2-1 0,4-9-1 0,0 0 3 16,3-4 1-16,1 0 5 0,1-9 0 0,0 0 6 16,2-2-3-16,-5-7 3 0,1 0-5 15,-1 0-5-15,0-13-1 0,-1-2-3 0,-3-3-2 16,-5-1-3-16,-1-8 1 0,-3-1 0 0,-2-14-3 16,0 0 1-16,-4 5-1 0,-1 4 0 0,1 5 0 15,0 8 1-15,-3-4 2 0,3 4 0 16,-3-2 0-16,3 3 2 0,-1 3-1 0,-1 5 2 15,-1 7-2-15,-4 4 1 0,2 5 1 0,0 6-3 16,-2 5 2-16,0 1-1 0,0-5-1 0,0 8 1 16,-2 11-5-16,0-3 5 0,2-5-8 15,0-1-7-15,0-2 0 0,0 2 19 0,0-4-3 16,0 4 2-16,0 0-3 0,0 3 3 0,0 6-1 16,-2 0-2-16,-3 4 2 0,3 7-3 0,-4 3 4 15,-1 1 2-15,-2 7-3 0,-2 0 2 16,-4 18 4-16,-1 0 0 0,1-1 8 0,-1 3 3 15,3 0-6-15,2 0 2 0,0 18 0 0,2-7-8 16,7-9 2-16,4-5-7 0,3-1 1 16,6-3-2-16,4 0 1 0,5-1 0 0,2-8-4 15,0-2-2-15,5-2-37 0,3-2-35 0,8 0-48 16,2-7-219-16</inkml:trace>
  <inkml:trace contextRef="#ctx0" brushRef="#br0" timeOffset="46348.513">15225 5596 9 0,'-18'4'17'0,"2"-6"-20"0,3-2-2 0,0 2-7 16,4-3 20-16,0 1-3 0,5 2-1 16,0-1 30-16,10-1-13 0,-1 2-12 0,-3 2-10 15,0-3 12-15,-2 3-8 0,0 3 6 0,-4-3 38 16,1 0 0-16,3 0 1 0,0 2-13 16,3 2 4-16,1-1-1 0,3 1-18 0,4-2-4 15,0 3-3-15,6-1 9 0,3 3-6 0,7-5 0 16,1 0 11-16,8 0-12 0,16 0 0 0,1-2-4 15,0 0-5-15,-2 0 3 0,4 0-2 16,20-4 3-16,2-3 4 0,20 1-2 0,-15-1-2 16,-12 3-6-16,-12-1 5 0,-8 1 0 0,3-1 4 15,0 1-6-15,5 4 0 0,-1-2-6 0,-6 0 1 16,-3 2-1-16,1 0 2 0,-1-3-3 16,10-1 0-16,3-3 0 0,1 1 0 0,-2 1-1 15,-5-1 3-15,-7 1-3 0,-4-1 2 0,0 1-2 16,-4 1 3-16,-2 2-4 0,-14 0 3 0,-2 2-2 15,-9 0 0-15,-4 0 5 0,-5 0 5 16,1 0-5-16,-12 0 4 0,0 2-4 0,3-2-1 16,4 0 2-16,-2 0-3 0,0 0 1 0,2 0-1 15,0 0-3-15,0 0 1 0,0 0-1 0,0 0 1 16,0 0-1-16,0 0-3 0,4 0-1 0,-2 0-46 16,3 0 9-16,-5 0-15 0,2 0-29 15,0 0-93-15,-2 0 95 0,-2 0-79 0</inkml:trace>
  <inkml:trace contextRef="#ctx0" brushRef="#br0" timeOffset="47004.604">16883 5192 88 0,'-14'5'153'16,"-1"-1"-73"-16,2-2-17 0,2-2-38 0,0-2 8 16,-3-2-3-16,3-1 15 0,3 1-22 0,1 2-8 15,0-3-3-15,3 1-7 0,0 2-3 0,1 0-1 16,1 2-4-16,0-3 1 0,2 1 1 16,0 2-1-16,-2 0 1 0,2 0 3 0,0 0 8 15,2 2 1-15,-2 3-2 0,2-1 14 0,3 3-5 16,-1 2-5-16,3-1-5 0,4 3 5 0,0 3-4 15,2-1-1-15,5-2 1 0,1 2 5 16,3 0-2-16,3 1-5 0,12 1 0 0,-4 1-4 16,0-5-1-16,-2 0 1 0,0 0 0 0,-5-3-5 15,1 1 4-15,-5-2-4 0,-2 2 3 0,0-3-2 16,-5 1-3-16,1 2 5 0,-1-3-5 16,-2 1 5-16,3 2-1 0,-3 0 0 0,2-3 0 15,1 3-1-15,1 0 1 0,-1 0 0 0,4-1 0 16,-3-1 0-16,1 2-1 0,-3-2-1 15,1-1 1-15,-3 1 2 0,-4-3-2 0,0-2 0 16,-3 3 1-16,-1-5 1 0,-10-2 7 0,1-1 0 16,2 3-5-16,2 0 4 0,0 0-4 0,-3 0 1 15,3 0-3-15,0 0 2 0,-2 0-2 0,2 0-1 16,0 0 1-16,0 0-1 0,0 0-1 16,5 0 1-16,-3 3 0 0,0-3-1 0,0 2 0 15,-2-2 0-15,2 0-1 0,-2 0-2 0,0 0-1 16,0 0 2-16,0 0 6 0,-2 2-3 15,2 0 0-15,-4 3 1 0,-1 1-1 0,1 3 0 16,-3 2 1-16,1-2 0 0,-1 6-1 0,-2-1-2 16,1 3 4-16,-3 1-3 0,2-1 3 0,-9 8-4 15,0-3 3-15,1 2-2 0,-3-2 3 16,-2 0-1-16,-2 2 0 0,-5 3-2 0,-2-3 2 16,-15 9-1-16,-3 0-1 0,-1-2 2 0,-17 4-1 15,12-6-1-15,5-5 1 0,12-4 0 0,5 0-5 16,7-5-32-16,-1 1-32 0,3-1-14 15,0-1-16-15,-1-1-117 0,3 2-12 0</inkml:trace>
  <inkml:trace contextRef="#ctx0" brushRef="#br0" timeOffset="50175.712">18366 5314 1 0,'7'-11'62'0,"0"-5"-16"0,-1 5 5 15,-1-2-3-15,-1 0 5 0,1 0-13 16,-1-1 4-16,-4 3-5 0,2 0-16 0,0 2 2 15,-2 3-5-15,0-5 8 0,0 2-11 0,0 2-7 16,0 3-4-16,-2 0-4 0,2-1-5 0,-2 1-1 16,2 4-1-16,0-5 1 0,0 5 4 0,0 0 0 15,2 5 14-15,-2 4-4 0,2 2 4 16,-2 6-1-16,3 5-2 0,-3 16-2 0,-3 1-2 16,1 6 0-16,-2 3-2 0,-5 7 0 0,-4 22 0 15,2-2-3-15,-5 13 2 0,5-26 2 16,5-18-1-16,1-15 2 0,3-7 1 0,0-4-4 15,4-7 2-15,0 0-4 0,-2-2-1 0,5-1-3 16,-3-1-1-16,-2-3-3 0,4 1 4 0,-4-3-1 16,5-11-1-16,-5 5-7 0,0-1-16 15,0 5-12-15,0-2-18 0,0 2-21 0,0-2-28 16,0 2-77-16</inkml:trace>
  <inkml:trace contextRef="#ctx0" brushRef="#br0" timeOffset="50535.001">17853 5254 76 0,'-29'24'36'16,"0"-13"32"-16,7-11-23 0,5-6-34 15,1-5 32-15,7 2 1 0,3 0 15 0,-3 5-30 16,5-1-2-16,1 1 2 0,12 4-8 0,-2 0-19 15,-5-2 3-15,2 2-12 0,-6 0 15 0,4-2 6 16,5 2 6-16,6-3-6 0,-4 3-2 0,9 0-2 16,4 0-2-16,7 0-4 0,6-2-3 15,7 0 0-15,26-2-2 0,3-1 0 0,8 1-1 16,29-3 0-16,2-4 1 0,34-2-1 0,43-7 2 16,-103 5 0-16,-5-1-2 0,-2 1 2 15,-6 1 0-15,2 1-1 0,-18 0 1 0,-7 2 2 16,-10 0-2-16,-7 4 0 0,-7 1-1 0,-4 1-1 15,-5 1-2-15,-6 2-6 0,-2-1-27 0,-3 3 2 16,-11 0-65-16,3 3-20 0,0-3-122 16</inkml:trace>
  <inkml:trace contextRef="#ctx0" brushRef="#br0" timeOffset="51862.8">19315 5653 165 0,'-5'5'100'0,"1"-8"-57"15,-7-1-14-15,6 0-6 0,-1-3 8 0,-3-2-14 16,0-2-3-16,0 0-11 0,3 0-2 16,-3-2 5-16,-2 0-2 0,2-1-3 0,-2 3 0 15,2-4 4-15,-2 2 2 0,0 2-4 0,0 0-4 16,-2 0-1-16,0 2-4 0,-3 0 7 0,1 5-2 16,-10-1 0-16,3 5 0 0,-6 0 0 15,-3 7 0-15,2-1 0 0,-4 8-1 0,5 1 3 16,-3 3-1-16,2 4 4 0,-6 9 1 0,6 4 8 15,3-2 0-15,1 2-5 0,5-6-2 0,5 0 3 16,0-3-3-16,6-4-4 0,2-4 3 16,5-3 6-16,4-2-5 0,3-2 3 0,1 0-3 15,3 1-1-15,6-6-4 0,1 1 2 0,4-3-3 16,2-4-1-16,4-2-2 0,3-2 3 16,2-3-1-16,0-2-1 0,0 0 2 0,-5-2 0 15,3 0 0-15,-5-4-2 0,0 2 2 0,-4-7 0 16,4-5 0-16,-6-3-1 0,0 1 0 0,-3-1 1 15,-4 3 3-15,-2 1 13 0,-5 7 3 16,-2 3 3-16,1 3 9 0,-1 5-7 0,-2-1-10 16,-5 9-7-16,1 3-6 0,2-5-4 0,2 0-3 15,0 2-3-15,-2 0 7 0,4-4 2 0,-2 4 1 16,-2 7-2-16,-1-2 0 0,3 6 1 16,-4 2 1-16,0 5-1 0,1 0 2 0,-1 2-5 15,4 0 2-15,0-2 1 0,4 0 0 0,1 0 1 16,-1-1-3-16,5-1 1 0,-2 2 1 0,6 0-4 15,2 0 3-15,-2-5 4 0,5-2-4 16,0-2 0-16,2-2-2 0,-1-5 2 0,6 1 0 16,-1-5-1-16,2-2-1 0,1-5 3 0,-1 0-1 15,3-6 2-15,-5 2-1 0,1-6 2 0,-1-1 4 16,-4-4-5-16,4-11 0 0,-6-3 1 0,-3-3-4 16,0-5 1-16,-1-5-1 0,-3-10 3 15,-5 1 0-15,-1 12-1 0,-3 6 0 0,-2 9 3 16,0 3 7-16,-2 4-4 0,-1 2 5 0,-3 2-4 15,1 4-1-15,-1 3 1 0,-1 2-6 16,3 7-1-16,-3-5-4 0,3 4 0 0,-1 3 0 16,3 2-4-16,-2 2 8 0,-3 5 0 0,1 6 0 15,-1 7 2-15,0-5 0 0,1 8-1 0,-3 1 2 16,2 7-3-16,1 6 5 0,-3 18-2 16,2 3-3-16,3-6 5 0,-3 1-5 0,7-6-1 15,2-3 1-15,1-5-2 0,5-3 5 0,1-3-2 16,7-5-1-16,1-3 2 0,3-5 2 0,13-3-4 15,7-8 1-15,0-7-2 0,6-2 1 16,2-9 1-16,-1-2 0 0,6-13-2 0,-9 0 4 16,-2 0-1-16,-12-1 3 0,1 1 0 0,-6-2-5 15,1-7 2-15,-2-7-4 0,1-6 0 0,-1-5 1 16,-2-4 0-16,-2-3-13 0,-3 8 10 16,-3 1-2-16,-3 5 5 0,-5-2-1 0,-4 6 5 15,-4 7 9-15,-2 9-3 0,-3 0 4 0,1 13 1 16,1-5-5-16,1 10-9 0,-1-1-1 15,1 2-4-15,4 3-2 0,-4 2 1 0,4 0 7 16,-5 9 1-16,-2 0 0 0,1 9 0 0,-5 6-1 16,2-4 1-16,0 6-2 0,-2 3 3 0,0 4 2 15,0 18-4-15,-2-1 1 0,4 3-1 0,0 5 1 16,0-3 0-16,5 20-3 0,4-14 3 16,2-6-2-16,3-8 1 0,3-10-3 0,-1-4 3 15,2-4-2-15,0-9 1 0,-3-3 0 0,-1-6 1 16,-1 1-2-16,1-8 2 0,-3 3 0 15,0-16 1-15,-2 4 7 0,0 3 0 0,0-2 13 16,0 8-16-16,2-4-8 0,-2-2 0 0,2-5 0 16,-2-4 1-16,3 2-1 0,-1-4 2 0,0-2-4 15,2-3 1-15,1 0-6 0,-1-4 4 16,3 0 0-16,2-2-2 0,2 0 3 0,0-3 3 16,9-3-1-16,-3-1 1 0,3 4-2 0,-2 1-7 15,2 4 1-15,-1 2 3 0,-3 0 1 0,1 7 2 16,-6 0-7-16,0 4-1 0,-2 2-1 15,-4 3 1-15,-5 2 10 0,4-1 0 0,-4 1 12 16,0 4-1-16,-2 1 2 0,-2 1 2 0,-3 7 2 16,-2-2-6-16,-2 6 0 0,-2-2-2 0,0 5 5 15,-1 2-5-15,3 2 1 0,-4-2-8 16,6 4 3-16,-2-2-1 0,4 0-1 0,1-2-5 16,4 2 1-16,2-2-7 0,6 6 3 0,3-4-15 15,6 0-18-15,5-4-17 0,5 0-40 16,5-5-6-16,6-4-193 0</inkml:trace>
  <inkml:trace contextRef="#ctx0" brushRef="#br0" timeOffset="52409.546">21164 5999 393 0,'-13'11'32'0,"0"-6"43"0,0-10-52 0,4-1-4 16,-2-7 2-16,2 2-3 0,0 2-6 0,3-4-2 15,-3-1-5-15,4 1-1 0,-1-2-3 0,-1-1 10 16,3-1-6-16,-1-1-2 0,3 0-5 15,2-2 2-15,-2-2-1 0,4-2 4 0,0 0 0 16,-2-3-1-16,5-12 0 0,1-1-1 0,1 0 5 16,-3 3-2-16,5-1 0 0,-2 1-1 0,2-3-1 15,0 3-2-15,6-12 2 0,3 3-1 16,-1 2 2-16,5 0-2 0,5 4 5 0,4 0 2 16,-3 7 1-16,-3 13 2 0,-6 5 0 0,-3 4 0 15,-3 2-9-15,-9 5-3 0,3 2-2 16,-5-1 1-16,-8 10-2 0,3-3 1 0,8-6 1 15,-1 4 2-15,1 5 0 0,1-3 0 0,3 10 3 16,2 3 0-16,-2 3 4 0,2 9-3 0,2 2 3 16,-4 4 1-16,4 2 3 0,-2 1-2 0,-2 2-2 15,4-1-2-15,-2 16-1 0,-2-4 2 16,2 0-3-16,-2-5-2 0,0-2 0 0,0-6-1 16,-3-5-1-16,1-2-1 0,2-5 3 0,-3-6-5 15,-1-2 4-15,-1-5-2 0,1-2 0 16,1-5-5-16,-4 3 1 0,1-2-8 0,1-3-5 15,-2-2 1-15,0 1-12 0,1-3-11 0,-1 2-10 16,0-2 21-16,2 0-19 0,-4 0 1 0,3 0-43 16,-1-2 0-16,-4-7-17 0,2 4-20 15</inkml:trace>
  <inkml:trace contextRef="#ctx0" brushRef="#br0" timeOffset="52643.865">21270 5728 16 0,'-31'-2'167'0,"5"0"-109"0,2-3-25 0,2 1 8 16,2 0 13-16,2-5-6 0,3 2-13 15,2 3-4-15,1-3-12 0,4 1 6 0,-3 1-10 16,4 1-3-16,0 1 3 0,3-1-3 0,2 4 2 16,6-2 3-16,-2 0-5 0,1 2-6 0,-3 0-8 15,-3-3 4-15,3 3 6 0,5 0-6 16,-1-2 1-16,7 0-2 0,2 0 0 0,10 0-3 15,5-3 0-15,10 1-2 0,4-3-7 0,19 3-26 16,3-1-14-16,0-1-28 0,5 1-40 0,25 1-19 16,-1 4-57-16</inkml:trace>
  <inkml:trace contextRef="#ctx0" brushRef="#br0" timeOffset="55205.826">22256 5175 120 0,'-11'-7'70'0,"-2"3"-11"0,-1-3-45 16,-1 1 0-16,0-5 3 0,-1 2-4 0,3 2 16 15,0 0-7-15,2 1-4 0,0 1-9 0,4 1 3 16,0 2-3-16,3-3-13 0,0 3-1 0,-1 2 6 16,5 0 14-16,-2 2-6 0,4 1 6 15,-2 3 5-15,5 5 5 0,-3-2-7 0,2 9 12 16,1 4-12-16,-3 2-3 0,4 9-2 0,-6 7 0 15,3 4 2-15,-3 2 4 0,0 3-10 0,0 23-3 16,0-1-3-16,4 22-3 0,-2-16-3 16,5-18 2-16,-1-12 0 0,3-10-1 0,0-8 3 15,-2-5-4-15,-1-4 3 0,-1-5-2 0,-1-4-1 16,-2-4 4-16,1 0 7 0,-1-3 10 0,-4-13 9 16,-1 3-2-16,6 8-19 0,-3-4-15 15,0-3 2-15,0-4-2 0,-3-4 4 0,3 2-2 16,0-4 5-16,0-5-1 0,-2-2 2 0,0-3-2 15,-3-1 5-15,1-3 1 0,0 1 4 16,-5-1-1-16,0 0 0 0,-6-8-6 0,-5 2 0 16,2 4 1-16,-2 4-5 0,0 5-1 0,-2 5 3 15,-2-1-6-15,2 7 4 0,-2 2-2 0,-3 2 4 16,1 7 3-16,2 3-1 0,-3 1 1 0,1 5-1 16,-1 4 0-16,3 3 1 0,0-1 0 15,-3 5 1-15,1 9 2 0,4 1-1 0,2 1 5 16,5 0-5-16,4 0 2 0,2-2-4 0,2-5 1 15,7 0 0-15,4-4 4 0,1 0-3 16,6-3 3-16,2 1-2 0,5-2-2 0,4-1 5 16,0-2-1-16,4-2 0 0,3-2-3 0,-3-2 0 15,3-3-1-15,-5-2-4 0,3-2 1 0,-3-2 0 16,0-2 1-16,-2-3-3 0,-2 0 5 16,0-1-4-16,-4-1 7 0,-1 0 2 0,-6-2 1 15,2 0-3-15,-2-2-2 0,-3 2 1 0,3-5-5 16,-5 1 4-16,3-1 1 0,-3-3-4 0,1-1 2 15,-3-5-3-15,0-1 5 0,1 2 0 16,-3 2 4-16,0 6-3 0,2 3 6 0,-2 4-8 16,0 0 0-16,-2 12-3 0,-3-1 1 0,5 0-4 15,0-2 2-15,0 2-1 0,0-2-3 0,0 0-8 16,0-4 12-16,2 6 2 0,1 0-2 16,-1 7 0-16,0 0 4 0,5 2-3 0,-3 4 1 15,0 3-1-15,1 2 0 0,-1 0 1 0,1 2-2 16,1 2 0-16,3-2 1 0,-5 2-1 0,5 0 2 15,0 7-1-15,2-4 0 0,-2-5 1 16,0 0 0-16,2-4 0 0,0-3-1 0,2-2 0 16,-2-4 0-16,2-2 1 0,-2-3-1 0,3 0 2 15,-3-4-1-15,2-4 4 0,2 0-2 0,-2-5 1 16,3 0 0-16,-1-4 0 0,1-3-4 16,-5-1 1-16,2-3 0 0,-4 0 0 0,2 0-2 15,-5-2 1-15,1 0-2 0,-3 2 2 0,-1 0-2 16,-1 1 1-16,0 3-2 0,-2-2-4 0,-2 3 4 15,2 2-3-15,-2-3 0 0,-1 5 2 16,1-2-4-16,0 2 2 0,-2 0-5 0,1 2 4 16,-1 0-1-16,2 1-2 0,-3-1 3 0,3 2 4 15,-2-4 0-15,-1 5 3 0,3-1 1 0,-2 0-3 16,4-1 3-16,-5 3 0 0,5 1-1 16,-2-3-1-16,0 5 2 0,0 4 0 0,0 0-4 15,2-2-3-15,0-2-4 0,2-2-4 0,0 4 8 16,-2-3 7-16,4 1 0 0,3 2-2 0,0-2 2 15,1 0-3-15,3 2 3 0,5-2 0 16,-1 2 0-16,-1-3 1 0,-1 1-2 0,-2 2 1 16,0-2 0-16,-2 0-1 0,-3 2 1 0,3 0 0 15,-5 0 1-15,1-2-2 0,-1 2 2 16,-2 0-3-16,1 0 2 0,-1 2-2 0,0-2 2 16,-2 0-2-16,2 0 2 0,-2 2 2 0,3 0 0 15,-3 5 0-15,2 2 3 0,0-1-2 0,0 4-1 16,0-1 0-16,-2 2 3 0,0 2-4 0,3 3-1 15,-3-3 1-15,2 3 1 0,-2-3-5 16,0 3 3-16,2-5 0 0,0 3 0 0,0-1-1 16,1-2 4-16,1 5-4 0,0-5 2 0,1 0 3 15,-1 1-2-15,3-3 1 0,-1 0 1 16,1-3-2-16,4 1-2 0,-2-2 1 0,0 2-1 16,2-3-2-16,0-1 1 0,2-1 0 0,-2 1 2 15,0-1-2-15,0-4 0 0,0 2-1 0,0-2 5 16,0 0 0-16,-2-2 3 0,0 2-3 0,-3-4 2 15,1-1-1-15,0 1-3 0,-3-3-5 16,3-2 3-16,1 1-2 0,-3-8 2 0,-1 5-2 16,3 0-1-16,-3-9 0 0,3-2 3 0,0 0-2 15,-3-2 1-15,3 0 2 0,-1-1-2 16,1 1 1-16,-1 0-1 0,1 0 3 0,-3-1-4 16,3 3 3-16,0 2 0 0,-3 3-2 0,0 4 2 15,1-1-2-15,-3 6 2 0,0-1-1 0,1 4-1 16,-6 3-2-16,3 2-9 0,-2 0-1 0,4-2 8 15,3 0 4-15,1 2 0 0,1 2 2 16,2-2-1-16,4 6 0 0,0 3-1 0,3 0 0 16,-1 7 1-16,1 1 1 0,1 3-1 15,-1 2 1-15,-1 2-1 0,0 1-3 0,-4 1 1 16,3 1 8-16,-5-3-1 0,-3-4 4 0,-1 2-2 16,-5-5-4-16,0-1 1 0,-5-1-2 0,1-2 0 15,-5-2-1-15,2 0 3 0,-2-4-1 0,-2 0 3 16,7-3 0-16,0 0 1 0,-5-1 0 0,2-3-4 15,1 0-3-15,-3-3 4 0,2 1-2 16,-2-2-3-16,1-1 3 0,1-1-2 0,0-1 3 16,1 3-1-16,-1-5-1 0,3 2 3 15,-1 3-2-15,3-3-3 0,-2 3 2 0,1 2-3 16,-1 0-3-16,4-3-6 0,-2 5-12 0,0-4-1 16,2 4 9-16,0 0 16 0,0 0 1 0,2 2-2 15,0 2 2-15,5 3-3 0,-1-3-1 0,3 7 3 16,0-2-2-16,4 0-1 0,-2 2 1 15,2-2-2-15,3 0 2 0,-1 0-2 0,3-1 3 16,4-1 0-16,0-3-1 0,0 1 2 0,0-3-1 16,2-2 0-16,1-4 1 0,-1 1-1 15,2-3 1-15,-1 1 2 0,-3-3 1 0,0-1 2 16,-3 0 2-16,-1-4-5 0,-2 2 0 0,-1-5-2 16,0-1 0-16,-1-3 0 0,-3-2 1 0,0-3-3 15,0-3 2-15,-2-5-3 0,-3 0 4 0,-1 2 3 16,-1 9 1-16,-2 4 7 0,3 3-4 15,-5 6-8-15,0 0 2 0,0 5-4 0,-5 8 1 16,3-2-2-16,2 0-10 0,-2-2 0 0,2 3 3 16,-2-3-6-16,4-3 15 0,-2 3 3 15,-2 5-3-15,-1 4 1 0,1-1 1 0,0 3 0 16,-2 5 0-16,-1 2-1 0,1 4-1 0,-1-3 0 16,-1 6 3-16,1-1-3 0,3 0 0 0,0-2 1 15,0 2 1-15,2 1 0 0,0-3-1 0,4 9 2 16,0-5 0-16,5-2-1 0,2-2 3 15,0-4-1-15,3-3-1 0,3-1-2 0,3-5 2 16,0-1-1-16,2-3 1 0,0-3 1 0,2-2 0 16,-2-2 0-16,0-3-3 0,-2 1 2 15,0-7-1-15,-2 2-2 0,-3-2 2 0,-2-4-3 16,-2-3-1-16,0-2 0 0,-2 0-1 0,-2-4-1 16,-1 0 0-16,-1 0-1 0,-3-3 4 0,-2 3 3 15,0 0-2-15,-2 4 0 0,0 0-4 16,-5 0 0-16,0 2 0 0,-4 3-5 0,-4 0 5 15,0 1 2-15,-8 1-4 0,-1 2 2 0,0 4-2 16,-5 1 0-16,1-1 4 0,1 5 1 0,3 0 1 16,4 0 1-16,0 2-2 0,5 0 2 15,4 0-2-15,2 0-4 0,2 2 2 0,1 4-1 16,1-3-2-16,3-1-5 0,2-4 1 0,-4 2 1 16,4-3 7-16,-2 1 4 0,2 2 1 0,2 2 0 15,-2 1-1-15,4-3 5 0,1 2-5 16,1 0 4-16,1 0 2 0,2 0-4 0,4-2-2 15,2 0-2-15,3 0 0 0,4 0 2 0,2-2-3 16,3 0 2-16,10-2-2 0,3-1 2 0,-3 1-2 16,-1-3 1-16,1 3 2 0,-2-1-3 15,1 3 1-15,-3-2 1 0,-2 4-2 0,-3-2-1 16,1 2 4-16,-7 2 0 0,-2 2-1 0,-3 3 6 16,-1 2 1-16,-1 2-5 0,-1 2 6 0,-1 5-2 15,-2 4 6-15,-2 0-8 0,-3 4 2 16,1-2-2-16,-5 12-5 0,-4-6 2 0,2-1-3 15,0-5 2-15,0 1-2 0,-2-6 1 0,2 1 0 16,0-2-2-16,0-3-3 0,2 1-8 0,-2-3-4 16,2 2-7-16,-2-1-3 0,0-3 1 15,4 2-5-15,-1-2-20 0,1 2 6 0,0-2-15 16,3 0-28-16,0-2-76 0,4 2-67 0</inkml:trace>
  <inkml:trace contextRef="#ctx0" brushRef="#br0" timeOffset="55393.284">22121 5111 498 0,'0'29'44'0,"0"-12"-47"0,0-10-31 0,-2-5-169 0,0 0-73 16</inkml:trace>
  <inkml:trace contextRef="#ctx0" brushRef="#br0" timeOffset="60657.724">14920 7250 49 0,'-2'15'117'0,"4"-6"-40"16,0-7-46-16,-2-2-23 0,5-2 9 0,2 2-5 15,-1-5 17-15,3 3-6 0,4 0 7 0,-2 2-20 16,9-4 6-16,2 1 3 0,5-1 0 16,-3 0-4-16,4 1 3 0,6-1-4 0,-1 0-3 15,4-1 2-15,5-4-3 0,4 3-2 0,27-8 2 16,6-1 0-16,21-5-4 0,-12 5 0 0,-9-1 2 16,-2 5 5-16,12 0 0 0,-21 9-3 15,-6-2 0-15,-1-1-1 0,-1 1 0 0,4 2-5 16,6-1 3-16,-1 3-2 0,-10-2 2 0,1 2-2 15,-3-2 0-15,1 0-2 0,-1-3 2 0,-2 3-1 16,-7 2-1-16,-3-2 0 0,-8 2 1 16,-6-2-2-16,0 2 3 0,-3-2-3 0,6-1 0 15,1-1 3-15,0 2-2 0,0 0-1 0,-2-1 1 16,-4 3-2-16,2-2 0 0,-7 0-1 0,-4 2 2 16,-5-2 1-16,-3 0 0 0,-6 2-1 15,1-3 3-15,-3 3-1 0,-13 0 1 0,5 0-4 16,2 0 2-16,0 0 1 0,-1 0-4 0,3 0-14 15,3-2-11-15,-1 2-6 0,-2 0-12 0,-2-4-41 16,-1 2 29-16,-1-3-18 0,-5 3-24 16,5 0-24-16,-3 2-59 0</inkml:trace>
  <inkml:trace contextRef="#ctx0" brushRef="#br0" timeOffset="61048.256">16828 6791 84 0,'-12'0'121'16,"4"-4"-26"-16,1-1-46 0,-2 1-10 0,3-3-3 15,-1 5-12-15,3-2-6 0,-1 1-7 0,3 1-4 16,2 4-8-16,0-2 1 0,2 3-3 16,-2-3-3-16,0 0 2 0,-2-3 1 0,2 3 6 15,0 0 1-15,0 0 4 0,2 3 1 0,3-1 3 16,1 2-1-16,1 1-5 0,4 1 7 0,2-1-4 15,3 1 9-15,3 1-5 0,3 2-4 16,3-3-1-16,6 3-2 0,-3 2 1 0,14 0-4 16,0 2-3-16,-5-4 3 0,-1 2-3 0,-1 0 2 15,-2-2-2-15,-2 0 0 0,-2 0-3 0,-3-1 1 16,-2 1 0-16,-2 0-2 0,-4-2 6 16,-5-1-2-16,0 3 1 0,-6 0 0 0,0 0 0 15,-7 2 3-15,0 0 1 0,-3 4 0 0,-3 1 2 16,-3 4 0-16,-2 4 1 0,0 0-1 0,-4 5-3 15,1-3 0-15,-6 9-2 0,1-4 2 16,-1 0-4-16,2-4 2 0,-2-1 0 0,0-4-1 16,1 0 3-16,-6-2-17 0,-1 2-41 0,-5-2-24 15,0 0-19-15,-8 0-91 0</inkml:trace>
  <inkml:trace contextRef="#ctx0" brushRef="#br0" timeOffset="63344.623">17959 6747 89 0,'-3'-7'109'0,"1"-2"-11"0,0 3-61 0,0-1-12 0,2 1-12 16,-2 1-13-16,2 1 2 0,0 2 21 16,0-1 5-16,2 3-8 0,2 3 3 0,3 1-4 15,2 3-8-15,-1 1 4 0,3 3 7 0,3 5-5 16,8 6 4-16,0 7-10 0,-2-1 1 15,-1 3-2-15,-1 4-3 0,-2 3 0 0,1 19 1 16,-4 5-4-16,-6 4 2 0,-3 13-3 0,-1-12 1 16,-3-19-3-16,4-15 2 0,0-9-1 0,1-4 4 15,4-4-6-15,-3-7 6 0,3 2-4 16,2-7 2-16,-2 0 3 0,-2 1 5 0,1-5 3 16,-3 2 8-16,1-4-11 0,-1 2-6 0,-1-5-6 15,1-1 1-15,-3-3-1 0,0-2-3 0,-2 2 0 16,0-2-14-16,-2-4 5 0,-3-1-4 15,-1-6-1-15,-3 0-5 0,-2-2 6 0,-2-3-5 16,2-1 5-16,0-1-12 0,0 0 8 0,2 1-9 16,-2-10 14-16,2 1 4 0,2 4 3 0,3 2 3 15,0 0 5-15,1 2 4 0,1-4-3 16,0 2 4-16,2 1 0 0,-2-1-3 0,0-7-1 16,-1 3 0-16,1 2 4 0,-2 4 5 0,2 5 0 15,-1 2 2-15,3 4 1 0,0 5-2 16,0 0-8-16,3 2-1 0,1 0-2 0,3 2 0 15,4 0-1-15,4 0 1 0,5 0-1 0,6 1 0 16,12-1 2-16,2 2-2 0,-1 3 0 0,-4-1-1 16,1 5 1-16,-3 3 0 0,0 1-1 0,0 3 0 15,-2-1 2-15,0 5 3 0,-3 0-4 16,-1 2 1-16,-1 3-2 0,-4-1 3 0,-2 1-3 16,-4 4 1-16,-1-1 1 0,-6 6-2 0,2-3 3 15,-5 2 0-15,1-2-1 0,-5 2 0 16,-2 1 2-16,-2-6-1 0,0-1 2 0,-7 0-2 15,-4-3 7-15,-7 3 0 0,-6-3-5 0,-10 1 0 16,-8-1-1-16,-13-4 4 0,-5-2 3 0,9 0-4 16,5 2-1-16,6-2-2 0,2-1-1 0,5-1 1 15,-3 0 1-15,5-3 0 0,2 0-1 16,5-4 0-16,2 3-1 0,4-3 3 0,4 0-3 16,8 0 3-16,1 0-2 0,3 0 0 0,1 0-1 15,14-3 0-15,-6 3-4 0,-3 0 3 0,2 0-4 16,-8 0 3-16,2 0 6 0,4 3 4 15,2-1-4-15,5 0-1 0,2 2 2 0,-2-1-6 16,7 3 3-16,-1-1-4 0,3 4 2 0,4-1 2 16,0 1-3-16,2 2 2 0,0 2 0 15,-2 3 1-15,3-1-2 0,8 7 0 0,-5 0 3 16,3-2-2-16,-2 0 2 0,-1 0-1 0,1 0 0 16,-5 0 0-16,1-5 3 0,-3 0 1 15,-5-1 3-15,1-1 1 0,-3-2-5 0,1 0-1 16,-3-2-1-16,0 0 0 0,0-1-4 0,1-1 4 15,1 0-4-15,-2-3 0 0,1 0 1 0,-1 1 3 16,2-5-4-16,3 0 1 0,-3 0-2 0,3 0-2 16,-3-2-3-16,3-3-4 0,-3 1 4 15,-1-1 0-15,-1 1-1 0,-4-3-5 0,0-1 0 16,-3-1 1-16,-1-4-1 0,-1-3-1 0,-2 1 5 16,-2-5 2-16,0-7 4 0,0 3 2 0,-2-5 2 15,0 1 0-15,2 1-1 0,-5-8 2 16,3 9 1-16,0 4 10 0,0 4 3 0,0 0-4 15,-1 5-3-15,1 2 1 0,0 4-9 0,0 1 2 16,-3 10-5-16,3-2-2 0,2 1-2 0,-2-1 1 16,2-7-1-16,0 5 3 0,-2 5 2 15,0-3 0-15,-1 5 2 0,-1 4-1 0,2 2-3 16,0 7 5-16,-3 0-3 0,3 2 1 0,2 2-1 16,0 0 1-16,0 0-2 0,4 3 4 0,-1-5-3 15,1 2 1-15,3-4 0 0,-1 0-1 16,3 0 3-16,0-7-2 0,0 2 2 0,2-4-1 15,0-2-2-15,6 0 1 0,3-2 1 0,0-3-2 16,2-2 1-16,0-2 0 0,0-2 1 0,0-5-2 16,-2 3-1-16,0-3 4 0,0-1-2 15,-7-3 0-15,2 0-1 0,1-3 2 0,-7 1-1 16,2-7-3-16,-3 3 5 0,-1-3-4 0,0 0 1 16,-3 0 1-16,1 0 1 0,-5 0 1 0,2 5 4 15,0-1-2-15,-2 5-4 0,0 0-1 16,0 5-1-16,0 1-2 0,-7 3-1 0,5 0-3 15,2 2 3-15,2-2 0 0,1 4 4 0,-3 0 1 16,2 7-1-16,-2 4 3 0,2 0-4 16,-2 7 4-16,0 2-3 0,0 0-1 0,2 3 2 15,0 10 0-15,3-6 1 0,4-3 0 0,-1 1-1 16,8-3 1-16,-1-2-1 0,7-5 1 0,5-1-1 16,1-1-1-16,3-6 3 0,11 0-3 15,-2-7 0-15,0-6 1 0,-1-3 0 0,-1-6-2 16,-3 0 3-16,0-5 0 0,1-2 0 0,-3-6-2 15,2-5 3-15,-6-4-5 0,-1-5 3 0,-6-2 0 16,0-4-4-16,-6-3-1 0,-3 3-3 16,0 0-2-16,0 2 4 0,-4-1-1 0,-2 6 2 15,0-1 3-15,-3 5 1 0,-4 2 1 0,-2 6 0 16,0 1-3-16,-3 4 2 0,-4 4-2 0,3 3-2 16,-5 1 4-16,0 6-3 0,0 1 0 0,2 7-1 15,2-7-5-15,-2 7 2 0,1 3 2 16,-1 1 3-16,-2 5 2 0,0 0 0 0,0 2 0 15,0 4-1-15,0 3 0 0,0 2 1 0,0-1 0 16,-3 6 0-16,1 1 1 0,0-2 1 16,0 5 1-16,-1 0-1 0,1-3-1 0,-2 5 0 15,-1-2 0-15,5 2-1 0,-2 6 2 0,2 1-1 16,4-3 1-16,3 0 0 0,4-2 0 0,4 0 0 16,3-2 2-16,4-2-2 0,4-5 2 15,1 0-3-15,6-2 0 0,-2-4 1 0,4-5-3 16,-2 0 5-16,0-2-1 0,2-2-2 0,1-2 2 15,-1 0-3-15,0-3 3 0,3-2-1 0,1 0 0 16,1-2 0-16,2 0 0 0,0-4-3 16,2 0 1-16,2-3 2 0,-2-2-1 0,0 0-1 15,-2-2 2-15,-4 0-3 0,-3-2 4 0,0 0-3 16,-9-3 1-16,1 1 1 0,-3-5-3 0,-4-2 2 16,-5 0-2-16,-1-5-4 0,-3-1 1 15,-3 1 1-15,-3 1 2 0,-1-1 2 0,-2 3-1 16,3 7 0-16,-3-1 0 0,2 7 2 0,1 0-1 15,1 6-2-15,1-1-4 0,-1 1-4 16,5 16 5-16,-2-11 0 0,-2 0 5 0,-1 5-1 16,-1 4 8-16,-3 6-3 0,0 1-2 0,-4 8 0 15,2-7 0-15,0 5-1 0,-2 1-3 0,-3 12 2 16,5-4 0-16,2-7 0 0,5-4 1 0,2 2 0 16,2-5 1-16,2 3-1 0,5-2-2 15,6-3 0-15,2-4 2 0,3 0 2 0,4-2-5 16,2-2 2-16,0-3 0 0,1-4-1 0,-1 0 4 15,9-6-3-15,-2-1 5 0,-5-2 0 16,-6-2 4-16,4-2-10 0,1-7-1 0,-1 0 2 16,-4-4-1-16,2-5-3 0,0-1 2 0,-2-4 0 15,4-1 1-15,2-9-1 0,5 4-1 0,-2 10 0 16,-3 3 0-16,3 9 2 0,-2 5-2 0,-1 7 2 16,-4 1-3-16,0 5 2 0,0 5 0 15,0 1-1-15,-2 3 2 0,0 6-1 0,-5 5 1 16,-1 0-2-16,-3 7 1 0,-3 1-2 0,-5 3 4 15,-3 0 0-15,-5-2 7 0,-4-1-1 16,-4-1 2-16,-5-3 0 0,-6-4-2 0,-4 0-3 16,-8-7 4-16,1-4-3 0,-7-3 0 0,0-1-6 15,0-5 3-15,-6-5 1 0,4-1-4 0,2-1-8 16,9-2-5-16,-3 3-18 0,6-3-19 16,-3 0-32-16,4 2-16 0,-2-1-33 0,2-1-99 15</inkml:trace>
  <inkml:trace contextRef="#ctx0" brushRef="#br0" timeOffset="63828.959">17491 7825 399 0,'7'15'46'0,"2"-6"32"16,-5-4-47-16,3-5-28 0,-1-5 12 0,5 1 8 15,0-3 6-15,5-2-7 0,-1 7-7 0,12-7-6 16,6 5-1-16,4-3 1 0,5 1-2 0,7-1 0 15,1 3-2-15,10-1 3 0,21-3 0 16,10 1 0-16,30-4-6 0,-2 2 3 0,29-2-1 16,-42 7 1-16,0-1-3 0,10 1-1 0,1-3 3 15,4 1-3-15,-1 1 4 0,5 1-1 16,1-1 3-16,2 3 5 0,0 0-3 0,-7 0 4 16,-4 2-3-16,0 0 1 0,-3 0 1 0,-6 0-1 15,-4 2-5-15,-7-2 3 0,0 2-4 0,-9-2-1 16,0-2 0-16,-8 2-1 0,-3-2-1 15,-2 0 0-15,-2-1 0 0,-23 1 0 0,3-2-1 16,-15 4-1-16,-7-2 2 0,-9-1-2 0,-5 3 3 16,-1 0-3-16,-10-2 3 0,1 2-1 0,0 0 0 15,-18 0-4-15,6 0-5 0,1 0-8 16,2 0-8-16,6-2-15 0,-4 0-9 0,-2 2-19 16,-9-2-66-16,-2-3 4 0,-3 3-109 0</inkml:trace>
  <inkml:trace contextRef="#ctx0" brushRef="#br0" timeOffset="66281.491">21376 6886 179 0,'-11'11'93'0,"2"-7"3"0,0 1-59 0,1-1-6 15,1-2 6-15,-2-2-3 0,3 0-9 0,1 0-5 16,1 0 2-16,-1 0 3 0,3 0-1 0,-2 0-10 15,2 0-3-15,-1 0-5 0,3 0-2 16,-2 0 2-16,2 0-2 0,-2 0 2 0,4-2 2 16,0 2 2-16,1 0-3 0,1 0 3 0,0 0-6 15,5 0 9-15,2 0-6 0,2 0 3 16,3 2-3-16,4-2-1 0,4 2-3 0,9 1 1 16,2-1-1-16,5 0-1 0,6 0 2 0,20 0 2 15,-2 1 2-15,-2-3-4 0,9 0 2 0,-16 0 3 16,-9 0-1-16,-4-3-2 0,-2 3 4 15,-1 0-3-15,-3-2-1 0,1 0 0 0,-2 0-2 16,-4 0-4-16,0-3 3 0,-7 3-1 0,-2-2-3 16,-4 1 2-16,-2 1-2 0,-3 0 1 15,0 2-1-15,-4 0-1 0,2-2 0 0,0 2 1 16,-2-2 1-16,-1 2-2 0,-1 0 0 0,-2 0-2 16,-1 0 3-16,-4 2-2 0,2-2 0 0,-11 2 1 15,7-2 0-15,-2 0-3 0,4 0 1 0,0 2-4 16,0-2-4-16,-3 0 2 0,3 0-3 15,0 0-3-15,5 0 2 0,-3-2 2 0,3 2 5 16,-5 0 8-16,0 0-3 0,0 0-1 0,-3 0 3 16,1 2-4-16,-2-2 4 0,-3 0-2 15,0 0 1-15,1 0-3 0,-3 0 1 0,0-2-4 16,-2 2 3-16,-2-2 0 0,0 0 5 0,-3-1-4 16,-1-1 2-16,-3 0 4 0,0-3-4 0,0 0 2 15,-4 3 0-15,0-5-1 0,-5 0 3 0,0-2-2 16,1 2 1-16,3-2 3 0,3 5-2 15,0-3-2-15,5 0 7 0,1 0-6 0,1 1 3 16,-1-1-3-16,5 0 0 0,-2 0-1 16,2 0-1-16,0 3 1 0,0-3-1 0,2 0 0 15,0 2 3-15,1 1-3 0,1-1-1 0,-2 3 1 16,5-1 1-16,-1 1-2 0,1 2 2 0,-1 0-1 16,5-1 0-16,5 8 4 0,-5-5-3 0,0-2-1 15,-2-1 2-15,-1 3 1 0,8 3 1 16,-7-6-4-16,-1 3 3 0,3-2-3 0,-2 2-3 15,2 0 8-15,2 0-1 0,1 2 3 0,1 1 1 16,3 1-1-16,2-2-4 0,2 5 2 0,0-3-3 16,4 3 3-16,3-1-2 0,2 3 2 15,-1-2-3-15,6-1-1 0,-1 3-2 0,5 0 2 16,6 0 0-16,-2 2 2 0,-2-2-1 0,-3 0-2 16,-1-3 3-16,-3 3-4 0,-2-5 3 0,-2 3-3 15,-2 0 2-15,-1-3 0 0,-1 0-1 16,1 1 0-16,-1 1 0 0,-1-1 1 0,1-1-1 15,1 1 0-15,1 1 0 0,0-1 1 0,-1-1-3 16,3 3 3-16,-2-3 0 0,-1 1-3 16,-3-1 2-16,1-2 1 0,-4 3-3 0,-2-3 3 15,0 0-1-15,-5-2 0 0,3 2 0 0,-14-4-2 16,5 2 3-16,0 0 0 0,2 0-3 0,0 0 4 16,-3 0-2-16,3 0 0 0,-2 0-1 0,2 0 1 15,0-2 1-15,0 2-1 0,2 2 1 16,1-2-3-16,-3 0 3 0,-3 0-1 0,6 0 0 15,-1 0 0-15,0 2-2 0,-2-2 2 0,0 0 0 16,2 0 0-16,-2 0-2 0,0 0 1 16,0 0-1-16,0 2 1 0,-2-2 1 0,2 0 0 15,-4 5 1-15,-1-3-1 0,1 2 2 0,-3 1-3 16,-2-1 2-16,1 3 0 0,-1-1 0 0,-4 1-2 16,-1 2 3-16,-1 0-3 0,-3 0 2 0,1-1-2 15,-3 1 1-15,-7 2 1 0,1 2-1 16,4-2 1-16,-2 1-1 0,1-4 2 0,-1 3-4 15,2-2 2-15,-2 0 1 0,4-2-1 0,-4 1 0 16,4-3 0-16,-4 1 0 0,4-1 0 16,0-1 2-16,0 1-1 0,5-1-2 0,-3-4 3 15,3 4 0-15,4-1-3 0,-3-3 3 0,3 0 1 16,3 0-3-16,-3-3 1 0,2-1-1 0,0 4 3 16,2-4-2-16,-1 1 0 0,1-1 1 15,0 2-1-15,1-3 3 0,1 1-2 0,-1 2-1 16,1-3 3-16,1 3 0 0,-1 0-1 0,5 2-1 15,5-4 2-15,-7 4-4 0,-1-3 2 0,3 1-3 16,-2 0 0-16,0-2 2 0,2 1 0 16,0-3-2-16,0 1 1 0,0-6 0 0,0 3 1 15,0-1-1-15,0-2-1 0,-4 2 1 0,1 0 1 16,1-2-2-16,2-2 1 0,-4-3 0 0,2-1-2 16,-1 1 4-16,1-1-3 0,0-3 1 15,0 0 0-15,0 0 0 0,2 0 1 0,-3 3-1 16,1 1-1-16,2-1 4 0,-2-1-2 0,0 5-1 15,2 2 2-15,0-3 1 0,0 6-3 0,-2-1 0 16,-1 2 0-16,3 3 0 0,0-1 0 16,0 3 1-16,0-2-2 0,-2 4 2 0,7 4 0 15,-3-2-2-15,-2 1-1 0,0-3-1 0,0 0 0 16,0 0-2-16,0-3 4 0,-2 1-1 0,2 0 2 16,2 2-1-16,-2 2 2 0,4 0 0 15,3 3-1-15,-3 1 1 0,5 1-1 0,0 2 1 16,2 0 0-16,2-1-1 0,2 3 1 0,5 0-1 15,5-2-1-15,3 2 3 0,10 5-3 0,-1-3 0 16,1-2 3-16,-3-2-2 0,-2 0-1 16,-4-1 0-16,-7-1 1 0,-2-2-2 0,-5-1 3 15,-2 0-4-15,-4-1 2 0,-7-1 0 0,0 0 2 16,-2-2-2-16,0 0 1 0,0 0-1 0,0 0 0 16,0 0-1-16,-2 0 2 0,4 2 1 15,-2 0-2-15,0 1 1 0,0-1 1 0,-4 2-1 16,0 3-1-16,-5 2 0 0,2-3 2 0,-4 3 0 15,-2 0-2-15,2 2 2 0,-2 0-1 16,-3 0 1-16,1 0-1 0,-1 0-1 0,-1-2 1 16,1 2-3-16,3-2 1 0,2 2-1 0,-2-5-2 15,4 1 4-15,0 0 0 0,3-3 0 0,-1-2 2 16,3 0-1-16,1 3-1 0,-1-5 4 16,2 2-2-16,0 0-1 0,2-2 3 0,-3 0 0 15,3 0 0-15,-2 0-2 0,2 0 0 0,2 0-1 16,1-2 0-16,1 0 0 0,0 0 1 0,3-3-2 15,2 3 2-15,4-5-3 0,0 3 3 0,1-1-3 16,5-1 0-16,-3-1-1 0,4 1-2 16,-1 1 3-16,1-1-1 0,0-1 1 0,0 0 0 15,-2 3 2-15,1-3 2 0,-3 1-5 0,-3 1 1 16,-4 3-1-16,-2 0 2 0,-3 0-2 16,0 2 3-16,-4 0 0 0,3-2-1 0,-8 2 0 15,-4 2 1-15,-4-2 2 0,0 4-2 0,-9 1 1 16,-2-1 1-16,-3 3 0 0,-2-3-3 0,-1 3 2 15,-10 1-1-15,2 1 2 0,5 0-4 16,3-2 3-16,3 1-1 0,3-1-1 0,4-2 3 16,2 1-2-16,5-4-1 0,2 3 2 0,2-3-1 15,5 0 2-15,2 0-2 0,-1-2 4 0,3 0-1 16,0-2-3-16,0 4-1 0,0-4 4 16,5 2-6-16,-1-4 5 0,7 2-2 0,3-3 0 15,3-1-2-15,3 1 4 0,4-2-2 0,5 3 0 16,-3 0 0-16,5-3 1 0,7-2-1 0,-3 5-2 15,-6-3 3-15,-3 3-1 0,-6-1 1 16,-2 1-1-16,-5 2 0 0,-2 0 3 0,-2 2-2 16,-5-3-2-16,-2 3 0 0,3 0-1 0,-3 0 2 15,-2-2-2-15,0 2-1 0,-5 2 3 0,-6-2-1 16,0 3 1-16,-6-3-1 0,-3 4 1 16,-2-4 1-16,-5 2 0 0,3 0-2 0,-4 1 2 15,1-1 0-15,1-2-1 0,1 0 0 0,1 0-2 16,2 2 4-16,-2-2-2 0,2 0 0 0,4 2 4 15,3-4-5-15,6 2 4 0,-2 0-3 16,6 0 1-16,-1-2-2 0,1 2 2 0,1 0-1 16,2-2 2-16,0-1-2 0,2 3 1 0,-3-2 1 15,3 0-2-15,3 0-1 0,-3 0 0 0,4-1-1 16,-2 1 2-16,5-2-1 0,-1 2 1 16,3-3-1-16,2 3 1 0,0 0-1 0,3 0-2 15,3-1 1-15,1 3 0 0,2-2-2 0,-1 2-3 16,4-2 1-16,-1 0 4 0,-3 2-1 15,1-3 3-15,2 1-1 0,-2 2 1 0,-9 0 3 16,0 0-3-16,-2 0 2 0,-5-2 0 0,1 2 2 16,1 0-5-16,-3-2 0 0,-1 2 1 0,-4-2 1 15,-1-1-3-15,-1-3 1 0,0 4 3 0,-3-3-2 16,-2-1-3-16,-2 1 3 0,2 1-1 16,-2 2 2-16,3-3 0 0,-3 1-4 0,2 2 3 15,-2-1 0-15,0 1-1 0,0 0 0 0,0 2-2 16,2 0-7-16,-2 0-4 0,2 2-1 15,-2 0 1-15,2 1 0 0,-2-1-2 0,4 0-12 16,1 0-31-16,-1 3-20 0,1-3 14 0,-1 2-50 16,0 1-105-16</inkml:trace>
  <inkml:trace contextRef="#ctx0" brushRef="#br0" timeOffset="68234.14">23570 6445 93 0,'2'-2'77'0,"0"-5"-12"16,-2 3 4-16,3-1-42 0,-3 1 8 0,-3-3-8 15,3 3-11-15,0-1-3 0,0-1-1 16,-2-1-7-16,4 0-4 0,-4-1 0 0,2 1-1 16,-2-2 0-16,2 0 1 0,-2-2-3 0,-3 3 0 15,3-3 4-15,-4 2-4 0,-1-2 3 0,-4 2-4 16,-2 0 1-16,-7-2 5 0,-4 2-3 16,-3 3 2-16,-2 1-2 0,-1 3-1 0,-6 2 2 15,-1 2-2-15,-3 5 2 0,3-1 3 0,-1 3-1 16,-6 7 2-16,11 1-1 0,4-1-1 0,7 1-1 15,2 3-2-15,7 0-1 0,2 2 4 16,0 2 2-16,2 1-2 0,1 3 2 0,-1-3-1 16,0 3-1-16,0-4 1 0,0 1-3 0,3-3 2 15,-1 2-2-15,3-2 2 0,1 2-2 0,1 1 2 16,2-1-1-16,2 0 3 0,5 0-2 16,0 1-1-16,4-3 1 0,2 0-2 0,2-2 2 15,3-3-4-15,2-1-14 0,2-5-29 0,2 2-38 16,5-4-31-16,-1-1-29 0</inkml:trace>
  <inkml:trace contextRef="#ctx0" brushRef="#br0" timeOffset="68687.155">23687 6619 97 0,'0'-9'84'0,"0"3"-6"16,-2-1-22-16,-3 3-22 0,1-1-5 0,-1 1-13 16,1-1-1-16,0 1-4 0,-1 2-5 0,-1-3-6 15,1 3-2-15,1 0 0 0,-1 2-6 0,3-2 0 16,-2 2 1-16,-1 0 3 0,-1 2 1 16,1-2 0-16,-4 4 4 0,1 3 0 0,-3 0 14 15,-3 4-7-15,1 2 0 0,-2 0 1 0,-1 7-2 16,3-3 2-16,-2 3-7 0,1 2 5 15,3 0-3-15,-2 3 1 0,2 6 4 0,2-3 1 16,3-4 3-16,1 3-5 0,3-7-4 0,4 0-1 16,0-3 5-16,3-1-4 0,4-1 3 0,-3-4-3 15,3 2 5-15,0-6-1 0,-2 0 4 16,1-1-1-16,1-1 3 0,7-3-4 0,-5-2 2 16,0 0-3-16,0-2-5 0,0-1-3 0,-2-1 1 15,2-5-2-15,0 0 0 0,0 1 1 0,-3-3-2 16,1-5 2-16,-2-2-1 0,-1 1 0 15,-1-5-1-15,-3 0 1 0,0-3-3 0,-2 1-1 16,-4-9 1-16,-3 0 2 0,-2 4-3 0,1 5-4 16,-3 2 3-16,-3 2 1 0,-1 5 1 0,0-1 0 15,-1 8-5-15,1 1-14 0,1 0-14 16,1 5-20-16,0 2-31 0,4 2-29 0,0 3-101 16</inkml:trace>
  <inkml:trace contextRef="#ctx0" brushRef="#br0" timeOffset="69171.416">23841 6652 161 0,'0'0'119'0,"2"0"-58"0,1-2-1 0,-3 0-30 0,0-1 1 15,0 1-1-15,0 2-14 0,0-2-8 16,0 0-8-16,0 0-7 0,0 2-1 0,-3 0-3 16,3 0 3-16,0 0 3 0,0 0 0 0,0 4 5 15,3-2 0-15,-3 5 3 0,2-1 0 16,0 6-3-16,-2 1 1 0,0 2 0 0,0 5 2 16,0 0-2-16,-2 0 0 0,-3 8-1 0,1 1 2 15,2-3-4-15,0-1 0 0,-1-1 2 0,3-4-1 16,3 0 5-16,-3-5 2 0,2-2 1 15,0-2 10-15,0-2 24 0,-2-2 0 0,0-5-3 16,0 0 3-16,0-2-5 0,0 0-1 0,2 2-39 16,-2-2 3-16,0-2-1 0,3 0-4 0,-3-7 5 15,0 0-4-15,0-2 3 0,0-4-1 16,0-3 3-16,-3-2-3 0,3 1 1 0,-4-3 0 16,4-3 4-16,-2 1-3 0,0 0-1 0,2 0-1 15,0 4 3-15,0-2-3 0,0 2 3 0,4-2-2 16,3 0-1-16,-1 4 1 0,3 3 1 15,4 1-4-15,3 6 3 0,4-3-7 0,4 2-4 16,-2 4-11-16,4 1-10 0,-1 2-5 0,1 2 4 16,0 0 5-16,1 0 9 0,-3 4-30 15,0-2 2-15,1 3-56 0,1-1 20 0,-2 1-85 16</inkml:trace>
  <inkml:trace contextRef="#ctx0" brushRef="#br0" timeOffset="69655.675">24260 6736 51 0,'-15'13'124'0,"1"-2"-22"15,6-2-80-15,-1 0-8 0,2-3 28 0,1-1-13 16,1-1-21-16,1 1 25 0,4-3-2 15,-2 2-9-15,2-2-9 0,2 1 8 0,0 1-11 16,2-2 1-16,1 0-7 0,4 1-3 0,-3-1 0 16,5 0-2-16,0-2 0 0,5-2 0 15,1 0 2-15,3-1-2 0,4-1-1 0,7-3 1 16,-6-1 0-16,5-1 2 0,1-4-2 0,-4 2 1 16,-5-3 0-16,-2 3 3 0,-5-2 5 0,-2 0 11 15,-4 0-18-15,-4-3-1 0,-3 1-2 16,-2 1 5-16,-2-1-2 0,-5 0 6 0,0 1-3 15,-4 1-1-15,5 4 3 0,-3 1-3 0,-2 1-4 16,0 0 0-16,-2 3 1 0,-1 2-1 0,-3 2 1 16,-1 0 1-16,-2 4 0 0,0 0 1 15,-4 3 5-15,2 4 8 0,-2 2-1 0,2 3-2 16,-7 6-3-16,3 2-1 0,4 0 0 0,2 1-3 16,0-1 0-16,7 0-1 0,-1 0-2 0,6-2 5 15,1 0-1-15,5-2 3 0,2 0-5 16,4 0 3-16,3-5 3 0,4 1-5 0,6-3-3 15,6 0 2-15,3-4-3 0,7 0-1 0,5-2 0 16,6-3-7-16,0-2-12 0,0 0-6 16,2 1-5-16,-2-3-44 0,7-3 20 0,-7 1-49 15,-4 2-60-15,-7 0-79 0</inkml:trace>
  <inkml:trace contextRef="#ctx0" brushRef="#br0" timeOffset="70108.687">23080 7291 133 0,'-15'11'88'0,"6"-8"7"0,3-3-26 0,-1-3-49 0,3 1 20 16,-1-2-10-16,1 2-8 0,2-1-11 15,13-5-8-15,-9 3-1 0,0 3 1 0,0 2 2 16,0-2 4-16,-6 4 1 0,6 0 2 0,5 0 10 16,-1-2-6-16,10 5 2 0,2-3-7 15,12 0 2-15,8 0-2 0,6-2 14 0,22-2-13 16,7 0 0-16,0 0-1 0,37 0 4 0,0-3 3 15,33-1-3-15,-12 1-7 0,23-1 0 0,-66 6-4 16,-4 0-2-16,-5 4 0 0,-4-2 5 16,0 0-1-16,-15 3 0 0,-5-3 0 0,-7 0-4 15,-4 3 1-15,-6-1-3 0,-3-4-1 0,-6 4 0 16,-5-1 2-16,-4-3-3 0,-9 2-1 0,-4-2 2 16,-1 0 0-16,-15 0-7 0,3 0-12 15,1 0-24-15,3 0 7 0,7 0-26 0,-3 0 13 16,-7 2-35-16,-3-2-92 0,-10 4-91 0</inkml:trace>
  <inkml:trace contextRef="#ctx0" brushRef="#br0" timeOffset="93603.048">7849 3649 9 0,'-4'-7'40'0,"-1"1"-13"0,-1-3 13 0,1 5 20 16,-1-5-1-16,-1 2-23 0,1-2-5 0,1 3-15 15,-1-3 2-15,-1 2 17 0,0 1-16 16,5-1-3-16,-2-2-2 0,2 3 8 0,-3 1-6 15,5-1 3-15,0 1-4 0,-2 3-4 0,2 0 1 16,7-3 0-16,-3 3-6 0,-4 2-7 0,2 0-1 16,-2 0-7-16,-2-2 5 0,-2 2-1 15,4 0 3-15,-3 0 0 0,3 0 2 0,0 0-3 16,3 2 3-16,1 0 1 0,3 3 1 0,1-5 3 16,3 2 1-16,3 2-2 0,1-4-2 0,5 7 0 15,2-7-2-15,4 0 2 0,3 0 1 16,2 0-2-16,11 0 0 0,2 0 1 0,-2 0-1 15,-2-4 1-15,-1 4 1 0,1 0-2 0,2-3 0 16,13 3-1-16,2-2 4 0,3 0-5 0,13 0-1 16,-10 2 2-16,-5 0 3 0,-3-5-3 15,-2 5 1-15,6-2-2 0,1 0 1 0,-1 2 0 16,1-2-1-16,-3 2 1 0,-4-5 0 0,7 5-1 16,-1 0 4-16,5-2-2 0,-2 2-1 15,-5 0 1-15,-4 0 0 0,0 2-2 0,-2-2 2 16,6 5 0-16,3-5-1 0,-3 0 1 0,-4 4-1 15,-2-2 3-15,-5 3 0 0,5-5 1 0,4 2-3 16,2 0 2-16,5-4-2 0,-3 2 0 16,-1 0 1-16,3 0-1 0,1-2 0 0,13 2 1 15,-4-5-2-15,-3 3 3 0,-2 2 0 0,5 0 1 16,-1 0-1-16,3 0-3 0,0-2 2 0,-11 2-3 16,1 0 1-16,-1 0 0 0,2 0 0 15,5 0 2-15,-1 0-2 0,-4-2 0 0,-2 2-1 16,4 0 2-16,9-5-1 0,0 3 0 0,-3 0 0 15,-1 2-1-15,2 0 3 0,4-2-4 0,-2 2 2 16,2 0-1-16,-2-5 2 0,0 3-1 0,-2 2 0 16,6-2-1-16,-4 0 1 0,-9-1 0 15,3 3 1-15,-8-4-1 0,1 4 0 0,2 0 4 16,-5-2-1-16,-6-3 2 0,-4 5 2 0,-3 0-3 16,1 0 0-16,3-4-3 0,1 4 0 15,4 0-1-15,-4-2 1 0,-3 0-1 0,-4 2 1 16,-2-3-1-16,-2 3-2 0,2 0 2 0,0 0 3 15,0 0-3-15,-3 0 0 0,-6-4 2 0,-2 4-3 16,-7 0 1-16,1 0 0 0,-10 0-1 16,-2 4 2-16,-2-4-3 0,-6 0-3 0,1 0-4 15,-3 0-11-15,-12 3-4 0,4-3 5 0,-1 0 27 16,6 0-7-16,2 0-2 0,0 2-2 0,-2 0-19 16,-4-2-6-16,-1 4-37 0,1-4-65 15,-7 3-116-15</inkml:trace>
  <inkml:trace contextRef="#ctx0" brushRef="#br0" timeOffset="94665.247">708 8528 36 0,'4'9'61'0,"-2"-4"-43"16,-4-3 3-16,2-2 15 0,-2 2-5 0,0-2-22 16,2 0-45-16,4-4 3 0,-6 6 30 0,2 0 6 15,0 0 56-15,2 3 3 0,5-1-45 0,-5 0 5 16,2-1 9-16,3 1 21 0,4 0-30 16,0 1-6-16,2-3-1 0,5 0 0 0,2 1-2 15,2-1-3-15,4 0 0 0,5-2 3 0,-2 2-4 16,15-2 1-16,0 0-5 0,-4 0 4 15,2-2 0-15,-3 2-3 0,5 0 0 0,-4 0-3 16,17-2 1-16,1 2 1 0,-1-2-3 0,14-1 1 16,-14 3-2-16,-9 0 0 0,-1 0 1 0,-8 0 1 15,3 0-3-15,-2 3 2 0,4-3-1 16,2 0-2-16,-6 0 2 0,-5 2-1 0,-2-2 1 16,-6 0-1-16,-3 0 2 0,-4 0-2 0,0-2 2 15,-3 2 2-15,1 0 0 0,-5 0-1 0,3-3 2 16,-1 3-5-16,1-2 1 0,-3 0-2 15,0 0 4-15,0-1-6 0,1 1-1 0,-1 0-11 16,-2-2-18-16,0 4-1 0,-2-3-35 0,-1 1-67 16,-1 2-28-16</inkml:trace>
  <inkml:trace contextRef="#ctx0" brushRef="#br0" timeOffset="95133.886">1925 8235 50 0,'0'-4'34'0,"-2"-1"0"0,-3-3-4 0,-1-1 42 16,1 0-28-16,-1 0-14 0,1 0-13 0,3 0-7 16,-5 5-3-16,5-3-4 0,0 3-2 0,2 0-2 15,0 4-7-15,0 4 1 0,0-2 5 16,2-2-3-16,-2-2 10 0,0 0-1 0,2 2 15 15,1 0 1-15,1 0 9 0,0 2-21 0,3 2-2 16,-3 1 1-16,5-1 4 0,-2 3-4 0,4-3 4 16,0 5 1-16,2-2-1 0,3-1-3 0,-3 1 1 15,2 0-5-15,5-1-1 0,2 1-1 0,-4-1-1 16,6 1 1-16,5 4 3 0,-3-2-1 16,1 0-3-16,-3 2 0 0,-2 0 3 0,0 0-1 15,-2 2 1-15,-3-2-5 0,1 2 6 16,-5 3-2-16,-2-1 3 0,0 3-4 0,-2 2-1 15,-4-1 6-15,-1 1 0 0,3 2-4 0,-7 0 3 16,-5 3 0-16,3-6 1 0,-2 6 11 0,-1-3 0 16,-4 0 4-16,3 0-6 0,-5 2-2 0,-7 5 0 15,-2 4-8-15,-6 0-3 0,-5 0-3 16,2 2 1-16,-15 3-1 0,7-7-1 0,1-5 1 16,8 1-1-16,6-10 1 0,4 1 0 0,5-1-7 15,0-1-5-15,4-3-13 0,0 0-8 16,5-2-2-16,4-4-13 0,-7 2-3 0,7 2-84 15,0-2-95-15</inkml:trace>
  <inkml:trace contextRef="#ctx0" brushRef="#br0" timeOffset="96446.07">4330 8061 68 0,'0'0'56'0,"-4"-2"-16"16,0 0 52-16,-5-1-55 0,0 1-11 16,-2 2-2-16,0-2-15 0,-2 2-4 0,2 2-10 15,2-2 2-15,-2 0 2 0,-2 5-6 0,-1-1 6 16,1 5 1-16,-7 2 12 0,5 2 5 0,-9 5-6 16,1 4-2-16,-7 13-4 0,1 5-2 15,-4 4 1-15,4 4-1 0,-2 3-1 0,-6 17 1 16,2-1 1-16,4-1 0 0,-5 13 5 0,12-6-1 15,4-9-3-15,7-5 2 0,2-6-1 0,4-9 0 16,5-2 0-16,7-4 2 0,-1-1-2 16,7 3 3-16,0-3-2 0,9-1 4 0,0-6-1 15,2-3 5-15,2-5 2 0,3 0-5 0,-3-4-4 16,4-5 5-16,1 0-6 0,6 0-1 0,3-2-3 16,8 0 2-16,-2-4 0 0,7 0 5 15,0-3-10-15,4-2 0 0,-2 0 6 0,2 1 0 16,4-6-3-16,5 1 5 0,3-2-7 0,-1-3 2 15,-7-4-2-15,1-2-3 0,-1 0 4 16,1-7 0-16,-1 0 0 0,-4-4 0 0,-6-3 4 16,-5-1-2-16,-6-3 2 0,-1-2-2 0,-2 0 1 15,1-3 2-15,-1 3 0 0,-6-2 7 0,-3 2-3 16,-4 2 1-16,-2-6-1 0,-5-5-6 16,-4-9-4-16,-2-6 6 0,-4-5-9 0,-3 0-3 15,-2 0-3-15,-2 3-5 0,-1-1 8 0,-5-4 0 16,-12-4-11-16,-7 4 5 0,1 13 7 0,-10 1-7 15,-1 6-3-15,-7 2-2 0,-5 4 3 16,1 5 7-16,-5 7 5 0,-2 6 2 0,-5 7-2 16,-1 8-1-16,1 7-2 0,5 5-20 0,6 9 2 15,1 3-15-15,-1 10 14 0,-1 2-12 0,-1 9-3 16,2-7-30-16,3 2-30 0,9 0 11 16,4 5-55-16</inkml:trace>
  <inkml:trace contextRef="#ctx0" brushRef="#br0" timeOffset="96836.601">5003 7673 160 0,'6'15'79'0,"1"-6"-11"0,-5-4-52 0,-4-1-14 16,2-4-4-16,0 0-3 0,-2 0 3 0,0 2 8 15,-1 3-10-15,-3-1 10 0,-1 0 13 0,-4 7-7 16,0-2 16-16,0 7-12 0,-4 4 1 16,-3 4-9-16,-8 11 7 0,-1 7-6 0,3 4 3 15,0 3-5-15,2 4 0 0,-11 22-1 0,2 2 1 16,-9 26 3-16,0-6-1 0,-13 18-2 15,14-42 4-15,1 2-1 0,-4 0-2 0,3 0 0 16,-1 0 1-16,-2-11 1 0,7 2 5 0,-1-2-4 16,1 0-6-16,0-9-2 0,-3 0-2 0,3-9-3 15,0-4 4-15,6-2-3 0,-6-5 1 0,6 0-5 16,5 1-12-16,2-3-8 0,2-2-9 16,2-5-9-16,3-4-32 0,2 0-83 0,2-2-66 15</inkml:trace>
  <inkml:trace contextRef="#ctx0" brushRef="#br0" timeOffset="97648.904">5554 8352 53 0,'-7'-7'88'0,"3"1"44"0,0-3-104 0,-1 2-39 16,3 1-6-16,0 4 38 0,0 2 11 15,2 2 26-15,-3 2-33 0,6 5-8 0,-1 6 2 16,0 5-10-16,0 7 2 0,3 1-1 0,-1 3 0 16,3 2-1-16,-1 7-3 0,-1 0 3 0,3 19-3 15,1 1-2-15,-2-1-1 0,2 14 0 16,0-18-2-16,-7-6 0 0,0-12 1 0,0-4-1 16,0-6 0-16,1-3 0 0,-1-4 2 0,2-7 1 15,-2-2-3-15,1-2 1 0,1-3 3 0,-2 1 12 16,0-5 7-16,-2 0 5 0,-2-13-3 15,2 11-26-15,-2 0-3 0,-2-4-1 0,-1-3-1 16,-4-1 0-16,3 1 5 0,-3-6-4 0,-2 0-12 16,-2-5 1-16,2-6 5 0,-3-3-5 15,3-4 6-15,3-8 1 0,-3-3 3 0,2-22-1 16,2 2 3-16,7-2 1 0,0 2 2 0,7-21 2 16,4 3-1-16,2 10 0 0,7-7 3 0,-3 21 5 15,-1 19 0-15,-5 13 1 0,-2 4-5 16,2 4 2-16,-2 3-7 0,2 2-1 0,4 2-2 15,7-2 1-15,5 2 0 0,1 1 3 0,8-1-4 16,1 2 3-16,3 1-1 0,2 6 0 0,-3 6-2 16,-1 3 0-16,-1 6-3 0,3 3-1 15,0 2 10-15,-12 4-1 0,1 3-4 0,-14-1 2 16,-4 5 3-16,-8 0 7 0,-3 0-1 0,-11 0 7 16,-9-1-3-16,-24 4-4 0,-5-4 5 0,-2-1-8 15,1-7 2-15,3 0 3 0,1-6-1 0,-2-1-6 16,3-6 0-16,-3 2-3 0,4-7 1 15,2 1-3-15,5-5-1 0,8 2-20 0,2-2-14 16,8 0-13-16,-1 0 10 0,6 0-53 0,1-2-71 16,4 2-77-16</inkml:trace>
  <inkml:trace contextRef="#ctx0" brushRef="#br0" timeOffset="98086.294">5995 8453 270 0,'4'11'58'0,"1"-2"20"15,-3-2-57-15,0-3-14 0,0 1-6 16,1-3-8-16,-3 2 2 0,0-1 12 0,2-1 5 15,0 2 3-15,0 3-8 0,3 2-2 0,-1-1 1 16,1 3 3-16,-1 3 3 0,3 12 2 0,1-2-6 16,-3 5-4-16,4 2-3 0,-3 2 0 15,1 0-2-15,-1 2 1 0,3-4-1 0,-2 0 1 16,-1-4-1-16,3-8 2 0,-4 1 3 0,1-7 17 16,-1-2 12-16,-3-2 23 0,-4-9-15 0,2 0-14 15,0 5-18-15,0-3-5 0,-2-7 0 16,-3 1 4-16,-2-5-1 0,1 3-1 0,-3-5-3 15,0-3-1-15,-2-1 0 0,0-3 1 0,0-4 1 16,2 0-2-16,1-4 0 0,1 2-1 16,3-3-5-16,1-2 1 0,6 5-1 0,1-5-10 15,5-4 2-15,6 3-2 0,3 1 0 0,2 2-22 16,2 3-4-16,2 2 6 0,0 2-14 0,-2 3-15 16,3 3-87-16,-1 3-30 0,0 3 60 0</inkml:trace>
  <inkml:trace contextRef="#ctx0" brushRef="#br0" timeOffset="99054.814">6813 8469 154 0,'0'13'137'0,"0"-4"-101"0,-4-5-24 0,-3-1 17 15,0-3 5-15,1 0-1 0,-5-3-21 0,2 1 0 16,0 2-5-16,0-2 3 0,-2 2 1 0,0-2 1 15,-2 2 3-15,2 2-6 0,-4 0-3 0,-1-2-1 16,1 7 0-16,-3-3 5 0,-2 3-3 0,3-1 1 16,-3 5-5-16,0-2 4 0,-4 9 0 15,2-1-5-15,-3 3 2 0,5 5-3 0,1 1 1 16,1 3-1-16,3-1 3 0,1 1-2 0,6-2-1 16,-1 3 5-16,4-1 2 0,3-5-7 15,4-6 4-15,0 0-3 0,3-5 14 0,2 0 1 16,4-2-14-16,0-4 4 0,4-1-1 0,3-4-4 15,1 1 0-15,4-8-1 0,1 1-2 0,2-7 1 16,1-2 3-16,-3-3-1 0,0 1 0 16,-2-5 3-16,-2 2 2 0,-2-4-2 0,-5 2 0 15,0-2-1-15,-4 0-4 0,-2 0 1 0,-3-2-2 16,-2-2-3-16,-4 1-7 0,-2 1-13 0,-1-2 2 16,-6 3 8-16,0-1 1 0,-2 4 14 15,0 5 1-15,-3 2-5 0,-1 2 2 0,-3 6 3 16,0 3-3-16,0 2 0 0,-2 5 1 0,0 1 0 15,2 1 1-15,0 2-1 0,0 2 1 0,3 2-1 16,1 2 1-16,1 1-1 0,4 1 0 16,0 3 0-16,4-2 2 0,3 2-3 0,4-1 3 15,2 1 0-15,7-2-2 0,2 2-1 0,7-7 4 16,1 0 1-16,3-4-2 0,5-2-2 0,4-5 0 16,2-4 1-16,2-3-2 0,5-6 1 15,2-2 2-15,2-7-2 0,2 0 1 0,3 1 9 16,12-15 4-16,-3 4-8 0,-8-1 3 0,-5 0-2 15,-12 2-4-15,-3 1-1 0,-5-1-1 0,-1-2-1 16,-4-2 0-16,-3-11 1 0,-1 4-2 16,-3-2 0-16,3 3 1 0,-5 3-2 0,-3 3 1 15,-1 5 0-15,-3 1 2 0,1 3-3 0,-3 4 3 16,-2 5 14-16,0 6 4 0,0 4-15 0,0 1-13 16,-7 11 5-16,5-1-2 0,2-4-4 15,-2-6 7-15,2 4 2 0,-4 2 0 0,-1 5 1 16,-1-3-1-16,-1 5-1 0,-2 6 5 0,-4 5-4 15,2 5 1-15,-5 5 1 0,1 8 0 16,-7 21-1-16,0 1-1 0,0 4 2 0,-2 6-1 16,-5 30 2-16,-9 32-2 0,8-17 2 0,5-23-2 15,3-15 0-15,9-6 0 0,2-3 1 0,4-2-1 16,1-6 1-16,1-1-1 0,3-8-2 16,0-2 4-16,2-3-3 0,2 2 3 0,0 3-3 15,1-2 3-15,1-5-3 0,3-5 2 0,-1-3 1 16,3-5-3-16,0 0-3 0,6-3-3 0,-1 1-6 15,1-1 11-15,3-3 0 0,-3-1-1 16,0-6 9-16,1-3-1 0,-1-4 2 0,-1-6 2 16,1-5-2-16,3-5 0 0,-1-6 1 0,3-2 0 15,2-11-2-15,2-5 1 0,3-6-1 0,-5-5-4 16,0-13 1-16,-9-2-1 0,-4-7-3 16,-5-4 1-16,-1-7-1 0,-10-8 3 0,3 21-2 15,-7 1 2-15,0 6 1 0,-9 4 3 0,-2 10-5 16,-5 3-2-16,1 12 0 0,-10 2-2 0,3 11 1 15,-8 4 1-15,-4 5-4 0,-1 4 1 16,-2 7-6-16,1 4-2 0,3 7-8 0,9 0-13 16,2 2 2-16,11 2-13 0,2 1-6 0,7-1-36 15,-3 2-93-15,8 3-48 0</inkml:trace>
  <inkml:trace contextRef="#ctx0" brushRef="#br0" timeOffset="99710.905">8147 8178 64 0,'15'-5'98'0,"-1"1"-55"0,-1 0-24 16,-2-1-1-16,-5 3 21 0,1-2-12 16,0 4 6-16,-3-3 8 0,1 1-30 0,-1 0 3 15,-2 2-5-15,3 0-3 0,-5 0 0 0,2 0 2 16,0 0 9-16,-2 0 3 0,0-2 8 15,2 2 2-15,-2 0-3 0,0 0-12 0,0 0-6 16,0 2 1-16,-2-2-3 0,2 0 23 0,0 0-13 16,-4 7 4-16,-1-3 0 0,-1 9-12 0,-5 0-3 15,-3 7-2-15,-1 5 2 0,-12 12 0 0,1 3 0 16,-1-1 0-16,-3 1-1 0,1 2-3 16,-11 13 3-16,1-2-3 0,1 0-2 0,-6 11 1 15,11-9 1-15,6-11 0 0,8-9-2 0,3-8 2 16,7-5-3-16,-2-7 0 0,5 1 1 15,-1-5 0-15,0-2 0 0,3-1-1 0,0-1 1 16,-1 2-4-16,-1 0 1 0,1-1-4 0,1-1-7 16,-3 0 4-16,3-1-8 0,-3 1 0 0,-2-3-9 15,5 1-11-15,-5-1-9 0,3-2-8 16,-3 3-39-16,-2-3-35 0,4 0-108 0</inkml:trace>
  <inkml:trace contextRef="#ctx0" brushRef="#br0" timeOffset="100023.326">7422 8193 79 0,'2'-9'58'0,"-2"-2"35"16,0 0-34-16,2 3-24 0,-2-1 2 0,0 4 9 15,2 1-27-15,-2 2-6 0,5 8-7 0,-5-10 10 16,2 2-11-16,0 0 11 0,2 2-5 0,3 0 1 16,2 2 4-16,-3-2 2 0,10 9-7 0,-3-5 8 15,3 3-3-15,1 4 3 0,5 2-2 16,2 4 6-16,1 3-5 0,12 13-5 0,1 3-6 16,-1-1 3-16,-4 0-1 0,5 0-3 0,8 14 2 15,3-5 3-15,-1 0-9 0,16 5-1 16,-2-7-1-16,-5-5-1 0,-4-2-2 0,-7-2-3 15,1-4-16-15,-3-2-40 0,0-1-20 0,6-4-101 16</inkml:trace>
  <inkml:trace contextRef="#ctx0" brushRef="#br0" timeOffset="104037.984">12909 8850 39 0,'9'31'89'0,"-2"-7"-9"0,2-4-4 15,-5-9-52-15,-2-4-43 0,1-3-1 16,-3 1 13-16,2-3-8 0,0 0-22 0,-2 0 40 16,2 3 19-16,0-3 4 0,-2 2-5 0,5-1-9 15,-1 3 2-15,3 1 6 0,2-1 11 0,2 3-12 16,2 2-5-16,2 0 10 0,5 0-10 16,15 3-6-16,1 1 0 0,3-2-6 0,1-4 2 15,4-2 1-15,7-3 0 0,22-4-1 0,6-4 0 16,20-7 1-16,-11 0 1 0,-6 0 5 15,-9 0 0-15,17 0 3 0,-17 6-3 0,-9-4-4 16,0 5 4-16,-5-1 2 0,1 1-5 0,2 0-1 16,-1-1 0-16,-3 1 1 0,-5 4-6 0,-3-2 0 15,-1-1 1-15,4 3 1 0,0 0-3 0,-3 0 0 16,-1 0-1-16,-9 3 3 0,-7-1-3 16,-9 2 2-16,-4-4 0 0,-5 2 0 0,-4 1 1 15,-4-3 3-15,-1 0-3 0,-1 2 0 0,-16-2 1 16,6 0 0-16,1 0-3 0,4-2 1 0,-2 2-5 15,0 0 0-15,2 0 3 0,0 0-6 16,0 0-7-16,0 0-22 0,0 0-13 0,0 0-10 16,4 0-10-16,-2 0-58 0,3 0-72 0</inkml:trace>
  <inkml:trace contextRef="#ctx0" brushRef="#br0" timeOffset="104475.384">14413 8647 279 0,'-6'0'99'0,"-1"0"-66"0,0-4-8 0,1 0-18 0,1-3 9 16,1 3-6-16,2-1-2 0,-1 1-5 16,8 6 5-16,-3-2-5 0,0 0-7 0,-2 0 0 15,0 0-3-15,-2-2 6 0,0 2 3 0,2 0-4 16,0 4 2-16,0 1 6 0,4 1 7 15,1 3-4-15,1 2-3 0,3 2 6 0,0 1-7 16,2-1-5-16,2 2 5 0,3-2-1 0,1 3 7 16,3-3-1-16,4 3-1 0,3-3 3 0,-1-2-2 15,12 2-4-15,-1 2 0 0,-1-6 1 16,-6 2-2-16,1-2-2 0,-4-2-2 0,-1-1 0 16,-4 1-1-16,0-3 0 0,-4 1 1 0,-3-1-1 15,-1-2-1-15,-1 3-1 0,-2-1 1 0,-5 1 0 16,1-1 0-16,0-2 0 0,-3 3-1 15,1-1 0-15,-1-2 9 0,-4 5 8 0,2-3 5 16,-2 3-5-16,-4 4-9 0,-1 2 7 0,-6 3 0 16,-4 3-3-16,-5 6-4 0,-6 3-2 0,-5 1-2 15,-7 6-1-15,-8 1 1 0,-22 10-1 16,4-4-2-16,2-3 2 0,-4 1-2 0,11-7-13 16,13-4-26-16,4-3-17 0,3-4-17 0,2 3-3 15,0-1-131-15,0 2-8 0</inkml:trace>
  <inkml:trace contextRef="#ctx0" brushRef="#br0" timeOffset="105272.147">15677 8557 110 0,'-3'-2'8'16,"3"0"26"-16,-2-3-26 0,2-4-8 0,2 3-14 16,-2-5 21-16,5-2 42 0,1-1 4 0,3-1-9 15,0 2 9-15,2-1-15 0,-2 1-13 16,0 2-12-16,-3 0 1 0,1 5 13 0,-3-1-35 15,1 3-6-15,-1-1 12 0,-2 3 4 0,1 2 14 16,1 2 0-16,0 5-5 0,3 4 1 0,2 2-7 16,0 5 1-16,4 4 0 0,2 4-4 15,7 14 4-15,0 4 2 0,3 0 3 0,-1 2 3 16,9 16 0-16,0-7 11 0,-2-4-2 0,-2-7-11 16,1-4-3-16,8-1-4 0,-5-8 2 15,-4-2-4-15,-5-7-1 0,-2 0 0 0,-2 0-3 16,-3-4 2-16,1 2-1 0,-2-7-1 0,-1 2 0 15,-4-6-20-15,-2 0-27 0,0-3 10 0,-3-1-19 16,1 1-1-16,-1-3-68 0,-1-1-13 0</inkml:trace>
  <inkml:trace contextRef="#ctx0" brushRef="#br0" timeOffset="105412.741">16512 8165 15 0,'-6'19'-11'0</inkml:trace>
  <inkml:trace contextRef="#ctx0" brushRef="#br0" timeOffset="105678.302">16442 8321 7 0,'-3'22'21'0,"3"2"0"16,0 10 10-16,0-1-14 0,3 2 9 0,-1 2 18 15,-2 3-13-15,2 2 9 0,-2 11-8 0,0 0-16 16,0 2-5-16,0-2-3 0,-2-2-3 0,2-5-2 16,2 0 3-16,0 0 2 0,0 1 15 15,1 1-4-15,1-4-3 0,5-4 7 0,0-2-1 16,6-3 0-16,3-2-8 0,2 2-4 0,-1 3-10 16,4 1 0-16,-4 8 2 0,-3 3-3 15,-3 3 1-15,-6 0 1 0,-3-2-3 0,-6-5 1 16,-3-6 2-16,-1-5-4 0,-5-2 4 0,0-2 0 15,-2-7-2-15,-3 1 0 0,3-6 2 0,0 1 0 16,-1-9-4-16,6-2 4 0,-3-4-4 16,4-3-12-16,-2 0-36 0,3-2-41 0,-1 0-13 15</inkml:trace>
  <inkml:trace contextRef="#ctx0" brushRef="#br0" timeOffset="106240.705">16982 9055 289 0,'-5'33'35'0,"3"-6"-5"15,2-7-13-15,-2-5-48 0,-7-2 18 16,5-4 9-16,2-7-4 0,4 3 10 0,2-1 7 16,-2 1 8-16,5-3-3 0,2 2 13 0,2 1-15 15,2-3 1-15,3 0-2 0,1 0 4 0,3 1-7 16,4-3-1-16,1-3 1 0,1-1-5 0,3-1-3 16,-1-3-1-16,5-1-1 0,7-9-3 15,4-2-6-15,-2-2 4 0,0-2-1 0,-7 2 5 16,0-2 2-16,-8-1 1 0,-5 1 2 0,-4 2 1 15,-5 2 12-15,-7 1 4 0,-1 1-4 16,-5 0-6-16,0 3-9 0,-9-1 6 0,2 1 5 16,-1 2-6-16,-3-1 3 0,-3 1 3 0,-3 2-2 15,-3 2-4-15,0 3-1 0,2 1 0 0,-1 5-3 16,1 0 1-16,0 5 1 0,1-1 2 16,-1 7-2-16,0 2 1 0,1 3 1 0,-3 4 3 15,0 4-2-15,2 5-3 0,1 2 1 0,-5 17 3 16,2 5-6-16,0 0 3 0,0 11-4 0,0-9 2 15,5-9-3-15,-1-4 3 0,1-9-2 16,4-2 1-16,2 0 0 0,5-5 0 0,-3-1-3 16,7-1 3-16,0-2 4 0,7 0 18 0,2-4 9 15,4-3-10-15,2 0-8 0,5-1 1 0,0-5 4 16,4 2-7-16,5-7-12 0,4-2 2 16,2-4-3-16,9-2 4 0,16-12-5 0,2-2 0 15,-1-1 1-15,-10-1-23 0,-5 2-32 0,-4 1-16 16,-2-1-6-16,-7 5-42 0,0-1-169 0</inkml:trace>
  <inkml:trace contextRef="#ctx0" brushRef="#br0" timeOffset="106787.454">18252 8634 357 0,'4'33'27'15,"1"-4"-17"-15,-3-9 3 0,0-5-17 0,-2-2 3 16,-2-4 5-16,0-2 3 0,-1-3-2 15,1 1-10-15,0-1 1 0,-2-2-8 0,1 1-6 16,-3-1-16-16,1-2 12 0,-6 2 17 0,0 0-1 16,-4 5 7-16,-3-1 1 0,-6 3-1 0,0 2-1 15,-16 5 1-15,-2 4-1 0,-2-1 2 16,-4 1-2-16,1 0-2 0,-19 7 0 0,11-1 2 16,2-2 3-16,13-2 6 0,5-4 0 0,11-3 3 15,6-4-8-15,7-2 0 0,5-2 1 0,1-1 10 16,3-1 11-16,2-1 8 0,2 3-10 15,5-1-9-15,4-1-5 0,2 4-5 0,5-3-1 16,6 3 0-16,7-2-1 0,2 2-3 0,4-1-1 16,1 3 3-16,2-2-2 0,1 2-1 0,4 2 0 15,14 7 2-15,-2-2 2 0,3 4 0 16,8 4-2-16,-10-1 1 0,-14 1 1 0,-11-2-1 16,-9 5 7-16,-9-2 6 0,-1-3-4 0,-8 0-4 15,-1-2-3-15,-5-2 13 0,-7 0 1 0,-6-5 1 16,-7 1-11-16,-11-1-6 0,-6 1-1 15,-10-3-1-15,-21-2 0 0,4-2-1 0,5-1 1 16,10-3-5-16,7-1-29 0,2-2-11 0,5 1-11 16,0-3-92-16,2-3-59 0</inkml:trace>
  <inkml:trace contextRef="#ctx0" brushRef="#br0" timeOffset="107646.622">19795 8240 8 0,'-55'13'76'0,"9"-4"-8"0,8-5 18 16,10-2-75-16,3 3-31 0,10-5 12 0,-3 0 40 16,10 4 19-16,1 0-20 0,7 7 14 0,0 3-15 15,2 8 0-15,3 4-9 0,1 5-1 0,3 2-9 16,2 7 4-16,-2 8 0 0,11 23-6 15,-7 8 7-15,5 32-7 0,-7-3-6 0,0 30-1 16,-7-49 0-16,0 1-2 0,5 0-4 0,-2-17 4 16,4 2-1-16,-2-20 1 0,4-2 2 15,0-13 3-15,-2-7-1 0,5-13-2 0,-5 0-2 16,0-5 1-16,-3-2-1 0,-1-6 1 0,-5-3 26 16,0 1 8-16,1-3 3 0,-1-2-23 0,-2-2-15 15,-2-5-3-15,-1-2 0 0,-1-11-5 16,2 3 3-16,-3-7 3 0,-1-5-8 0,1-9-4 15,-3-1 3-15,-8-19 3 0,3-1-7 0,-2-3 6 16,-1-2 3-16,-2 0-3 0,-8-22 3 0,2 9 7 16,2 9-1-16,-9-12 1 0,9 16 0 15,4 9 0-15,7 2-4 0,0 5 4 0,4 4-2 16,5 0-3-16,0 4-1 0,2 5 3 0,4-1 0 16,3 1-3-16,4 0-3 0,2 2 2 0,7-2 3 15,2 6 2-15,7 0 1 0,0 7 2 16,6 2-1-16,0 9 0 0,3 0-3 0,-1 9 4 15,3-2-1-15,2 8-4 0,2-2 5 0,0 7-1 16,11 2 0-16,4 7 1 0,3 6 0 16,0 7 2-16,-9 2-9 0,-7 4 27 0,-8 1-20 15,-5-1-2-15,-9-1 0 0,-2-5 1 0,-15-3-2 16,-1-1 1-16,-8-3 3 0,-7 2-1 0,-8 1 7 16,-10-1-3-16,-8 3-3 0,-16-7-1 0,-2-2-1 15,3-2 2-15,-3-7-2 0,6 0-2 16,5-5 4-16,7 1-4 0,6-3-21 0,-1-2-11 15,5 1-6-15,6-1-28 0,-1-2-48 0,6 2-29 16,-1 0-22-16</inkml:trace>
  <inkml:trace contextRef="#ctx0" brushRef="#br0" timeOffset="108084.016">20194 8978 92 0,'25'11'168'0,"-1"-6"-118"0,-4-8-7 0,-5-3-44 16,1-1 7-16,-3 1 12 0,-2 1 5 0,-2 1 0 16,2 2-4-16,-5-1-2 0,1 6 4 0,2-1 9 15,-3 2-9-15,3 5-1 0,-2 2 0 16,-3 2-6-16,1 3-10 0,-1 8-6 0,3 0 2 15,-5 9 1-15,2 9-4 0,-2 2 3 0,1-2-3 16,1-2 1-16,0-5 1 0,1-4-2 16,-1-2 2-16,1-7-2 0,-1-5 2 0,0-3 1 15,-1-3 1-15,1-5-1 0,-4 1-1 0,2-3 3 16,-4-10 5-16,2 3 13 0,0-1-2 0,0 4 1 16,0 0-2-16,0-2 1 0,0 2 1 0,0 2-12 15,0-2-8-15,0 0 0 0,0-4-1 16,-2-3 3-16,0-2 1 0,2 0-4 0,-7-6 1 15,5-3-2-15,-5-4 2 0,3-2 1 0,-1-7 0 16,1-2 0-16,2 0-8 0,0-5 3 16,2-10-6-16,2 4-5 0,2 2 9 0,3 4-18 15,2 8 16-15,-1-1-13 0,3 6-4 0,5 3-16 16,2 3 11-16,1 3-43 0,3 3-54 0,1 2-11 16,-1 4 11-16</inkml:trace>
  <inkml:trace contextRef="#ctx0" brushRef="#br0" timeOffset="108458.929">21019 8932 24 0,'9'4'165'0,"0"1"-104"0,-3-1-6 16,-4-2-27-16,-8-4 18 0,1 2-14 0,3-2-10 16,2 4-7-16,-2-2-5 0,2 0-1 15,-2 0-4-15,2 0-1 0,0 0-8 0,0 0 4 16,0 0-6-16,4 2 6 0,-4-2 8 0,-2 7-2 15,0 0 0-15,-3 4-3 0,-3 2-1 0,-8 15 0 16,-6 3 0-16,0 5-2 0,-2 3 1 16,2 1 1-16,-3 2-2 0,3-5 3 0,-6 10-1 15,8-8 2-15,4-6 1 0,8-4 2 0,3-2 5 16,5-8 8-16,7 1 4 0,2-4-10 0,6-3 2 16,7-6-12-16,5-3-2 0,6-6 0 15,4-5 4-15,3-4 1 0,-3-4 1 0,3-5 9 16,-5 0-2-16,-4-4 0 0,-2 2-3 0,-3 0-1 15,-6-5-7-15,-2 1 0 0,-7-1 2 16,-2-6-7-16,-7-2-10 0,0-5 2 0,-13-8-5 16,0-1 9-16,-2 7-9 0,-5 7-9 0,0 4 12 15,-1 9-1-15,1 0-3 0,-2 7-6 0,0 1-15 16,3 8 3-16,-1 1-30 0,0 5-73 16,-1 7-10-16,-1-3 12 0</inkml:trace>
  <inkml:trace contextRef="#ctx0" brushRef="#br0" timeOffset="108911.944">21819 8374 8 0,'16'-13'100'0,"-7"0"7"0,-3-3-76 0,-1-1 0 16,-5-1-1-16,-3 0-8 0,1-2-7 0,-2-2 15 15,-1 0 4-15,-1 0-28 0,-1 0 3 0,1-2-6 16,-1 4-5-16,0-2-2 0,-2 0 0 16,-2 2-2-16,-6 3-7 0,-3-1-1 0,-4 2-4 15,-12 3-2-15,-3 2 12 0,-3 5 11 0,-9 8-2 16,3 9-5-16,12 2 11 0,8 0-6 16,3 1-6-16,6 5 6 0,3 1 1 0,3 4 3 15,4 1 1-15,0 6 2 0,7 6-3 0,2 7 1 16,11 13 7-16,2 5 9 0,1 0-2 0,-3-3-4 15,2-3 0-15,-2-1-5 0,2 0 0 16,-2 4 7-16,-2-3 2 0,-2-6-2 0,-1-1-5 16,-1-7-1-16,1-3-4 0,1-1-1 0,2-3-4 15,-3 5-1-15,3-5 3 0,0 3-2 16,2-1 1-16,0-2-1 0,4-2-3 0,3 0 5 16,0-4 0-16,-3 0-3 0,3-5-1 0,-3 0-1 15,-2 1 0-15,1-3 1 0,-6 0-2 0,-1-3 1 16,-3 1 0-16,-1 0 0 0,-1-4-6 0,-2-3-4 15,0-2-11-15,-2-7-11 0,4 5 12 16,-2-5 0-16,0-1-6 0,-2-10-1 0,-1 0-63 16,3 10-5-16,0-1-128 0</inkml:trace>
  <inkml:trace contextRef="#ctx0" brushRef="#br0" timeOffset="109146.262">21175 9029 53 0,'-19'18'191'0,"3"-5"-112"16,10-11-3-16,-1-4-23 0,0-3-2 0,3 1-20 15,2 2 7-15,0-3 1 0,10-3-33 16,-8 5 2-16,5-1 11 0,6 2 5 0,-2-1-2 16,10 1 5-16,8 0-6 0,6-2-15 0,-4070 1-2 15,8153-1-3-15,-4072 2-2 0,20 0-1 0,-4074-1 1 16,8142 1-11-16,-4073 2-12 0,-6 0-5 15,18 0-15-15,-16 2-11 0,-9 1 10 0,-6-1-9 16,-5 0-34-16,-6 0-43 0,-5 0-23 0</inkml:trace>
  <inkml:trace contextRef="#ctx0" brushRef="#br0" timeOffset="109552.412">22677 8037 363 0,'-7'35'72'0,"3"-4"-7"15,2-5-27-15,0-1-29 0,2-3-4 0,-3-5 5 16,3-4 3-16,0-1-9 0,-2-1 2 0,4-3-5 16,-2 3 1-16,3-4-1 0,-1 2 2 0,2 0 2 15,3 2-3-15,2 2 0 0,-1-2 2 16,1 2 0-16,2 3 3 0,0 1-3 0,3 1-1 16,5 8-1-16,1-1-2 0,0-1 1 0,2-2-2 15,5 2 2-15,-1 0-1 0,3 1-1 16,8 8 2-16,1-2-2 0,-3 2-1 0,-2-2 2 15,-2-3 1-15,-2 1-2 0,-3-7 1 0,-2-2-1 16,-4-3 1-16,-2-1-2 0,-3-5 1 0,-4-2-9 16,-2-1-16-16,0-3-27 0,-3-1 14 15,-1 1-68-15,1-1-20 0,-1-2-55 0</inkml:trace>
  <inkml:trace contextRef="#ctx0" brushRef="#br0" timeOffset="109849.214">23411 8052 315 0,'7'24'71'0,"-3"-6"8"15,1-3-25-15,-5-6-38 0,-9 0-6 16,2-2 1-16,5-7-9 0,0 2-7 0,2 0-10 16,0-2-11-16,2 2 37 0,0 1 4 0,-2 3 6 15,2 3-7-15,-4 6 5 0,2 5-5 16,-6 7 7-16,1 6-3 0,-1 9-2 0,-10 19 4 15,-1 3-11-15,-1 0-3 0,-2 18 0 0,0-9 3 16,5-3-2-16,-1-1 0 0,3-6 3 0,2-1 0 16,2-11-3-16,5-3 0 0,4-3-4 0,0-1-1 15,2 0-1-15,2-2-3 0,3-7 2 16,-3 0 1-16,1-8-6 0,1-1-19 0,-1-4-6 16,-1 0-24-16,1-2-4 0,-3-5-26 0,0 3-72 15,-2-2-158-15</inkml:trace>
  <inkml:trace contextRef="#ctx0" brushRef="#br0" timeOffset="111676.96">8828 8577 7 0,'-4'-9'23'0,"-1"0"0"0,3-2 15 15,-2 2-5-15,4 3 6 0,-2-3 5 16,-1 2-10-16,3 1-7 0,0-1-1 0,0 3-11 16,0-1 2-16,0 1 0 0,0 2 9 0,7 0-3 15,-3 2-7-15,-1-3-4 0,-1 3-3 0,-7 0-2 16,3-2 9-16,2 2 0 0,2-2 14 16,5 2-9-16,4-5-5 0,2 3-6 0,5 0 3 15,0-2-6-15,4-1-1 0,-3 3 0 0,8-2 8 16,-1 1-6-16,3 1 5 0,15 0 0 15,2 0-5-15,1 0 1 0,1-1-6 0,3 1 2 16,0 2-1-16,10 0 1 0,3 0-1 0,0 0-1 16,20 0 0-16,-5-2 0 0,-10 0 0 0,-3-3-1 15,0 1 1-15,0-3-2 0,14-4 2 16,-10 3 1-16,-6-4-3 0,-2 1 2 0,-7 3-2 16,0-1 1-16,-2-2 5 0,2 2-2 0,-6 2 0 15,-7 3-1-15,-9 0-3 0,-7-1 1 0,-4 1-2 16,-2-1-1-16,-7 3 0 0,0 2 0 15,-6-2-2-15,4 0 2 0,-7 2 2 0,3 0-3 16,-2 0 1-16,1 0-7 0,-1 0-17 0,-1 2-22 16,0-2-1-16,1 2-12 0,-1-2-58 0,1 5-17 15,-3-3-88-15</inkml:trace>
  <inkml:trace contextRef="#ctx0" brushRef="#br0" timeOffset="113442.155">8925 8240 29 0,'5'-7'52'0,"1"0"-19"16,1 1 15-16,0-3-8 0,1 2-9 0,-1 1 1 15,2-1 5-15,0 3-14 0,-3-3 18 16,3 3-8-16,2-3 2 0,-2 5-12 0,0-3-2 16,0-1-5-16,-1 4-1 0,1-3-6 0,0 3 4 15,-2 0 2-15,1 0-3 0,-3-1-3 0,-1 1-2 16,3 0-3-16,-3 2 2 0,-2 0-4 15,1-2 0-15,-1 2-3 0,0 0 0 0,-2-2 1 16,2 2-1-16,-2 0 0 0,2 0-1 0,1 0 2 16,-1 0-1-16,2-3 1 0,1 3 0 15,1-2 1-15,1 0 1 0,2 0-1 0,-3 0 2 16,3-1-4-16,0 1 1 0,0 0-1 0,-3 0-2 16,-1 2 0-16,1 0 0 0,-1 0 0 0,-1 0-4 15,-1 0 2-15,-1 4-5 0,0-2 12 16,-2 3-16-16,0-1-2 0,0 3 21 0,-2-1-3 15,2 1 1-15,-5 0 1 0,1-1 1 0,-1 1-3 16,-1 2 5-16,1-1-1 0,-6-1 1 0,3 4-4 16,-3 0 3-16,-5 2 1 0,-1 5 1 15,-3-3 1-15,-11 12-6 0,2-1 1 0,-6 1 3 16,-3 1-3-16,-19 8 1 0,0-1 0 0,2-4 0 16,-7 0-2-16,16-7-2 0,10-4-1 0,10-5 0 15,4-2-1-15,4-1 1 0,5-1-2 16,2-5 3-16,2 1-2 0,5-1 0 0,-1-1 2 15,-1-1-2-15,3 1 2 0,1-1-1 0,2-4 1 16,9-2-1-16,-5 2-1 0,-6 2 14 0,0 0-2 16,2 3 1-16,2-5 0 0,-2 2-7 15,2 0-2-15,1-2-1 0,1 0 1 0,3 4-3 16,-3-4 1-16,5 5-1 0,-2-3 1 0,1 0 0 16,6 0-4-16,-1-2 5 0,2 0-2 0,1 3-1 15,1-3 1-15,3 2-1 0,2-2 1 16,-2 2 0-16,2 0 0 0,0 1 1 0,9 1-1 15,0 3 1-15,-5-1-1 0,3 1 1 0,-3 2-1 16,1 2 0-16,-3 0 0 0,0 2 0 16,3-2 1-16,-5 2-1 0,2 0-1 0,3 5 1 15,-3-5 1-15,-6 3-1 0,1-5 1 0,-5 0-3 16,-1-2 3-16,-2-1 2 0,-5 1-4 0,3-2 2 16,-4-3 1-16,-1 3-2 0,-2-3 0 0,1-4 5 15,-10 0 11-15,5-2 6 0,0 0-2 16,-1 2 5-16,3 0-3 0,0-2-2 0,3 4-13 15,-3-2-6-15,0 0-3 0,0-5 0 0,-3 3 4 16,-1-7-3-16,-1-2 2 0,-1 0-3 16,-1-6 2-16,-4-1 0 0,2-4-1 0,3-2 0 15,-3-3-5-15,2-1-3 0,1-3 6 0,-3-11 0 16,5 4 4-16,-3-1-2 0,5-1 1 0,-3 5 1 16,5-3-1-16,-2-1-1 0,2 3 0 0,0-8 2 15,2 4-2-15,0 5-1 0,-2 7 3 16,5 1-3-16,-3 9 3 0,0 1-2 0,1 6-1 15,-1 2-1-15,0 2-6 0,-2 3-13 0,0 11-5 16,0-3 2-16,0-2 1 0,0 0 10 16,0-6 15-16,0 4-6 0,2 0 4 0,0 7 0 15,-2 1-5-15,3-1 2 0,-1 4-11 0,-2 4 18 16,-2 5 3-16,-1 0-4 0,3 7 0 0,-4-1 2 16,0 5-4-16,-1 2 2 0,-2-2 0 15,3 2-2-15,-5 13 0 0,0-2 2 0,1-2-2 16,1-2 1-16,-2-3 0 0,3-1-1 0,1-1 2 15,1-6-1-15,-1-1-2 0,1-3 2 0,4-6 0 16,-4-1 0-16,4-5 0 0,0-2 2 16,-3-4 1-16,3 0 7 0,0-12 5 0,0 3 1 15,0 0 2-15,0 2 3 0,0 0-6 0,0-3-7 16,0 6-2-16,0-3-4 0,0 0-8 0,3-7 2 16,-3-2-1-16,0 0 6 0,4-6-11 15,-2-5 4-15,3-2 1 0,-1-2 3 0,3-3-2 16,-1 3 2-16,1-2 2 0,4 1-4 0,-5 1 3 15,3 2 0-15,0 2-2 0,-2 3 2 16,2 3 1-16,-5-1-7 0,3 6-5 0,-3-2-21 16,0 2 9-16,-4 5-17 0,3 0 42 0,-3 1 1 15,-3 1-1-15,-1 2 0 0,-5 5 0 0,-2 1 0 16,-4 5-1-16,-5 2 1 0,0 3-1 0,-4 1 4 16,-1 3-1-16,-5 9-1 0,-3-5 1 15,4-2-1-15,2 0-2 0,5-6 1 0,0-1 3 16,7-2 0-16,2-4-1 0,2 0 3 0,4-5 0 15,3 1 3-15,1-3 0 0,1-2 1 16,2 0 2-16,0 0 8 0,-2 2 0 0,0-2-19 16,2 2-3-16,0-4 0 0,2 0 0 0,2-5 1 15,5-1 0-15,4-6-1 0,3 1 0 0,-1-2 1 16,5-1 0-16,-2 1 0 0,-1-1 0 0,3 3 1 16,-4-2 0-16,-3 2-1 0,0 2-1 15,-2-1 1-15,-2 4-1 0,-2 1-2 0,1-2-2 16,-3 5 1-16,-1-3 1 0,-2 1-9 0,1 1 10 15,-3 3 1-15,0-2-1 0,-3-1-4 16,-3 5 5-16,-1-2-1 0,-4 2 2 0,-2 2 0 16,-2 0-1-16,-3 1 1 0,0 3-1 0,-2-1 3 15,1 1-3-15,1 1 3 0,0-3-3 0,5 1 0 16,-2-1 2-16,6-2 0 0,-2 3-1 0,4-3 2 16,3 0-2-16,-3 0 2 0,5 0-1 15,-2-2 0-15,1 3-3 0,1-3-8 0,2 0 6 16,0 0-4-16,-2 0 8 0,4 0 3 0,-2 0-1 15,2 0 0-15,3-3-4 0,1-1 5 16,3 2-5-16,0-3 4 0,4-1-2 0,-2-1 0 16,2 3 0-16,-1-3 1 0,-4 3 1 0,3-3-2 15,-4 5 2-15,2-2 1 0,-5-1 0 0,1 3-2 16,-1 0-2-16,-2 0 1 0,0 2 0 16,1-3-1-16,-1 1 2 0,0 2-7 0,-2 0 9 15,0 0-3-15,2 0 1 0,-2 0-4 0,0-2 1 16,-2 2-2-16,2 0 2 0,-4 2-5 0,-3-2 7 15,-2 0-1-15,-2 2 1 0,-4 3-2 16,-3-1 3-16,-4 1 0 0,0 1-2 0,-11 5 1 16,4-2-1-16,3 2-15 0,2-2-10 0,2 2-17 15,6-2-22-15,1 0 7 0,4-1-2 0,0-1-88 16,4 4-22-16,0 0 53 0</inkml:trace>
  <inkml:trace contextRef="#ctx0" brushRef="#br0" timeOffset="114988.659">23746 8868 23 0,'-8'4'76'0,"1"-1"4"15,3-3-42-15,-1 0 18 0,1 0-22 16,-1 0-5-16,3-3-10 0,2 3-7 0,7-4-6 15,-5 2 2-15,0 2 0 0,-2-2-2 0,0 4 10 16,0-2 2-16,0 2-2 0,0-2 8 0,5 2 9 16,-1 3-14-16,7-1-3 0,0 0-4 15,2 1-3-15,5-1-1 0,4 3-5 0,2-3-2 16,5 3 0-16,2-1-1 0,17 1 2 0,3-3-2 16,-3 1 5-16,-1-3-1 0,3 0 0 15,1 1 1-15,15-1 2 0,0-2-2 0,-4 0 2 16,9 0 1-16,-16 0 1 0,-9-2-4 0,-11-1-2 15,-2 3 0-15,-6 0 3 0,-1-2-2 0,-4 0 2 16,0 2-5-16,-2-2 2 0,0-1-3 0,0 1-2 16,2 0 1-16,0 0 1 0,2 0-2 15,3-1 0-15,-1 1 0 0,-6 2 1 0,2-2-2 16,-6 2-1-16,-3 0 1 0,-4 0-7 0,-1 0-14 16,-1 0-11-16,-2 0 20 0,-14 0-24 15,4 2-34-15,7-2-41 0,1 2 43 0,-8-2-149 16</inkml:trace>
  <inkml:trace contextRef="#ctx0" brushRef="#br0" timeOffset="116300.838">23885 8628 92 0,'-6'-3'126'0,"-1"1"-45"15,3-2-46-15,1-1 12 0,1 1-24 0,0 2-8 16,2 0-5-16,9 2-5 0,-5 2-3 0,-2-2-2 16,-4-2 2-16,2-1 1 0,0 3 1 15,2 0 3-15,3 0 1 0,-5 0 1 0,2-2 7 16,2 2-6-16,-1 2 4 0,-1-2-10 0,2 0 2 15,1 0-4-15,-3 0 2 0,0 0-2 0,0 3 2 16,1-3 1-16,-1 0 3 0,0 2-3 0,0-2-3 16,-2 0-2-16,0 0-2 0,2 0 3 15,-2 0 1-15,0 4 9 0,-2-2 1 0,0 7-3 16,-2 0-3-16,-3 2-1 0,-2 4 0 0,-2 1-3 16,-2 2-2-16,0 8 1 0,-5 3 0 15,0-5 1-15,3 2-2 0,-3-1 1 0,1-1-1 16,-3 0 0-16,2-2 1 0,0 0-3 0,-1 0 2 15,-1-2-1-15,2 0 2 0,-4 2-2 0,2-2 1 16,0-2 0-16,5-5-1 0,2-2 2 0,2-2-1 16,2-3-2-16,2 1 3 0,3-5-3 15,-1 2 3-15,10-8 1 0,-5 0-2 0,2 4 1 16,0-3 4-16,1 3 3 0,-3 0 2 16,0-2 2-16,0 2 7 0,0 0-2 0,2 0-4 15,-2 0 3-15,0 0-4 0,2 0-5 0,-6 2-7 16,4-2-5-16,2 0 2 0,0-2 2 0,5 0 0 15,1 0 1-15,1-5-2 0,0 5-2 0,2 0 4 16,-2 0-2-16,2-1 1 0,0 3-1 16,2-2 3-16,0 2-2 0,1 2 0 0,-1-2-1 15,2 5 2-15,3-1-3 0,-3 3 4 0,1-3-2 16,1 3-1-16,-1 2 0 0,6 2 2 16,-2 0-2-16,0 0 3 0,-3-2-2 0,1 2 1 15,2 2-2-15,-3-2 2 0,1-2 0 0,-5 2 0 16,3 0-1-16,-5-2 0 0,0-3-2 0,-3 1 3 15,1-3-3-15,-4 1 3 0,-1-3-2 0,-6-2 2 16,2 0 1-16,-2 0 0 0,2 0-1 16,0 0 2-16,0 0-1 0,0-2-1 0,4 4 3 15,-2 0-3-15,1 0 2 0,-3-2 7 0,2 0 7 16,-2 2 6-16,2-2-3 0,-2 0-11 16,0-2-9-16,0 2-3 0,-2-6 3 0,0-3-1 15,2 0 1-15,-5-4-2 0,3-3 1 0,-2-1-1 16,-3-5 2-16,2 2-3 0,-6-7-3 0,5 1 0 15,-5-1 1-15,-5-12 2 0,3 1 1 16,0 1 1-16,2-1 2 0,0 1-4 0,2-1 1 16,0 1-5-16,0-12 6 0,5 5-2 0,0 4 4 15,4 3 0-15,0 6 0 0,2 2 1 0,-2 5-1 16,2 4 0-16,0 3 1 0,0 3 0 16,1 3-1-16,-1 3 5 0,0-1-4 0,0 4-2 15,-2 1-2-15,0 2 4 0,0 11-6 0,-2-5-1 16,2 0-6-16,0-1 11 0,2-6 0 0,-2 6 0 15,2 1 0-15,1 3 3 0,-3 4-3 16,0-2 3-16,2 4-4 0,-2 2 2 0,2 5 2 16,-4 4-3-16,2 3 3 0,0 1-2 0,0 1 0 15,2 4 0-15,0 9 0 0,0-2 1 16,3-3 0-16,1-4-2 0,-1 3 1 0,-1-8 1 16,3 1-2-16,0-3 2 0,-3-1-1 0,0-6 0 15,1 1 1-15,-3-2-1 0,2-3 0 0,-1-1 0 16,-1-3 0-16,0 0-1 0,0-5 2 0,-2 1-1 15,2-3 3-15,-2-2 0 0,0-6 0 16,-2 2 0-16,2 2 8 0,0-2 8 0,2 4-20 16,1-2 1-16,-3-5-2 0,2-1 0 0,-2-3-1 15,0-4 1-15,0-3 0 0,-2 1-4 16,-3-3-2-16,1-4 3 0,-5 2 2 0,2-2-3 16,1 2-1-16,-5 1-1 0,2 1-2 0,-2 0 0 15,0 1-2-15,0 1-3 0,0 3 5 0,-2 2 3 16,2 0 10-16,-3 7-2 0,-3-1-2 15,-1 5 5-15,-4 5-1 0,-2 1-1 0,2 3 0 16,-3 4 3-16,6 0-3 0,-1 1 0 0,0-1 0 16,4 0-4-16,5 0-9 0,0-4 13 0,5 0-1 15,-1-2 0-15,5-1-2 0,0-1 2 16,2-1 0-16,4 1 1 0,-4-3 0 0,5 0 0 16,1-2 1-16,1 0 1 0,2 0 0 0,2-2 4 15,0 0 5-15,2-5 3 0,0 2 3 0,-4 1-4 16,2 0 3-16,0-3-5 0,-2 3-8 15,-5 1-1-15,3 1-4 0,-3-2-2 0,1 4-1 16,-1-2 0-16,-2-1-7 0,1 1-30 0,-1 2 11 16,0 0-24-16,-2 0-3 0,4 5-78 0,-1-3-142 15</inkml:trace>
  <inkml:trace contextRef="#ctx0" brushRef="#br0" timeOffset="120549.816">4540 6116 16 0,'-20'-11'30'0,"0"-2"-11"0,0 0 3 0,3 4-5 0,-5-2-4 16,0 2-3-16,2 0 5 0,-5 3-5 15,6-1-4-15,-6 0 0 0,-1 3-2 0,-3 0-1 16,-4-1-1-16,0 3 1 0,-4 2-2 0,-5 0 8 16,-5 0-13-16,1 2 2 0,6 0 1 0,1 1-1 15,-1-3-2-15,3 0 3 0,-10 0 0 16,-6 4 0-16,-6 0 0 0,1 3 1 0,3 2 0 15,5 2 0-15,-1-2 0 0,0 4 1 0,-8 2 16 16,-3 1 14-16,0-1 0 0,3 1-21 16,1-3-4-16,-1 7 3 0,-3-3-1 0,-6 5-5 15,4-2 0-15,0 5 1 0,7-3-1 0,4 4-1 16,-3 1-1-16,1-1 1 0,0 0-2 0,0 5 0 16,9-6 0-16,6 1 1 0,5 0-3 0,4-1 2 15,2-1 0-15,-6-4-1 0,9 0 2 16,-1 0-1-16,5-5-1 0,0 5 1 0,2-3 0 15,5 3 2-15,-3 2-3 0,5 0 0 0,0 5 1 16,-3-1 1-16,5 3-1 0,5 2 2 16,-3 0-1-16,4 0-1 0,5-1 1 0,0-1-3 15,0 0 4-15,3-1 0 0,1 1 0 0,0 0 0 16,5-1 0-16,0 3-2 0,2 0 2 0,4 0-3 16,8 2 6-16,-1-4-3 0,2-1 8 0,4-3-2 15,-3 1-2-15,1-4 3 0,1 0-6 16,1-4 1-16,1 2-1 0,-3 0 11 0,5-1-7 15,2-1-4-15,5 2 3 0,2-5-1 0,10 3 2 16,-1-3-3-16,1 3 0 0,-1-5-1 16,4 3 1-16,-2-7 1 0,8-1-2 0,7-3-3 15,16-5 3-15,-9 2 6 0,2-2-2 0,0 0-1 16,8-4 1-16,-1 1-4 0,0-1 2 0,1 0 0 16,3-1-1-16,0 1-2 0,0-1 2 0,0 1-1 15,0-1 0-15,0 1-2 0,2 0 1 16,1-3-1-16,5 3-1 0,-8-3 3 0,9 0-4 15,-2 3 1-15,4-3 1 0,-5 3-2 0,10-5 2 16,-7 0-4-16,6 1 5 0,1 1-3 16,3-2 0-16,-1 0 0 0,2 3 1 0,0 1 1 15,-3-1-1-15,-1-1 1 0,6 0 0 0,-2-1 1 16,2-1 1-16,-3 2-1 0,4-4 2 0,-1 2-3 16,0 0 0-16,0 1 0 0,2-1-1 15,0 0 1-15,3-2-1 0,1 2 0 0,-6-2 1 16,5 0-1-16,1 2 0 0,1-2 0 0,0 0 0 15,-3-2-1-15,1 4 1 0,-3-2 1 0,-4 2 0 16,-3-2-1-16,-4 5 5 0,1-1 1 16,-8 0 5-16,-1 7-7 0,-3-4 0 0,-2 4-4 15,-5 0 3-15,3 2-4 0,-4 0 2 0,-1 3-2 16,5-3 0-16,0 3-1 0,-5-1 3 0,0 3-1 16,7-3-1-16,0 0 1 0,-6-1 0 15,1 1-2-15,-1-2 3 0,1 0-1 0,-4-2 0 16,1-4-2-16,-12 4 4 0,2-4-4 0,0-3 2 15,3 3 0-15,-9-1 0 0,-1-1 0 16,-3-1 0-16,-5 0-1 0,4-2 2 0,5 1 0 16,2-3-1-16,2-5 4 0,-7 3-3 0,-1-5 0 15,1-4 1-15,-1-2 2 0,1-2 3 0,1 1 0 16,-12 3 8-16,-6-4 0 0,-9 2 0 16,-9-1-3-16,-8 1-3 0,-1-2-8 0,-6-1-5 15,0-4 3-15,-11-2 2 0,-7-2-2 0,-4-3-1 16,-3 1 3-16,-4 2-4 0,0-1 4 0,-4 1-1 15,4 2-2-15,-2 0 0 0,-2-2-4 0,-5-5-5 16,-4 0-10-16,-2-4 6 0,-5 0 9 16,1 2-1-16,-3 3 4 0,-2 3-1 0,0 3 1 15,-7-2 3-15,-6 2-1 0,-21-5 1 0,6 3 0 16,-6-5 1-16,1 7 0 0,-11 0-6 16,0 7 1-16,-11-5-8 0,-1 13 7 0,-5-4-2 15,-3 5 2-15,-5-1 0 0,-2 3 4 0,5 1 2 16,-2 3-2-16,-7-2 0 0,-3 2 1 0,3 0-2 15,-2 2 3-15,-2 0-2 0,-1 3 1 0,-8 1 0 16,0 1 2-16,1 2-2 0,4 2 1 16,-6 0-3-16,3 4 3 0,-9 1-1 0,-2 1 0 15,9 3 1-15,-3 2-2 0,5 0 2 0,0 2-1 16,-6 0 0-16,1-2 0 0,3 1 0 16,-1 1 1-16,6-2-2 0,1 0 1 0,-9 2 0 15,5-2 0-15,0-2-1 0,-2 0 2 0,6-1-1 16,1 4-1-16,-3-1 3 0,0 0-3 0,4 2 0 15,-1 2 3-15,3 3-1 0,-1 4-1 0,-3 2-2 16,1 3 3-16,3-1-1 0,1 1-2 16,-5 3-4-16,3-1-1 0,-5 2-33 0,5 0-9 15,-1 0-56-15,3 11-60 0</inkml:trace>
  <inkml:trace contextRef="#ctx0" brushRef="#br0" timeOffset="125861.026">12133 5808 17 0,'11'0'34'0,"-4"-5"-11"0,2 5-4 0,-5 0-4 15,1-2-11-15,-3 2-9 0,0-2-5 0,-2 2 9 16,2 0-5-16,0 0-8 0,-2 0 18 16,3 0 0-16,-6 0 4 0,3 4 9 0,-4-2-11 15,2 3 1-15,-3 1 4 0,-3 3 23 0,-1 2-12 16,-2 0 21-16,-2 5-20 0,-3-1-9 0,-4 3-6 15,0 2-1-15,-8 6-1 0,-5 3-2 16,0-3 2-16,0 3 0 0,2 0-2 0,2-1-2 16,-6 5 2-16,4-2-1 0,7-2 2 0,4-3-2 15,7 1-2-15,2-1 6 0,2-2-3 16,4 1-2-16,3 1 2 0,0 1 3 0,0-3 0 16,4 0 3-16,-2-2-2 0,2-2 5 0,2 0-7 15,1-3-4-15,2 1-1 0,-1-2-1 0,5-1 5 16,2-4 5-16,3 0 3 0,1-2 0 0,5 0 5 15,1-3-7-15,3 1-2 0,0-3-4 16,1-1 2-16,-3-1 1 0,-4 0-3 0,0-2 0 16,-3 0-1-16,-1-2-1 0,-5 2-1 0,2-2-2 15,-4 2 1-15,0-3 0 0,-3 1 2 16,1 0-2-16,-3 0 0 0,1-5 2 0,-1 3-2 16,-2-1-1-16,1-4 3 0,-3 1-3 0,0-1 3 15,-3-4-3-15,3 2 4 0,-4-5-1 0,0 1 1 16,-3-1-2-16,3 1-2 0,-5 2 3 0,0-1-2 15,-2 1-2-15,4 4-2 0,-1 3 0 16,-3-3 1-16,-1 2 1 0,1 3-2 0,-2-1 1 16,0 5 1-16,0 0-1 0,-3 3 1 0,3-1 1 15,0 4-2-15,0 3 1 0,-1 0 1 16,1 2-2-16,2 2 2 0,0 1 0 0,2-1 1 16,1 2-1-16,1 1-1 0,0-3 0 0,3 2-11 15,-1-1-14-15,1 1-35 0,4-4-35 0,-2 2-70 16</inkml:trace>
  <inkml:trace contextRef="#ctx0" brushRef="#br0" timeOffset="127095.103">13999 6046 8 0,'6'4'55'0,"3"1"-36"0,-4-5-14 0,-3 0 12 15,2 0 7-15,1-3 29 0,-1 1-25 16,3 0 17-16,1 0-23 0,-1 0-8 0,0-3 2 16,-1 3-8-16,1 0 1 0,2-3 1 0,-5 3-5 15,3 0 6-15,-1-3-3 0,-1 1 1 16,1 2-5-16,-1-3 0 0,-1-1-4 0,3-1 3 15,-3 1 4-15,3-1 1 0,-3-2 1 0,3 0 3 16,-1 1 0-16,1-3 3 0,-3 2-9 0,3-2 0 16,0-3 1-16,-3 3-2 0,0-2 1 15,1 0-3-15,-1 0-3 0,-4 2 1 0,3-3 1 16,-6 1-1-16,3 2-1 0,-2 2 1 0,0-2-1 16,-3 5-4-16,1-1 1 0,0 1 0 0,1-1 2 15,-1 0 0-15,-3 5 1 0,3-2-2 16,0 1 2-16,-3 1-2 0,0 2 0 0,1 0 0 15,-3 0 1-15,0 5 0 0,-2-1 1 0,2 3 1 16,-4-3-1-16,0 5 0 0,0 0-2 0,-1 0 2 16,-1 2 2-16,2 0-5 0,-1 0 5 15,-1 6-4-15,0-1 2 0,4 1 2 0,2 1-1 16,0-3-1-16,5 3 0 0,-3-7-3 0,7 7 4 16,0-3 0-16,2 1-2 0,0-5 2 15,1-3-1-15,3 3 2 0,1 0-1 0,-1-2-1 16,3 0 1-16,0-4-1 0,0 1 2 0,2-1 4 15,-2-1 1-15,0-4 5 0,-1 2 3 0,-1-2-6 16,2-2 2-16,-3 2-3 0,1-4 2 0,-3 1-2 16,1-1-2-16,-1 0-3 0,1-1 1 15,-3 1-3-15,0-3 0 0,0-2 0 0,0 5 1 16,1-3 2-16,-3 1-3 0,2 1 1 0,0 3-6 16,-2-2 0-16,0 1-5 0,0-1 5 15,0 4-5-15,0-2 2 0,0 2 7 0,0 2 2 16,0-2-2-16,0 7 1 0,-2-1-1 0,2 3-1 15,-2 4 2-15,-1 1 1 0,3 1-1 0,0 0 0 16,-2 5 1-16,0 0-1 0,0 0 1 0,-3 0-2 16,3 8 3-16,-2-3-4 0,-1 3 3 15,1-1-2-15,0-3 4 0,-3 0-6 0,0-2 3 16,1 0 0-16,-1-2-1 0,3-4 2 0,-1-1-3 16,-1-2-7-16,1-2-23 0,1 0-15 15,-3-4-20-15,1 2-6 0,-1-3-7 0,-4 3-79 16</inkml:trace>
  <inkml:trace contextRef="#ctx0" brushRef="#br0" timeOffset="130016.274">12610 5935 42 0,'0'0'16'0,"-3"-2"2"0,3 2 4 15,-2-2 8-15,2 2-19 0,-2 0-4 0,2 0-3 16,0 0-26-16,0 2 43 0,-4 0-5 0,4 1 17 16,-5 1 9-16,-1 3-18 0,-3 4-11 15,2 2 1-15,-4 2-6 0,0 3-3 0,0 0 2 16,-4 2-1-16,-1 8-2 0,-4-4 13 0,5-2 0 15,-3 1-6-15,1-6 1 0,-1-1-5 0,-2-1-2 16,-2-2-1-16,0 1-1 0,0-3-5 0,0 2 3 16,-2-4-1-16,-3 2-2 0,5 0 2 15,5-3-3-15,3-3 2 0,1-1 0 0,4 1 1 16,3-3 0-16,1 0 0 0,10-6 0 0,-3 4 2 16,0-3 2-16,-2 3-3 0,2-2-1 15,-2 2 1-15,0 0-1 0,0 0 3 0,2 0-6 16,-2 0 3-16,-2 0-1 0,2 5 1 0,-2-5 0 15,4 2 1-15,0 0-2 0,3 0 2 16,1 3-1-16,1-3-2 0,4 0 1 0,0 3 0 16,2-1 2-16,3 0-2 0,-3 1 0 0,2-1 0 15,3 3 2-15,-2-3-3 0,1 3 4 0,1-3 1 16,-3 1-1-16,-2 1-1 0,3 3 0 0,4-2 3 16,-7 1-4-16,2 1-1 0,1-2 2 15,-5 0-1-15,2 1-1 0,-2-1 3 0,-2-3-3 16,2 3 0-16,-2-3 2 0,0 1-1 0,-1-1-5 15,-1 1-86-15,2-1-42 0,-2 0-25 16</inkml:trace>
  <inkml:trace contextRef="#ctx0" brushRef="#br0" timeOffset="130594.26">13234 6026 1 0,'-11'0'21'0,"0"0"-12"15,0-2 7-15,2-1-14 0,2 3-19 0,0 0 10 16,3 0 9-16,0 0 3 0,-1 0-5 16,1 3 12-16,2 1 0 0,-1 0-6 0,1 3 11 15,0 0 4-15,0 2 28 0,0 2-20 0,-3 0 18 16,3-3-22-16,-2 6 0 0,-1-3-6 0,-4 4 0 15,3 1 1-15,-5-1-1 0,0 3-9 16,-3 1 8-16,-5 6-9 0,1-1-6 0,0 2 4 16,3-1-1-16,2-1-3 0,-3-4 3 0,1 2-3 15,4-5 0-15,-2 1-4 0,2-2 1 16,-3-1-3-16,3-4 2 0,0 2-2 0,-4-2-1 16,2 0-11-16,-5-2-29 0,0 0-5 0,-2 0-1 15,-2 0-52-15,3-3 13 0</inkml:trace>
  <inkml:trace contextRef="#ctx0" brushRef="#br0" timeOffset="130875.442">12757 6193 8 0,'11'-13'24'0,"5"0"-10"16,-1 2-4-16,-2 0 16 0,3 2-3 0,-3 0 16 15,0 3-9-15,1-1 14 0,-6 3-24 16,1-1-2-16,0 3 0 0,-2 0-9 0,1 4 5 16,-1 0 8-16,-3-2 5 0,3 2-4 0,0 3-3 15,-1 1 11-15,-1 1-16 0,4 4 0 16,-3 0 0-16,3 2 0 0,0 1 2 0,2 1-9 16,2 0-2-16,3 10 0 0,-1-1-2 0,3 0-2 15,1-2-3-15,1 0 3 0,0 3-2 0,-2-6 0 16,2 1-2-16,-1-2 2 0,-1 0-7 15,-2-3-34-15,-3 0-18 0,-2-1-31 0,0-1 6 16</inkml:trace>
  <inkml:trace contextRef="#ctx0" brushRef="#br0" timeOffset="131406.56">13681 5958 12 0,'2'0'27'15,"-2"0"-6"-15,3-3-17 0,-3 1-5 0,2 0 9 16,-2 0 16-16,2 2-19 0,0-2 5 0,-2 2 1 16,0 0-6-16,0-3 2 0,0 3-11 0,0 0-1 15,0-2-3-15,0 2 85 0,-2 2-27 16,2 1-14-16,-2-3-9 0,2 6-3 0,-5-1-2 16,3 1-10-16,-2 3 6 0,-5 0-10 0,2 4-1 15,-6 0 4-15,0 3 0 0,-5 1-6 0,-6 5 4 16,-5 0-1-16,3-2 8 0,-3-2-7 15,5-3-2-15,-3 1-3 0,3-3 1 0,0-2 1 16,2 2-3-16,0-2 3 0,2-2-2 0,5-2-1 16,1-1-1-16,1 1-1 0,7-3 0 15,-3 1 3-15,2-3-1 0,5 0-2 0,4-4 1 16,-4 4-2-16,0 0-1 0,2 1 1 0,2 1 0 16,0-2 3-16,2 0-3 0,1 3 5 0,2-1-1 15,-1 1 0-15,5-1 0 0,0-2-2 16,7 3 0-16,-1-1 0 0,6 0-2 0,1-1 1 15,2 1-1-15,14 0-1 0,-3 1 1 0,3-1 0 16,0 1-3-16,-3-1 0 0,1 1-36 0,-1-1-35 16,1 3-73-16,8 1-66 0</inkml:trace>
  <inkml:trace contextRef="#ctx0" brushRef="#br0" timeOffset="134515.182">13485 6535 24 0,'4'-4'41'0,"1"2"-19"0,-5-3 9 16,0 3 8-16,0-2-13 0,0-1-11 0,-2 3-8 15,-1 0-7-15,-1 0-3 0,-3 2 6 0,1 0 2 16,-1 0-2-16,-2 0 12 0,0 4 2 16,1-4-6-16,-1 4-5 0,4-1 1 0,-1 1-1 15,-1-2 6-15,3 0 8 0,-1 3-8 0,3-5 14 16,0 4-11-16,0-2-3 0,2-2 3 0,-2 0 3 16,4 3 3-16,2-3-17 0,3 0-2 15,6-3 1-15,7 3-3 0,4-4-2 0,5 2 0 16,13-5-3-16,0 3 1 0,-3-1 1 0,1 3 1 15,-3 0-3-15,-1 2-2 0,-1 2-13 0,-4 0-49 16,-3 5 2-16,-1 0-137 0</inkml:trace>
  <inkml:trace contextRef="#ctx0" brushRef="#br0" timeOffset="135140.036">12215 6593 16 0,'-2'-5'29'0,"-3"3"0"0,3-2 9 16,0-1 28-16,0 1-11 0,-1 1 10 0,1-1-11 15,0 2-19-15,0-5-4 0,0 5-9 0,-1 0-3 16,1 0-12-16,0-1-6 0,2 1-13 0,0 2 0 15,0-2 7-15,2 2 2 0,3 2 5 16,8 0-8-16,2 1 2 0,14 1-49 0,17 5-113 16</inkml:trace>
  <inkml:trace contextRef="#ctx0" brushRef="#br0" timeOffset="150417.721">2423 10233 34 0,'11'24'34'0,"-9"-9"9"16,1-6-23-16,-1-2-30 0,-2-7 1 0,0-2-3 16,2-3 8-16,-2 3 7 0,4-5-6 0,-1 1 2 15,1-3 0-15,3 0 9 0,1 0 27 0,-5-2 69 16,1 0-57-16,-2 0-17 0,3 2 11 15,-5-2 16-15,0 0-46 0,0 3 6 0,-5-1 0 16,1 0-1-16,-5-2-14 0,2 4-1 0,-1-1-4 16,-3 1-1-16,-3 0-5 0,1 3 4 0,-5-1 1 15,1 3 2-15,-7 2 2 0,-1 0-5 16,-1 0 2-16,-14 7-1 0,-4-1 1 0,2 3 2 16,-4 5 2-16,-3 1-3 0,-17 7 5 0,5 2-1 15,1 3 0-15,-17 6 6 0,13 0-4 0,9-4 1 16,8-1-3-16,19-6 1 0,-1 0-1 15,11-2-2-15,1-4-1 0,1 1-2 0,5-4 3 16,3 1-3-16,3-5 3 0,3 2 1 0,2-3-2 16,2 3 1-16,-2-2 1 0,7 2-1 0,2 0 1 15,4-2 6-15,4 2-1 0,6-2 6 16,1 0-5-16,4-5-1 0,8 1-1 0,17-3-3 16,6 0-1-16,-6-2-2 0,2 0 1 0,5-2 1 15,-5 2-1-15,-13 2 2 0,0 2-3 0,-3 1 2 16,-1 4-3-16,-7-3 1 0,2 5-2 15,-11 2 1-15,2-2 6 0,-9 5-1 0,-1-1 3 16,-5-1-4-16,-1 1 10 0,-12 0 0 0,2 3-7 16,-3-2 6-16,-6 1 6 0,-2-1-6 0,-5 3-6 15,-15 1 4-15,-4-2-2 0,-3-3 1 16,-4-1 0-16,4-3 8 0,1-3-4 0,3-3-7 16,1-3-4-16,0 0 0 0,-5 0 2 0,-8-6 1 15,-5 0 0-15,2 1 2 0,0-1-3 0,5 0-5 16,0-1 3-16,4 1-1 0,2-1-8 15,3 1-14-15,-3 0 2 0,2-1-4 0,3 3 7 16,9 0-13-16,2-3-5 0,-1 3-3 0,10 2-30 16,-1 0-16-16,5 7-5 0,-2-1-17 15,2 10-8-15</inkml:trace>
  <inkml:trace contextRef="#ctx0" brushRef="#br0" timeOffset="150901.936">2963 9977 64 0,'0'-2'73'0,"3"-3"26"16,-3 1-38-16,0 0-23 0,-3-1 5 15,3 1-27-15,-4 2-11 0,-3 6-5 0,1 0-8 16,3-1 1-16,1-3-3 0,4-3 15 0,1 1 2 16,-3 4 8-16,0 1 14 0,0 1-6 0,-3 0-8 15,1 7-6-15,2-2 7 0,-2 7-4 0,0-3 7 16,2 2-7-16,-2 5 2 0,2 2-7 15,-3 2 3-15,1 3-5 0,2 4 3 0,-2 11 1 16,2 0-4-16,-4-1-1 0,4-1 0 0,0 0 3 16,4-5 2-16,-4 3 0 0,0-3-2 15,0 0-2-15,2 9 4 0,-2 0-6 0,0 0 0 16,-2 1 0-16,2-1 1 0,-4 6-3 0,-1-8 2 16,3-4-4-16,-2-5 1 0,1-2 1 0,-1 0 0 15,0-3-2-15,-3 3 1 0,5-4-2 16,-5-1 2-16,5-6-4 0,0 0-2 0,-3-7-13 15,3-2-5-15,2-7 3 0,-2 5 6 0,0-4 5 16,0-3-36-16,-1-2-21 0,-3 0-39 0,-1-2-24 16,-4-3-49-16</inkml:trace>
  <inkml:trace contextRef="#ctx0" brushRef="#br0" timeOffset="151198.737">2489 10594 25 0,'-11'0'38'0,"-2"-4"34"0,6-3 17 16,-4 1-43-16,3-1-3 0,3-4-17 15,1 4 11-15,-1 1-17 0,3-1-20 0,2 1-14 16,0-1 5-16,2 3 2 0,3-3 5 0,4 3 17 16,-1-1 8-16,6 1 7 0,-1-3-3 0,2 5 7 15,3 0-11-15,-3 0 7 0,3-1-12 16,2 3 0-16,2-2-11 0,13 2 1 0,3 2-5 15,-3-2-1-15,5 0-1 0,2 0 0 0,2 0-1 16,17 0-1-16,1-2 1 0,-2-2 0 16,-7-3-1-16,-7 0 1 0,-4-1-1 0,-7 1 0 15,-4-2-1-15,-2 3 0 0,-1-1 0 0,-1-2-32 16,-1 5-14-16,-8-5-51 0,6 5-58 0,-4-3-97 16</inkml:trace>
  <inkml:trace contextRef="#ctx0" brushRef="#br0" timeOffset="151620.512">3473 10323 9 0,'4'33'85'0,"0"-6"-7"16,-4-5-39-16,5-7-13 0,-5 1-2 0,2-5-16 15,2-3-2-15,-1 1-5 0,-1-2 0 0,0 0 8 16,3-1 8-16,-3 1 3 0,2-1 19 16,-2 1-4-16,3 4-13 0,-5-2-4 0,2 2 0 15,-2 2 3-15,2 5-10 0,-2-1 3 0,0 3 2 16,2 4-5-16,-4 5-8 0,2 2 1 0,0 0-4 16,0-3 1-16,2 1 1 0,-2-2-3 15,5-5 1-15,-5 2 1 0,0-6-1 0,0-3-1 16,0 0 0-16,0-4 3 0,0-2 8 0,0 0 10 15,2-2 18-15,-4-7-6 0,2 0 1 0,0 2-16 16,-5 0-11-16,5-2-2 0,-2-2 2 16,0 2 3-16,0-2-5 0,-5-5 2 0,1-2-4 15,1 0 7-15,1-2-4 0,1-2 4 0,-3-2-5 16,4-3-4-16,-1-2-1 0,3 0-11 0,0-2 8 16,0 3-6-16,5-4-10 0,1 1 11 15,-1-2-22-15,6 2 2 0,9-9-13 0,-5 0 7 16,9 5-13-16,7 2 3 0,5-1-6 0,-1 3-46 15,18-4 3-15,2 4-47 0</inkml:trace>
  <inkml:trace contextRef="#ctx0" brushRef="#br0" timeOffset="152151.635">4249 10405 4 0,'-9'11'63'16,"2"-5"-25"-16,-1-1 27 0,-1-1-8 0,2 1-28 15,0-3-11-15,3 0-8 0,0 0-9 0,1 0-4 16,-1-2-3-16,2 3 5 0,0-1 13 0,-1-2 16 16,-1 4-2-16,4 1 21 0,-4 1-27 15,4 1 11-15,-5 4-16 0,5 0 2 0,-4 2-5 16,4 3 4-16,0-1-5 0,-5 5-2 0,5 0 0 15,-2 8-5-15,4-1 2 0,3-3 1 16,-5 0-5-16,2-2 7 0,2-2-5 0,3 0-3 16,0-4 4-16,-3-3-3 0,3-2 0 0,-3 0 4 15,3-5 3-15,-5 1 0 0,2-3 10 0,-2-1-13 16,1-8 2-16,-1 10 8 0,-2-5-13 16,4 0-1-16,-1-5-4 0,1 1-3 0,3-3 5 15,-1-2-1-15,3-6 0 0,2-3-2 0,-2-2 3 16,2-4-2-16,-2-2 2 0,4-3-3 0,-2-11 4 15,2 1-2-15,-2-1 2 0,0 3-2 16,0 1 3-16,2 3 3 0,-8 2 9 0,4 7-7 16,-3 2-2-16,-4 7-8 0,1 1-6 0,-1 6-7 15,-4 5 2-15,4-1 5 0,0 4-3 0,-2 2 10 16,0 7 10-16,2-2-4 0,3 6 1 16,-5 2 2-16,0 5 3 0,0 0-5 0,0 4 2 15,-5 5 0-15,3-3-5 0,-2 3 0 0,1 2-2 16,-1 9 1-16,0-5-1 0,1-4 0 0,-1 0-1 15,2-5-9-15,2-2-29 0,0-2 7 16,2-2-13-16,0-2-19 0,3-1-53 0,-1-1-57 16,3-3 21-16</inkml:trace>
  <inkml:trace contextRef="#ctx0" brushRef="#br0" timeOffset="152479.68">5252 10339 344 0,'-4'19'14'0,"-5"-3"60"16,-2-7-45-16,0-9-21 0,0-3 0 0,0-1-8 15,4 2-4-15,0-3-4 0,1 1-26 0,-1 0-6 16,-2-1-22-16,-2 3 50 0,-2-2 9 16,-7 4 7-16,0 0-3 0,-4 4-2 0,-2 3 32 15,-5-3 1-15,-9 7-19 0,5 2 5 0,2 1-3 16,4 1 6-16,0 3-13 0,5-1 3 0,0 5-7 15,4 3 11-15,3 1-10 0,-3 9 3 16,6 1 3-16,8 1-2 0,1-2 4 0,3-4 11 16,4-2-6-16,3-5-4 0,-1-2-9 0,7-2-6 15,2-5 3-15,3-1-1 0,6-3 2 16,2-5-2-16,3-1-1 0,6-5-1 0,4 0 2 16,3-7-5-16,2-2-5 0,-3-2-10 0,-1-2-6 15,-5-2 1-15,-2-3-10 0,-5 0-33 0,-4-2-38 16,-2 1 0-16,-2-3-43 0</inkml:trace>
  <inkml:trace contextRef="#ctx0" brushRef="#br0" timeOffset="152760.862">5669 9798 23 0,'6'-17'126'0,"-6"6"-32"0,0 2-23 0,0 2-36 15,0-2-11-15,-2 5-5 0,2 4-14 0,-7 9-10 16,5-2-7-16,2-12 20 0,0 3 7 15,0 6 6-15,-4 3-2 0,2 2-2 0,-1 2 7 16,3 4-6-16,-4 5 5 0,2 4-10 0,0 5 7 16,-1 2 2-16,3 2-5 0,0 4-2 0,0 14-3 15,0 2-6-15,0-2-1 0,3-1-2 16,-1 1-3-16,0-2 1 0,2 15 1 0,3-14-1 16,0-6 1-16,2-6-2 0,-1-3 0 0,1-6-2 15,2-3 2-15,0-1 0 0,0-3-1 0,-2-3 0 16,-2-1 1-16,1-2-6 0,-1-3-17 15,-2-2-3-15,-1 0-7 0,0-5-7 0,1 3 2 16,-1-4-19-16,-2-1-1 0,3-2 25 0,-7-13-143 16</inkml:trace>
  <inkml:trace contextRef="#ctx0" brushRef="#br0" timeOffset="153010.798">5203 10283 100 0,'-15'7'158'16,"2"-7"-40"-16,6 0-55 0,1 0-30 0,3-2-20 16,-1 0 7-16,4 2 3 0,11-5-7 0,-11 5-10 15,2 0 10-15,7 2 6 0,-2 1 0 16,4-3 10-16,6 2-8 0,8 0-8 0,1 0 4 16,5 0-11-16,2-2-6 0,2 5-2 0,3-3-2 15,1-2-2-15,14 0-2 0,0 2 2 16,-2 1 1-16,2-3-7 0,-5 0-10 0,12 0-21 15,-9 0 5-15,-14-3-8 0,-6 3-8 0,-7-2-33 16,-8 2-45-16,-3 0 41 0,0 0-61 0</inkml:trace>
  <inkml:trace contextRef="#ctx0" brushRef="#br0" timeOffset="153932.45">6143 10246 211 0,'2'0'87'0,"0"0"-24"0,-8 4-10 0,1-1-13 15,5-1-18-15,-2-2 0 0,0 0-5 0,2 0-4 16,4 0-10-16,-2 0-6 0,1 0-4 0,-3 0 14 16,4 2 9-16,-4 2 0 0,2 5 1 0,-4 4-5 15,2 3 0-15,0 2-4 0,-4 10-4 16,-3 1 1-16,3 2-1 0,-3 0-3 0,0 2-4 16,1-2 1-16,-1 4 3 0,5-4-1 0,-3 2-2 15,5-5 6-15,0-1 5 0,5-1 6 16,-1-6-2-16,1 0 5 0,6-5-12 0,-2 1 3 15,2-5 0-15,0-2-9 0,2-3 3 0,0-1-2 16,2-3 1-16,1-4-2 0,2-3 0 0,-3-3 1 16,3-1 0-16,-1-5-1 0,-1-1-1 15,-1-5 2-15,1 0-2 0,-3-6-4 0,0-3 1 16,-2 1 2-16,-2-3 2 0,0-9-2 0,-5 3 2 16,0 1 0-16,-1 8 3 0,1-1 6 0,-4 9 3 15,0 0-4-15,0 9-7 0,0 2-4 16,0 1-13-16,0 3-8 0,-2 14-6 0,0-5-5 15,2-8 26-15,0 4 12 0,0 4 0 0,0 5 0 16,0 4 1-16,0-2 0 0,0 3-4 0,-3 3 1 16,1 3 1-16,2 4 1 0,-2 3-1 15,4 2 1-15,0-3-5 0,1 3 7 0,3-3-7 16,1 1-2-16,4-3 3 0,4 7 3 0,3-7 4 16,2-4-1-16,0-5 0 0,2-4 4 15,-2-4-1-15,-1-3-1 0,1-1-1 0,0-6 2 16,-2 1 1-16,-3-5-2 0,1-1-4 0,-3-3-2 15,2-5 0-15,-1 1-2 0,-1-7-2 0,0-3-3 16,0 1 1-16,-2-4-5 0,2-1 2 0,1-2-9 16,-3-2 9-16,0 0 8 0,0 2 1 15,0-9 0-15,-2 7 0 0,-1 2 0 0,-1 14 1 16,0 4-2-16,-5 1-1 0,2 6-3 0,-6 6-3 16,0 2-11-16,6-4 14 0,-2 0 3 15,1 4-4-15,1 0 3 0,3 5 1 0,-1 2 0 16,1 4 1-16,2 2 2 0,0 3-4 0,-3 2 2 15,3-5 0-15,-2 3 2 0,1 8-1 0,3-2 2 16,-2 1-3-16,5-3 2 0,-3 0 9 0,2-2 9 16,0-1 2-16,2-3 11 0,1-3-8 15,2-2-2-15,-1-2-13 0,3-5-1 0,0-4-5 16,6-4 2-16,1-3-5 0,4-1 1 0,8-8-3 16,1 1 0-16,0-3 1 0,-5-2-1 15,0 3 0-15,-2-5 0 0,-6 2 0 0,-3-5-2 16,-4 1 2-16,-5 0-1 0,-1-3-4 0,-1-1 3 15,-2-3 8-15,-5 2 5 0,1 1-11 0,-7 3 0 16,0 3-1-16,-4 2-5 0,-1 3 6 16,-6 4-4-16,2-1 1 0,-4 3-8 0,2 3 8 15,0 1-6-15,-2 2 2 0,-3 3 5 0,-1 4 2 16,-3 5-3-16,-2 4 5 0,-2 2-1 16,-1 5 3-16,-1 4 6 0,-1 5 1 0,-1 12 1 15,-1 1-1-15,5 4-2 0,4-4-2 0,5-5 0 16,4-2 2-16,8-4 1 0,6-5 3 0,3-2 5 15,7-2-3-15,7-3 4 0,7-1-6 0,8-5 2 16,7-4-9-16,6-1-2 0,14-12-4 0,6-1 0 16,-4-4 3-16,0 2-5 0,0-2 1 15,-6 2-12-15,-8 3-7 0,-6-5-6 0,-8 4-29 16,-12 0-24-16,0 1-23 0,-6-1-133 16</inkml:trace>
  <inkml:trace contextRef="#ctx0" brushRef="#br0" timeOffset="154635.461">1801 11531 304 0,'3'11'116'15,"-6"-6"-46"-15,-3-1-48 0,-1-4 2 0,-4 0 18 16,0-2-3-16,4 0-16 0,1 2-21 0,-1-5-11 15,3 5-14-15,-3-2 0 0,3 0 7 16,2 0-1-16,-5 4 8 0,3-2 2 0,-1 7 6 16,-1-1 4-16,-3 10 4 0,-2-1 18 0,-3 9 4 15,-1 5-6-15,-7 15-5 0,-2 5-4 0,4 4-6 16,-7 17-1-16,-1-2-2 0,10-4-3 0,-2 5-2 16,16-12 3-16,6-11 2 0,9-8 2 15,11-7 19-15,2-7 3 0,1-6-12 0,3-7-5 16,12-7-9-16,6-8 0 0,5-10 2 0,9-5 0 15,1-10-1-15,-1-2-3 0,-5-4 1 16,-4 2 0-16,-1 2 3 0,-6-2 1 0,1 4-4 16,-8 0 1-16,-6-1 7 0,-7-3-8 0,-4-3-1 15,-9 1 2-15,-7-5-4 0,-4 1 2 16,-4-6-5-16,0 1-17 0,-3 2 9 0,-4 1-6 16,-2 3 6-16,-7-2 14 0,0 10-13 0,-4 1-25 15,-3 9 5-15,-3 7-45 0,-6 11 40 0,-6 4-15 16,-4 18 15-16,-2 6-10 0,-8 12 8 0,1-1-7 15,7 3-10-15,8-1-25 0,16-3-78 16,6 3 89-16</inkml:trace>
  <inkml:trace contextRef="#ctx0" brushRef="#br0" timeOffset="155182.205">2498 11928 410 0,'0'22'41'16,"2"-6"-8"-16,-4-10-49 0,2-1-7 0,0-5-25 16,0 2-10-16,0 0 34 0,7-2 15 0,-7 5 0 15,6 1 9-15,3-1 1 0,0 3-5 0,2 6 0 16,2-3 21-16,-6 4 1 0,8 5 35 16,-6 2-20-16,2 2 6 0,5 14-11 0,-10 6 2 15,3 4-5-15,-5 1-2 0,-4 10-3 0,-2-10-6 16,-2-5-13-16,-5-4 1 0,0-3 2 15,3-4-1-15,-5 0-1 0,-3-4-3 0,3 0 0 16,0-7 0-16,0-2 1 0,2-3 0 0,5-6 1 16,-5-2 17-16,7-7 6 0,-2 0 0 0,1 1-15 15,1-3-5-15,-2-5-4 0,-3 1-1 0,3-9 3 16,-7-1-4-16,2-5 0 0,0-4-3 16,-2-5-5-16,4 6-2 0,-4-18 3 0,3 0-4 15,-1-4-3-15,4-2-13 0,3-5 13 0,2-4-3 16,2-24 3-16,9 4 7 0,7 4 6 15,11-13 10-15,4 21-2 0,-5 7-2 0,5 12 0 16,3 7 0-16,-1 6-2 0,0 2-1 0,-2 9 0 16,3 3 0-16,-5 6 0 0,8 4-1 0,-4 5-1 15,7 4 1-15,2 7 3 0,-2 2 5 16,0 11 0-16,0 5 9 0,-7 3 9 0,-8 3-1 16,-7-2-25-16,-7 0 8 0,-2-2 4 0,-9-3 0 15,0 1 7-15,-6-3-2 0,-9 0 1 0,-7 1 1 16,-7-3-10-16,-12 2 3 0,-21-2-5 15,-6 2 0-15,2-4-4 0,2 0 1 0,9-3 1 16,9-3 0-16,-2-8-4 0,6-1 1 0,3-3 0 16,4-2-14-16,4-4-8 0,5-1-13 0,2 1-1 15,6-1-23-15,1-4 5 0,8 1-19 16,-4-1-12-16,9-2-165 0</inkml:trace>
  <inkml:trace contextRef="#ctx0" brushRef="#br0" timeOffset="155494.629">3358 11384 281 0,'18'-11'35'16,"-7"-5"33"-16,-7-4-43 0,0 1-24 0,1 3-9 15,-3 3 6-15,3 2-9 0,-1 2-1 0,-2 5-25 16,0-1 15-16,1 5 11 0,3 0 0 15,1 5 18-15,-1 1-25 0,3 7 41 0,2 1 16 16,-6 6 2-16,3 4-13 0,-3 2-1 0,1 7 7 16,-3 7 5-16,-3 0-11 0,-3 6-8 15,-1 5-7-15,-7 21-1 0,2-1-8 0,-8 19-3 16,3-19 2-16,6-16-4 0,1-17 3 0,7-5-3 16,0-11 0-16,0-2 1 0,0-5-2 0,0-2-5 15,0-6-2-15,0-1 11 0,2-1-2 16,-2-3 10-16,0-11-7 0,0 3 0 0,0 6-18 15,0 0-44-15,-2-5 2 0,-5 1-3 0,3-7-72 16,-3-2-76-16</inkml:trace>
  <inkml:trace contextRef="#ctx0" brushRef="#br0" timeOffset="155713.323">3226 11639 19 0,'-9'-8'174'0,"2"-1"-55"0,-2 2-29 15,7 3-42-15,-4-1-3 0,3 1-8 0,1 0-1 16,2 8-3-16,2-2-8 0,-2-2-11 15,0 0-11-15,-2-2 10 0,2-2-1 0,0 4 1 16,0 0 2-16,5 0-5 0,1 4 0 0,1-2 0 16,2 3-3-16,4-1 8 0,5 0-11 15,-1 1 1-15,5-3-2 0,2 2-1 0,7-1-2 16,5-1-2-16,3-2-6 0,-1 0-5 0,1-5-15 16,-1 1-11-16,2 0-18 0,4-3 6 0,15-4-29 15,1 2-54-15,-7-2-100 0</inkml:trace>
  <inkml:trace contextRef="#ctx0" brushRef="#br0" timeOffset="156322.55">4147 11798 68 0,'-4'-13'76'16,"-3"0"26"-16,1-3-29 0,-1 3-24 0,0 0-20 16,3 0-26-16,0 2-14 0,-1 2-20 0,1 2 9 15,4 3 42-15,-2-1 13 0,4 8-11 16,-2 1 2-16,4 5 3 0,1 6-6 0,-1 7-10 15,-2 3 1-15,0 5-4 0,3 14-1 0,-5-2-3 16,0 2 6-16,-2-6-10 0,-3-1 1 16,-1-3-1-16,-3-4 0 0,2-3-4 0,-4-3 3 15,0-2 1-15,0-6-2 0,-2-1-14 0,2-2-13 16,-2-2-16-16,2-6-66 0,-5-1-6 0,3-4-71 16</inkml:trace>
  <inkml:trace contextRef="#ctx0" brushRef="#br0" timeOffset="156447.526">4112 11355 387 0,'4'7'64'15,"-4"-1"-10"-15,-2-1-30 0,0-3-22 0,2 0-18 16,-4-2-5-16,4 2-41 0,-3 0 18 0,1 1-54 16,0 6-29-16</inkml:trace>
  <inkml:trace contextRef="#ctx0" brushRef="#br0" timeOffset="156869.293">4568 11814 142 0,'18'6'137'0,"-2"-4"-98"0,-5-8-20 15,-3-3-21-15,1 0 15 0,-2-2-8 0,-1 0-4 16,3-2-3-16,-4 2-1 0,1 2-2 0,-4-2 4 15,1 4 13-15,-3 1 3 0,0 1-24 16,0 3 6-16,-5 0-2 0,1 2 16 0,-7 2 22 16,2 0-11-16,-2 7-4 0,-2 0-2 0,-3 4-1 15,3 5-1-15,-9 2-4 0,2 4 2 0,3 0-7 16,-3 1-1-16,-2 12-1 0,2-4-2 0,4 0-2 16,1-4-1-16,8 2 3 0,1-7-5 15,4 2 20-15,6-4-4 0,0-2-2 0,5-2-6 16,4-3-1-16,5-4 1 0,2-4 3 0,2-3 4 15,4-4-3-15,3-4-2 0,2-3 2 16,0-4-4-16,2-4 7 0,0-3-2 0,-2-2 0 16,-3 1 7-16,-1-6-6 0,2-8-6 0,-3-2-1 15,-13-2-6-15,1-1 0 0,-6-4-2 0,-8-2-2 16,0 2 12-16,-8-2 6 0,-4 7-15 16,-1 4 1-16,-2 6-6 0,-3 3 5 0,-2 8-5 15,1 1-21-15,-6 11 5 0,1-1-1 0,2 10-3 16,-7 1-8-16,5 7-12 0,-2 1-45 0,-1 5 11 15,1 3-63-15,1 7 55 0</inkml:trace>
  <inkml:trace contextRef="#ctx0" brushRef="#br0" timeOffset="157337.933">5241 11602 110 0,'4'33'334'0,"-4"-15"-276"0,0-3-5 16,-4-10-52-16,4-3-2 0,0 0-14 0,0-2-3 16,-9-9-3-16,5 5 4 0,6 10 16 0,0-1-11 15,-2 6 12-15,0 2-2 0,0 9-1 16,-2 5 7-16,-2 1 5 0,-8 16 9 0,4 0 5 16,-3 0-4-16,2-4-2 0,2-7 1 0,1-6-8 15,1-3-4-15,-1-4-1 0,3-7 3 0,-3-2-6 16,4-2-1-16,-1 0 1 0,1-5 6 0,2-11 8 15,0 5-1-15,0-2 5 0,0 4 1 16,0-2 2-16,-2-1-18 0,2 6-4 0,-2-1-3 16,0-7 2-16,2-3-3 0,-5-1 0 0,5-2 1 15,0-5-12-15,0-4-9 0,2-4 0 16,5-4 2-16,0-5 0 0,6-3 2 0,9-14 3 16,2 1-2-16,7 3 17 0,0 4 3 0,2 7-2 15,2 1-1-15,-2 4 2 0,9 1-1 0,-9 11-3 16,-2 7-2-16,-7 11 1 0,1 7 8 15,-1 6 14-15,-4 5 7 0,-3 6-23 0,-3 5 12 16,-3 6-3-16,-5 7-1 0,-4 4-3 0,-6 14-1 16,-3-5-3-16,-1-4-3 0,1-12 3 0,3-8-3 15,-3-2 0-15,0-3 0 0,1-6 2 16,-1-2-3-16,-2-3-2 0,3 1-11 0,-3-8-12 16,0 1-17-16,0-2 2 0,-2-3-28 0,2 1-66 15,1 1-64-15</inkml:trace>
  <inkml:trace contextRef="#ctx0" brushRef="#br0" timeOffset="157619.153">6264 11889 4 0,'4'4'77'0,"1"0"-38"0,-3-1-6 0,2-3 12 15,-4 0-19-15,5-3-23 0,-5 1-16 0,2 0-39 16,-4-5-67-16</inkml:trace>
  <inkml:trace contextRef="#ctx0" brushRef="#br0" timeOffset="158618.874">6238 11789 51 0,'-5'-8'22'0,"-1"1"47"0,1-2-14 15,1-2-7-15,-1 2-12 0,1-2-17 16,2 0-8-16,-3-2 26 0,3 4 2 0,0 0-17 15,-3-2-4-15,5 5-3 0,-4-1-7 0,4 1-4 16,-2 1-6-16,-3 1-2 0,5-1 1 0,-4 3-5 16,0 0 6-16,-5 0 3 0,0 2 0 0,-2 4 1 0,-4 0 3 0,-1 3 2 0,-4 4 2 15,-4 2-1-15,0 7 6 0,-7 11-2 0,2 0-1 16,1 0 3-16,1 0-1 0,5-3-6 0,0 3-3 16,2-2-3-16,2 0-1 0,1-5-2 15,4 2 3-15,2-2 0 0,0-4-1 0,2-2 0 16,4 0 3-16,3-1 13 0,2-1 2 0,5-3-5 15,-1-2-5-15,7-2 9 0,-2 2-15 0,6-7-2 16,1 1 1-16,1-3-2 0,3-2 2 16,4-5-1-16,1-1 0 0,1-3 1 0,1-2 1 15,-1 0 4-15,1-2-2 0,-1-3 2 0,-2 1-4 16,-2-1-1-16,0-3 1 0,-2-1 0 0,-2-2-1 16,-1-5-3-16,-3 3 2 0,-1-5-1 15,-2 1 1-15,-2-5-1 0,-3 2 6 0,-1 0 14 16,1 4-5-16,-6 5-2 0,3 2-4 0,-1 5-11 15,-2 6-4-15,-2 0 0 0,-3 5 1 0,1 2-6 16,6 0 7-16,-2-1 6 0,-4 8-2 16,-1 1 1-16,1 3 2 0,-3 2-3 0,1 7 2 15,-3 2-1-15,0 4-1 0,2 2 2 0,1 3 0 16,-1 0-1-16,3-3 0 0,1 3 3 0,3-5-1 16,5 7 7-16,-1-5 1 0,1-1-5 15,3-5 6-15,3-5 1 0,3-2 0 0,-1-2-9 16,2-6-3-16,3 1 2 0,0-6-2 0,6 0-1 15,-2-4 2-15,4-1-3 0,3-1 2 0,0-5 0 16,2-2 0-16,-1-3 1 0,1-2-2 16,2-4 1-16,5-11 1 0,-5-2-2 0,-4-7-1 15,-1-2 0-15,-1-18-12 0,-3 5-5 0,-2-2 0 16,-4 3 3-16,-1 1 5 0,-1-4-5 0,-1-3 10 16,1 5-1-16,-1 2 2 0,-6 6 1 15,-2 5 1-15,-5 4 6 0,2 7 3 0,-4 2 10 16,0 7-11-16,0 4-4 0,0 5-1 0,-2 8-5 15,0 5-9-15,2-5-23 0,0 7 38 16,-5 3 0-16,-1 5-1 0,-3 8 2 0,-2 8-1 16,0-4 3-16,-2 4 1 0,-1 9 2 0,-1 7-2 15,2 4 5-15,-7 20-7 0,4 4 1 0,1-6-1 16,6 0 2-16,-4 19-2 0,6-10-3 16,5-5 3-16,0-9-1 0,4-8 1 0,3-7 9 15,1-9-5-15,5-4 6 0,-2-5 5 0,4-9-4 16,3-2-6-16,3-4 4 0,6-4-7 0,-1-3-2 15,5-7-1-15,2-1 0 0,-3-3 0 0,1-6 0 16,0-1 2-16,-3-4-3 0,-2 0 1 16,-2-4-1-16,-2 0 0 0,-4-2-1 0,1-5-2 15,-1-5 1-15,1 1 0 0,-1-5-2 0,-1 5 2 16,-2 4 0-16,3 5 1 0,-3 6-1 16,-2 2 0-16,-2 3-2 0,2 4-10 0,-4 4-2 15,-1 1 1-15,3-1 4 0,0 3 2 0,4 1-5 16,2 1 4-16,3 4 4 0,4 5-5 0,2 4 4 15,1 4 6-15,-6 3 1 0,4 2 0 16,-4 0 8-16,1 8-4 0,0-1 3 0,-2 4 10 16,-1 0-10-16,-1 0 8 0,-5-1-15 0,-2 1 4 15,-3 0 1-15,-4-7-1 0,-4 1 5 0,-2-1 3 16,-5-4 1-16,-6-3-20 0,-3-3 8 16,0-8 6-16,-13-1 7 0,-8-3-12 0,-41-2-3 15,-6 2 3-15,11-6-4 0,11-3-16 0,16 0-17 16,2 1-31-16,2-3-23 0,-1 2-12 0,-3-1-171 15</inkml:trace>
  <inkml:trace contextRef="#ctx0" brushRef="#br0" timeOffset="159478.037">7466 10848 211 0,'-9'26'235'0,"4"-6"-149"15,1-4-39-15,0-5-11 0,1-5-8 0,3-1-14 16,-2-3-27-16,2 0 9 0,5-2-4 16,3-2 9-16,3 0-4 0,7-3 1 0,2 1-2 15,6-3 1-15,3 1 2 0,15-3-1 0,0-4 3 16,-2 2 3-16,0 0 7 0,2 0-1 15,-2 0 4-15,0-3-3 0,11 1-3 0,0 2-3 16,-5-2-2-16,-1 2-1 0,-1 2-2 0,-4 2-1 16,-7 3 0-16,-6 0 0 0,-5-1-5 0,-4 3 5 15,-5 2-5-15,-2 2 3 0,-6 0-4 16,2 1 10-16,-2 1 2 0,-1 0 0 0,-1 3-1 16,-3 2-3-16,2 2-2 0,-4 2-1 0,0 0 1 15,0 7 0-15,-2 0 1 0,-2 4 2 0,-3 7-3 16,-2 2 1-16,-4 13 0 0,-3 3 1 15,5-3 2-15,0-2-2 0,3-2 7 0,-3-4-2 16,4-3-1-16,0-2 3 0,1-2 1 0,1-2-2 16,3 4-3-16,0-2 2 0,2-1-5 0,2 3 1 15,2 3-2-15,1-1 0 0,4 0 2 16,-3 3-3-16,5-1 2 0,0 3-1 0,3 4-2 16,3 5 1-16,3 1 1 0,4 5 1 0,1 3-3 15,1 1 3-15,1 1 0 0,-1 2 0 0,-6 8 0 16,0 1-1-16,-5-3 13 0,1-11-4 15,-5 1-1-15,2-8-8 0,-2 1 0 0,0 0 0 16,-5-5 1-16,-1-15 1 0,-3-9 1 0,0-9 0 16,-2-4 2-16,0-2 2 0,0-3-1 0,0-15-3 15,0 7-2-15,-2 1 0 0,2 1 0 16,-2 2 3-16,2-2 7 0,0 4-9 0,-5 0-4 16,-3-4-1-16,-10-4-2 0,-8-3-3 0,-10-4 4 15,-6-3 2-15,-6 1 0 0,-7-5 2 0,-5 0 1 16,-24-6 3-16,1 4 3 0,-19-3-6 15,23 8-1-15,10 8 0 0,8 2 1 0,1 5-3 16,-2 0 1-16,3 2 2 0,4 2-2 0,4 2-1 16,7-1-4-16,4 3-5 0,1-1-3 0,1-3 0 15,3 2-11-15,2 1 5 0,-2-1-6 16,4 3 6-16,2-1-23 0,0-1 8 0,5-1 2 16,4-2-11-16,5 3-25 0,2-5-53 0,8 2-31 15,-1 0 16-15</inkml:trace>
  <inkml:trace contextRef="#ctx0" brushRef="#br0" timeOffset="159962.294">8037 11847 84 0,'-7'6'210'0,"3"-1"-83"0,-1-1-47 15,3-2-32-15,2-2-21 0,0 0-2 0,16-4 2 16,-16 6-6-16,0-4-6 0,4 2-4 0,7-4 3 16,4-1 3-16,-4 1-1 0,7-1-7 15,4 1-3-15,5-3 8 0,1 3-3 0,7-3 2 16,5 3-7-16,18-5 0 0,-3 2-2 0,2-1 0 16,-4 1-2-16,0 3 3 0,-5-3-4 0,14-2 4 15,-7 5-4-15,-6-3 6 0,-7 3 1 16,-5-1-1-16,-4 3-2 0,-6 0-2 0,-3 2-1 15,-4-2 1-15,-5 2-1 0,-6 0-2 0,2 0 1 16,-2-3 0-16,-3 3 0 0,-1 0-2 0,-3 0 1 16,-11 0-1-16,5 0 0 0,4 3 0 15,0-3-2-15,0 0-4 0,0 0 0 0,0 0-7 16,-2 0 0-16,2 0-4 0,0 0-8 0,0 0-29 16,0 0-3-16,4 0-6 0,-2-3-7 0,3 3-112 15,-3 0-40-15</inkml:trace>
  <inkml:trace contextRef="#ctx0" brushRef="#br0" timeOffset="160368.45">8813 11512 18 0,'-11'-3'250'0,"0"3"-136"16,0-4-59-16,2 0 2 0,-2-1-8 15,4 1-12-15,-2-3 27 0,5 3-23 0,0-1-9 16,-1 3-6-16,1 0-9 0,2 0 0 0,-1-1 0 15,1 3-10-15,2 0-2 0,-2 0-5 0,0 0-2 16,2 0-2-16,0 0-1 0,0 0 4 16,0 0-2-16,4 0 2 0,-2 3 0 0,3-1 0 15,4 0 0-15,-1 3-1 0,4-1 2 0,1 0-2 16,4 3 3-16,3 0-2 0,2-3 0 0,-2 3 2 16,4-1 1-16,1-1 1 0,5 3 2 15,1 1 0-15,-2-4-2 0,-3 3 0 0,1-1-1 16,-3-3-2-16,0 3 0 0,-4 0-2 0,-2-3 0 15,-3 3-2-15,1-3 1 0,-7 1-3 0,2-1 1 16,-3 3-1-16,-3-1 10 0,-1 3 3 16,-2 0-7-16,-2 0 5 0,-2 2 1 0,-2 0 4 15,-3 2-8-15,-4 2 0 0,-2 1-1 0,-7 4-2 16,0 2 0-16,-2-2 2 0,-2 4-1 0,-5 0-11 16,-4 3-10-16,-4-3-16 0,-10 2-18 15,-19 7-25-15,-6-4 5 0,-17 6-30 0,12-2-72 16,13-4-25-16</inkml:trace>
  <inkml:trace contextRef="#ctx0" brushRef="#br0" timeOffset="199015.444">8875 2242 36 0,'-9'5'60'0,"-7"-10"-19"0,1 3 29 15,2 0-44-15,-5 0-6 0,0-5-32 16,-1 3-6-16,-1 1 8 0,0-3 0 0,2 4 7 16,1-1-4-16,-1-1 1 0,2 2 1 0,1 2 6 15,-3-2 4-15,1 2 6 0,-1-3 9 0,-4 6 24 16,0-3-25-16,-9 4-11 0,-6 3 2 16,-1-3 1-16,-4 5-3 0,0 0 4 0,3 4-6 15,-1 2 7-15,5 5 3 0,6-7 1 0,5 10-13 16,0-10-1-16,4 7-1 0,0-5 1 15,2 5-1-15,1-2 1 0,1 1 5 0,1 3-4 16,-3 3 3-16,0-3 1 0,1-2 3 0,-1 2 0 16,-2 0-3-16,1 2-3 0,-1-2 2 0,0 2-5 15,-2-2 2-15,0 2 1 0,0-1-4 16,0-1 1-16,0 0 0 0,2 2-2 0,2 0 0 16,3-2 0-16,-1-2-1 0,5 2 2 0,5 2 0 15,1-4-2-15,1 4 1 0,-1-4-1 0,5 5 2 16,-2-3-3-16,2-5 4 0,2 5-2 15,-2-2 0-15,5 2-1 0,-3-4 2 0,0 4-1 16,3-2 0-16,-1 4 1 0,3 0-2 0,-3 5 0 16,3 0 1-16,-1-3 0 0,3 7 0 0,-2-9 1 15,2 9-1-15,2-8 1 0,0-1 0 16,2-2 1-16,0-2 0 0,2-3-1 0,1-1 1 16,-1 1 4-16,5-3-1 0,0-3-1 0,4 2-1 15,1 0-1-15,3 3 6 0,1-5-5 0,4 2 5 16,7-2-5-16,-1 2 1 0,-1 3 0 15,-5-5-1-15,0 2 0 0,-4-2 0 0,-1 0-2 16,1 2 2-16,6-8-1 0,3 1 1 0,4 1-1 16,2-3 2-16,0 3-1 0,0-1 4 0,0-6-3 15,-4 5-1-15,-3-3 1 0,7 2-1 16,5-4 1-16,6 3 1 0,2-1 0 0,-2-2-1 16,-2 0-2-16,-6 2 3 0,1 2-2 0,3-4-1 15,6 0 1-15,5 0-2 0,4 0 0 16,-4-6 1-16,-7 1-1 0,-2 1-1 0,4-3 0 15,7 3 2-15,2-5-2 0,-6 3 0 0,-3 1-1 16,-6 1 2-16,-1-1-2 0,8-1 3 0,-1 1-4 16,3 3 2-16,-5 0 2 0,-7 2-2 0,-4-7 2 15,0 5-1-15,-2 0 2 0,9-3 0 16,2 1 5-16,2-3-2 0,-4 5-2 0,-3-2 1 16,1 2 0-16,-1-7-2 0,5 2 0 0,7 1-2 15,-1-3 1-15,-1 4-1 0,-5 1-2 16,-7 0 0-16,-2-3 0 0,4 0 2 0,1 3-1 15,2-1 0-15,-1 3-1 0,-1 0 0 0,-5 2 2 16,-7 0-1-16,1-4 1 0,2 1-1 0,2 1 1 16,4 0 1-16,0-2-2 0,3 4 2 0,1-3 1 15,-6 1-4-15,-2 2 4 0,-2-2-3 16,0 2 0-16,-1-7 2 0,5 5-2 0,1 2-1 16,-1 0 1-16,0 0 0 0,-5 0 0 0,1 0-1 15,-7 2 2-15,5 1-1 0,-3-3-1 16,0 4 1-16,5 0 1 0,2-1-1 0,-2 1-1 15,-1-2 2-15,-1 0 1 0,-3 5 0 0,-2-7 1 16,2 2-1-16,3-2 1 0,-1 2-3 0,7-2 1 16,0 3 0-16,5-1-1 0,-5 2 3 15,-2-4 1-15,-5 5-2 0,-1 1-2 0,-1-6 3 16,0 3-2-16,3-1-1 0,4 0 1 0,-3 2-1 16,5-1 0-16,-6-3 2 0,-1 2-3 0,-8 0 4 15,0-2-3-15,2 0 1 0,-3 0 2 16,5-4-2-16,5 1 0 0,6-1 1 0,2 0-2 15,-4 1 0-15,0-3 1 0,-5 3-1 0,-3 3 2 16,-6-2-2-16,1 2 2 0,-5-4-1 0,3 2 1 16,-10 2-2-16,3-3 1 0,-4 1 1 15,-1 2-1-15,-4-2 0 0,2 2-2 0,-2 0 1 16,0-4 0-16,2 4 0 0,1-3 0 0,1 1 1 16,-2 0-1-16,3 2-1 0,-3-7 3 15,2 3 0-15,-1 0 0 0,-1-3 3 0,0-2 0 16,-2 0 0-16,2-2-2 0,-2 2-1 0,3-2-1 15,-3 0-1-15,2-2-2 0,0-7 2 0,0 5 0 16,7-5-2-16,-2 0 0 0,4-2 3 0,4 2-5 16,1-8 1-16,-1-1 3 0,1 0-2 15,-3-1 2-15,-4-4-1 0,-5 8 1 0,-1 2-2 16,-3-5 3-16,-3 3-2 0,-1 1 0 0,0 3-1 16,-1-2 3-16,-1 0-2 0,-1-3-2 15,0-1-4-15,-4-1 0 0,0-2-7 0,0 2 3 16,0-4 1-16,-2 7 2 0,-4-7 2 0,-3 9 3 15,0-1 3-15,-2 6-3 0,-7-1 5 0,-2 2-6 16,-2 5 1-16,-4-7 4 0,-5 5-4 16,0-8 1-16,-2 6-5 0,-4 1-10 0,6 1 6 15,2-5 0-15,0 5 9 0,3-5-2 0,-5 0-2 16,-4 2 6-16,-7 1-2 0,0 1 2 0,-4 3-1 16,-1 0 2-16,1 2-2 0,4 0 0 15,3 0 1-15,1-2 1 0,-6 4 0 0,0 0 0 16,-7 2-2-16,0-4 3 0,-1 0-3 0,1 2 2 15,7-2 0-15,-3 5-2 0,-3-3 3 0,-5-4-2 16,-9 4 2-16,-5-2-1 0,8-2 1 16,1 4-2-16,1-2 0 0,-8 4 2 0,-12-4-1 15,6 2 0-15,7 1-2 0,2 1 2 0,-4-4-1 16,-12 2 0-16,3-2 0 0,0 2-1 0,7-2 2 16,-3 2 0-16,-9-2-1 0,3 0 0 15,2 3 1-15,0-1-2 0,-3 2 2 0,1 0-2 16,-5-1 2-16,0 3-1 0,3 1 0 0,-1-1 1 15,-6 1-2-15,2 4 2 0,0-2-1 0,0-3 0 16,-2 5 1-16,-1 5-2 0,1-3 3 16,2-2-3-16,-2 2 3 0,2 0-2 0,-2 5-1 15,2-7 2-15,-4 0-1 0,1 2 0 0,-1 3 0 16,0-1 0-16,1-2 1 0,3 3-2 0,-2-1 1 16,0 0 0-16,6 5 0 0,-1-6 1 15,-1 5-4-15,-2-1 3 0,15 0 0 0,-2 1-1 16,10-3-1-16,-1 4-4 0,-3-7-21 0,4 2-15 15,7 3-5-15,10-3-9 0,6 3-45 0,3-5 5 16,-3 2-130-16</inkml:trace>
  <inkml:trace contextRef="#ctx0" brushRef="#br0" timeOffset="212715.297">11781 2306 75 0,'15'7'82'0,"-6"0"-88"16,-7-7 48-16,-2 0 28 0,-2 0-4 0,-3-3-4 16,1-1-38-16,2-1-11 0,0 3-10 0,-1-2-3 15,3 2 1-15,0-1 1 0,3 1 0 0,-1 0 5 16,2-7 5-16,5 0-2 0,0-2-3 15,6 0 11-15,1-4-5 0,4-1-3 0,-1-1-4 16,14-10 1-16,-2 1-2 0,2-5 1 0,-2 5-3 16,5-3 0-16,-1 0-3 0,16-8 2 15,1-3-1-15,8 5 2 0,17-11-4 0,-2 4 2 16,-7-2-2-16,-12 6 3 0,-3 3-1 0,-5 0 2 16,1 4-2-16,-1 2 0 0,1 7 2 0,-8-2-1 15,-3 6 0-15,-5 0-1 0,-2 1 1 0,-2-1 1 16,1 0 0-16,3 1 0 0,5-3-1 15,6-4 0-15,2-3-3 0,1 3 3 0,-3-7-1 16,-5 5-2-16,-1-1 2 0,-3-1-3 0,0 3 3 16,1 1-2-16,3 2 0 0,-3 7 1 15,1-5-1-15,-6 7-2 0,-4 4 3 0,-5 0-3 16,-3 0 2-16,-3 2 0 0,-3 3 1 0,-6-3-6 16,-3 3-9-16,1 4-19 0,-1-2-16 0,-13 4-23 15,5 0-46-15,1-2-130 0</inkml:trace>
  <inkml:trace contextRef="#ctx0" brushRef="#br0" timeOffset="-213829.063">12016 1887 39 0,'0'-13'44'0,"-2"0"-10"15,0 0 13-15,0-1 15 0,0 3-11 0,2-4-33 16,0 6-3-16,0-2-6 0,0 0 0 0,0 0 7 16,4 2-1-16,-2 0-3 0,3 5 15 15,-3-7-14-15,2 7-4 0,1-5-2 0,-1 2 1 16,1 3 5-16,-3 2 4 0,0-5-4 0,-2 5 1 16,2 0-9-16,-2 2 3 0,0 0-6 15,0 0-1-15,0-3-6 0,2 3-1 0,-2 0 3 16,0 0 2-16,0 0 0 0,-2 3 1 0,0-1-2 15,0 7 3-15,-3-5 1 0,-1 7-2 0,-3 2 3 16,0 5-3-16,-2-3 0 0,0 5 1 0,0-2 2 16,0 2-1-16,0 2 2 0,-2 2 0 15,-3 2-1-15,3 1-1 0,0-3 2 0,0 5-4 16,-3-3 0-16,3 5 0 0,0-4 1 0,2 6-1 16,0-9 0-16,0 9-1 0,4-9 1 15,0-4 1-15,1-2 2 0,4 4-2 0,-3-9 2 16,3 0 1-16,0 3 0 0,0-1-5 0,-1-2 0 15,3 1-1-15,-2-6 2 0,2 1 2 0,0-2-4 16,0 4 2-16,0-7 1 0,0 3-3 16,0-3 4-16,0-2-3 0,2 3 1 0,-2-3 3 15,3-11 0-15,-1 5 3 0,-2 4 6 0,2-2 1 16,-2 2-4-16,0 0 6 0,0 0-1 0,0 0 2 16,0-5 3-16,0 5-10 0,0 0 2 15,0 0-4-15,0 0-4 0,0 5-1 0,0-3-1 16,0-2-4-16,0 2 2 0,0 0-5 0,-2-2 2 15,4 0 4-15,-2 0 1 0,2 2-3 16,3-2 1-16,-1 0 1 0,5 0-2 0,2 0-3 16,2 0 6-16,7 0-4 0,0 0 0 0,4-2 2 15,9 0 1-15,2 0-1 0,-2 0 0 0,1-5 2 16,-1 5-3-16,-5 0 3 0,-1-5-1 0,-3 5-1 16,0 0 0-16,-4-3 1 0,0 5 1 15,-7-4-1-15,0 2 3 0,-4 2 8 0,0 0-1 16,-9-3-1-16,0 3 2 0,0 0-1 0,0-4 0 15,0 4 6-15,0 0-1 0,-2 0 6 0,2 0-4 16,4 0-1-16,-2 0-5 0,3 0-14 16,-5 0 1-16,2-2 2 0,-2 0 0 0,0-5 1 15,-2 0 1-15,2 3-2 0,-5-5 0 0,1 0 4 16,0-2-4-16,-1 0 0 0,-1 2 0 16,-1-2-1-16,0-2 1 0,-1 0 1 0,1 0-4 15,-2-1 4-15,5 1-2 0,-7-9 0 0,6 9 0 16,-1-7-1-16,-1-4 1 0,0 0-4 0,1-1 0 15,1-3 3-15,3 3 2 0,-2 1-1 0,-1 0-2 16,1 2 3-16,0-2-3 0,-1 6 3 16,1-4 2-16,-1 2-5 0,1 5 5 0,-3 1-5 15,1 1 2-15,-1-4 0 0,3 8 3 0,-1 0-1 16,-1 0-3-16,1 7 2 0,3-5-1 16,0 14 0-16,2-5-4 0,0-2-3 0,0 0 2 15,0 2-5-15,0-2-1 0,0 0 0 0,2 0 0 16,-2 0-7-16,0 2-12 0,0-2 13 0,2 0 16 15,-2 5 5-15,-2-5-2 0,2-5-1 0,0 10 1 16,2-3 1-16,-2 5-1 0,2-1 0 16,1 5-1-16,-1 0 3 0,0 5 3 0,0 4-5 15,0-5 3-15,3 7-4 0,-3 0 1 0,2 5 3 16,-1-1-4-16,1 3 1 0,-2 4-1 16,3 4 0-16,-1-8 2 0,-4 2-3 0,0-5 1 15,0-1-2-15,-2-6 2 0,2 3 2 0,-5-6-2 16,3-1-1-16,-2-4 3 0,-1 0-2 0,3-2 0 15,0 0 1-15,0-5 3 0,0 3 2 16,-1-11 4-16,3 1-1 0,0 1 2 0,0 7 16 16,0 1 4-16,0-6-20 0,0 2-9 0,0-2-1 15,-2-2 1-15,2 0-3 0,-2-7-2 0,2-2 2 16,0-2 1-16,0 0 0 0,0-9-2 16,2 2-2-16,-2-2-2 0,2-2-9 0,1-1 13 15,-3-1-1-15,4 2 0 0,-2-1 1 0,3 1 1 16,-1 2 1-16,0-4 1 0,-1-1-1 0,1 9 0 15,-2-1-2-15,1 8 1 0,-1-3-2 16,-2 3 4-16,0 7-3 0,0-7 0 0,0 4 0 16,-2 3-5-16,-1 2 0 0,3-5 1 0,-2 7-2 15,-2 0 8-15,-1 2 1 0,-4 5 2 0,-2 4-2 16,-4 4-1-16,-3 5 0 0,-1 2 1 16,-1 2-2-16,-7 10 4 0,5 1-3 0,0-4 2 15,2 2-1-15,5 0 0 0,-1-7-2 0,3 1 3 16,2-1-2-16,2-2 0 0,3-8-1 0,1 4 1 15,-1-7 1-15,3-2-1 0,1 2 0 16,-2-4 1-16,4-5-1 0,-2 1-1 0,4-1 2 16,0-4 0-16,0 0 4 0,-2 0-3 0,0 0 2 15,0 0-1-15,0-4 6 0,0 4 6 16,0 0-12-16,0 0-6 0,-2 4-6 0,0-8-4 16,2-1 4-16,0-3-1 0,2-8 12 0,0 3-1 15,0-7 0-15,1 2-1 0,3-4 1 0,-3 5 0 16,1-1 0-16,0-4 0 0,1 4 0 0,-1 1-1 15,-2 4 1-15,3-5 0 0,-3 5-1 16,0 2 0-16,0 0-2 0,1 6-1 0,-3-4-6 16,2 5-13-16,0-3-12 0,-2 5 19 0,2 0-10 15,-2 2 21-15,0 0 4 0,0 0 0 16,0 2 1-16,0 7-1 0,0 2-1 0,-2 2 4 16,0 5-2-16,0 4 2 0,-3 2-3 0,-1 1 0 15,-1 3 0-15,-2 3 5 0,5 0-4 0,-5-5-1 16,4 3 1-16,-1-5 3 0,4-6-3 15,-3 2 1-15,5-5-3 0,-2-2 0 0,0 3 3 16,2-10-1-16,0 1-1 0,2 4 2 0,-2-9-3 16,2 3 3-16,-2-1 0 0,2-8-3 0,1 2 7 15,-3-1-1-15,0 3 2 0,0 0 9 16,0 5 3-16,0-1-17 0,2-8-8 0,0-1 3 16,0-1 4-16,3-3-3 0,4-7 1 0,-3-1-1 15,3-3-1-15,2-2-4 0,2-2-4 0,-2-5 1 16,5-2 10-16,1-9 3 0,1 1-3 15,-5 8 1-15,-2 0 4 0,-2 7 3 0,-2 2 1 16,-3 6 4-16,0 3-3 0,-1 0-4 0,-1 4-4 16,0 0-1-16,-2 5-4 0,-4 4-2 0,4-5-16 15,0 5-19-15,0 0 13 0,0 0 18 16,0-2 9-16,2 0 3 0,0 4-6 0,-2 5 5 16,0-1 1-16,2 10-3 0,-2-3 1 0,0 5 1 15,0 4-1-15,2 0 2 0,-2 2 1 0,3-2-1 16,-1 0-1-16,2 2-1 0,1-2 0 15,-1-4-2-15,3 0 3 0,-1-1-1 0,-1-3-2 16,1 1 1-16,-1-4 1 0,-1-4-1 0,-2-1 1 16,1 5-1-16,-1-8 1 0,0 1 0 0,-2 3 2 15,2-7-1-15,-2 2 6 0,0 0 9 16,2 0 15-16,-2-2-13 0,0 0-5 0,0 0-1 16,0 0-16-16,0 0-1 0,0-4 1 0,0-1-1 15,3-3 4-15,-3-4-1 0,0 1 2 16,2-2-1-16,0 0 0 0,-2-5 1 0,2 1-2 15,0 3 4-15,-2-3 3 0,0 1-1 0,0 5-6 16,0 0 0-16,0 3-3 0,-2 1 1 0,2 0-8 16,0 3-23-16,0-3-24 0,-2 5 53 0,0 0 0 15,2 6 4-15,-7 3 2 0,3 4-2 16,-5-2 1-16,2 8 1 0,-1-3-2 0,1 5 1 16,3-5 0-16,-3-1-1 0,5 2 1 0,-3 3-1 15,5-7-3-15,0 2 0 0,2-2 2 16,3 0 0-16,-1 0 2 0,3-4 1 0,2 2 0 15,0 0 2-15,-1-5-1 0,3 3-2 0,0-5 5 16,5-2-5-16,-5 0 1 0,2 0 0 0,-2 0 1 16,2 0-2-16,-2-2 2 0,3-3-2 0,-6 3 3 15,3 0 6-15,-4 2 13 0,2-2 12 16,-5-3-10-16,1 5-7 0,-3-2-12 0,0 2-5 16,-2-2-7-16,0 0 0 0,-2 2 4 0,0 0-6 15,-5-5-2-15,-2 5 1 0,0 0 5 16,-6 0-6-16,2 5 3 0,-3-5 7 0,-3 4-1 15,-1 3 2-15,-5-3 0 0,1 5 0 0,-11 2 0 16,2 0-1-16,-2 2-1 0,1-2 1 0,4 2 1 16,3-2 1-16,1 0 0 0,4-4 0 0,6 4 1 15,3-4-1-15,2-5-2 0,2 2-12 16,9-4 6-16,0 0-3 0,-2 0 5 0,2 0 4 16,-2 0 3-16,2 0 2 0,0 0 1 0,4-2-2 15,-2 0-1-15,3 0-1 0,1 2-1 16,3-7 3-16,0 3-3 0,4-5 0 0,-2 4 0 15,0-1 0-15,0 1 1 0,0-1 0 0,0 1-3 16,-2 3 4-16,2-4-3 0,-4 1 3 0,-1 5 17 16,-1-4-3-16,-1 2 3 0,-2 2-7 0,3-3-3 15,-5 3-3-15,2-2-2 0,0 2-2 16,-2 0-1-16,0 0-2 0,0 0 2 0,0 0 0 16,0 0 0-16,0 0-2 0,0 0 1 0,0 0 0 15,0 0 2-15,0 0-3 0,0 0 1 16,0 0 2-16,0 0-2 0,0 0 3 0,0 0-5 15,0 0 4-15,0 0-2 0,0 0-1 0,0 0 1 16,0-9-1-16,2 5 1 0,3-3-1 0,-3 3 0 16,0-5 0-16,5 5 0 0,0-5 2 15,-1 0-2-15,3 5 2 0,2-7 0 0,0 4-3 16,2 3 2-16,-2-8 0 0,0 6 1 0,0-1 0 16,-4 1-1-16,2 1 6 0,-3 5-2 15,-1-6-1-15,-1 3 1 0,-2 1-2 0,1 0 1 16,-1 2 1-16,0 0-1 0,0 0-1 0,-2 0-1 15,0 0-3-15,2-4 3 0,-2 4-2 0,0 0-1 16,3 0 3-16,-3-3-1 0,0 1 0 0,2 2 0 16,0-2 2-16,-2 2-1 0,2-2 0 15,-2-3 0-15,2 1-2 0,1-3 2 0,-3 3-1 16,0-3 0-16,0 1 0 0,0-5-2 0,-3-3 3 16,3 3 0-16,-2 0-2 0,2-2 1 15,-2-7 0-15,2 5-2 0,-2-5-1 0,2 0-3 16,2 3 6-16,0-3-1 0,-2-2 0 0,5 2-4 15,-1-2-4-15,0 0 1 0,3-3 4 0,0 3 2 16,4-2 0-16,-5 0 0 0,3 2 1 0,0-2 2 16,-5-1 0-16,3 3-1 0,-3 7 1 15,1-3 0-15,-3 5-1 0,2 0 4 0,-4 6-2 16,0 1-4-16,3-1-2 0,-3 5-4 0,-3 11-15 16,3-7-25-16,0-4 30 0,0-3 18 15,0 10 2-15,3-3 0 0,-1 2-1 0,2 12 2 16,-2-8 1-16,5 8-2 0,0-1 1 0,-1 5-2 15,5-2 2-15,0 4-1 0,-2 0 0 0,4 0-1 16,1 2 0-16,-3 0-2 0,6 5 0 16,-1 0-6-16,-3-1-56 0,0 3-13 0,-2-2-81 15,0 0-143-15</inkml:trace>
  <inkml:trace contextRef="#ctx0" brushRef="#br0" timeOffset="-193880.604">7847 3724 12 0,'-7'-13'41'16,"3"0"4"-16,2 2-13 0,-3 0-16 0,3 4-1 15,-2-4-1-15,4 4-4 0,0 3-15 0,0-3-7 16,0 5-19-16,6 6 9 0,-1 1 3 16,-5-10 15-16,0 5-2 0,0 0 5 0,2 5 6 15,2-3 1-15,-1 0 23 0,3 5-4 0,3-3 3 16,2 3 1-16,5 2 8 0,3 0-14 0,8 2-7 15,2 0-7-15,8 0-3 0,18 2 4 16,0 0-7-16,5-2 5 0,8 0 1 0,31 0-4 16,40-2 4-16,-15-5 0 0,32-1 4 0,-61-6-4 15,2-1 10-15,2 0-11 0,3-3-5 0,-3 5 3 16,7-5-3-16,0 3-1 0,-1-3-1 16,-1 3 2-16,13 4-2 0,-2-5-1 0,-1 3 1 15,1 2-4-15,8-2 3 0,1 0-1 0,-1-1 1 16,3-1-1-16,-3 2 0 0,-1-3 1 15,10-1-2-15,0 1 2 0,-4-1-3 0,0 1 3 16,-2 3-1-16,-3-2 1 0,7 2-1 0,0 2 2 16,-8-3 2-16,-3 6 3 0,2-3-1 0,0 2 0 15,7 2-1-15,-2 1-2 0,-7 3 0 16,0-3-1-16,4 1 0 0,1 1-1 0,-9 0 1 16,-1-3-2-16,-12 3 0 0,-1-5 3 0,-11 2-3 15,1 1 1-15,-12-5 1 0,1 0-1 0,-8 0 2 16,1 0-1-16,-16-5 0 0,-1 5-2 0,-1-2 3 15,2 2-2-15,3-2 0 0,-5 2 0 16,-11 0-1-16,-7 0 0 0,-12 0 2 0,-1 0-2 16,-9 0 1-16,-2 0 0 0,-6 0 1 0,-3 0 3 15,1 0 4-15,-5 0-1 0,-9 0-7 16,2 0-1-16,10 0 3 0,-3 0-2 0,-7 0-1 16,-2-2 0-16,-4 2 2 0,-7 0 0 0,-11 0-2 15,-8 0 0-15,-10 0 2 0,-4 0-2 0,-33 0 0 16,-2 2 3-16,-42 2-3 0,-53 3 1 15,22 2 1-15,-44-3-1 0,77 1 1 0,0-5-2 16,-4 3 3-16,2-1-4 0,-11-4 4 0,2 0-1 16,-13 0-4-16,-3-4 5 0,3 1-5 0,-2-1 1 15,4-3 3-15,-2 1-5 0,0-1 3 16,-3 3-2-16,-4-3 0 0,1 5-1 0,-10 0-1 16,1 2-4-16,-1 0-2 0,0 2-10 0,3 0 6 15,2 7-15-15,4 0 16 0,0 0-2 0,9 2 9 16,1 0-9-16,14 2-64 0,-2 2-43 15</inkml:trace>
  <inkml:trace contextRef="#ctx0" brushRef="#br0" timeOffset="-187616.409">3757 13694 28 0,'2'-8'36'0,"-4"-1"25"0,2-2-25 0,0 0-14 15,-2 2-3-15,0 4-38 0,2 1 11 0,0 0 45 16,-3 4-4-16,3 2-18 0,0 0 6 0,-2 2-4 15,2 7-4-15,-2 3-7 0,-2 6 10 0,-3 6 11 16,0 5-18-16,-4 6 8 0,0 1-7 16,-2 19-5-16,-7 1-2 0,5-1 0 0,-3 5 1 15,1 17-5-15,-3-8 1 0,7-10-1 0,-1-8 2 16,1-9 0-16,6-4-1 0,-1-9-2 0,3 0 1 16,1-7 0-16,2-4-1 0,-1-5 3 15,3-2-1-15,0-2-4 0,0-2-7 0,0-4-11 16,3 1-14-16,-3-1 10 0,2-16-8 0,0 6-9 15,-2 3-45-15,0 0-30 0</inkml:trace>
  <inkml:trace contextRef="#ctx0" brushRef="#br0" timeOffset="-187257.086">3014 14517 67 0,'-13'24'176'0,"-5"-11"-111"16,3-6-16-16,-1-12-31 0,-4-1 10 0,7 1-9 15,4 3-5-15,1-2-7 0,3 2-9 0,3-3-2 16,2 3 4-16,4-2 6 0,1-1 4 0,4-1 2 16,-3 1-4-16,5 1-1 0,2-1-2 15,7 1 0-15,-2 0 3 0,4-3-6 0,4 5 5 16,3 0-1-16,0-3-1 0,4 3-4 0,2 0 1 15,9 0-2-15,11-3 0 0,-2 5-2 16,2-2 4-16,-2 0-1 0,20 2 0 0,-5-3 3 16,-1 3 1-16,14-2 0 0,-10 0 1 0,-10 2-2 15,-5 0 0-15,-8 2-4 0,-6-2 1 0,0 0 1 16,-2 2-2-16,-3-2 1 0,-4 5-3 16,-4-1 2-16,-5-1-1 0,-2 1-2 0,-2 0 1 15,-5-1-1-15,-1 1-19 0,-3 0-18 0,-7 1-15 16,5-1-43-16,-3-2 14 0,-1 3-112 0</inkml:trace>
  <inkml:trace contextRef="#ctx0" brushRef="#br0" timeOffset="-186913.45">3122 13730 61 0,'7'-5'171'15,"-5"-1"-95"-15,2-1-15 0,1-2-39 0,-3 0-11 16,0 1-7-16,3-1 6 0,3 2 2 0,3-2-4 16,-2 3-2-16,7-1 1 0,6-2 2 15,2 0 0-15,9 1-7 0,2-3 0 0,20-5 0 16,5 1 3-16,-1-1 3 0,23-1-9 15,-3-1 2-15,18-2 0 0,-19 5 1 0,-19 6-2 16,-13 2 0-16,-10 3 1 0,-8 2 0 0,1-1 2 16,-2 3 1-16,-1 0-3 0,-2 3 0 0,0-1 2 15,1-2-4-15,-1 2 3 0,-2-2-5 0,2 5 0 16,-2-5-13-16,-4 2-26 0,0 0-14 16,-5 0-33-16,0 0 3 0,-2 3-81 0</inkml:trace>
  <inkml:trace contextRef="#ctx0" brushRef="#br0" timeOffset="-186444.813">4688 13745 209 0,'11'22'176'0,"-5"-6"-128"0,-1-8-43 0,-3-1-21 15,-7-7 1-15,3-2 9 0,4 8 3 0,-2-1 9 16,3 4 7-16,-3 2-6 0,-3 9-4 0,-1 4 4 16,-3 4-4-16,-6 17 2 0,-2 5-2 0,-3 1 1 15,-4 15-1-15,4-6 1 0,3-7-5 0,6-9 1 16,-2-5 0-16,4-10-2 0,3-3 4 16,0-3-1-16,1-8 0 0,1-2 5 0,2-6-1 15,0 2 19-15,0-7 1 0,0 2 4 0,2-15-3 16,1 2-1-16,-3 14-15 0,0-5-7 15,2-2-7-15,0-5 1 0,2 3-2 0,1-7 3 16,1-5 0-16,3-4 0 0,0-6-9 0,2-3-3 16,5-4 4-16,-1-4 5 0,9-14-7 0,5 5 5 15,-5 1 5-15,7 4 2 0,0 3 2 16,0 1-4-16,13-5 4 0,-4 6-2 0,-5 8 0 16,-2 6 1-16,-4 9 0 0,-3 4-1 0,-6 4 4 15,-2 5 4-15,-3 9 1 0,-2-2 7 0,-2 4-7 16,0 4 11-16,-4 5-3 0,-1 4-6 15,-3 3-6-15,-6 12-2 0,-1 6-2 0,-5-1-2 16,3-3 1-16,-1-1 0 0,0 0 0 0,3-5-4 16,-3-6-10-16,3-1-9 0,2-3-1 0,0-5-3 15,2-5-27-15,-3 0-19 0,3-4-49 16,0 0-67-16</inkml:trace>
  <inkml:trace contextRef="#ctx0" brushRef="#br0" timeOffset="-185898.07">6277 13533 331 0,'0'16'61'16,"-4"-16"-46"-16,2-5-10 0,-5-3-8 0,0-8 11 16,5 7 3-16,-2-6-7 0,2 0-7 0,-3-5-4 15,1-2-14-15,-1-5-3 0,-1 3 8 16,-1-5 4-16,-2-2-8 0,0 3-5 0,-8-10 18 16,6 10-6-16,-9-10 4 0,0 3-2 0,0 2-13 15,-2 0 9-15,2 2 0 0,1 2 10 0,-3 5 7 16,2 0 1-16,2-1 13 0,0 8 7 15,3 1-2-15,2 5-11 0,2 0-10 0,2 7-9 16,0 2 7-16,2 2 11 0,1 4 13 0,-1 5-11 16,1 4 16-16,1 3 16 0,-1 8-24 15,-3-4-8-15,2 17 7 0,-4 3-1 0,-2 4-3 16,2 4-1-16,-2 5-3 0,-3 24 0 0,1 1-1 16,-3 19-1-16,3-18-2 0,1-11-1 0,3-10-4 15,5-8 3-15,-1 1-3 0,5-2 0 16,2-7-2-16,0-1 5 0,2-7 0 0,-2 1-2 15,2-9 3-15,1 1 4 0,-1-1-1 0,0 3 1 16,0-5-4-16,0 5 1 0,-2-3-2 0,-2 1 2 16,2-1-1-16,-4-2-2 0,2 1-2 15,-3-6-3-15,1 1 1 0,-1 0 0 0,3-7 0 16,-2-2-2-16,4-2-23 0,-2-2-3 0,2 2 3 16,-3-5-13-16,3-4-6 0,3-9 9 0,-3 5-12 15,0-1-33-15,-3 10-177 0</inkml:trace>
  <inkml:trace contextRef="#ctx0" brushRef="#br0" timeOffset="-185304.464">5349 13915 334 0,'-7'29'111'0,"3"-10"-48"16,4-10-52-16,-4-2-22 0,8-9 2 0,-4 6 12 15,0-2 18-15,2-2-4 0,5 2-8 0,4-2-3 16,4-2-1-16,-2 2 0 0,5 0-1 16,13-4-1-16,-7 4-2 0,18-5-4 0,2 1 3 15,0 0-2-15,7-3 0 0,0 0 0 0,-1 3 2 16,14-7-2-16,-2 0 0 0,-7 0-1 0,0 0 2 16,7-2 1-16,-7-1 0 0,-11 1 0 0,-4 0-1 15,-7 0 2-15,-6 2-1 0,-5 0 0 16,-3 2-1-16,-5-2 1 0,-3 4 7 0,-2-2 4 15,-5 1 11-15,0 1 9 0,-1-2-9 0,-1 5 0 16,-2-3-9-16,0 0-4 0,0 1 2 16,-2 1 2-16,-1 1-6 0,-1 2-3 0,2-3 1 15,-3 1-5-15,3 4-6 0,-5-4 3 0,3 4-4 16,0 0 5-16,-1 0-3 0,1 0-1 0,-3 4 4 16,-2 0 2-16,-4 3-2 0,0 6 1 15,-5 3-1-15,-2-1 0 0,-2 7 1 0,-2 2 1 16,0 1-3-16,2 1-2 0,-7 9 6 0,1 1-4 15,6-3 3-15,2 0 1 0,2 2-1 0,3-2 1 16,1-2 0-16,6 0-2 0,1-2 1 16,5-3-1-16,0-2 1 0,4-2 0 0,4-2-1 15,3-2 2-15,4-3 1 0,7 1 4 0,0-5 0 16,4-2 0-16,5-3-2 0,2 1 1 0,11-9-2 16,-3-1 2-16,1-1 4 0,-5-5-2 0,1 0 2 15,-5-4-1-15,-1 0 1 0,-1-5-1 16,0-2 5-16,-3-2 2 0,-4-2-8 0,-4-5 4 15,-3-1-6-15,-6 1-3 0,-7-4 1 0,-4 0-9 16,-4-3-2-16,-10 3-1 0,-6-2 2 16,-2 0 1-16,-14 0-2 0,1 2-9 0,-1 6-14 15,3 3-2-15,-2 8 7 0,-5 3-37 0,-5 13 9 16,-8 7-37-16,-4 10-90 0,4 10-79 0</inkml:trace>
  <inkml:trace contextRef="#ctx0" brushRef="#br0" timeOffset="-184663.994">3660 15295 272 0,'-9'-11'127'15,"0"2"-89"-15,1 3-21 0,-3-3-2 0,-5 0-6 16,7 5 2-16,-6-3-2 0,4 3-11 16,2-1-6-16,-2 5 2 0,2 0 2 0,0 0-2 15,3 9 4-15,-5 2 3 0,-2 7-2 0,1 6-1 16,-5 7 2-16,-1 8-1 0,-4 8 4 0,-2 23-1 15,-7 8 1-15,2 25-1 0,1-8 2 16,6-11 0-16,6-16-4 0,7-8 2 0,3-12-3 16,6-2 4-16,0-1 2 0,11-8 2 0,-2-4 2 15,8-2-1-15,1-9 4 0,4-2 6 0,2-5-3 16,3-2 4-16,1-6 1 0,3-2 2 16,0-8 5-16,0-3-7 0,2-5-2 0,2-5-7 15,3-6-4-15,1-15-4 0,6-5-2 0,-6-2 0 16,-1 0 0-16,-7 0-1 0,-3-1 2 0,-8 6 1 15,-4-5 1-15,-5-3-3 0,-3-6-1 16,-3-2 1-16,-5-4-3 0,-7-3-3 0,3 3-6 16,-1-3-15-16,-1 0 3 0,-1 0 10 0,1 7 9 15,-3 7-1-15,-5 12-2 0,3 10 8 0,-2 8-3 16,0 3-3-16,-7 8-9 0,0 5-13 16,-4 9 7-16,-5 8-24 0,-1 12-25 0,-4 10-49 15,4 9-42-15,1 23-8 0</inkml:trace>
  <inkml:trace contextRef="#ctx0" brushRef="#br0" timeOffset="-184101.63">4209 15943 407 0,'11'14'126'0,"-4"-6"-108"0,-1-1-7 15,-1-5-12-15,-10-4 8 0,-1 0 0 0,1 0 1 16,10 6-8-16,-3-2 21 0,2 5-2 16,-4 4-10-16,-4 9-4 0,0 6-2 0,-1 12-4 15,-10 19 0-15,1 5 2 0,-8 17-1 16,3-8 3-16,1-5-6 0,5-7 1 0,2-6 1 16,0-6-4-16,6-8 4 0,1-6-2 0,2-2 2 15,-3-9 2-15,5-2-2 0,-2-7 2 0,2-4-2 16,0-4 11-16,-2-1 7 0,4-11 4 0,0 3 1 15,-2-1-2-15,0 5 16 0,0-4-12 16,0 4-18-16,-2 2-6 0,0-4-6 0,0-7-1 16,-1-4 0-16,-1-2-3 0,4-7-6 0,-2-7-4 15,4-6 6-15,-2-5 5 0,7-6 4 16,-1-21 4-16,7 1-1 0,-2 0 2 0,5-2-2 16,8-20 3-16,0 8-1 0,5 7-5 0,0-6-18 15,-1 13 6-15,-1 9 0 0,-1 4 3 0,-1 4 5 16,1 10 7-16,-2-1 2 0,3 16 0 0,-3 2-2 15,0 8-2-15,-2 3-4 0,-4 5 1 16,0 1 7-16,1 7 1 0,-1 3 4 0,0 6 0 16,2 7 5-16,-3 6-2 0,3 9 5 0,-7 4-4 15,-2 5-1-15,-2 2 1 0,-11 9 0 16,-7-6-1-16,-2-6 0 0,-7-7-5 0,-4-4 0 16,-6 1-3-16,-8 0 1 0,1 0-1 0,-5 0 2 15,3-2 2-15,2-5 0 0,2-9 1 0,6-2 3 16,3-6-4-16,2 0-4 0,4-5-1 15,3-2-9-15,-1-5-17 0,8 1-17 0,-1-3-7 16,2-1-48-16,0-1-98 0</inkml:trace>
  <inkml:trace contextRef="#ctx0" brushRef="#br0" timeOffset="-183773.499">5065 14733 525 0,'6'59'32'0,"-4"-19"-19"0,-6-11-32 16,2-9-36-16,2-9 18 0,-2 0 39 0,2 0-1 15,0 4 3-15,2 5-5 0,-4 13 0 0,-1 7 0 16,-3 15 3-16,-3 18 0 0,0 10-2 15,-6 30 0-15,6-29 1 0,4-1 5 0,-8-5-2 16,11 1-3-16,-2-11-2 0,4 1-2 0,-3-14 2 16,3-7 0-16,3-8-2 0,3-11 0 15,-1-10 4-15,3 4-1 0,-1-6-4 0,-3-4 5 16,1-2-2-16,-1-2-2 0,1-7-10 0,-3 5 9 16,-2-5 3-16,0-11-6 0,0 5 0 0,-2 0-75 15,4 6-65-15</inkml:trace>
  <inkml:trace contextRef="#ctx0" brushRef="#br0" timeOffset="-183398.58">4732 15498 399 0,'6'26'117'0,"-1"-8"-91"0,-3 0 0 0,0-5-19 16,2-6-1-16,-1-1 25 0,6 1 1 0,-5-7-5 15,9 2-6-15,5-2-12 0,-1-2-9 0,12-3-1 16,-2 1-7-16,14-7 4 0,4 0-4 0,-1-5 0 16,2 3 1-16,-2-4-8 0,5-1-4 15,-1-2 6-15,12-4-3 0,-8 0 1 0,-10 4 3 16,-2 2 2-16,-13 3 9 0,-5 4 1 0,-5 2 3 16,-6 2-3-16,0 3 2 0,-2-1 3 0,-2 3 0 15,-5 0 3-15,-9 6 5 0,3-4-3 16,2 3 8-16,6-3 5 0,0 2 7 0,1 4 16 15,-3 5-6-15,0 7-16 0,1 6-11 0,-3 9-4 16,-3 3-4-16,1 8-2 0,-2 0 1 0,-1 7-3 16,-6 17-2-16,-2-4-1 0,2-7 1 15,2-8-2-15,0-7-5 0,3-7-2 0,1-6-3 16,1-7-14-16,4-5-17 0,-2-4-11 0,2-1-13 16,0-1 1-16,2-5-37 0,0 3-49 0,0-5-37 15</inkml:trace>
  <inkml:trace contextRef="#ctx0" brushRef="#br0" timeOffset="-182570.661">5880 15463 104 0,'18'11'408'0,"-5"0"-349"15,-2-2-44-15,-2-1-13 0,-5-3-6 0,1-3 5 16,-1 0 5-16,-4-4-3 0,3 0-2 0,-1 2-7 16,-2 2 5-16,0 0 3 0,0 5 1 15,0 2-5-15,-5 10 2 0,-1 4-3 0,-3 7 2 16,0 10 1-16,-4 0-1 0,-5 19-4 0,1-8 1 15,1-2-3-15,3-12 2 0,4-4 3 0,0-13 0 16,5-2 1-16,2-7 2 0,-1-5 6 16,3-1 6-16,0-1 3 0,0-13 11 0,3 5 4 15,-3 2 0-15,2-1-15 0,-2 6-9 0,0-3-1 16,0-9-5-16,4 0 0 0,-2-4-1 0,3-5-2 16,-1-6 0-16,3-5-4 0,2-6 0 15,2-7-3-15,4-15-4 0,3-3 9 0,2 3-4 16,2-1 1-16,0 6 7 0,9-15-1 0,-3 17 2 15,-6 8-1-15,-4 13-4 0,-3 9 2 0,-6 9 0 16,-2 2-5-16,-1 5 8 0,1 2-1 16,2 4 10-16,-3 7 4 0,3 6-2 0,0 7 0 15,0 5 1-15,-2 8-3 0,-3 3-4 0,-4 3 0 16,0 6-2-16,-2-1-2 0,-3 3-3 16,3 1 0-16,-2-3 0 0,-3 8 0 0,3-13-3 15,2-12 1-15,4-7-5 0,-2-6-3 0,4-4 5 16,1-2 4-16,-1-4 6 0,0-5 4 0,5-2-5 15,2-4-4-15,0-5 1 0,5-9 0 0,-1-4 0 16,3-9-5-16,2-2 5 0,4-6-2 16,-2-3 0-16,2-2-4 0,3-5 2 0,8-19 4 15,-2 4 1-15,-2 4 3 0,4 1 1 0,-15 26 1 16,-5 11-1-16,-4 4-1 0,-4 11 6 16,0 1-1-16,-3 4 0 0,0 4 0 0,1 11 6 15,-3 5-3-15,2 8-8 0,-4 5-1 0,-4 9-4 16,2 2 5-16,-5 4-8 0,1 2-1 0,-3 5 3 15,2 2-1-15,-6 12-6 0,2-8-3 0,2-10-5 16,2-7-18-16,3-12-4 0,2-3-25 16,-3-9 12-16,5-5-28 0,0-4-65 0,0-3 6 15,0-1-16-15,0-1 129 0</inkml:trace>
  <inkml:trace contextRef="#ctx0" brushRef="#br0" timeOffset="-182351.967">7003 15196 329 0,'8'11'103'0,"-3"-2"-103"15,-1 0 12-15,-4 2 49 0,2 4 6 0,-4 3-1 16,2 8-30-16,-2 3-9 0,-2 6 0 16,-1 5-10-16,-4 4-5 0,3 2-7 0,-10 14-13 15,1-3 3-15,2-4-4 0,-1-2 3 0,3-5-8 16,-2-9-15-16,2-1-10 0,0-5-11 0,2-7 13 15,-2-4-16-15,3-5 12 0,1-4-77 16,0-4 34-16,1-1-14 0,-1 1-1 0</inkml:trace>
  <inkml:trace contextRef="#ctx0" brushRef="#br0" timeOffset="-182211.372">7148 14810 270 0,'-6'-11'126'0,"-5"7"-87"0,-1-1-17 0,4-1-8 16,-1 1-5-16,2 3-8 0,-2 0-12 0,5 2-5 16,0 0-38-16,4 13-47 0,-3-13 2 0,1 0-68 15</inkml:trace>
  <inkml:trace contextRef="#ctx0" brushRef="#br0" timeOffset="-181664.625">7351 15322 238 0,'11'15'188'0,"-4"0"-125"0,-1-6-27 15,-1-2-10-15,-5-7-4 0,2 2 7 0,-2-4 7 16,0 2-36-16,4 2-11 0,1-4 3 15,-1-5-4-15,3-2 8 0,-1 1-3 0,3-3-4 16,0-3-5-16,4-8-9 0,-2 9-4 0,2-2 20 16,1-1 4-16,6-6 3 0,-5 5 5 0,3 1-2 15,-3 3-2-15,0 4 4 0,-4-2-3 0,3 7 2 16,-3-1 5-16,0 1 14 0,0 4-7 16,0-2-5-16,0 4-4 0,0-2 0 0,0 4 2 15,0 1 3-15,-2-1 7 0,2 0 13 0,-5 7-9 16,3-2-2-16,-4 5-7 0,-1 3-2 15,-2 3-2-15,-2 2-4 0,-2 5 1 0,-5 3-2 16,-1 3 0-16,-6 1 2 0,1-1-5 0,-2 2 0 16,-3-2 0-16,3 2 1 0,-7-2-1 0,-5 9 0 15,1-2 0-15,-1 0 2 0,1-3 0 16,1 1 2-16,3-5 3 0,3 0-3 0,-1-7 0 16,2 1-2-16,-2-5-1 0,7-3 1 0,-2-3-2 15,4-3-1-15,2-4 2 0,4-2 1 0,1-3 0 16,2-2-3-16,8-8 2 0,-3 1-5 15,-1 3 8-15,-2 6 0 0,0 1 3 0,2-3 8 16,5 2-3-16,1 1 0 0,3-5-5 0,7 4-9 16,-3-4 2-16,14 0-2 0,2 0-5 0,7-4-13 15,3-1 6-15,3-3-15 0,1 1-5 16,3-6-20-16,3 2 2 0,15-11-17 0,-4 0-29 16,-3 0-99-16,10-9-19 0</inkml:trace>
  <inkml:trace contextRef="#ctx0" brushRef="#br0" timeOffset="-181414.694">7219 15632 439 0,'4'23'170'0,"1"-6"-152"0,-3-10-23 16,0-1-29-16,2-12 27 0,1 10 26 15,1-4 14-15,12-2-9 0,2-5-20 0,11-1-5 16,2-6-3-16,9-1-4 0,19-12 1 0,6 1-3 16,19-7-9-16,-7 6-7 0,-11 1 1 0,-8 6-8 15,-7 5 0-15,-3-3-2 0,-1 3-36 16,-3-1-27-16,1 3 26 0,-8 0-7 0,-6 6 16 16,-8-2-6-16</inkml:trace>
  <inkml:trace contextRef="#ctx0" brushRef="#br0" timeOffset="-180992.917">8114 15500 4 0,'-9'24'344'0,"2"-2"-258"0,3-6-84 15,2-1-14-15,-3-6 8 0,5-2 51 0,3-3-2 16,5 1-11-16,1-5-19 0,5 0-7 15,5-3-4-15,8-5-2 0,4-1-3 0,2-7 0 16,4 3-2-16,1-2 1 0,1-1-1 0,1-4 1 16,13-10 0-16,-7 1 2 0,-6-2-2 15,-7 5 3-15,-6-3 1 0,-5 2 7 0,-7 3 1 16,-4 0 12-16,-4 4-3 0,-5-2 3 0,-4 0-5 16,-1 2-6-16,-3 0-4 0,-3 0-2 0,-2 1 0 15,-4 1 2-15,-1 0-4 0,-2 5 0 16,-4 4-3-16,-4 3-3 0,-7 8 1 0,-7 2 1 15,-6 12-1-15,-18 12 0 0,-2 12 2 0,4 6 0 16,5 5 4-16,6 15 1 0,7-11 3 0,13-2 3 16,-4-2 3-16,13-3 5 0,4-3 4 15,7 1-8-15,4-2-4 0,7 0-8 0,9-2 0 16,7-5 1-16,6-8-3 0,6-5-2 0,6-4 3 16,3-4 0-16,7-10 0 0,5-4 2 0,1-6-7 15,8-7-8-15,8-4-14 0,22-19 1 16,-11 10-2-16,0-4-19 0,0 1-36 0,3 3 8 15,-1 2-31-15,-2 0-124 0</inkml:trace>
  <inkml:trace contextRef="#ctx0" brushRef="#br0" timeOffset="-180274.345">6127 16594 152 0,'22'15'166'0,"-11"-4"-95"0,-4-2-57 16,0-5 1-16,-5-4 6 0,2-4 1 0,-4 0 4 15,2-7-2-15,-2-3-11 0,0-1-5 0,-2-3 0 16,0-2-3-16,0-2-2 0,-3-2 0 0,-1 0 1 16,-1 0 8-16,-2-5-4 0,-2 3-4 15,-2 1-3-15,0 8-2 0,-3-1-2 0,-1 5-3 16,-5 8 4-16,0 1-2 0,-5 8 2 0,-1 3 0 15,-1 6 1-15,0 9 0 0,1 9-1 0,-5 20 2 16,-1 4 2-16,8 5 6 0,0 14 3 16,12-7 8-16,3-8-9 0,11-2 5 0,5-4-8 15,4 3-2-15,2-8-4 0,4-2-4 0,0-6 2 16,7-5-2-16,0-6-10 0,5-3-14 0,4-6 7 16,6 0-7-16,1-9-10 0,8-2-27 15,3-9-8-15,4 0-21 0,-3-11-64 0</inkml:trace>
  <inkml:trace contextRef="#ctx0" brushRef="#br0" timeOffset="-179915.053">6824 16574 40 0,'9'-4'91'0,"-5"1"19"0,-2 1-68 16,-4 9-7-16,-2-5 31 0,4 0-36 15,-2 0-5-15,2 1-3 0,-3-3 0 0,3 2-9 16,0-2-7-16,-2 0 3 0,4 0-1 0,-4 2 7 15,-2 7-2-15,-1 0 0 0,-3 6-4 16,-3 7-1-16,-5 5 3 0,1 6-2 0,-3 4-3 16,-8 16-1-16,4 2-3 0,4-4-3 0,0-3 1 15,5-1 1-15,4-8-1 0,3-3 6 0,3-3-1 16,6-7 9-16,1-4-2 0,5-4 6 16,2-5 1-16,2-4-6 0,7-9-2 0,0-2-4 15,4-9-2-15,7-5-4 0,0-4 1 0,2-6-5 16,11-20 0-16,-4-3 3 0,-1-4-3 0,3-17 0 15,-9 6-2-15,-4 6 2 0,-7 8-2 16,-4-1-12-16,-5 2-9 0,-2 3-3 0,-7-2 7 16,1 4 9-16,-7 6-4 0,-5 5-1 0,-2 11 12 15,-2 2-10-15,-7 11 8 0,-6 5-3 0,-4 13 5 16,-8 6-1-16,-8 16-3 0,-2 6-35 16,-9 27-54-16,4 3-42 0,9-4-49 0</inkml:trace>
  <inkml:trace contextRef="#ctx0" brushRef="#br0" timeOffset="-179430.795">7355 16519 470 0,'29'31'168'0,"-11"-11"-167"0,-7-5-18 15,-7-6-11-15,-2-3 49 0,1 5 6 16,-3 3-5-16,-5 8-18 0,3 6-12 0,-5 8 2 16,5-1 2-16,-2 0-5 0,2 3-16 0,2-3-3 15,0-2 12-15,4-2 4 0,-2-5 3 16,0-6 4-16,3-4 0 0,-5-5 5 0,0-3 1 16,2-1 0-16,0-2 0 0,-2-1 5 0,0-15 15 15,0 6 8-15,0 1 18 0,0 4-18 0,0 0 8 16,0-2-8-16,0 6-21 0,0-2-6 15,-4-4-5-15,4 0 3 0,-5-2-5 0,3-1-2 16,0-6-14-16,2-4-2 0,0-5-8 0,4-7 2 16,3-3 7-16,6-6 11 0,3-3 7 0,12-12 0 15,3 0 0-15,4 1 1 0,16-14 1 16,-2 6 2-16,-3 12 0 0,-2 11 1 0,-4 8 0 16,-5 12-1-16,-4 6 6 0,-5 9 0 0,-1 4 11 15,-3 5 13-15,0 9-5 0,-5 8-6 0,1 10-4 16,0 3-6-16,-5 10-5 0,-7 8 1 15,-3-2 2-15,-1-8-3 0,-4-6-1 0,2-3-1 16,-5-3-3-16,3-4-1 0,0-2 2 0,0-5-2 16,2 0-12-16,-3-4-13 0,6-5-25 0,-3-3-4 15,2-4-23-15,-2-1-41 0,0 0-42 16,2-3-42-16</inkml:trace>
  <inkml:trace contextRef="#ctx0" brushRef="#br0" timeOffset="-178462.281">8828 15793 532 0,'11'22'114'0,"-6"1"-86"15,-5-10-37-15,2-7-20 0,0 1 15 0,-2 0 13 16,-4 1 19-16,-3 3-4 0,0 7-13 0,-4 9 2 15,0 3-5-15,-6 19 1 0,-1 8 1 16,-4 25 2-16,7-3 4 0,4-4 0 0,6-9-1 16,-1-2-6-16,-1-2 2 0,3-2-2 0,-3-8-1 15,7-5 1-15,0-10 0 0,2-4 0 16,0-8 0-16,-2-1-2 0,0-4 3 0,0-7 1 16,0-4 4-16,0-5 1 0,0 3-3 0,0-5 7 15,0-13-5-15,0 6 3 0,0 3-1 0,0 0 5 16,0 0 2-16,0 0-12 0,0 4-12 15,-2-4-12-15,0-1 4 0,-2-5 1 0,-1-3-5 16,-1-7-11-16,-3-2 12 0,-2-4 2 0,0-5 8 16,-3-2-1-16,1 0 4 0,-7-10 7 15,-2 1 4-15,2 5 3 0,-2 6-6 0,-2 5 2 16,-2 8 1-16,-5 7-1 0,-2 7 6 0,-5 9 9 16,-8 10-8-16,2 10-4 0,6 8 3 0,5 5 6 15,0 13-7-15,9-2 3 0,4-3 5 0,7-4-3 16,4-2-4-16,7 0-2 0,2-5-5 15,4 1 1-15,3-7 2 0,6 0-1 0,0-7-2 16,5 0-1-16,0-4 2 0,6-5 2 0,2-4 0 16,7-4-1-16,5-3-2 0,15-12 1 15,0-8 0-15,-3 3 1 0,1-9-1 0,-7-2 2 16,-2-1 1-16,-4-1-2 0,-3 0 2 0,2-3-3 16,3 0-2-16,2-2 0 0,-5 0 1 0,-1 3 0 15,-8 1-2-15,-1 1 3 0,-3-5-4 0,-8 2 3 16,-1-2-2-16,-4-4-2 0,-2 2 1 15,-3 2 3-15,-1 7 5 0,-1 2 7 0,-2 7-3 16,-2 1 9-16,-2 8-9 0,2-1-2 0,-2 0-3 16,0 5-8-16,0 2 0 0,-5 2 3 15,0 3-1-15,1 4 2 0,-3 6-3 0,0 5 2 16,0-5 0-16,1 7-2 0,-1 5 0 0,2-1-3 16,-2 1-2-16,5 4-11 0,2-5 8 0,-1 1 4 15,3-3 6-15,5 0 2 0,-1-4-3 16,5-2 3-16,0-1 2 0,2-4 6 0,2-4-3 15,5-2 3-15,-1-3-3 0,3-4-3 0,5-4-2 16,8-7 0-16,2-2-1 0,0-5 3 0,-2 0-5 16,0-1 3-16,0-6 1 0,-4-1-3 15,2-5 0-15,-5-2 1 0,5-16-2 0,-4-4 0 16,-1-2 0-16,1-15 0 0,-5 1 1 0,-5 5 0 16,-1-4-2-16,-1 0-3 0,-2-5 2 0,-4 9 0 15,2 5 1-15,-2 1-1 0,-4 5 2 0,1 0 2 16,-1 14 9-16,-5 3 6 0,0 21-4 15,0 2-4-15,0 2-7 0,-3 4-3 0,1 5-2 16,-2-3 2-16,-1 10 2 0,-1 4 3 16,-5 6-3-16,-3 9 1 0,3-2 0 0,-2 7-1 15,-2 9 0-15,2 8 0 0,-7 27 1 0,2 2-1 16,3 6-1-16,-3 32 2 0,3-8-1 0,-1 26 0 16,9-34 1-16,3-22 0 0,2-20-2 0,4-13 2 15,0-12-2-15,3-3-2 0,1-5 0 16,3-2-1-16,0-7 0 0,2-4-2 0,2-3 2 15,3-1-8-15,3-5-11 0,4-5-9 0,3-1-7 16,3-5-29-16,2-2 18 0,2-3-37 16,2-4-70-16,-4-2-88 0</inkml:trace>
  <inkml:trace contextRef="#ctx0" brushRef="#br0" timeOffset="-177087.612">9044 16342 321 0,'-8'20'196'0,"5"-4"-162"0,1-7-24 0,0-3-11 15,6-12-5-15,-4 10 14 0,0-2 29 0,7 3 2 16,0-3-4-16,10 0-14 0,3 0-10 0,9-2 0 16,6 0-10-16,7-4-4 0,4-3-2 15,7 1 1-15,24-12 1 0,3-2-1 0,23-9 2 16,-21 5-4-16,-12 0 2 0,-19 4 1 0,-9 2 0 15,-11 1 3-15,-7 4 2 0,-4 1 4 0,-5 1 6 16,-4 3 6-16,-2 5 11 0,-7 1-5 16,1-2 9-16,-8 8-12 0,-1-2-7 0,3 1-6 15,1-3-2-15,2 0-1 0,0 0-5 0,0 0 1 16,0 2 2-16,0-2-5 0,-2 0-2 0,2 2-1 16,2-4-4-16,0 4 11 0,-2 2-1 15,0 3-2-15,-2 6 1 0,-2 7 1 0,-3 2-2 16,1 7 1-16,-10 15-3 0,-2 4 1 0,3 1-3 15,0-1-1-15,1-3 2 0,1 1 4 0,2-4-1 16,2-5 1-16,1-6-4 0,3 0-3 16,1-7 1-16,4-2-5 0,2-4 7 0,0-5-1 15,3 0 4-15,1-4 0 0,5 0 0 0,0-5-2 16,2-1-5-16,5-3 0 0,2-3-10 0,2-3-6 16,4-3 18-16,3 0-16 0,4-6 2 15,7-12-1-15,2-1-12 0,-5-3 23 0,1-2 2 16,-7 0 8-16,2-11 2 0,-9 2 0 0,-2 0 4 15,-4 2-4-15,-1 0 5 0,3 1 4 0,-5-1-5 16,-4 3 1-16,3-1-2 0,-5 3 4 16,-1 8 16-16,-3 3 4 0,-3 9-5 0,0 6-13 15,-2 4-9-15,0 1-14 0,-2 0 8 0,-5 6 1 16,-1 2 4-16,-3 5 4 0,-7 6-1 16,0 7-3-16,3-4-2 0,-3 6 11 0,-2 7 0 15,3 5-5-15,-10 23-3 0,3-2 0 0,2-2-1 16,2-2-1-16,2-2 2 0,3-7 0 0,4-6 0 15,4-3-4-15,3-6-1 0,4-3 0 0,2-4 4 16,7-2 0-16,-2-5-1 0,4-4 4 16,2-2-1-16,4-4 0 0,-1-1-1 0,4-6-1 15,0-3 1-15,4-1 0 0,5-7 0 0,-1-1 0 16,1-3 0-16,2-3 4 0,-3-2-6 16,5-11 2-16,-4-5 3 0,-5 1-7 0,-6-5 1 15,-5 2 0-15,-2-2-5 0,-9 0-5 0,-2 5 8 16,-2 4 5-16,-7 2-3 0,-2 5-2 0,-2 6 0 15,-7 2-5-15,1 5-3 0,-6 0 5 0,-1 8 7 16,-1-1-1-16,-1 3 2 0,3 3-2 16,-1 3 2-16,8-1-2 0,3 2 4 0,2-4-3 15,2 2 1-15,2 3-2 0,2-5-4 0,3 4 1 16,2-4-27-16,10 7 16 0,-10-5 2 16,2 0 2-16,0 0 12 0,5 3 1 0,-1-3 0 15,3 3 3-15,-1-5-3 0,7 4-1 0,5-4 1 16,6-2-2-16,5 0 0 0,2-3-2 0,4-2 4 15,3 1-1-15,12-3 2 0,-1 0 7 16,-5 3 4-16,-4 3-3 0,-3 1 1 0,-4 4 0 16,-2 3 3-16,-4 4-2 0,-3 4-7 0,-7 2-4 15,-1 5-2-15,-7 7-7 0,-3 1-7 0,-8 12 6 16,-2 0 4-16,-5 6 3 0,-9 11 0 16,-2-4 0-16,1-9 0 0,3-4 1 0,1-11-2 15,1-5 2-15,3-4 0 0,3-5-3 0,1-4 3 16,3-2-2-16,-1-2 2 0,5-3 0 0,0-11 1 15,0 5 8-15,0-2 2 0,0 4 1 16,2-2-5-16,-4 4-9 0,2-2-2 0,0-2-2 16,0-7-6-16,2 2 3 0,1-6-1 0,1-5-4 15,3-4-2-15,1-4 2 0,3-3 8 0,5-4-1 16,-1 0 7-16,10-13 3 0,1 6-2 16,-2 5 1-16,-4 6 0 0,0 7-2 0,-5 2 3 15,1 7-2-15,-3 4 2 0,0 3-1 0,-2 3 0 16,-2 6 4-16,2 3-5 0,-2 7 3 0,0 7 1 15,-3-2-1-15,1 10-4 0,0-5 0 16,-3 3-4-16,3 9 1 0,-1-2-2 0,-1-2 2 16,1-4 0-16,-1-3 1 0,1-2 2 0,1-4 2 15,0-3 0-15,1-4 9 0,-1-2-6 16,0 0 2-16,-1-5 0 0,3-2-1 0,0 1-4 16,-3-6 4-16,3 1 0 0,0-2-2 0,0-5-3 15,0 0-1-15,0-2 0 0,-1-4-3 0,3 1-2 16,-2-1-2-16,0-9 0 0,2-5-1 0,0 3-2 15,0-3 1-15,-2-2 4 0,4 5 5 16,0-1 1-16,-4 5-1 0,4 2 0 0,-4 3-3 16,0 3 2-16,2 3-5 0,-4 3 3 0,2 3-2 15,-1 3 2-15,3 2 2 0,3 7 2 16,-1 1 6-16,2 8-3 0,-1 4-1 0,-1 2-3 16,-2 4 1-16,0 3 1 0,-2-1 2 0,-1 3 1 15,-3-2 0-15,-5 2 1 0,-2-2-3 0,-5-3-1 16,-8 0-3-16,-3 1 0 0,-11-3 0 15,-4 0 0-15,-17 1-5 0,-8-5 2 0,3-5-9 16,4-6-3-16,7 0-19 0,2-9-1 0,9-3-22 16,2-3-11-16,1-5-12 0,1-2-42 0,2-5-182 15</inkml:trace>
  <inkml:trace contextRef="#ctx0" brushRef="#br0" timeOffset="-176915.777">10030 15826 38 0,'9'71'757'0,"4"-22"-700"16,-6-27-65-16,-3-9-25 0,0-11-29 16,-4 5 6-16,0-18-12 0,0 4-50 0,-2 5-152 15</inkml:trace>
  <inkml:trace contextRef="#ctx0" brushRef="#br0" timeOffset="-176728.327">8819 15838 580 0,'-11'37'18'0,"-4"-11"-91"16,2-19-125-16</inkml:trace>
  <inkml:trace contextRef="#ctx0" brushRef="#br0" timeOffset="-158435.698">6866 8195 42 0,'-35'7'38'0,"4"-5"-28"16,2-4 14-16,3-5-11 0,4 1 20 0,-3-1-17 16,6-4-2-16,-1 0-19 0,0 0-1 0,-2-6-6 15,2-1-3-15,-2-2 8 0,0 0-2 0,-2 0-3 16,-1-2 1-16,1 2 8 0,0 3 8 15,2-3 14-15,0 5-7 0,-3-5-5 0,6 4 3 16,-3-1 4-16,2 1-4 0,0-4-7 0,0 5 4 16,-2 2 2-16,-2-3-7 0,-3 1 0 15,1 2 3-15,-7 2-9 0,0-3 1 0,-7 6 5 16,-2 1 9-16,0-2-8 0,3 0 3 0,1 3-4 16,3-3 5-16,2 0 6 0,-3 2-9 0,-1 3 6 15,-5 0-8-15,-2-5 2 0,0 2 0 16,-2 3-5-16,4-3-1 0,0 1 1 0,2 3 4 15,-6-1-4-15,-5 2-2 0,-6-1 2 0,-5 3 1 16,2-2-3-16,3 0 3 0,2 2-2 0,2 4-1 16,-9 1 4-16,-4 2-4 0,-7 1 2 15,7 3 1-15,2-2-1 0,0 2 1 0,-17 2-2 16,4 3 0-16,4-3-2 0,0 5 4 0,3-3-1 16,-1 7 0-16,-4-2 1 0,-2 7-6 0,6-3 1 15,1 4 0-15,-1-1 0 0,-4 2 1 16,9-1 4-16,-4 1-3 0,19-3-7 0,0-1 9 15,7-1-2-15,4-4 0 0,-2 0 2 0,5 2-3 16,2-3 1-16,2 1 1 0,4 2 7 0,-2 7-13 16,7 0 10-16,2 2-10 0,2 2 5 15,-2-3-4-15,2 4 9 0,-2-4-4 0,2 1 6 16,0 0-4-16,1-4 6 0,1-1-6 0,2 0-3 16,1 8 3-16,4-1-5 0,-2 6 5 0,2-1 2 15,6 4-1-15,-4-3 2 0,5-1-3 16,4-5-2-16,0 0 4 0,2-4-1 0,0 2-2 15,3-3 1-15,-1 5-2 0,1 3 3 0,4 3 1 16,-1-1-1-16,6-1 0 0,-3-1-2 16,2-3 1-16,2-3 0 0,5-3 2 0,-4-1-4 15,1 1 3-15,1-1 2 0,-1 1 0 0,1 4 4 16,2-1 4-16,2 1-9 0,-4-2 12 0,6 0-4 16,5-5-8-16,1 0 10 0,10 0-12 0,2-4 6 15,2-4-3-15,0-1-3 0,-2-2 2 16,2 1 0-16,-2-1-1 0,7 0 1 0,1 0-2 15,5 1 1-15,1 1 0 0,-4 0 1 0,1 3-2 16,-2 0 3-16,-9 1-2 0,4-1-1 16,3-2 1-16,4-1-1 0,4 0 2 0,-2-1 1 15,-2-3-2-15,2 0 0 0,-4-2-2 0,11-1 3 16,4 1-2-16,9-4 0 0,-7-1 0 0,0 0-2 16,3-4 3-16,11 0-2 0,-1-4 2 15,-4 0-1-15,3-5-1 0,6 2 1 0,2 1 0 16,0-3 0-16,0 0 1 0,0-2 1 0,3 2 3 15,-3 0 1-15,2-2-2 0,1 2-4 0,1 1 3 16,3-1 0-16,0 0 2 0,-2-2 0 16,-1 0-1-16,3-2 1 0,-2 4 2 0,6-4-2 15,0-3-3-15,5 1 1 0,-1-1 0 0,3-1 0 16,0-1 0-16,2 3 11 0,-4-5-10 0,6 4-3 16,0-4 0-16,-4 3-1 0,0-3 3 15,-2 0-2-15,-3 0 2 0,-6 0-2 0,2 3 2 16,-2-3-1-16,-3 2 0 0,1 3-1 0,-3-1-1 15,-4-1 0-15,0 1 1 0,0 1 0 0,0 0-2 16,-4 1 3-16,2-1-3 0,4-3 2 16,2 1 0-16,1 1-1 0,-1-1 0 0,0 1 0 15,3-2 0-15,-7 1 0 0,0 1 1 0,-2-3-3 16,2 1 3-16,-11-2-2 0,0-2 0 0,-11 4 2 16,2-4 0-16,2-2 0 0,-2 2 3 15,-6 0 2-15,-1-2 0 0,-6-1 0 0,2 3-4 16,-2 0-2-16,7-2 2 0,-3 0-1 0,0-7-3 15,-8 2 4-15,-5-2-4 0,-7-2 2 0,-1-2 1 16,-1 0 1-16,-2-3 2 0,-4 3 7 16,-5 2 3-16,-4 2 7 0,-9 5-7 0,-2-1-1 15,-3 1-16-15,-6 1 0 0,0-3 1 0,-9 1 3 16,-4-4-4-16,-9 1 1 0,-15-8-2 0,-12 3 1 16,1 0 1-16,-7 2-1 0,4 4-1 15,-11 2-2-15,-2 3 1 0,-15 4-2 0,8-6 3 16,5-1 1-16,0-1 1 0,-11-1-2 0,-3 3 3 15,1-1-3-15,-3 1 6 0,-6 1-1 16,0 1 0-16,-9 2 0 0,-4 4 0 0,-3 1-2 16,0 4-1-16,-6-1-1 0,0 6 2 0,-3 1-4 15,1 3 3-15,-5-1 0 0,-4 3-1 0,6-2 0 16,-4 4 3-16,-2-5 0 0,0 5 0 0,2 0 2 16,2-2-2-16,0 0 1 0,0 2 0 15,0-3-1-15,-2 1 0 0,4-2 1 0,3 2-2 16,-7-3 1-16,4 1 2 0,1-1-3 0,-1 1 2 15,-2 0-1-15,0-1 0 0,-4 1-1 16,0 2 2-16,6-1 0 0,-2 3-2 0,0 0 1 16,-2 0 0-16,11 0 0 0,0 5 0 0,5-5-4 15,1 6-21-15,5-3-17 0,0 3-23 0,-2 1-36 16,0 6 27-16</inkml:trace>
  <inkml:trace contextRef="#ctx0" brushRef="#br0" timeOffset="-153983.649">18146 7754 10 0,'-51'12'36'16,"3"-1"11"-16,-3-9-26 0,-15-7-15 0,4-1 8 16,5-5 13-16,-16 0 5 0,7 4-8 0,9 3 23 15,6 1-32-15,5 3-7 0,-7 0 1 16,-2 3-7-16,-5-6 1 0,1 3-4 0,1-4 2 16,1 0-1-16,0-1-1 0,-1 1 0 0,-8-3 1 15,-2 3 0-15,2-7-2 0,2 4-2 16,0 1 0-16,-2-1 3 0,-14 3-1 0,5 4 2 15,2-5-2-15,-2 5 1 0,-8 2 0 0,-3 1 0 16,0-1-1-16,-2 2 1 0,-5 1 0 0,0 1 2 16,-6 1 0-16,-2-1 1 0,-3 3 0 0,-2 2 0 15,-4-2 3-15,0 2 1 0,2 0-3 16,-3 0-1-16,1 0 0 0,-2 2-1 0,-1 1 0 16,3 1-1-16,-2 0 0 0,1 5 1 0,6 0 0 15,-1 2 0-15,2 0-2 0,0 7 1 16,10-3 0-16,-3 3 0 0,8 0 1 0,1-1-1 15,7 1-1-15,-1 0 3 0,14-1-2 0,2 3 1 16,4 2-1-16,-2 5 1 0,9-1-2 0,-3 5 0 16,21 0 1-16,-3 0-1 0,7-2 1 0,2-1-2 15,0-1 3-15,3-3-2 0,1 3 0 16,1 3 2-16,6 1-3 0,2 5 3 0,3-3-1 16,4 0-2-16,2 0 0 0,3-4 3 0,6-5-4 15,0 2 4-15,6 3 2 0,1 2-1 16,4 2-2-16,2 2 4 0,5-2 0 0,1 1-1 15,10-6 0-15,0-1 3 0,4-3 1 0,0 2-2 16,4 3 0-16,1 4 1 0,4 0-3 0,4 0-2 16,9 1 1-16,11-8 1 0,-8 1 2 15,1-5 2-15,5-3 1 0,-2 4-5 0,13 1 5 16,-2 0-4-16,-1 0 1 0,1-2-1 0,13 1 0 16,0-10-1-16,9 2 0 0,0-4-2 0,4-2-2 15,0-2 2-15,11 2-2 0,-2-5 1 16,5-2 0-16,-1 0 1 0,10 1-3 0,-1-1 3 15,-2 0-2-15,2-2 0 0,9 0 1 0,-2-2-2 16,9-2 2-16,-3-3 0 0,1 0 1 0,-3-1-1 16,7-1 0-16,0 0-1 0,4-2 3 15,3 2-2-15,-7 1 1 0,2-3 3 0,-2 2-2 16,-3-2-1-16,10-2 2 0,-3 2 0 0,3 0 2 16,2-3-3-16,-1 1 0 0,1-2 0 15,2-1 0-15,0-1 1 0,4-1-1 0,3-2-2 16,-1 0 1-16,3 1 0 0,-5-3 1 0,1 2 1 15,-5-2-1-15,2 2 1 0,-4 2 0 0,-1-2 1 16,-1 5-1-16,1-7-1 0,-3 4 1 0,-1-1-1 16,-11-1 3-16,1 0-2 0,-5 0 1 15,-1 0 0-15,-10 3 3 0,-2-1-3 0,-14-2 7 16,1 3-5-16,-10-3-2 0,-1 2-3 0,-1-2 0 16,-2 3 1-16,-2-3-2 0,-2-2 2 0,4 2-2 15,1-2 0-15,1 0-1 0,0 0 0 16,10 0 1-16,-3 0-1 0,4 0 0 0,0-2-1 15,-4-3 1-15,3 5 1 0,-5-2-3 0,2 2-7 16,-9-2-1-16,0 0 4 0,-4-1-5 0,-1-1 6 16,-5 2 2-16,-3-1 2 0,2 1 3 15,-2 0-2-15,-5-2 1 0,1 1 0 0,-1 1 1 16,1 0-1-16,2 0 0 0,2-3 1 0,-14 3-1 16,3-5 0-16,-9 3 0 0,1-3 0 15,1 3-1-15,0-5 1 0,-4 0 2 0,-7 0 0 16,-10 0 5-16,-3 1-1 0,-2-6-5 0,-3 3 1 15,3 0 4-15,-2 2 1 0,0-2 0 0,-3 5-3 16,-4-5 3-16,0 0-7 0,-2 0-1 16,0-5-2-16,0-4 8 0,-3-2-5 0,1-2 2 15,-5 0-4-15,0-3 2 0,-4-2 0 0,0 5-3 16,-2-2-1-16,-3 1 0 0,-4-1 1 0,-2-3-12 16,-5-2 15-16,-2-4-2 0,-4-2 2 15,-9-1-2-15,2 3 1 0,-8-3-4 0,-5 10 6 16,-7-1-3-16,-4-4 3 0,-5 2-3 0,3-2-1 15,-5-3-1-15,-2 6 2 0,-15-4-5 0,2 12 7 16,-16 3 0-16,3 1 1 0,-18 0 0 16,-2 1-1-16,-12-1 2 0,-1 2-2 0,-9-1-1 15,-5 4 2-15,-13-3 0 0,-2 5-2 0,-2-2 4 16,-3 4-4-16,-4 0 2 0,0 5-1 0,-4-1 0 16,-3 3 0-16,-6 2-7 0,0 2 5 15,-9 0-2-15,2 5 1 0,-6-1 2 0,0 3 0 16,-7 0-4-16,2 2-2 0,-11 0-13 0,2 2-12 15,-2 0-26-15,-2 3 27 0,-2-1-32 0,0 3-29 16,0 0-38-16</inkml:trace>
  <inkml:trace contextRef="#ctx0" brushRef="#br0" timeOffset="-118554.623">11256 10599 110 0,'4'22'13'0,"1"-9"17"0,1-4-7 16,-4-7 10-16,1-4-21 0,-1-3 23 15,0 1 0-15,0 0 43 0,0-3-46 0,1 3-13 16,1-1-7-16,-4 1-11 0,2-1 3 0,1 5-5 16,-3-4-8-16,0 2 9 0,2 2 2 0,0 0-3 15,-2 0 8-15,4 4 0 0,1 1 8 16,1 3 2-16,-1 6 3 0,1 1-1 0,1 5 7 15,4 17 8-15,-2 3-7 0,-3 11-15 0,1 11 6 16,0 32-1-16,-5 43-1 0,-4-9-12 0,-3 22 0 16,-1-82 0-16,1 3 0 0,1-21 10 15,-1-3-8-15,3-12-4 0,2-8 0 0,-2-5-3 16,2-3 2-16,-2-10 5 0,2 0 8 0,0-2 5 16,0-3 6-16,0-15-4 0,0 4 2 0,0 10-14 15,0-1-8-15,0-7-3 0,0-3 2 16,0 1-5-16,-2-6 6 0,2-5-4 0,0-6 1 15,0-5 1-15,-3-6-3 0,3-5 1 0,0-2 2 16,-2-19 0-16,2-1-4 0,-2-2 1 16,2 0 3-16,0-24 0 0,0 4 0 0,-2-15 0 15,-3 22-3-15,3 17 4 0,-4 7 2 0,1 7-3 16,-4 2 1-16,3 2 0 0,-3 2 1 0,0 1-2 16,5 5 2-16,-3 4-2 0,5 1 0 0,2 0-1 15,2 3 0-15,2-5 0 0,5 0-1 16,2 0 5-16,3-2-5 0,3 2 4 0,7-2-2 15,3 2 2-15,6 3-1 0,2 6 0 0,5 0 0 16,2 4 1-16,2 2-2 0,0 8 1 16,-2 1-1-16,-2 7-2 0,-3 0-6 0,-2 9 2 15,1 2 4-15,1 7 3 0,5 6-1 0,0 7-1 16,0 6 2-16,2 9-1 0,-9 3-1 0,-4-1 1 16,-11 1 0-16,-5-9 3 0,-8-1-2 0,-5-8 6 15,-4 2 7-15,-5-4 0 0,-8 4 0 16,-5-2-7-16,-11 2 1 0,-13 2-6 0,-13-2 1 15,-7-2-1-15,-9-4 2 0,9-5-1 0,7-2 0 16,-1-5 1-16,1 0-1 0,0-4-1 16,6-2-2-16,5-7 1 0,8 1 0 0,10-3-3 15,6 0 2-15,2 0-9 0,4-3-26 0,5 1-35 16,2 0-45-16,3 0-22 0,1 2-271 0</inkml:trace>
  <inkml:trace contextRef="#ctx0" brushRef="#br0" timeOffset="-118054.747">11796 11040 237 0,'-7'15'189'0,"3"-6"-134"0,0-5-47 16,1-1 8-16,1-6-6 0,2-1 8 0,0 0 0 16,0-1-13-16,5-4-10 0,-3 5-3 15,4-3 6-15,-1 3 4 0,1 0-1 0,5 4-1 16,-2 0 2-16,2 0 2 0,3 4 1 0,1 5 2 16,3 4 3-16,-3 2 0 0,0 7 4 15,-1 7 1-15,-3 0 2 0,-2 6-4 0,-5 5 4 16,-2 15-5-16,-4 0 1 0,-2 0 1 0,-5-6 9 15,0-5-5-15,0-5-4 0,-2-8 2 0,0-4 3 16,2-10-7-16,3-3-1 0,-1-8-5 16,3-1 5-16,-1-1 0 0,5-11 2 0,0 3 3 15,0 2 0-15,0 4-10 0,-4 0-8 0,2-4 0 16,-3-2 2-16,1-7-3 0,-1 2 1 0,-1-11 1 16,-1 7-4-16,3-5-1 0,-1-4-3 15,1-2 3-15,-1-3 1 0,5-1-3 0,-2-1 0 16,4-4 7-16,3-9-1 0,-1 0 3 0,5 5-2 15,4-1 1-15,1 3 2 0,3 2-3 0,1 0 0 16,2 2 2-16,2 4-4 0,2 3-4 16,-4 2-6-16,4 4-4 0,-4 3-9 0,0 4-17 15,-3 2-21-15,1 3 1 0,0 3-7 0,-1 3 21 16,-1 3-28-16,-1 3-41 0,1 3 7 16,-1 2-27-16</inkml:trace>
  <inkml:trace contextRef="#ctx0" brushRef="#br0" timeOffset="-117804.807">12480 11104 189 0,'2'6'230'0,"-2"1"-188"0,0-3-22 0,-2-1-1 16,-1-1 13-16,1 0-6 0,-7-4-13 0,5 2-17 15,4 2 5-15,2 2 35 0,0 1 18 0,-2 6-23 16,-2 4-13-16,0 7-3 0,0 5 1 0,-3 1-3 15,1 8-7-15,2 1-6 0,-3 3-3 16,3 6-3-16,-5 7 3 0,1 0-4 0,-1-13-1 16,3-5-5-16,-3-6-1 0,3-10-5 0,-1-3-10 15,3-3-33-15,-2-4 16 0,2-2-9 16,-1-1-14-16,-1-1-85 0,-1-3-88 0</inkml:trace>
  <inkml:trace contextRef="#ctx0" brushRef="#br0" timeOffset="-117664.216">12363 10716 464 0,'4'17'96'0,"0"1"-74"0,-4-7-54 16,-4-2-36-16,2-7-12 0,0 0-61 16,-3 0-2-16,-1 3 26 0</inkml:trace>
  <inkml:trace contextRef="#ctx0" brushRef="#br0" timeOffset="-117179.955">12846 11194 192 0,'6'11'197'0,"-4"-6"-138"0,-2-8-39 0,-4-3 12 16,0-5 7-16,-3-3 6 0,2 6-15 0,-1-1-12 16,-3-4-5-16,2 4 2 0,1-4-1 0,-5 1-7 15,6 1-1-15,-3 3-8 0,1-1-8 0,3 2-4 16,-1 3-9-16,1-1 8 0,-1 5 8 16,-3 3 3-16,1 3 1 0,-4 10 0 0,0-1 2 15,-7 14-1-15,3-1 2 0,-1 8 2 0,1-3 0 16,-1 2 11-16,8 3 7 0,-3-1-1 15,6 3 11-15,-1 8-18 0,8-8-1 0,2-3 0 16,5-6 1-16,4-7 1 0,0-1-1 0,5-8 2 16,0-4 3-16,-1-7-2 0,-1 1 0 0,4-5 0 15,-5 0-5-15,1-5-2 0,1 1-5 0,1-7-5 16,2 0 1-16,0-7 0 0,2-6-2 16,2-9 3-16,-2 2 0 0,-2-4-2 0,-5 0 2 15,1-3-1-15,-3 3 0 0,-4-5-2 0,-5 5 2 16,0-3-3-16,-8 5 2 0,0-2 2 15,-3 4 0-15,-4 2-4 0,0 5-4 0,-4 4 0 16,-3 3-2-16,2 6-2 0,-3 2-13 0,-1 2-14 16,2 7-20-16,-4 7-10 0,2 2 0 15,0 0 16-15,3 6-15 0,-1 5-59 0,3 2-59 16,1 2 93-16</inkml:trace>
  <inkml:trace contextRef="#ctx0" brushRef="#br0" timeOffset="-116758.186">13095 11009 298 0,'-5'0'146'16,"-4"0"-120"-16,3 0 4 0,1 0-26 15,1 0 4-15,0 0-1 0,1 0 19 0,1 0-5 16,2 0 0-16,5 4-4 0,-1 1 5 0,5 1 1 16,2 3-3-16,2 2-6 0,3 2-1 0,6 12-6 15,-3-1-1-15,1 5-6 0,-4-1-4 16,-1 3 3-16,-2 0-3 0,-4 2 1 0,0 0-1 16,-2-2 2-16,-3 9 0 0,-2-5 3 0,0-6-2 15,-4-7 3-15,2-5 7 0,0-6 8 16,-2-2 10-16,2 0 0 0,-2-13 1 0,0 1-6 15,2 1-2-15,0 2-2 0,0 0 0 0,0 0-2 16,0 2-6-16,-3 1-10 0,3-3-2 0,-2 0 0 16,0-3 2-16,0-1-1 0,-3-5-4 0,1 0 2 15,-3-2-9-15,3-4 1 0,-3-3-6 16,3-2 5-16,0-2-8 0,1-4 3 0,3-1 0 16,3-3 9-16,1-4-1 0,3-3 1 0,8-14-7 15,0 7-5-15,5 0-32 0,2 2 4 16,3 5-3-16,1 4-32 0,9-7-11 0,1 13-59 15,-6 8-41-15</inkml:trace>
  <inkml:trace contextRef="#ctx0" brushRef="#br0" timeOffset="-116539.489">13774 10982 257 0,'4'0'173'0,"1"-2"-138"0,-14 0-17 0,2 2 12 16,7 0 1-16,-2 0 4 0,2 0 1 0,-2 0-27 15,2 0-1-15,4 2 23 0,-4 0 0 0,2 9-10 16,-2 0-6-16,0 12-9 0,-2 1 2 0,0 7 4 16,-2 6-10-16,1 3-7 0,-1 2-3 15,-3 2-3-15,1 2-18 0,-3 11-3 0,0-6-5 16,0-11-2-16,3-9 20 0,1-9 8 0,1-7-3 16,-1-2 8-16,3-4-36 0,-2-4-31 15,-1-1-100-15</inkml:trace>
  <inkml:trace contextRef="#ctx0" brushRef="#br0" timeOffset="-116398.898">13752 10546 40 0,'-5'6'193'0,"-1"-1"-110"0,-1-1-146 0,0-2-128 15</inkml:trace>
  <inkml:trace contextRef="#ctx0" brushRef="#br0" timeOffset="-116086.47">14248 10145 105 0,'17'13'336'0,"-3"-2"-275"0,-5-2-66 0,-3-5-9 15,-1 3 23-15,-3-3 29 0,2 5 1 0,1 6-7 16,-3 5 8-16,4 7-10 0,-3 15-6 16,-3 10-6-16,0 4 7 0,-7 19-12 0,0-1 3 15,1 8-4-15,-5 11 3 0,6-29-9 0,3 4-1 16,-2-11-4-16,1 3 0 0,1-3-1 0,0 0-5 16,2-4 5-16,2-6-2 0,-2-10 3 15,0-8-3-15,0-5 1 0,0-4 3 0,0 0 0 16,0-3 0-16,0-3 3 0,-2-6-2 0,2 1 0 15,0-2-4-15,2 0 1 0,-2-3-1 0,0-11 1 16,0 1-3-16,0 3 1 0,0 1 0 16,0 2-2-16,0 0-24 0,0-2-32 0,-2 4-142 15,2-2-33-15</inkml:trace>
  <inkml:trace contextRef="#ctx0" brushRef="#br0" timeOffset="-115664.696">13977 11038 120 0,'-29'-7'240'0,"5"-2"-83"0,-1 2-101 16,1-1-6-16,7-1-20 0,3 4 15 16,3 1-5-16,5 0-1 0,6 4-25 0,0 0-5 15,0 0-5-15,-3-3 0 0,1 3-1 0,7 0 5 16,4 0-6-16,2 3 1 0,8-1-2 0,3 4-2 16,7-1 1-16,6-1-2 0,5 1-1 15,6-1-3-15,20 3-3 0,3-3-14 0,-5 1 3 16,-2-1 1-16,12-2 9 0,-12-2 9 0,-7-4-1 15,-6-3 6-15,-7-2 4 0,-9 0 12 0,-7 1 0 16,-6-3 0-16,-7 0-7 0,-2 0-1 16,-6-3 0-16,1 1 3 0,-1 0-4 0,1 0 2 15,-1 2-5-15,-1 0-1 0,-2 2 0 0,1 0-2 16,-3 2-1-16,0 3-2 0,-7 6-3 0,3 0 1 16,1-2-2-16,1 0 1 0,4-2-2 15,-2 2 4-15,3 2-1 0,-6 5 1 0,1 6-3 16,0-2 3-16,0 9-1 0,-5 2 1 0,1 5-1 15,-3 6 0-15,0 0-1 0,0 2 2 16,-2 0-3-16,-4 9 2 0,4-4-1 0,2-5-1 16,-2-4 0-16,4-2 2 0,1-7-1 0,-1 0-4 15,3-4-4-15,-1-3-20 0,3-2 3 0,0-2-22 16,0-2-29-16,-1 2-40 0,3-4-16 16,-2-1-81-16</inkml:trace>
  <inkml:trace contextRef="#ctx0" brushRef="#br0" timeOffset="-115508.484">14751 10332 482 0,'-3'29'50'0,"-1"-5"-69"0,-1-6-29 0,1-3-42 16,0-2-94-16,-1-2 121 0,3-4 42 0,-2 2 8 15</inkml:trace>
  <inkml:trace contextRef="#ctx0" brushRef="#br0" timeOffset="-114946.124">15178 10760 569 0,'7'20'133'0,"-5"-3"-109"0,2-6-14 16,-4-4-5-16,-2-5-4 0,2-2 6 0,-2 0-2 15,2-2-8-15,0 0-4 0,0-3-14 0,0 3-17 16,0 0 3-16,2 0 8 0,3-3-1 15,-1 1 1-15,3-3-10 0,2 1 18 0,6-5-3 16,3 0 6-16,4 2 8 0,2 0 5 0,2 0 3 16,3 2 1-16,0 1 1 0,2-1-1 0,-5 3 3 15,0-1 9-15,-3 3 0 0,-6 0 2 0,-1 0 3 16,-5 2 7-16,-5 0-1 0,1 0-12 16,-5 0 2-16,2 4 18 0,-4 3 3 0,0-1-9 15,-2 3-1-15,-2 4-8 0,-3 3-4 0,-2 2-4 16,-4 1-1-16,2 1-4 0,-4 4 7 15,-3 1-6-15,-2 1-2 0,0 3-1 0,-2 4-1 16,-2 2-1-16,-5 3-2 0,-6 12 0 0,0-3 1 16,2-3-1-16,2-2 1 0,2-9 0 0,5-2 0 15,2-7 1-15,4-4 1 0,5-7 0 0,4-2 2 16,3-2 1-16,1-3 2 0,1-1-3 16,4 1 5-16,4-12 4 0,-4 8 6 0,2 2-4 15,1-1 2-15,1-1-5 0,3 2 1 0,2-2-6 16,6 1 2-16,-2 1-7 0,9-2 1 15,5 0-2-15,4 1 0 0,2-3-3 0,9 0-1 16,4-3 2-16,2-1-8 0,3 2-4 0,17-5-5 16,-4 1-7-16,-9-3-4 0,-2 2-26 0,-9 1-49 15,1-1-15-15,-12 3-54 0,-5-1-107 0</inkml:trace>
  <inkml:trace contextRef="#ctx0" brushRef="#br0" timeOffset="-114680.559">14969 11002 67 0,'-5'11'392'0,"1"-4"-258"15,2 0-103-15,11-5-4 0,-7 0 5 0,2-2-2 16,-4 0-5-16,2 0-4 0,-2 0-4 0,3 0-4 15,-3 2 4-15,4 0-4 0,3-2-3 16,1 0-7-16,10-2-4 0,4 0 2 0,2 0-2 16,7-3-3-16,2-1-1 0,3-1-4 0,14-4-23 15,1 0-26-15,0 0-56 0,-3 2 26 16,-1 0-5-16,-1 1-68 0,-2-1-87 0</inkml:trace>
  <inkml:trace contextRef="#ctx0" brushRef="#br0" timeOffset="-114133.818">16023 11077 13 0,'-9'5'410'15,"2"-3"-298"-15,3-2-71 0,-1-5-6 0,1-1 13 16,2 1-11-16,2-1 4 0,-2-1-19 0,2 1-9 16,0-1-9-16,4 0-3 0,-2 1-4 15,0 1-1-15,3 1 1 0,6-3 0 0,0 1-1 16,7-1-9-16,6-4 0 0,0 4-14 0,7-1 1 16,-2 1 0-16,6-2 2 0,-2 0 13 0,11 1 5 15,-4-6 2-15,-1 3 5 0,-3 0 4 0,-3 2-1 16,-2-4 7-16,-7 0 11 0,0 2-1 15,-2-2 6-15,-4-1 8 0,-3 1-15 0,-4-4-6 16,-2 1-8-16,-4-1-5 0,-1-3 1 0,-4-2-3 16,-2 0 5-16,-5 2-1 0,1 0 1 15,-6 4-1-15,-3 1-3 0,-3 2-2 0,-4 6 4 16,-6 5 1-16,-3 4 0 0,-9 7 2 0,-2 9 0 16,-22 15 0-16,-2 9-3 0,-15 19 0 15,14 3-2-15,12-6 0 0,11-1 2 0,7-4 0 16,1-5 5-16,6-4 0 0,3-8 0 0,12-5 2 15,1-7-4-15,8-2 2 0,6-2 4 0,4-3 4 16,3-1 4-16,11-1-5 0,1-4-7 0,12 0 5 16,5-6-4-16,10-1-5 0,7-4 0 15,26-11-3-15,9-4 1 0,29-14-4 0,-31 11 5 16,0 3-4-16,0-5 1 0,-4 0 0 0,-1 3-1 16,-12-1 1-16,-1 3-1 0,-4-3 0 0,0 7-5 15,-9-5-4-15,-2 8-4 0,-9-3-12 16,-9 4-8-16,-8 0-20 0,-3 1-60 0,-4 1-73 15,-5 3-194-15</inkml:trace>
  <inkml:trace contextRef="#ctx0" brushRef="#br0" timeOffset="-112868.497">11267 12217 446 0,'20'35'253'0,"-5"-15"-170"0,-4-7-79 16,-6-4-14-16,-3-2-32 0,0-16 11 15,0 2 20-15,-2 3 17 0,2 8-2 0,1 1-1 16,1-3 3-16,3-2-5 0,1 0 4 0,3 0 1 16,9 0 3-16,2 0-4 0,9 0 0 15,7-4 5-15,8 1 0 0,22-8-4 0,10 0 1 16,27-11 0-16,8-2-1 0,35-11 1 0,-36 15 2 15,3-2 2-15,8 0 2 0,1 2-4 0,6 0 8 16,2 0-6-16,7 5-2 0,0-3 1 16,6 3-3-16,3-1-2 0,4 1-1 0,2 0-3 15,10-1-1-15,-1 1 1 0,2-3-2 0,1 3 2 16,1-1 0-16,-2 3-2 0,-4 0 2 0,0 2-1 16,-11 0 2-16,2 0 0 0,-4 0 1 0,-2 4 2 15,1-2-1-15,-1 0 0 0,-3 3 2 16,-2 1-2-16,-2-1-3 0,-2-1 1 0,-5 1-1 15,-2-5 0-15,0 4-1 0,-2 0 0 0,-13 1 0 16,0-1 0-16,-14-2 0 0,0 5 1 16,-19-1 1-16,0 1-3 0,-23 0 2 0,1 1-2 15,-12 1-1-15,-8 0 3 0,-14 2 0 0,-4-2-2 16,-6 2 1-16,-5 0-1 0,-2 0 2 0,-7 0 0 16,4 0 0-16,-1 0-1 0,-3 2 0 15,-11-2 0-15,5 0 2 0,-1 0 1 0,3 0 1 16,2 0 0-16,0 0 2 0,-2 0-2 0,2 0-3 15,2-2 1-15,0 0-10 0,-2-1 5 0,-2-3 1 16,-2-3-1-16,-1-2-3 0,1-2-1 16,-7-7 1-16,-9-11 2 0,-2-4-1 0,-2-7-3 15,0 0-4-15,2-7-2 0,-5-4 4 0,-8-19-3 16,2-3 8-16,-7-24 6 0,5 10-3 0,8 12 4 16,7 11-3-16,5 6 2 0,4 5 0 15,2-2 2-15,3 0-2 0,1 4 1 0,1 0-2 16,4 7 2-16,2 4 0 0,-2-2 0 0,0 2-3 15,0-7 0-15,0 1-1 0,-2 1-1 0,-3 1-7 16,1 6-4-16,-3 3 0 0,-1 6 3 16,-6 2-2-16,-1 3-6 0,-5-1-2 0,-2 5-8 15,-7-2 11-15,-2 7-1 0,-8 1 4 0,-3 1 8 16,-9 6 0-16,-8 2 0 0,-14 3 1 16,-9 13 6-16,12-7 2 0,1 4-2 0,-12 1 1 15,-1 4 5-15,-6-2-1 0,0 2-3 0,-5 0 1 16,-2 2 1-16,-6 0-2 0,-3-2 0 0,-4 0 0 15,-2-2 0-15,-9-2 1 0,0 0 2 16,-2-3 0-16,-1 0-1 0,-3 1-3 0,-3-5 2 16,0 0-2-16,2 0 0 0,-2 0-1 0,1 0 0 15,-4 0 1-15,1-5-1 0,9 1 1 0,0-5-2 16,2 2 0-16,0 1 2 0,-3-5-4 16,3 2 3-16,7-2-1 0,2 0 1 0,-3 0 0 15,1 0 0-15,6 2 1 0,0-2-1 0,5 2 0 16,-1-2 0-16,10 0 2 0,-1 0-2 0,16 0-8 15,-3 2-5-15,3-2 2 0,2 5-3 0,11-1 14 16,0 0 1-16,7 1 1 0,-2 1 1 16,-5 1-2-16,2 4 4 0,0 2-5 0,3 0 3 15,-3 5-3-15,-4 0 2 0,-14 4-2 0,5 2 0 16,7-2 1-16,-2 0 1 0,10 2 6 16,3-2 9-16,2-2-4 0,6-5-4 0,14 5-8 15,4-2-1-15,9-3 1 0,2 3-2 0,2 0 1 16,5-1 0-16,0 5 0 0,4 5 0 0,0 1 0 15,0 3 0-15,1 4-1 0,-1 1 3 16,2 3 3-16,-4 5-4 0,7 9 6 0,-3 18 4 16,5 8 5-16,-2 5-3 0,4 2-3 0,11 11-5 15,4-13-1-15,0 8-2 0,3-1 6 0,2 3-2 16,-2 1 4-16,-3 9 0 0,3 2-3 16,-3 4-2-16,-6 0 0 0,0-6 0 0,-7 1-5 15,-2-16 5-15,-2-1-5 0,0-13 0 0,-3 0 2 16,-2-3-3-16,3-3-1 0,-3-10-4 0,3-4-12 15,0-6-17-15,-1-5-59 0,1-5-99 16,2 1-133-16</inkml:trace>
  <inkml:trace contextRef="#ctx0" brushRef="#br0" timeOffset="-111728.15">17754 10907 172 0,'-27'3'116'15,"5"-3"7"-15,4-5-90 0,3-1 20 0,2-1-15 16,6 3 7-16,-2-1-14 0,5 3-13 0,-1 0-3 16,14 2-1-16,-2-2-2 0,-5 2 6 0,0 0-9 15,1 0 1-15,-3 0-4 0,0 0 0 16,0-3-5-16,0 3 3 0,0 0 6 0,0 0 2 16,6-2-2-16,5 0 1 0,7 2-2 0,4-4 3 15,4 1-3-15,10-1-1 0,3 0 3 0,25-3-3 16,2-2-6-16,5 0 1 0,35-2 1 15,-5 0-2-15,31 0-1 0,-15 2 4 0,16 5-3 16,-72 0 2-16,1 1-4 0,-11 1 2 0,-5 2-1 16,-2-2-1-16,-4 2 0 0,-3 2-2 15,-4-2 3-15,-4-2-2 0,-2 2-1 0,-3 0 2 16,-2 0 2-16,-4-2-2 0,-3 2 1 0,-2-2 1 16,0-1-1-16,-4 1-1 0,0 0 1 0,-2 0-3 15,-3 2 1-15,0-2 1 0,-15 2 4 0,5 0-2 16,10-3-9-16,-4 1-2 0,-2-2 0 15,-2-1-2-15,-5-4 4 0,-4 3 5 0,2-3 2 16,-5 2-2-16,-6 1 2 0,-4-1 1 0,-3-2-1 16,-6 3 0-16,2 1 0 0,-7-3 0 15,-9 1-5-15,1-2 3 0,-3 0 0 0,3-2 2 16,-3 2-1-16,-15-2 3 0,4 3-3 0,7-1 3 16,9 2 4-16,8 3-5 0,5-1 2 0,9 1 1 15,6 2-1-15,5 0-1 0,4 2-2 16,0-3 0-16,3 3 0 0,12 3-1 0,-1-3-2 15,-3 0-2-15,0 2 3 0,-6-2 5 0,2 2 5 16,8 0 2-16,-4 3-3 0,5-1 1 0,6 0-3 16,7 3-1-16,7-3-4 0,8 1 2 15,7-1-3-15,4 1 0 0,20 1 1 0,-2-1 1 16,-2-1 0-16,0 0-1 0,19 5 2 0,-6-2-2 16,-11 2 0-16,-11 0-1 0,-7-1 2 0,-10 1-1 15,-6 0-1-15,-8-2 1 0,-4 1-2 16,-5-1 4-16,-4-3 0 0,-2 5-1 0,-3-2 2 15,1 2-3-15,-5 0 1 0,0-1 3 0,-5 3 1 16,1 3 0-16,-5-1 0 0,-2 0-2 0,-5 5 1 16,-3-3 1-16,-3 3-2 0,-5-3 0 15,-4 1 0-15,3 1-2 0,-17-1 0 0,1-1 0 16,0 3-1-16,2-3 0 0,-2 1-2 0,2-1 2 16,-4 3-1-16,11-5 0 0,0-2 0 0,1 0 0 15,1-2-1-15,-2 2 0 0,6-5-3 16,-1 3-3-16,3 0-1 0,1 0-2 0,1-2-8 15,6 1-2-15,1-3-14 0,0 4-36 0,5-5-45 16,0 0-42-16,2 1-186 0</inkml:trace>
  <inkml:trace contextRef="#ctx0" brushRef="#br0" timeOffset="-94591.67">25038 11882 91 0,'5'9'16'0,"-3"-7"-13"0,2-2-3 0,-1 0-2 16,1-7 17-16,-2 3 2 0,5 0-7 0,-1-1-4 15,-1 1-2-15,4-1-2 0,-3 1 8 16,1 0 18-16,0 1 6 0,-3-1-5 0,-2 2-6 16,-6-3 6-16,2 1 5 0,2 2-8 0,0 2-4 15,-3 0-11-15,6 0-8 0,-3 2-3 16,0-2 1-16,-3 0 2 0,-1 2-1 0,-3 0 3 16,-4-2 1-16,2 5 1 0,-6-5 0 0,2 2-3 15,-3 0 1-15,-3 0-3 0,-1-2 6 0,-5 3 3 16,-1-3-1-16,-5 2-2 0,-15-2 0 0,0 2-4 15,-1 0-2-15,-1-2 3 0,-5 5 0 16,-18-3-5-16,-4 2 4 0,-24 1 4 0,9-3-2 16,6 2-5-16,11 1 0 0,3-1-1 0,-12 0 1 15,7-1 1-15,4 1-2 0,3 0 0 16,2-1 1-16,-9-1-1 0,-2 2 0 0,-3 1-1 16,1-3 2-16,2 5 1 0,-7-3 1 0,-2 3 6 15,0-3-1-15,0 3 1 0,0-3-3 0,2 0-5 16,-4 1 1-16,0 1-2 0,0-1-2 0,0 1 0 15,-3-1 2-15,1-1-2 0,2 1 1 16,-1 1 0-16,3-1-1 0,0-3 1 0,5 2-1 16,-1 1-1-16,1-1 0 0,-1-2 2 0,5 3-6 15,-2-1 1-15,4-2-5 0,0 3-5 16,-3-1 6-16,3-2 2 0,1 1-1 0,-4 1 4 16,3-2-1-16,-2 5-2 0,-4-3 7 0,1 3 1 15,1-1 0-15,0-1 2 0,-1 1-1 0,-1 1 0 16,6 0 0-16,0-3 0 0,0-2-1 15,0 3 1-15,0-1-1 0,0-4 1 0,4 5-1 16,-2-8 1-16,-2 3-1 0,3-2 1 0,-1 4-2 16,2-4 1-16,3-2 1 0,0 2-2 0,-1-1 2 15,-3-1 0-15,5-1-1 0,-1 1 1 16,6 0 2-16,-6-3 1 0,-3 0 5 0,3 1-7 16,0 1 4-16,-1-1-2 0,1 1-3 0,-3 1 2 15,3 0 3-15,-2-5-5 0,6 2 5 0,2-2-2 16,-2 0 4-16,-2-2-5 0,-3 3 0 15,3-3 1-15,0 0-2 0,-2 0-1 0,-9 0 3 16,-1 0 0-16,1-3 3 0,0 3 1 0,-4-2 4 16,1 4-1-16,-8-2-6 0,0 2-2 15,-3 3 0-15,1-1 0 0,-5 1-3 0,3 3 0 16,-3-1 0-16,0 2-1 0,0-3 1 0,-2 1 0 16,2-1-1-16,-2 3 2 0,3-2-2 0,-3-1 1 15,2 3 0-15,0-2 1 0,0-1 3 0,2 1-2 16,-1 2 0-16,-3 0 0 0,4-1 0 15,-4 3-2-15,9 3 2 0,-3-3 2 0,3 2-2 16,4-2 1-16,5 0-2 0,0 0-1 0,4-2 0 16,2-1 1-16,-2-1-2 0,0 2 1 0,9 0-1 15,2-3 1-15,0-1 0 0,-4 1 0 16,-5 1-1-16,2 4 2 0,5-5-1 0,0 3-1 16,-7 0 0-16,1 0 3 0,-3 0-3 0,2 2 3 15,4-3 1-15,1 1-1 0,-2-2 0 0,-3 4-3 16,9-2 1-16,0-1 2 0,4 1-2 15,1 2 1-15,-1-2-1 0,-1 0 1 0,3 2 0 16,-1 0 1-16,10 0-3 0,1 0 1 0,-1-3 0 16,-1 3 0-16,-1 0 1 0,-2 3-3 15,4-1 3-15,1 0 0 0,8 0-2 0,0 3 1 16,3-5 0-16,2 0 0 0,-5 0 1 0,3 2-2 16,1-2 0-16,1 4 2 0,6-4-2 0,-2 3 0 15,5-1 1-15,2-2 0 0,4 0 1 16,2 2-1-16,5-2-3 0,2 0 5 0,2 0-3 15,-2 0 1-15,5 2 0 0,-1-2 0 0,3 0 0 16,1 0-2-16,14 0 1 0,-6-2-6 0,-1 2 1 16,-8 2 7-16,-1 3 0 0,5 1 1 0,-4 3 0 15,4 6-1-15,-2-1-1 0,2 5 4 16,0 4-4-16,-2-1 3 0,2 6-1 0,0 1 4 16,0 2 1-16,0 2-2 0,0 0-1 0,0 11-2 15,4 0 2-15,-4 0 6 0,4-2-1 16,-4 2-5-16,5-2 2 0,-3 2 1 0,0-2-4 15,3-7-1-15,-1 1 2 0,5-1-3 0,-3 2 2 16,1 3 1-16,2 2 4 0,-5 4 0 16,3 3-4-16,-3-1 1 0,-1-1-2 0,1-1-1 15,-4 2-2-15,2 5 1 0,0 2 0 0,-2 3 1 16,3-1-1-16,1 3-2 0,-2-3 1 0,0-4 2 16,3 2-3-16,-1-4 3 0,1-3-3 0,1-1 1 15,3-6 3-15,0-1-3 0,2 0-3 16,0-3 1-16,-2 3 3 0,-3 2-4 0,1 2 3 15,2 9 1-15,-3-2-1 0,-3 4 0 0,1-5 3 16,-4 1 0-16,0 4-2 0,-7 5 6 0,-1 4-3 16,1-3-1-16,0 3-1 0,3-6 0 15,-3-3-1-15,3 4-1 0,-1-1-3 0,3 1 3 16,2-1 2-16,0-3-4 0,5-5 3 0,-5-1-1 16,2-1-1-16,0 3 1 0,2 2 0 0,1-2 0 15,2-1-1-15,1-3 2 0,-3-3-2 16,1 2 2-16,-1 0-2 0,-3 3 2 0,0-1-4 15,0 3 5-15,3 0-3 0,-1-3 1 0,-2 1-1 16,1 4 1-16,-6-2 1 0,-1 6-3 16,4-2 4-16,-4 0-2 0,4-4 2 0,-3-5 1 15,1-4 0-15,2-2-1 0,-4-1-1 0,2 5 0 16,2-4-3-16,0 2 4 0,0 0-3 0,0 0 1 16,0 0 1-16,0 0-1 0,-5-3-1 15,-4 8 2-15,1 3 2 0,-4 8 4 0,1-1-3 16,-4 0-1-16,2-2 0 0,-5-2-1 0,-2 2-1 15,0 3-2-15,3-1 3 0,-1-4-3 0,3 0 2 16,-1-9-2-16,5 0 1 0,2-2-2 0,3 0 3 16,1-2-1-16,3-1-1 0,0 3 0 15,0 0 0-15,2-2 2 0,-2-3 0 0,2 1-2 16,0-1 1-16,2 3 1 0,2 2 0 0,-2 2-2 16,3 4 1-16,-3 3 1 0,-2 0-2 15,0 2 0-15,2 2 1 0,-2 0 0 0,2 5-1 16,-4 3-1-16,0 1 1 0,-2-2 0 0,-3-2 0 15,3-3 2-15,-3-2-1 0,0 2-3 0,-1 1-14 16,-1 4 1-16,-2-3-22 0,0 7-30 16,0 16-16-16,4 4-33 0,-2 0-193 0</inkml:trace>
  <inkml:trace contextRef="#ctx0" brushRef="#br0" timeOffset="-93326.307">11789 11972 69 0,'-2'-2'55'0,"0"-2"-27"0,2-1 6 0,-2 5-9 16,6-2-12-16,-6 0 6 0,0 2 3 0,0 0-7 16,2 0-10-16,0-2-7 0,-3 2 2 0,3 2-2 15,0-2 28-15,0 0-4 0,0 4 11 0,0 3-8 16,0 2-6-16,3 0-7 0,-3 6-3 0,2 0-3 16,0 1 9-16,0 4-3 0,0 2-3 15,3 9 6-15,-3 2-7 0,2 2 1 0,-1 0-3 16,1 3-6-16,3-1-1 0,-1 1-5 0,3-1 4 15,0 3 0-15,2 11-4 0,2 2 12 16,-4 4-1-16,6 13 2 0,-6-1-6 0,-2-3 2 16,-3-7 2-16,-2 1 5 0,-4 0 0 0,2 6 5 15,-2 2 3-15,-2 0-4 0,1-6 1 0,1 2-3 16,0 0-1-16,0 2-1 0,4 0-3 16,0-6-1-16,-2-3-1 0,2 3 2 0,-2-1 1 15,0 5 0-15,-2 5 0 0,2-1-2 0,0-2 0 16,-4-4-1-16,2 4 3 0,-5 4-2 0,5-3 4 15,-3-6-1-15,5 3 2 0,0-4-3 16,-2 2-1-16,-2 1-5 0,2 4 0 0,-1-3 2 16,1-3-1-16,-2-1 2 0,-3-1 1 0,-2 3 0 15,0 6 0-15,3-4 1 0,1 0 2 0,1-4-2 16,-3-1 0-16,3-1-3 0,-3 3 1 16,3 3-1-16,2-2-3 0,2-2 2 0,0-3-4 15,-2 3 3-15,-1 1-2 0,3 5 1 0,0-2-3 16,0 0 3-16,-2-2-2 0,-2-2 0 15,-1 1 2-15,-1 3-1 0,-1 0 2 0,-2-2 0 16,-2 0 0-16,0-3 2 0,0 5-2 0,2 0-1 16,1 0 1-16,-1 0 1 0,0-5-3 0,0-1 1 15,3-1 1-15,-1 0-1 0,5 1-1 0,-3-3 2 16,1 0-2-16,2-2 0 0,2 2 1 16,0 5 0-16,2 1-2 0,-2 8 0 0,-2 3 1 15,-1 1-4-15,1-2 0 0,0 6-2 0,-5 0 2 16,1 2-1-16,-3 1 0 0,-2 1-2 15,-4 1 2-15,-1 6-6 0,1-2-2 0,-3 2-8 16,3-2-13-16,-1 0-17 0,3-2-4 0,0 11-16 16,2 2-44-16,-3-4-28 0,10 1-120 0</inkml:trace>
  <inkml:trace contextRef="#ctx0" brushRef="#br0" timeOffset="-91857.956">12010 11820 136 0,'2'20'128'16,"-2"-11"-68"-16,0-2 2 0,0-5-54 0,-2-2 5 16,0 0-5-16,2-2-2 0,0-1-7 0,0 1 0 15,0 0 4-15,0 0-6 0,0-3 0 0,2 3 2 16,0-2 1-16,0 1 3 0,0 3-3 15,1 0-1-15,-1 0-1 0,2-2 2 0,-1 2 1 16,1 2 1-16,0-2-3 0,1 0 4 0,1 5-3 16,1-1-2-16,2 1 2 0,0-1 1 15,-1 3-2-15,6-1 1 0,-1 1 1 0,9 0-1 16,0-1 0-16,4 1 0 0,8-1 1 0,-1-1 4 16,4-1-2-16,5 1-1 0,0-3 2 0,13 2 1 15,-4 1 2-15,-1-1-4 0,-3 1 3 16,3 1-4-16,10 5 0 0,-5 0 2 0,-2 0-2 15,-7-2-2-15,1 2 3 0,1-2 0 0,1-3-2 16,10 3 2-16,7-4-1 0,9-3 3 0,-4 0-5 16,-3-2 3-16,5 0-2 0,2 0 0 15,2-2 1-15,-4 0 2 0,0-1-3 0,2 1 1 16,2 0-1-16,-2 0 6 0,4 0 1 0,-8-1 3 16,-1 3-4-16,3-2 0 0,0 4-6 0,-5-2 3 15,-2 3-5-15,-2-3 0 0,0 4 0 16,7 0 1-16,-3 1-3 0,-2-3 2 0,-2 0 0 15,-2 3 1-15,4-3-4 0,4 2 3 0,1-4 1 16,0-2-2-16,1 2 2 0,6 0-1 0,1 0 0 16,9-4-1-16,-2 4 1 0,0-5-2 15,2 5 4-15,-4-2-1 0,0 2-2 0,-14 0 2 16,3 5 0-16,-7-3-1 0,3 2 1 0,-8 1 1 16,1-1-1-16,-5 3 1 0,-4-1-1 0,-4 1 0 15,-1-3 0-15,1 3 0 0,4 2 0 16,-2-5 1-16,-1 3 0 0,3-1-2 0,-2 1 0 15,6-3 1-15,3-4 1 0,6 5-2 0,2-5-1 16,-2 0 1-16,-2 2-1 0,-4 0 3 16,4-4-3-16,0 2 2 0,0 0 1 0,-5 0-3 15,-1 0 4-15,-1 0-2 0,-2 0-1 0,4-2 2 16,1 2-1-16,0-2-1 0,-3 4 2 0,-6 0 0 16,-3-2 2-16,1 4 5 0,-1-1-4 0,7 1-3 15,0 0 1-15,5 1-2 0,-3 4 0 16,5-3 0-16,2-1 1 0,11-3-2 0,-2 2 2 15,-5-2-2-15,0 1 1 0,1-3 1 0,3 0 0 16,1-3 4-16,0 3-1 0,-7 0 2 16,-2-2-3-16,2 0 1 0,5 0-2 0,2-3 0 15,-3 5 0-15,-2-2-1 0,1 0 1 0,4-2 0 16,1 1-2-16,-1-1 1 0,4 0-1 0,1-1 3 16,-1 3-2-16,7-2 1 0,-1-1-1 0,-1 1 0 15,-3 2 2-15,3-3 0 0,-3 1-1 16,1-1 1-16,-1 3-2 0,-2-2 2 0,3-1 0 15,-3 1 1-15,4 4-1 0,-10-5 4 0,2 5-3 16,-5-2-1-16,0 2 1 0,-2-2 4 16,1 4-6-16,-3-2 3 0,-1 0-4 0,8 0 2 15,2 0-2-15,-3 0 0 0,1-2-2 0,-1 0-1 16,-1 2 0-16,4-5 2 0,-3 3-3 0,-2-2 2 16,3 2-1-16,0-3-4 0,-3 3 1 0,7 0-1 15,-2-3-3-15,-3 1 0 0,1 0 0 16,-1-1 5-16,3 3 1 0,2 0 2 0,-2 0 0 15,2-1 0-15,2 1 1 0,2-2-8 0,1-1 1 16,-3-1-8-16,2 1 1 0,1-1 5 16,1 1 4-16,1-1 6 0,2-3-2 0,-1 4 3 15,-1-1-2-15,4-3 0 0,2 5 2 0,-11-3-3 16,3 0 3-16,-5 3 3 0,0 0 4 0,-5-1-1 16,1 1 2-16,-12-1-3 0,5 3-7 0,2 0 1 15,5-3-1-15,-5 3 0 0,0 2-4 16,-6 0-14-16,4 0-8 0,-3 0 3 0,3 0-18 15,-4 0-3-15,-1 2-26 0,-10 1-12 16,-5 1-37-16</inkml:trace>
  <inkml:trace contextRef="#ctx0" brushRef="#br0" timeOffset="-83141.311">13403 12409 69 0,'0'2'47'16,"0"-2"-22"-16,0 0-14 0,0 0-2 0,0 0 2 15,0-4 17-15,3 4-11 0,-1-7 12 0,-2 5 18 16,2 0 9-16,0-3-8 0,-2 3-18 16,0 0-13-16,2 2-6 0,-2-2-7 0,0-1-1 15,0 1-5-15,0 2-10 0,0 0 4 0,0 0 9 16,0 2 0-16,0 3 6 0,0 2-4 0,0 1 2 15,-2 6-3-15,2 1 9 0,-2 5 2 16,-2 6-2-16,-1 3 3 0,-1 17-5 0,-3-2 5 16,2 5 4-16,-2-1-6 0,3 1-4 0,-8 13 5 15,3-5 4-15,-4-6-7 0,2-3-3 16,0-8-4-16,4-7-2 0,0-4-3 0,2-7-3 16,3-5-2-16,2-3 2 0,-1-8 0 0,1 3 1 15,2-2-10-15,0-3 13 0,5-13 2 0,-5 7 11 16,2 0 16-16,-2 0 2 0,2-1 11 15,-2 1-28-15,-2 4-11 0,2-2-5 0,0-6-4 16,0-3 2-16,2 2 0 0,-2-4-1 0,0-4-4 16,2-3-9-16,-2-6 0 0,2 0 3 0,3-1 4 15,-3-3 2-15,0-1 9 0,3 0 1 16,-1-1 1-16,-2-1 0 0,3-13 0 0,-1 0 5 16,-2 2 8-16,3 2 1 0,-3 2-3 0,2 1-2 15,-1 2-2-15,1 4-2 0,0 2-1 0,-1 3-1 16,1 6-1-16,0 0-2 0,1 2 0 15,-1 3 0-15,3 2 1 0,-3 2 4 0,1 4-2 16,-1-2 0-16,-2 7-3 0,0 9-4 0,1-5 5 16,-3-4-1-16,4 2 4 0,1 0 2 0,1 4 5 15,3 5-3-15,-2 4-3 0,-1-2 3 16,5 5-4-16,-2 1-3 0,0 7 3 0,2 3 0 16,-2 4 0-16,-1 2-2 0,8 13-2 0,-3-2 3 15,0-4-2-15,-2-3-1 0,3-8 0 0,-1 0 2 16,-2-9 0-16,0-1 4 0,2-5 2 15,-4-3 0-15,0-2 3 0,-3-5 3 0,3-2-5 16,-2 0-3-16,-1-4-2 0,3-2-4 0,0-5-2 16,2-2-2-16,-2-5 3 0,4-3-2 0,0-3 0 15,1-5 2-15,-1-4-4 0,2-4 1 16,3-3-4-16,2-6 4 0,2-9 3 0,0 7-1 16,-4 6 0-16,-1 5 2 0,-4 9 1 0,-4 6 4 15,-2 4 3-15,-5 8 0 0,2 1-6 16,-1 3-1-16,-8 6-5 0,3 0-6 0,2 0 2 15,-2 0 3-15,4-4 6 0,0 4-1 0,0 5-1 16,-2 4 2-16,3 2-1 0,-1 3 1 0,-2 8 2 16,2 2 4-16,0 10-1 0,-2 1-2 0,0 21-2 15,-2-3 0-15,2-2-3 0,0-5 0 16,0 1 1-16,2-8-3 0,-2 1 1 0,5-6 0 16,-1-1-1-16,3 2-2 0,-3-8-1 0,0-7-14 15,1-4-4-15,-1-7-25 0,1 0-40 16,-1-2-25-16,-2-3 4 0,1 1-89 0,-1-5-60 15</inkml:trace>
  <inkml:trace contextRef="#ctx0" brushRef="#br0" timeOffset="-82860.128">14283 12629 292 0,'-2'14'143'0,"-3"-3"-152"16,1 0-9-16,0 0 13 0,4-2 12 15,-5-1 5-15,5-1 5 0,2 2-7 0,1 2 10 16,-1 0 11-16,4 2 22 0,-1 0-12 0,4 9 24 16,0 0-13-16,-1 3-9 0,1 1-20 0,0 3-7 15,-5-1-11-15,3 3-2 0,-5 0-5 16,3 0 4-16,-5-4-2 0,-3-3 0 0,1 0 0 15,0-6-3-15,-2-3-2 0,-3 1-7 0,-2-8-6 16,0 1-38-16,-2-4-30 0,0-3-2 0,-2-2 5 16,0-5-105-16</inkml:trace>
  <inkml:trace contextRef="#ctx0" brushRef="#br0" timeOffset="-82703.889">14468 12405 419 0,'5'8'126'0,"-3"-3"-80"16,0 1-6-16,-2-3-6 0,-2-1-27 0,2 0-12 16,-11 5-17-16,4-3-24 0,5-2-64 15,4-2 13-15,3-2-53 0,-3 4 0 0</inkml:trace>
  <inkml:trace contextRef="#ctx0" brushRef="#br0" timeOffset="-82250.903">14682 12638 82 0,'7'11'220'0,"-5"-2"-81"16,2-2-127-16,-4-3 3 0,-4 3-16 0,8-5 25 16,-1 2-3-16,1 1 3 0,0-1 0 0,3 3-4 15,2 2 1-15,-3 2 14 0,3 4-3 16,0-2-9-16,-2 7-11 0,-3 2 4 0,1 5-9 15,-3 1-4-15,-2 3-4 0,-2 13-4 0,-5-4 6 16,3-3 8-16,-3-6 3 0,0-6 0 16,1-8 6-16,1-6-6 0,3 0 5 0,-2-4-5 15,4-12 6-15,-3 3-2 0,3-2 4 0,0 2-17 16,-2 4-2-16,2-4-6 0,-2-5 3 0,2-4-3 16,-2-2 1-16,2 2-1 0,0-5-1 15,2-4-1-15,0-2-2 0,3-2 0 0,-1-2-2 16,3-5-9-16,1 0 13 0,4-2 5 0,3-9 7 15,3 2-5-15,-3 7 1 0,3 2 1 0,-3 7 0 16,1 2 3-16,-1 4-4 0,-2 3 1 16,3 6 4-16,-3 3-3 0,2 6 0 0,1 6 7 15,-1 3 0-15,-2 9-2 0,1 4-2 0,-3-7-2 16,0 7 2-16,-3 11-2 0,1 0-4 16,0 0-1-16,-4 3 2 0,1-5-4 0,-1-1 2 15,-3-1 0-15,0-2-2 0,2-3-2 0,-4-4-10 16,0-5-19-16,3-2-11 0,-3-2-60 0,0-2 17 15,0-4-11-15,-5-3-36 0,1 0-117 16</inkml:trace>
  <inkml:trace contextRef="#ctx0" brushRef="#br0" timeOffset="-82016.582">15333 12603 441 0,'4'-4'136'16,"-6"1"-88"-16,0 3 2 0,2 0-23 0,0 0-7 15,0 0-12-15,2-2-6 0,0 2 7 0,-2 5 1 16,0-1 2-16,2 5-5 0,0 2-4 16,-2 6-1-16,0 3-2 0,3 2 1 0,-1 5 0 15,-2-1-2-15,0 12-2 0,2-5 0 0,-2 0 2 16,0-2-1-16,2-3 2 0,-4 1-2 0,2-7-4 16,0 0-5-16,-2-4-14 0,0-3-13 15,2-4-28-15,-3 0 20 0,1-4 7 0,0 0-14 16,2-3-30-16,-2-4-90 0,0 0-43 0</inkml:trace>
  <inkml:trace contextRef="#ctx0" brushRef="#br0" timeOffset="-81860.339">15236 12272 141 0,'-7'7'243'15,"3"-1"-183"-15,-7-1-61 0,4-1-6 0,0 1-19 16,-2-1-7-16,3 3-57 0,1-5-19 0,1 5-6 15</inkml:trace>
  <inkml:trace contextRef="#ctx0" brushRef="#br0" timeOffset="-81204.281">15718 12634 419 0,'-8'13'94'16,"-1"-6"-63"-16,0-1 16 0,2-3-22 0,3-1-10 15,0 0-1-15,-7-6-11 0,6-1-11 0,3 3-1 16,2 6-3-16,2-1 12 0,-2 3-4 16,0 3 2-16,5 4 0 0,-3 3 2 0,0 6-1 15,2 2 5-15,-1 2-2 0,-1 3 3 0,-2 2-1 16,2 0-1-16,-4 6 0 0,0 3 2 0,2-7 2 15,-3-2 4-15,3-7 7 0,0-4-2 16,3-7 2-16,-3-2 3 0,0-2-12 0,2-5 6 16,-2-8 10-16,0 0-6 0,0 1-2 0,0 1-7 15,0 4-10-15,0-2-1 0,0-4-2 0,0 0 0 16,0-5 2-16,-2-4-6 0,2-5-1 16,2-4-5-16,-2-2-3 0,2-5-6 0,0-2-8 15,0-4 5-15,1 0 10 0,5-14 15 0,3 5 4 16,0 4 1-16,0 5 10 0,3 4 5 15,-3 5-9-15,2 1-7 0,-2 8-1 0,2 1-1 16,0 5 1-16,3 2 0 0,-1 7 0 0,1 4 7 16,1 7 0-16,-1 7 3 0,-1 4-3 0,-2 4-5 15,1 4-2-15,-5 3 0 0,-1 2-1 0,-1 1-3 16,-3-1 1-16,3-3 0 0,-3 1-3 16,3-4 3-16,-3-5-1 0,1 0 3 0,-3-4-5 15,2-5 2-15,-1-2 1 0,-1-2 9 0,-2-3 5 16,-2-6 3-16,4 5-6 0,-2-5-10 0,0-3 3 15,2-3-4-15,0 1-1 0,0-3-1 16,1-6 1-16,1 1-2 0,0-5-5 0,1-1-1 16,2-3-1-16,-1-3 3 0,5-10 5 0,0 0 2 15,2 4 1-15,-2 4 2 0,0 3-4 16,-2 7 4-16,0 3 0 0,-2 3 1 0,-1 7 4 16,1 2-3-16,-3 10 6 0,1 4-5 0,-1 5-2 15,1 1-3-15,-3 4-4 0,-2 2 2 0,-2 16 0 16,-1-1-3-16,-1 1-5 0,0-2-1 15,-1-3-7-15,3 0-8 0,0-6-10 0,0 0-17 16,2-7-14-16,0-5 14 0,-3-1-17 0,3-8 24 16,-2 1 29-16,2-4-95 0,0-3-76 0,5-4 54 15</inkml:trace>
  <inkml:trace contextRef="#ctx0" brushRef="#br0" timeOffset="-80954.339">16422 12596 59 0,'4'-13'144'0,"-4"-2"-48"0,2 1 0 0,-2 3-51 16,3 5 10-16,-3-3-15 0,2 5-22 0,-2 1-14 15,0 1 30-15,0 2-6 0,2 5 9 16,0-1 3-16,3 9-15 0,1 3-9 0,-1-3 6 16,1 5 0-16,1 6-9 0,0 0-2 0,-1 5-3 15,-1 2-2-15,-1 10-2 0,-4 1-3 0,2-4 0 16,-4-3-2-16,2 0-2 0,-2-4 2 15,0-4-5-15,-1-3-4 0,1-2-7 0,0-4-2 16,0-7-10-16,0 0-8 0,-3-5 13 0,3 1-5 16,2-7-4-16,0 0-61 0,0 0 1 15,0 0-68-15,0-4-68 0</inkml:trace>
  <inkml:trace contextRef="#ctx0" brushRef="#br0" timeOffset="-80345.115">16907 12579 124 0,'-5'-5'257'0,"5"3"-172"16,0-2-34-16,0-1 4 0,-2 1-19 15,0-1 0-15,2 3-17 0,0-2-13 0,0-3-17 16,0 5-8-16,0-2 2 0,0 1 0 0,4-1 8 16,1 0 2-16,1 1 1 0,3-1-4 0,2 0 7 15,3 4 1-15,3-3 1 0,1 3-1 16,2 0-1-16,0 0 3 0,-1 3-1 0,3-1 1 15,0 0 1-15,-2 0-1 0,0 0 2 0,-2-2 7 16,-1 3 13-16,-1-1 5 0,-5-2 0 0,-2 2 7 16,-3-2-5-16,-1 0-7 0,-5 0-1 15,-2 0-4-15,-1 0-8 0,3 0-5 0,5 0-2 16,-3 2 0-16,-2 3 1 0,0-3 0 0,-7 7 2 16,3 2-2-16,-3-2 0 0,-2 6-5 0,-4 0 4 15,-2 3-3-15,-3 0 3 0,-2 4-1 16,-8 4-2-16,-1 1 3 0,-2-1-1 0,2-2 0 15,1 1-1-15,1 1 2 0,3-2-2 0,-2-2 3 16,4 3 0-16,2-3-1 0,2-3 0 16,3 6 3-16,6-10 2 0,2 1 2 0,3-1-3 15,4-2 4-15,0-4 0 0,6 2 2 0,3-2-2 16,5 0-3-16,3-3-2 0,5 1-2 0,7-5-2 16,2 3-3-16,6-3 1 0,10-4 1 0,1 2-2 15,-4 0 2-15,-2-5-3 0,0 5 1 16,-5 0-3-16,3-2-7 0,-2 0-6 0,-1 0 3 15,-4 2-4-15,2-3-11 0,-6 1-8 0,-5 0-13 16,-2 0-7-16,-4 0 7 0,-7-1-7 16,-2 1-1-16,-5 0 9 0,3 0-35 0,-5 2-142 15,0-2 110-15</inkml:trace>
  <inkml:trace contextRef="#ctx0" brushRef="#br0" timeOffset="-80048.307">16669 12782 87 0,'-5'-7'101'0,"1"3"55"16,2-1-54-16,0 3-26 0,13 2-21 15,-5 2-17-15,-1 0-8 0,-3-2 8 0,-4-4-6 16,2 4-6-16,4-2 2 0,3 0-8 0,-1-1-5 15,3 3-1-15,6-2-2 0,1 2-2 0,6-2-4 16,4 4-5-16,5-2-3 0,2 0 3 0,18 0-5 16,0 0 0-16,-5 0-3 0,-2-2-5 15,-4 2-6-15,-3 0-3 0,-1 0-11 0,-8-2-25 16,-3 2 1-16,-1 0 8 0,-7 0-17 0,-1 0-1 16,-5 0-66-16,0 0-71 0</inkml:trace>
  <inkml:trace contextRef="#ctx0" brushRef="#br0" timeOffset="-79517.187">17663 12753 298 0,'5'11'182'0,"-3"-2"-135"0,2-5 8 0,-4 1 7 0,2-3-15 16,1-2 3-16,-1-2-25 0,-2 2-16 16,2 0-6-16,0-3-6 0,-2 1 0 0,2 2-2 15,1-2 1-15,-1 0-2 0,2 0 2 0,1 2 5 16,3-5-4-16,1 5 2 0,2-2 0 0,0 0-1 16,3 2 2-16,-1-5-1 0,0 5 0 15,0-4 6-15,3 2 4 0,-3-3 3 0,0 3-1 16,-2 0 2-16,0 0 1 0,-2-3-2 0,0 3-1 15,-3-5-1-15,3 3-3 0,-2 0-3 0,-3-5-1 16,3 2 3-16,-1-4-2 0,-1 0 0 16,-1-2-8-16,1 0 0 0,-3-3-3 0,0 1 0 15,-2-3 3-15,-2 3 0 0,0-5 3 0,-5 4-2 16,0 3 1-16,-1 0-6 0,-6 2 1 16,-1 2-2-16,-5 3 8 0,3 1 4 0,-1 5-3 15,-4 0 2-15,0 2-2 0,-2 3 0 0,1 1 2 16,-1 5 0-16,0 0-2 0,2 3 7 0,0 3 2 15,-5 5-1-15,3 3-4 0,4-1 1 0,3 0-1 16,1-4-2-16,5 2 0 0,0-2 1 16,5-3 3-16,1 3 15 0,5-4-8 0,2 1-6 15,7 3 0-15,2-2-1 0,7-3-4 0,4 1 0 16,4-3 1-16,10-2-2 0,1-2 0 16,5-3-3-16,2 3-1 0,2-4 1 0,1-3-4 15,1-2-15-15,14-2-15 0,-7-3-3 0,-6 1-32 16,-5-1-61-16,-11 3-35 0,-7 0-39 0</inkml:trace>
  <inkml:trace contextRef="#ctx0" brushRef="#br0" timeOffset="-78798.61">19595 12506 249 0,'6'0'160'0,"-4"-4"-98"0,1-1-9 0,-1-4-5 15,0 1-4-15,-2-1 1 0,0 0-1 0,0 0-19 16,0-2-12-16,-2 2-14 0,0 0-4 0,-5 1-7 15,-2-1 2-15,0 0-1 0,-4 2 7 16,-7 3 0-16,-4-3-3 0,-7 7 4 0,-6 0 0 16,-23 2 3-16,-2 7-3 0,1 0 1 0,1 2-1 15,1 7 1-15,-21 8 2 0,10 1-2 16,6 1 3-16,-2 10 2 0,15-7 10 0,18-3 3 16,9-8-2-16,8-4-2 0,3-8-5 0,6-1 4 15,3-2-4-15,2-1 3 0,-1 0 1 0,8 1 3 16,1 1-7-16,8 1-4 0,8 0-1 0,9-1-2 15,6 1 0-15,7-1-1 0,7-1 0 16,4-1 0-16,22-2 1 0,3 3-2 0,21-1 3 16,-17 1-1-16,-18-1 2 0,-18 5 0 0,-8 0-1 15,-13 2 2-15,-3 0 0 0,-4 2 1 16,-5 2 0-16,-2 3 4 0,-6 2-4 0,-3 2 2 16,-6 2 2-16,-4 5-1 0,-3 2 0 0,-4 0 1 15,-3 2 1-15,-2-5 0 0,1 1-3 0,-1-5 1 16,1-4-5-16,-8-2 0 0,1-3 1 0,-9-4-2 15,-5 0 0-15,-3-6-2 0,-15-8 2 16,-3-3-1-16,-1-1-1 0,3-2 0 0,4-2 1 16,-2 0-10-16,2 0-1 0,5-4-9 15,1-3-1-15,10 1 0 0,8-1-8 0,5-2-34 16,2 3-30-16,2-1-9 0,2-2 10 0,1 0-97 16,1 5-27-16</inkml:trace>
  <inkml:trace contextRef="#ctx0" brushRef="#br0" timeOffset="-78454.943">18858 12237 13 0,'5'4'450'15,"-3"1"-389"-15,0-5 5 0,-2 0-5 0,0 0-27 16,0-2-9-16,0-1-5 0,0 1-8 0,-4 9-6 16,6-12-6-16,0 3-2 0,-2 2-2 0,0 0 5 15,2 0 7-15,0 7 9 0,1 2-4 16,-1 6-4-16,0 5 4 0,2 4-6 0,1 5 1 16,-3 4 1-16,0 18-1 0,0 2-1 0,1 2 0 15,-1-2-3-15,0 6 5 0,-2 12-1 0,0-5 4 16,2-7-4-16,0-4-1 0,3-4-3 15,4 4-1-15,0-8-4 0,2-10 0 0,2-4-1 16,0-6 0-16,-2-3-1 0,2-7-2 0,-4-1-4 16,0-3-11-16,0-2-9 0,-5-4-6 0,1-3-17 15,-1 3-68-15,-2-5 12 0,0 2-70 16,-6-12-64-16</inkml:trace>
  <inkml:trace contextRef="#ctx0" brushRef="#br0" timeOffset="-78189.386">19244 12235 170 0,'-11'-5'145'0,"0"1"-44"0,0-3 7 0,2 3-63 0,5 0-31 15,-3-1-15-15,3 5-15 0,-1 0 30 16,5 5 10-16,-2 3 5 0,2 1-7 0,0 7-4 15,2 8-3-15,0 7 0 0,5 6 5 0,-2 7 0 16,6 27-9-16,2-1 0 0,0 1-2 0,0 4-2 16,7 22-10-16,-2-9 3 0,4 20-4 0,-5-28-6 15,1-12-12-15,-3-20-18 0,-1-8-15 16,-3-7-24-16,0-2-73 0,0 0-171 0</inkml:trace>
  <inkml:trace contextRef="#ctx0" brushRef="#br0" timeOffset="-68176.07">13421 13381 19 0,'0'-4'51'0,"0"-1"-16"0,2-1-2 16,0 1-7-16,-2 3 22 0,0 0-23 0,3-2 3 16,-3 4-2-16,0-3-13 0,0 1-11 0,0 0-2 15,0 2-13-15,0 0-4 0,0 0 17 16,0 0 18-16,0 4 6 0,0 1 18 0,0 4-23 15,0 4-6-15,-3 2-5 0,-1 5-7 0,2 7 0 16,0 8-1-16,-3 5 2 0,1-1-2 0,2 1-1 16,-3 4 0-16,3-4-1 0,2-1 2 15,-2-1 3-15,2-3-6 0,4 3 4 0,1-3-2 16,-1-6 1-16,0-5-4 0,1-2 4 0,1-4-2 16,-3-3 2-16,1-2-1 0,-2-2 0 0,3-4 1 15,-3-1 0-15,0-3 3 0,-2-10 17 16,-2 3-2-16,2 1 1 0,0 1 8 0,2 4-28 15,-2 1 1-15,0-6-1 0,0-1-2 0,2-5 4 16,-2 0-3-16,0 1 0 0,2-8 0 16,1-6 0-16,-3-2-4 0,2-3-2 0,0-3-3 15,0-4 6-15,0-1-1 0,1-11 7 0,-1 2-2 16,0 2 1-16,0 2-2 0,0 3 5 0,1 1-3 16,-1 3 4-16,0 2 5 0,-2 3-3 15,0 4 6-15,0 4-1 0,0 0-1 0,0 7-3 16,0 2-9-16,0 6-1 0,-2 3 2 0,2 2-4 15,0-4-3-15,2-1 9 0,0 5-3 0,3 0 2 16,4 5-2-16,-1 1 0 0,6 3 1 16,-3 0 0-16,0 4 3 0,2 5-4 0,0 2 2 15,0 4 1-15,1 0-3 0,3 18 4 0,1-2-3 16,-5-1 2-16,0-1-2 0,1-1 1 0,-3-4 1 16,2-2 0-16,-4-2 0 0,4-5 7 15,0-4-2-15,0-5 12 0,1-4 2 0,1-4-3 16,5 0-6-16,-3-9-5 0,5-3-4 0,3-8-2 15,1-3 0-15,3-6 0 0,4-13 2 0,-2-2-1 16,-3-3 0-16,-3-2-1 0,-3-2 3 16,-2-11-4-16,-7 2 2 0,0 4 4 0,-4 5 0 15,0 7-1-15,-3 4 7 0,1 8 1 0,-5 6 7 16,0 3-5-16,1 7-2 0,-3 5-11 0,0 0-9 16,-3 12 1-16,1-3-11 0,4-10 18 15,-2 5-1-15,0 7 2 0,0 2-1 0,0 6 0 16,0-2 2-16,0 7-1 0,0 7 9 0,0 4-2 15,3 0-1-15,-3 4-4 0,4-2 1 0,-2 2-3 16,0 9 1-16,3-2-3 0,-3-4 0 16,0-3 2-16,3-2-1 0,-3-4-3 0,0-3-10 15,2-2-18-15,-1-2-9 0,1-2-26 0,-2-4-3 16,3-1-81-16,-1-2-92 0</inkml:trace>
  <inkml:trace contextRef="#ctx0" brushRef="#br0" timeOffset="-67660.57">14881 13602 178 0,'8'2'124'16,"-1"-4"-61"-16,-3 0-29 0,-1-5-17 0,-6-2 6 15,-1 0 0-15,0 3 2 0,-3-3-20 16,0 0-17-16,1 2 7 0,-5-1-5 0,0-1 3 16,-2 4 3-16,1-1 1 0,-1 1-3 0,0 3 4 15,-2 0 0-15,-1 4 2 0,-4 0 2 0,3 3-2 16,-1 4 4-16,0-1 2 0,-1 6-1 16,-1 1 11-16,0 5-11 0,2 2 2 0,-6 11-2 15,2 2 0-15,4-2-2 0,3 0-1 0,2-4-3 16,4-5 2-16,2 1 1 0,5-5-1 0,0-1 0 15,4-3 0-15,0-3 1 0,5-4 4 16,-1-3-1-16,8-1 5 0,-6-1-7 0,6-4 2 16,6-6 1-16,-5 1-3 0,0-4-3 0,3-2 0 15,2-2 1-15,-2-4 1 0,-1-1-4 16,-1-4 3-16,-1 2-1 0,0-4-3 0,-1-3 3 16,3-6-5-16,-1 0 5 0,-3 2 0 0,0 5 1 15,-2 4 5-15,-4 2-2 0,2 4-11 0,-5 5-2 16,1 3 8-16,-1 3 6 0,-2 5 7 0,0 5 11 15,1-1-6-15,1 7-8 0,-4 5-3 16,2 1-1-16,0 3-3 0,-2 6-2 0,0 3 1 16,3-5-2-16,-3 5 2 0,4 4-1 0,-2-2-1 15,5-7 1-15,-1-2-2 0,3-4 1 16,7-3-4-16,-3-6-32 0,5-2-13 0,1-3-8 16,3-6-9-16,0-2-51 0,1-1-15 0</inkml:trace>
  <inkml:trace contextRef="#ctx0" brushRef="#br0" timeOffset="-67379.392">15211 13366 161 0,'5'9'167'0,"1"0"-133"16,-1-1-17-16,-3-1-29 0,0-7 30 15,0 4 9-15,1 1-1 0,1 6 6 0,-2-2-12 16,3 6 0-16,1-2 3 0,1 5 4 0,4 0-9 16,7 8-9-16,-1-2 2 0,5-2-4 0,2 3 2 15,1-6-4-15,-1 1-6 0,5 0 0 16,-3-2-2-16,3-1 2 0,-3 1 0 0,1-3 0 16,6 3 1-16,-5-2-5 0,1-5-5 0,0-3-20 15,-1-1-22-15,1-5-6 0,-2-2 7 0,1 0-34 16,-1-2-61-16,-5 0 34 0</inkml:trace>
  <inkml:trace contextRef="#ctx0" brushRef="#br0" timeOffset="-67113.827">15703 13388 113 0,'-2'-9'43'0,"-3"5"62"15,1 6-56-15,2-2-43 0,0 0 4 0,2 0-2 16,0 0-8-16,-3-2 40 0,3-1-1 0,-2 3-17 16,0 5 0-16,-2 6 12 0,1 0-12 0,-3 7-4 15,-1 4-6-15,3 4-1 0,-7 3 2 16,2 2-2-16,0 4-4 0,-4 13-3 0,-3-4-3 16,3 1-1-16,-2-6 0 0,-1-3 0 0,3-1-2 15,2-4-3-15,-2-5 5 0,2-4-4 16,0-2-14-16,4-5-27 0,-2-3-10 0,5-1-14 15,0-5-92-15,1 1-38 0</inkml:trace>
  <inkml:trace contextRef="#ctx0" brushRef="#br0" timeOffset="-66895.13">16032 13553 245 0,'22'20'174'0,"-9"-9"-168"0,-2-2-15 0,-5-5-4 0,-1 1 21 16,-3 4 15-16,0-3 12 0,0 5-16 0,-2 2-2 15,0 7-6-15,-2 2-3 0,0 3-2 16,0 3-6-16,-5 8-5 0,3-3 3 0,-1 0-4 16,3-5-15-16,0-1-23 0,2-7 2 0,-2-3-54 15,2-3-71-15</inkml:trace>
  <inkml:trace contextRef="#ctx0" brushRef="#br0" timeOffset="-66145.311">16499 13485 178 0,'7'18'135'16,"-1"-7"-71"-16,-4 0-56 0,3-3-9 0,-3 1 23 15,0-2 3-15,-2 2-7 0,5 4 9 0,-5 0-7 16,2 5-16-16,-4 4-2 0,2 4-7 0,-5 7 1 16,1 3 1-16,-3 12 1 0,1-2-3 15,1-4-2-15,1-6 1 0,4-3 3 0,2-7 2 16,-2-8 1-16,4-5-2 0,-1-2 2 0,-1-4 19 16,-2-1 17-16,2-12 5 0,-2 1-4 15,0 10-24-15,2-5-14 0,0-3-2 0,-2-1 0 16,5-3 1-16,-1-8-4 0,-2 6-6 0,3-6-2 15,-1-3 8-15,3-4 0 0,2-2-2 0,-3-5 5 16,3 0 4-16,0-1 0 0,6-10 4 0,3 0 3 16,0 5 4-16,1 4-2 0,1 5-1 15,0 1-1-15,-2 6-4 0,-1 3-3 0,3 3 4 16,-2 2 0-16,0 6 6 0,-3 3 9 0,3 4-4 16,-1 3-18-16,1 4 3 0,0 6 4 15,-3 3-4-15,0 4 2 0,-1 2-3 0,-3 5 1 16,-2 2-3-16,-1 6 2 0,-3-4 0 0,-1-2-1 15,1-7 0-15,-3-4 2 0,0-7-1 0,2-2 0 16,-1 0 1-16,-3-4-1 0,2-5 1 0,-4-6 0 16,-1 2 2-16,1-1-2 0,2 1 13 15,2 7-5-15,1-3-11 0,-1-4 0 0,2-3-1 16,1-1 0-16,-1-1 2 0,5-6-1 0,-3-1-2 16,3 1-4-16,0-4-13 0,2-3-2 15,2-2 10-15,1-9 0 0,1 4 11 0,-2-1 3 16,0 6 0-16,-2 2 7 0,1 2-7 0,-6 5 0 15,1 2-2-15,-1 2 4 0,-1 5 2 0,-1 2 21 16,1-1 0-16,-1 6-21 0,3 1-1 0,-3 7 2 16,3-2 1-16,-1 2-4 0,1 13 2 15,-3 0-5-15,1 3 2 0,1-1-3 0,-1 3 2 16,-1-3-3-16,1-1-6 0,-3-3-26 0,2-3-8 16,-2-1-12-16,3-5 0 0,-3 3-14 15,0-7 10-15,0 2-108 0,1-3 4 0</inkml:trace>
  <inkml:trace contextRef="#ctx0" brushRef="#br0" timeOffset="-65910.993">17465 13518 126 0,'11'-9'154'0,"-5"5"-98"0,-1 2-35 0,-1-1-20 16,-2 3 16-16,1 0 15 0,1 3 22 0,-2 1-40 15,0 0-3-15,3 7 3 0,-1 0 4 0,-2 5 13 16,3-3-4-16,-1 7-8 0,-4 9-7 16,2-7-4-16,-2 9-5 0,0 4-5 0,-2-4 0 15,0 0 0-15,2-5-5 0,-4-2-3 0,1 1-17 16,3-8-20-16,-2 1-12 0,0-7 6 0,2 0-26 16,0-5-36-16,-7-1-28 0</inkml:trace>
  <inkml:trace contextRef="#ctx0" brushRef="#br0" timeOffset="-65442.36">17817 13591 32 0,'12'2'98'16,"-4"-2"-20"-16,1 0 42 0,-4-2-43 0,-1 2-30 15,-2-5 8-15,3 3 3 0,-5 2-28 16,0-4-5-16,2 4-13 0,-2-5-2 0,0 5-5 16,2-4-1-16,-2 4-6 0,2-4-1 0,-2 1 1 15,2-1-7-15,1 2-2 0,-3-3-2 0,4 3 8 16,0-2 8-16,3-3-2 0,2 0-1 0,4 1-1 16,0 1 2-16,1-1-3 0,1 4-1 15,0-1 4-15,1-1-3 0,-1 4 0 0,3 0 1 16,-5 0-2-16,3 0 2 0,-1 4-1 0,-2 1-3 15,3-1 4-15,-5 1 7 0,0 1 8 16,-5 1-11-16,3 2 4 0,-4-1 6 0,-3 1-1 16,-2 2 13-16,0 3-13 0,-7 1 2 0,3 0-6 15,-1 1 1-15,-6 6-4 0,3 0-3 0,-4 2 0 16,1-2-2-16,-2 0 1 0,4 3-3 16,-2-6 2-16,3-1 0 0,1 0 0 0,-2-3-3 15,3-2 3-15,1 1-1 0,-2-3 3 0,5-3 0 16,0 1-3-16,2-2 7 0,-2 2 0 0,4-3 11 15,-2-1 0-15,4-1-6 0,5 3-10 16,0-3 0-16,2 1-8 0,7-5-11 0,-1 2-9 16,8-4-42-16,-1-1 7 0,5-1-49 0,1-5 13 15,-1 0-73-15</inkml:trace>
  <inkml:trace contextRef="#ctx0" brushRef="#br0" timeOffset="-65208.038">17798 13719 305 0,'-9'15'130'16,"7"-4"-92"-16,-1-6-16 0,1-1-18 0,11-11 6 15,-5 5 12-15,-1 0 19 0,-1 2-11 0,0 4-4 16,0-1-5-16,7 1 14 0,7-2-11 15,6 3-2-15,-5-3-11 0,16-2-9 0,5-2-3 16,6-1-2-16,2-1-2 0,3 0-3 0,4-3-32 16,-3 0-41-16,1 1-35 0,9-8 11 0,-5 6-87 15</inkml:trace>
  <inkml:trace contextRef="#ctx0" brushRef="#br0" timeOffset="-64786.265">18746 13624 5 0,'11'0'101'0,"-5"0"-91"0,1 2-6 0,-3-2-2 16,-12 2 4-16,3-2-4 0,3 2-3 0,2-2-12 16,-2-2-1-16,4 2-8 0,0 2 14 0,-4-2 11 15,2 3 0-15,0-3 0 0,-2 2 0 0,0 0 2 16,2 0 13-16,-5 3 6 0,5-1 62 16,-2 0-10-16,0 1-6 0,2-1-30 0,0 1-7 15,0-1 13-15,2 1-9 0,0-1-5 0,3-2-11 16,-1 5 3-16,5-7-6 0,0 4-19 15,2-4 0-15,4 0 1 0,-2-4-2 0,7 2 1 16,-4-3-2-16,3-1 1 0,-1-1 3 0,-3 0 2 16,-1-2 8-16,-1 3-1 0,-4-3 9 0,-3 2-2 15,1-1-24-15,-5-1 3 0,-2-2 2 16,-2-2-3-16,-2-3 1 0,-5 3 2 0,-4-3-3 16,4 5 5-16,-7-2-2 0,1 4 2 0,-1 1 0 15,-3 1 2-15,-1 3 4 0,0 4 2 0,-2 0-2 16,0 4 5-16,-2 5-5 0,-1 2-1 15,1 2 10-15,-11 13-2 0,4 3 3 0,2 0-4 16,5 4 5-16,2 2-3 0,4 5-3 0,7-3-5 16,5 3 4-16,3-2-4 0,8-3 2 0,4-2-7 15,8-4-6-15,5-5-7 0,18 2-7 16,2-8-11-16,6-5-39 0,3-6-14 0,2-5-24 16,13-9-67-16</inkml:trace>
  <inkml:trace contextRef="#ctx0" brushRef="#br0" timeOffset="-64192.659">19782 13170 355 0,'11'24'80'15,"0"-4"-80"-15,-4-5-15 0,-1-2 3 0,-4-2 25 16,1 3 16-16,1 1 10 0,1 5-19 0,-1 9-8 16,0 1-9-16,-1 15 0 0,-1-1 4 0,-2 2-4 15,2-2-2-15,-2 0 0 0,0-2-1 0,0-4 0 16,0-3 3-16,2 0-3 0,0-6 1 15,1-3 1-15,1-2 0 0,-2-8-1 0,5-3 4 16,-3-4-1-16,-2-2 9 0,1-1 23 0,-3-1-5 16,2-3 5-16,-4-15 3 0,2 6-5 15,0 3-14-15,-3 1-12 0,3 6-2 0,-2-3-2 16,0-5-3-16,-5-4 1 0,3 3-1 0,-3-5-2 16,-1-5 0-16,-3-1 0 0,-3-3-4 0,-1-5 0 15,2 1-1-15,-3-4-1 0,3-1-7 16,-7-13 3-16,5 0-3 0,1 0-5 0,6 0 7 15,-1-2-2-15,2 5 10 0,5-3-1 0,2 4 1 16,4 3 6-16,1 2-4 0,10-5-4 0,5 3 5 16,11 6 3-16,2-1 0 0,5 3-2 15,1 5-1-15,14 2 2 0,-4 14-1 0,4 1-1 16,-3 7 0-16,-1 5 2 0,-3 6 2 0,-8 5 11 16,-3 2-6-16,-11 4-4 0,-2 0-3 0,-6-2 0 15,-3 0-1-15,-4 3-3 0,-5-3 2 16,-8 0 6-16,-1-3 2 0,-10 1 8 0,-3-2-1 15,-4-3-3-15,-7-1-2 0,1-3-6 0,-8-3-3 16,1-1-1-16,0-2 1 0,0-3-18 0,2 0-9 16,2-4-11-16,2 0-8 0,7-3-23 15,0 1-29-15,4-1 4 0,3 1-71 0,4-1 3 16</inkml:trace>
  <inkml:trace contextRef="#ctx0" brushRef="#br0" timeOffset="-63364.737">20673 12316 176 0,'9'5'97'0,"-1"-1"6"15,-1-4-74-15,-3-2-19 0,1 0 3 0,-5-3-1 16,0 3-2-16,-2-2-8 0,-3-1-7 0,1 3 3 15,-5 0-1-15,0 2 3 0,-4 0-1 0,0 2 2 16,-5 3 0-16,-2 3-1 0,-2 1 5 16,-4 7-5-16,-10 6 5 0,1 4 3 0,0 1 9 15,2 6-4-15,-2 6-1 0,-10 19-4 0,6 3 2 16,3-3 4-16,1 6 1 0,4-16-1 0,14-13-2 16,3-13 0-16,6 1 4 0,3-6-1 15,7-1 1-15,3-1 0 0,4 0 2 0,4-1-4 16,5-1-1-16,6 0-6 0,4-2-6 0,8-4-5 15,8-3-17-15,7-8-38 0,17-7-45 16,2-9-2-16,-3 2-168 0</inkml:trace>
  <inkml:trace contextRef="#ctx0" brushRef="#br0" timeOffset="-62974.203">20981 12616 47 0,'11'9'104'0,"-2"-5"15"16,-2 1-40-16,-3-1-27 0,-4 5-26 16,-2-5-6-16,2-1-3 0,0-1-8 0,0-2-7 15,0 0-15-15,0-2 3 0,0 2 9 0,-4 0 3 16,-1 2 0-16,-4 0 11 0,-2 3-9 16,-4 1 0-16,2-1 2 0,0 3 13 0,-3 3-7 15,1-2 6-15,-1 4 4 0,1 1-1 0,-1-1-7 16,3 2-1-16,2-1-5 0,0 1 3 0,2 3-5 15,3-3 6-15,1 0 2 0,5 5-1 0,5-4 3 16,1-1 0-16,12-2 0 0,2 3-9 16,4-7-4-16,7 0 0 0,-2-5-3 0,4-2 3 15,2-6-2-15,0-1-2 0,-2-1 2 0,3-8 0 16,-3 3-1-16,-3-4 4 0,-1 0-2 16,-2-3 6-16,-1-2-4 0,-8-4-2 0,-5 6-4 15,-6 1-3-15,-3-5 0 0,-4-1-16 0,-7-1 5 16,-4-2-6-16,-4 1 5 0,-5 3-1 0,-2 0-3 15,-9 3-22-15,-2 5-33 0,9 6 8 16,-5 3-10-16,0 7-66 0,3 5-29 0</inkml:trace>
  <inkml:trace contextRef="#ctx0" brushRef="#br0" timeOffset="-62568.055">21566 12539 85 0,'39'4'233'16,"-10"-1"-152"-16,-9-3-35 0,-5-3-19 0,-4 3 41 15,-4 0-33-15,-11-2-17 0,1 0-9 0,6 2-12 16,-3 0-11-16,-9 0-7 0,4 0 11 16,-10 2 2-16,-5 3 0 0,-4-1 3 0,-3 3 6 15,-1-1-4-15,-3 3 1 0,2 0 0 0,1 0-2 16,1 0-10-16,3-1 0 0,2-1 8 0,4 2 4 15,3-3 4-15,4 3-3 0,4-2 6 16,3 2 5-16,6 0 14 0,2 2-3 0,7-3-5 16,3 3-3-16,3 0 0 0,7 3 0 0,12-1-4 15,1 2 0-15,1-1-4 0,4 3-4 16,-3-1 0-16,-1-1-3 0,4 3 2 0,-7-1-1 16,-11-1 2-16,-6-3 1 0,-9-2 14 0,-5 0 0 15,-4-2-4-15,-9 0-5 0,-4-1-2 0,-9-1-4 16,-2 0 1-16,-7-3-1 0,-2 1-1 0,0-1-2 15,0-4-2-15,-1 0-21 0,1-2-12 16,-2 0 0-16,4-3-18 0,-2 3 14 0,5-2-14 16,-1 1-38-16,-2 1-66 0,7 0-4 0</inkml:trace>
  <inkml:trace contextRef="#ctx0" brushRef="#br0" timeOffset="-62286.869">22093 12140 393 0,'4'24'106'0,"-4"-6"-57"16,2-7-22-16,-2-2-38 0,0-5 3 0,-8-6-14 16,1 0 22-16,7 8 2 0,0 1 4 0,-2 4-1 15,-3 4-2-15,-1 3 0 0,-3 6 0 0,0 3 0 16,-6 6 1-16,-1 4 0 0,-1-1-1 15,1 3 3-15,3 1-2 0,0 2 2 0,-1 4 6 16,3-2-8-16,3-4 0 0,3-7-3 0,3-2 2 16,2-2-3-16,4-5 1 0,-4 0 1 15,5-6 1-15,1-3 0 0,1-2-2 0,2-4-1 16,0 0-17-16,2-2-39 0,-3 1-33 0,3-3 13 16,1-1-128-16</inkml:trace>
  <inkml:trace contextRef="#ctx0" brushRef="#br0" timeOffset="-62115.038">21733 12495 105 0,'-11'4'272'0,"2"-4"-213"16,5 3 21-16,0-3-51 0,-1 0 14 0,5 0-12 16,0 2 11-16,0-2-18 0,9 2 1 0,2 0-13 15,7 0-5-15,6 3-10 0,2-5 1 16,8 2-1-16,21 0-10 0,2-2-16 0,0 0-59 15,5 0-48-15,20 0-72 0</inkml:trace>
  <inkml:trace contextRef="#ctx0" brushRef="#br0" timeOffset="-61786.994">22928 12442 117 0,'14'13'192'15,"-10"-4"-98"-15,0-2-58 0,1-3 14 16,-14-6 6-16,9 6-35 0,0-4-15 0,-4 0 0 15,-3-2-10-15,-11 0-3 0,3 2 6 0,-5 0-4 16,-9 2 2-16,-6-2 0 0,-2 5 0 0,-5-3 1 16,-18 4-3-16,1 1 2 0,1 0 1 0,1 1 1 15,-14 3-7-15,12 3 3 0,10-1 1 16,12-2 0-16,10 0-2 0,8 0 5 0,10-2 6 16,2 0 3-16,3-1 7 0,8 3 10 0,3 3-4 15,6-3-2-15,7 2-10 0,9 2-1 16,6 1-4-16,5-3 0 0,6 2-1 0,18 5-2 15,-3-2-2-15,-5 0 1 0,-1-1-2 0,-11 3 2 16,2-2 0-16,-19-3-1 0,-3-2 5 0,-11 1-1 16,-6-1 11-16,-7-2 9 0,-7 0-4 15,-2 2-8-15,-8-4-8 0,-8 2 1 0,-5-2-5 16,-6-3-18-16,-6-1-21 0,-19-5-40 0,-3-5-25 16,-5 1-33-16,-17-3-82 0</inkml:trace>
  <inkml:trace contextRef="#ctx0" brushRef="#br0" timeOffset="-61068.375">21760 12457 28 0,'-20'-6'46'15,"2"1"-15"-15,5-1 19 0,0 1-5 0,2 1 12 16,4 2-21-16,1 4 15 0,3-4-27 0,1 0 6 15,2-3-15-15,5 3 0 0,1 0-3 0,3-3 12 16,4 3-7-16,7 2-2 0,0-2-12 16,4 2-6-16,3 2-5 0,6-2 2 0,13 7-9 15,3-3-38-15,1 1-56 0,1-1-91 0</inkml:trace>
  <inkml:trace contextRef="#ctx0" brushRef="#br0" timeOffset="-60443.569">20388 13458 129 0,'-11'0'35'0,"-2"-4"13"16,2 0 34-16,-7-7-52 0,5 2 10 0,0-2-8 15,2 2-15-15,2-2-4 0,3 7-8 0,-1-3-6 16,2 3 0-16,1-1-8 0,2 1 8 0,0 4-2 15,2-3 2-15,0 6 23 0,0 3 4 16,2 3 21-16,0 4-21 0,2 5-11 0,1 6-5 16,-1 3-2-16,3 1-5 0,0 3 2 0,-1 2-2 15,3 14 2-15,-2-8 5 0,-1-1 5 0,1-7 3 16,-3-3 1-16,1-8 1 0,-1-2 5 16,-2-5-1-16,0-4 7 0,1 0-2 0,-1-7-6 15,-2 0 4-15,0-2-20 0,0 0-6 0,0-4-1 16,0-1-1-16,0-4 2 0,-2-6-1 0,2-3 0 15,0-1-2-15,0-4 1 0,2 1-5 16,0-2-2-16,0 0-2 0,3 2-2 0,-3-2-7 16,5 4-10-16,-1 0-5 0,3 0-23 0,0 2 4 15,4-1-40-15,0-1 19 0,5 4-79 0,-3 5-60 16</inkml:trace>
  <inkml:trace contextRef="#ctx0" brushRef="#br0" timeOffset="-60053.034">20849 13489 74 0,'9'16'343'0,"-5"-3"-229"0,1-2-35 16,-3-4-55-16,2-1 9 0,-10 3-5 0,4-5-5 15,-1-1-15-15,1-1-8 0,2-2-9 0,2 0-6 16,1 0 7-16,-8 0-11 0,3 0-7 15,-5 0 12-15,-1 0 5 0,-6 0 9 0,-1 2-3 16,-3 3 2-16,-2-1-1 0,1 5 1 0,-1 2 2 16,-2 0 2-16,0 2 1 0,2 5-2 0,-4 4 3 15,1 2 1-15,8-2 2 0,2 0 17 16,2-2-10-16,6 0 7 0,1-3 0 0,4-1 0 16,2 1-5-16,7-3-4 0,0-1-8 0,4-2-1 15,0-2-2-15,7-5-3 0,0-2 0 0,2-4-2 16,4-2-4-16,1-3 0 0,2-6 1 15,-1 0-3-15,3-3-1 0,-7-4-5 0,-2 3-10 16,-4-3-20-16,-3-2 11 0,-3 2 6 0,-6 0 1 16,-4-2-16-16,-6 2-3 0,0 7 11 0,-5-2 25 15,-5 1-7-15,-1 3-7 0,-3 0-70 16,-1 5-20-16,-3-1-42 0</inkml:trace>
  <inkml:trace contextRef="#ctx0" brushRef="#br0" timeOffset="-58615.885">21634 13247 62 0,'0'-7'67'0,"-2"-2"-41"0,2 5 72 16,0-3-54-16,0 1 25 0,0-1-33 15,0 3-1-15,0-3-26 0,0 3-1 0,-2-5-8 16,-1 2-5-16,3 1 2 0,-4-1 2 0,0-4-2 16,-1 0 1-16,-4-2 1 0,1 2-9 0,-1-3 6 15,-2-1 1-15,0 4 3 0,-7-4-1 16,0 1-1-16,5 1 2 0,-4 4 0 0,1 1 3 16,1 1 6-16,2 5 5 0,-3 2-2 0,3 2 4 15,0 0 3-15,2 3 0 0,0 1-5 0,0 3-2 16,0 4-1-16,-1 3 2 0,1 1-1 15,-2 14 0-15,0 2-2 0,2 0-1 0,0 3-4 16,2 3 0-16,3 3 1 0,-1 2 4 0,2-2-1 16,1 13 2-16,2-8 3 0,4-6-4 15,2-5-3-15,3-5-4 0,0-1 6 0,4-3-5 16,2-3 1-16,0 0 1 0,3-2 0 0,-3-2 3 16,2 0 4-16,-4-2-2 0,3-1-1 0,-8-3-2 15,1-3-1-15,-3 0-1 0,1 0-4 16,1-2-3-16,-4-1 2 0,1 1-1 0,-1 0-2 15,0-2 1-15,-2-3-3 0,0 0-6 0,0 1-13 16,0-3-4-16,-4-9 2 0,4 5-1 0,-3 0 6 16,1 0 6-16,2 2 12 0,0-2 0 15,0 2-12-15,2 2-15 0,-2-4-2 0,-2-1 5 16,2-1 3-16,-2-5 7 0,-2-2-4 0,-1-2-9 16,-1-3 13-16,-5-3 3 0,0-1 7 15,-3-2 6-15,-1 0 4 0,-3 2 1 0,1 2-2 16,-1 1 0-16,-2 1-2 0,-2 1 1 0,-4-1 0 15,1 1 2-15,1 4-3 0,4 0 1 0,0 4-1 16,1-2 1-16,1 3 0 0,5 1 2 16,-1 1 6-16,3-3 5 0,3 5 17 0,1 0-1 15,0 0-14-15,7 4 10 0,0-2 4 0,0 0 5 16,0 0 1-16,-2-2-13 0,2 2-1 0,0-3-7 16,2 3-1-16,5 0-1 0,4 0-8 0,4 0-1 15,5 0-3-15,7 0-2 0,1 0 2 16,8 0-5-16,12-2 3 0,1 0 0 0,-5-2 0 15,-2-1-1-15,0 3 1 0,-5-2 0 0,1-1 1 16,-3 1 2-16,0-1 2 0,-4 3-2 16,-2-2 3-16,-5-1-3 0,-4 5 1 0,-5-2 7 15,-4 0-4-15,-2 0 0 0,-5 2 0 0,-6 2-9 16,7-2 3-16,-3 2 3 0,-2 3 2 0,0-1 0 16,0 5 0-16,-2 0 0 0,-3 4 1 15,1 2-4-15,-3-1 0 0,1 1-2 0,3-4 0 16,-1 4-1-16,0-4 2 0,-1 7-2 0,-1-2 0 15,1-5 0-15,5 2 0 0,-2-2 0 0,0 2 0 16,2 0 1-16,0 0 0 0,4 1 3 16,1-5-1-16,3-1-2 0,6 1-1 0,3-2 0 15,3-5 0-15,2 0 0 0,2-2-1 0,3-4 2 16,2-1-1-16,1-6 0 0,3 0 0 0,1-4-2 16,7-7 2-16,-1-2-2 0,-5-1-6 0,1 1-3 15,-5-5-2-15,-3 1 0 0,-1-5-2 16,-5-11 1-16,-2-7 6 0,-3 0 2 0,-4 0-7 15,-4 1 9-15,-2 6 5 0,-3 4-1 0,1 9 1 16,-3 5 6-16,0 6 4 0,-2 4-4 16,0 8 1-16,-2 3-2 0,2 1-3 0,0-1-2 15,0 16-2-15,-2-4 0 0,2-5-1 0,0 0 2 16,0 1-3-16,0-3-1 0,0-5 4 0,0 5-1 16,0 0 1-16,0 5 1 0,2-3-1 15,-2 4 0-15,0 5-2 0,0 0 4 0,2 5-2 16,-2 2 1-16,0 4 0 0,0 0 3 0,-2 4 3 15,0 3-1-15,2-1 0 0,-3 1 2 0,1 2-3 16,2 0 5-16,-2 8-6 0,4-1-1 16,0-5-1-16,-2-2 0 0,5-2 0 0,-1-1-1 15,1-6 0-15,1 0 1 0,1-2 1 0,0 0-2 16,-1-5-2-16,1-1 4 0,2-1-3 0,-3-2 0 16,3-2 3-16,-2-3-1 0,1-1-3 15,1-1 0-15,4-4 1 0,1 0-3 0,1-2 3 16,3-2-2-16,2-3-2 0,2-4 1 0,0 0 1 15,-2-2 1-15,4-1-1 0,-4-1-2 16,4-5 0-16,-2 0 2 0,2 0 0 0,-4 1 1 16,0-1 0-16,0 2-2 0,-3-2-3 0,-6 9-3 15,3 0-6-15,-6 2 1 0,1 5-6 0,-4 0-8 16,1-3 2-16,-1 7-13 0,1 0 5 0,1 0 19 16,-3 2 2-16,3 0 4 0,0 5 2 15,-1 2-2-15,-1 2 1 0,-1 2-25 0,-2 3-4 16,0-1-26-16,-2 3 2 0,0 1-144 0,-2 1 58 15</inkml:trace>
  <inkml:trace contextRef="#ctx0" brushRef="#br0" timeOffset="-58319.079">21923 13212 444 0,'-9'28'113'0,"5"-12"-61"15,2-8-41-15,-1-1-10 0,10-9 8 0,-3 0 13 16,-4 6-16-16,0 0-9 0,9-4 11 0,4 3 5 15,9-1 15-15,7-2-3 0,11 2-16 16,4 0-6-16,7 0-6 0,6-2-4 0,9 0-17 16,29-4-27-16,-7 0-29 0,22-5-17 0,-24-2 2 15,-17 2-77-15,-14 2-19 0</inkml:trace>
  <inkml:trace contextRef="#ctx0" brushRef="#br0" timeOffset="-39057.933">13002 14462 9 0,'-7'-11'62'0,"1"4"-10"0,-3-2 7 0,2 0-14 15,1 3-10-15,-1-3-11 0,3 5 22 0,-1-1-12 16,1 1-15-16,2 2-16 0,0-1-7 0,-1-1-15 16,1 2-9-16,0 2 1 0,2 0 16 15,-2 0 18-15,2 4 7 0,0 3 15 0,-2 2-16 16,-1 8-7-16,1 3-8 0,-2 7 3 0,-1 8-3 16,-1 15 0-16,-3 6 1 0,2 1 0 15,-2 5-7-15,1 26 7 0,-3-2-3 0,0 17 3 16,0-21 4-16,2-22 12 0,4-14-2 0,1-11-6 15,2-8 0-15,2-3 5 0,0-4 2 0,0-7-1 16,0-2 0-16,-3-4 1 0,3-1 0 16,3-15-6-16,-3 5 3 0,0 2 6 0,0 0 4 15,0-1 2-15,0 3-7 0,0 3-15 0,0-1-7 16,-3-9-2-16,1 5 0 0,2-9 0 0,0-2 1 16,0-5 2-16,0-4-9 0,5-2 6 15,-1-7 3-15,3-2 2 0,-1-2 0 0,8-21 3 16,1 4-1-16,0-4 0 0,1 3 1 0,1 1 0 15,6-17 1-15,-1 3-2 0,-3 4 3 0,-3 9-1 16,4-6 3-16,-9 19 1 0,-2 9 9 16,-3 9 0-16,-1 7 4 0,-3 2-9 0,0 4 0 15,0 0-6-15,-2 5 1 0,0-1-2 0,0 3-3 16,-2 11 1-16,0-3-2 0,2-3 0 0,0-1 1 16,0 0-4-16,-2-2-4 0,2 0-2 15,2-2 8-15,0 0 4 0,0 6 3 0,3 0 6 16,-1 5 1-16,0 4-7 0,1 7-2 0,1 7 0 15,-1 6-1-15,-1 4-3 0,1 5 3 0,-5 20 0 16,2 0-1-16,-2-1 0 0,0-1-1 16,-2-5 1-16,2 9 1 0,4-18 0 0,-2-8 0 15,3-16 1-15,-3-5-1 0,2-3-2 0,1-3 4 16,-3-2-1-16,2-5 3 0,-1-2 4 0,-1 0 2 16,2-2-7-16,1-2 2 0,-1-4-5 15,5-3 3-15,-3-7-5 0,5-4-1 0,-2 5 0 16,0-9 2-16,2 0-1 0,-2-10-3 0,4-12 5 15,3 0-7-15,-5 0 2 0,2 1-3 0,0-3 4 16,0-1 3-16,7-10 0 0,-4-1-2 16,-1 12 2-16,0 6 0 0,-1 11-1 0,-3 2 1 15,-5 12-2-15,1 4-1 0,-3 6 1 0,-1 0-5 16,-6 14 0-16,1-5 2 0,7-4 12 0,-5 2 2 16,2 4-2-16,0 3-3 0,-2 8 0 15,0 5 0-15,0-2-1 0,0 6 1 0,0 7 0 16,0 4-3-16,0 5 0 0,-2 17 1 0,0 3-1 15,-3-3 1-15,3 3-2 0,0-1-1 16,0 14 4-16,2-9-5 0,0-9 3 0,2-13-2 16,0-9-1-16,0-7 2 0,0-6-9 0,1-4-6 15,-1-3-6-15,0-4 1 0,0-3-13 0,-2-1 8 16,0-12-11-16,2 12-76 0,1-3-68 0</inkml:trace>
  <inkml:trace contextRef="#ctx0" brushRef="#br0" timeOffset="-38807.993">13807 14715 210 0,'6'24'130'0,"-1"-8"-151"0,-3-5 53 0,0-2-13 16,-2 0 9-16,0-1-3 0,-2 8-7 0,0 1-9 15,-5 6-3-15,1 10-2 0,-3 6-1 16,0 3-1-16,2 2-2 0,3-2-2 0,-3-2 1 16,5-7-2-16,0-2-5 0,0-7-11 0,0-4-3 15,-1-5 0-15,3-1-51 0,-4-3 16 0,4-3-49 16,-4 1 33-16,4-2 2 0</inkml:trace>
  <inkml:trace contextRef="#ctx0" brushRef="#br0" timeOffset="-38620.542">13833 14552 66 0,'14'-29'36'0,"-6"10"3"0,-3 5-24 0,-3 6 8 16,-4 8-7-16,0 2-21 0,-1-2 2 16,6-2-24-16,-6-1 30 0,3 3-28 0,-2 5-10 15,0 1 10-15,-5 5 7 0</inkml:trace>
  <inkml:trace contextRef="#ctx0" brushRef="#br0" timeOffset="-36449.186">14078 14753 48 0,'18'6'2'0,"-3"1"38"0,-4-3-20 15,0 1 1-15,-2-1 37 0,0 1-6 0,-3 1-18 16,3 1-8-16,-2 2 3 0,-1 2 10 15,3 4-18-15,-2 1-9 0,-3 6-8 0,1 2 0 16,-1 2-4-16,-4 5-1 0,2 0 1 0,-2-2-3 16,0-3 3-16,-2 3-3 0,2-12 0 0,0-1 2 15,-2-3 1-15,2-6 1 0,-4-7-1 16,1 0 16-16,1 0 0 0,2-2-14 0,0 6-1 16,0-4 0-16,0-4 2 0,0-5-3 0,0 2 7 15,0-8-3-15,5-1 2 0,-3-6-4 0,2-4-1 16,3-3 0-16,2 0 1 0,-1-4-3 15,3 0 2-15,5-13-2 0,1 2 1 0,1 0 0 16,0 4 0-16,-1 3-1 0,1 6 2 0,-3 4-5 16,1 5 3-16,-3 7-3 0,0 6 3 0,1 5-1 15,-3 6 4-15,0 4-2 0,-3 8 5 16,1 1-2-16,0 7 0 0,-4 5 2 0,-3 3-4 16,0 8 2-16,-2 4 1 0,0 4-1 0,-4 0 1 15,1 3 0-15,-3 10-1 0,1-10 0 16,1-9-2-16,2-10-1 0,4-7 0 0,2-6 1 15,3-4-1-15,0-2 2 0,1-2 0 0,3-4 1 16,3-3-2-16,1-2-2 0,0 0 7 0,1-7-4 16,2 1 3-16,1-5-1 0,1-5-5 0,-2-4 2 15,2-2-3-15,0-4 2 0,4-14 0 16,-4-4 1-16,-1 0-3 0,-3-2 2 0,-1 2-6 16,-1 2 1-16,-1-2 2 0,-4 4 2 0,-1 11 2 15,-1 5 0-15,-3 2 0 0,1 4 2 0,-5 7 9 16,2 2-11-16,-2 5-1 0,2 0-1 15,-6 12-5-15,2-3-1 0,2-7 8 0,0 2-2 16,2 2 2-16,-2 4 7 0,0 5 2 0,0 5-5 16,0-3 0-16,0 5-1 0,2 6 0 0,-2 2-2 15,2 3 0-15,-2 4-2 0,5 0-1 16,-1 0 0-16,1-2 1 0,3 7-1 0,3-5 1 16,-2-5-3-16,4-6 4 0,-2-2-1 0,0-6-2 15,3-3 4-15,-6-3 1 0,4-3-3 16,-1-1 3-16,0-4 1 0,0-4 3 0,2-1-2 15,-2-6 0-15,4 3-1 0,-1-8-4 0,1-2 3 16,-2-1-3-16,3-3 0 0,-3-3 0 0,2-1 0 16,-1-3-1-16,1 1 0 0,0-1 1 15,1-4-2-15,-1 0 2 0,5-9-3 0,-4 0 2 16,-3 4-1-16,2 5 1 0,-2 3-2 0,-2 5 1 16,0 3-1-16,-4 7 0 0,0 4 1 0,-3 2-4 15,1 5 1-15,-1-3 4 0,0 5 0 0,1 2 1 16,-1 0 0-16,5 2-1 0,0 2 1 15,4 3-2-15,-2 4 1 0,2 2 0 0,0 3 3 16,1 3 0-16,-3 4 5 0,0 3 3 0,0 0-7 16,-2 1-1-16,-3-1 1 0,3-1-1 15,-2 1 4-15,-3-2-3 0,-2 1 0 0,0-1-3 16,-2 0 1-16,-2 0 2 0,0 1-1 0,0-3-2 16,-3-3 1-16,1-1 0 0,2-2-3 0,-3-5 4 15,5 0-3-15,-8-9 6 0,8 0-3 16,-3-2 0-16,3 0 0 0,-2 0 4 0,2 0 7 15,0-2 13-15,2 4-14 0,1-2-14 0,-1-4-5 16,0-3-1-16,5-2 0 0,-1-6 7 0,1-5-6 16,2 0 1-16,0-2 0 0,-1 0 0 15,3 0-2-15,0 0 0 0,0 0-6 0,3 0 7 16,3-2 5-16,-1-1-8 0,-3 5-9 0,0 7 20 16,0 2-1-16,1 2-2 0,-3 5 2 0,2 6 1 15,-2 5 2-15,-2 2 2 0,0 2-3 16,-3 2 1-16,3 9-2 0,-5 4 0 0,1 1-1 15,-5 1 1-15,4-1-2 0,-4-1 2 0,2-4 1 16,-2-2-1-16,3-2-1 0,-3-5 1 0,0-2 1 16,0-4-1-16,0-1 2 0,-5-1-2 15,3-3 4-15,0-2 10 0,6 4 6 0,-4-4-9 16,2 0-10-16,1 0-4 0,-1-4-1 0,0-5 3 16,0-2-2-16,3-2-1 0,-1-7-9 0,3-2-2 15,1 0-2-15,1-2 7 0,2-12-2 16,3 1 11-16,-1 4-1 0,2 5 2 0,-2-1-8 15,3 8-15-15,-5 3 21 0,2 5 1 0,-2 4 2 16,2 7 4-16,-2 0 4 0,-2 9-3 16,0 2-1-16,-2 5-5 0,-3 4 2 0,0-5-3 15,1 11-1-15,-1 1 2 0,1-1 0 0,-3-1 1 16,5-1 1-16,-3-4-3 0,3-3 3 0,1-1-1 16,-1-3-3-16,2-2 4 0,0-4-2 0,2-5 3 15,0 0-2-15,0-4 4 0,0-3-3 16,2-1 4-16,-2-1-1 0,2-4-2 0,-2 0 4 15,2-4-7-15,1 2 1 0,-3-3 2 0,0-2-4 16,0 1 3-16,-2 1-4 0,-3-1 3 16,3-1-2-16,-2 0-4 0,-1 1 7 0,-1 4 3 15,-3-1-3-15,0 3-3 0,0 3 0 0,-6-1-4 16,2 7-1-16,2-1 0 0,4 1-1 0,-4 2 6 16,0 2 1-16,2 1 1 0,-2 3 3 15,0 5-1-15,0 2-3 0,-2 3 0 0,2-1 0 16,-2 5-1-16,2-2 1 0,-2 2-3 0,4-3 3 15,0-1 0-15,-2 4-2 0,4-5 3 0,1 0-3 16,1-4 2-16,1-4 1 0,2-3-1 16,0-1-1-16,4-3 1 0,2 0-1 0,1-7 2 15,1-2-3-15,1-2 2 0,0-2-2 0,2-2 2 16,-3-3-1-16,3-2 0 0,-2-2 0 0,-1-2-1 16,3-1 1-16,0-1 0 0,-5-3-1 0,5 3 0 15,-4 2 1-15,-1 2-3 0,1 2-1 16,-5 4 2-16,0 5 0 0,-2 2-1 0,-1 5 1 15,1 2 1-15,-2 4 0 0,2 5-1 0,-5 4 3 16,3 2-2-16,-5 5 2 0,2 1-1 16,-4 3-1-16,0 1-3 0,0-1 1 0,-2 0 1 15,0-3 3-15,-5-1 0 0,3 0 0 0,-1-7 3 16,-1 2-2-16,1-2 4 0,3-7 0 0,0 3 1 16,-9-3 6-16,11 1-6 0,0-3 2 15,2 0-7-15,-2-2-2 0,0 2 0 0,2-2-10 16,-2-2 1-16,5 2 3 0,-1-4 5 0,3-1-7 15,4-1 8-15,2-3-2 0,0 2-1 0,5-1-1 16,2-6 3-16,2 1 0 0,-2 2 1 16,2 0-1-16,-5 2 2 0,1-2-2 0,0 5-2 15,-1-1-1-15,1 0-4 0,-3 3-8 0,1 0 7 16,-1 4 4-16,-2 0 3 0,3 4 3 0,-3 7-3 16,0 2 2-16,-4 7 0 0,-2 9 0 15,-3 6 2-15,-4 9-3 0,-6 20 1 0,-1 7-6 16,-6 12 0-16,6-10 6 0,3-16 1 0,-3-8-2 15,5-7 3-15,-3-2-2 0,3-3 0 0,-2-6 4 16,2-5 0-16,-5-6-1 0,3 0 0 16,-3-5 5-16,-4-3-7 0,-2-1 2 0,-5-5-5 15,-4 1-2-15,-4-3 4 0,-3-2-1 0,-4-4 2 16,0-2-2-16,-3-3 3 0,-1-4 4 16,4-4-1-16,2-3 3 0,2-6-3 0,5 2 3 15,4-5 1-15,7 1 1 0,2-1 3 0,7 1-4 16,-1 2 2-16,5 2 2 0,5 4-12 0,1 0-2 15,3-2-3-15,4 3 3 0,5-3-1 16,8 2 1-16,5-1 2 0,5-1-1 0,3-2-4 16,14-3 4-16,-2-1 0 0,-3 2-1 0,-1-1 1 15,1 1-5-15,-2-2 2 0,7-1-1 0,-4 1 4 16,-3-3-1-16,-4 3 2 0,-2 1 0 16,-7 1 1-16,-7 2 2 0,-1 0 1 0,-6 4 1 15,-1 1 7-15,-3 1 1 0,-1 3 9 0,-8-2-4 16,1 1-18-16,-5 1 0 0,-2 0-1 0,0 0 0 15,-4-3 3-15,2 1 0 0,-1 4-1 16,-3-2-4-16,1 4-5 0,-4 2 4 0,-2 1-3 16,-2 3 6-16,-2 6-3 0,-5 3 1 0,-4 5 1 15,-3 5 1-15,-1 6 0 0,-6 4-1 0,4 1 4 16,-3 4-1-16,2-1-2 0,0 3 4 16,0 9-3-16,7-4 2 0,6-3 1 0,7-6-2 15,7 2-2-15,6-7 4 0,9 0-2 0,2-2-1 16,7-4 3-16,9-1-1 0,1-6-1 0,4 1 3 15,1-8-2-15,2-2-2 0,3-4-1 16,0-7 2-16,4-4-3 0,11-11-1 0,2-1-11 16,-2-3-20-16,-2 3-16 0,-9 1-15 0,-4 4-1 15,-9 1-14-15,-5 1-78 0,-8 0-102 0</inkml:trace>
  <inkml:trace contextRef="#ctx0" brushRef="#br0" timeOffset="-36246.11">15835 14257 320 0,'0'19'38'0,"0"-10"-51"0,-2-9 3 16,0 3-48-16,0-6-96 0,-1 3 93 0,3-2 37 15</inkml:trace>
  <inkml:trace contextRef="#ctx0" brushRef="#br0" timeOffset="-36027.412">14413 14276 281 0,'-6'31'12'15,"1"-20"-41"-15,-4-8-31 0,3-6-102 0</inkml:trace>
  <inkml:trace contextRef="#ctx0" brushRef="#br0" timeOffset="-34933.927">18702 14290 70 0,'-5'4'22'0,"3"3"2"0,0-7-16 16,2 0 34-16,-2-5 27 0,-1 1-5 0,1-3-26 16,0-4-11-16,-5 2-7 0,3-4-8 0,-5-2-12 15,-2 2 2-15,-2-3-5 0,-7 1 3 0,-9-5 6 16,-1 4-4-16,-4 3-3 0,-3 2 2 15,2 2-4-15,-5 7 1 0,0 2-1 0,1 7-1 16,-12 6 4-16,-2 9-2 0,0 4 2 0,-11 19 8 16,9 1 5-16,7 5 5 0,6-1 1 0,2 3-6 15,5 5-2-15,-1 1 10 0,6-4-8 16,1-2-2-16,7-9 0 0,6-6-1 0,10-7-5 16,4-7 0-16,4 0-3 0,4 0-3 0,8 1-1 15,3-6 3-15,10 1 1 0,6-2 2 16,4-3-1-16,14-4-2 0,6-6-3 0,5-5 3 15,6-2-2-15,1-5 1 0,-3 0-3 0,-4-6 2 16,-7-2-1-16,0-3 0 0,0-4-4 0,0 2 6 16,-9-4-6-16,-2 4-2 0,-6 0-1 15,-5 0 3-15,-4 1-1 0,-3-4 4 0,-2 1 2 16,-2-2-3-16,-4 0 4 0,2-3-1 0,0-1 0 16,-5-5 0-16,3-5 0 0,-5 1-5 0,-2-1-1 15,-2-1-3-15,0 3 6 0,-3 3-1 16,-6-2 6-16,3 6-1 0,-3 1 0 0,-3 1 2 15,-3 5 5-15,-1 4 0 0,-2 7-2 0,-2 3-6 16,-2 3 4-16,0 5-2 0,2-2-2 0,-5 4 2 16,3 5 4-16,-2 2-2 0,4 4 3 15,-3 5 4-15,3 6-3 0,0 0 1 0,3 5 0 16,1 4-2-16,3 4-2 0,-1 5 1 0,3 22 3 16,2 0-1-16,0 4-4 0,2 12 3 0,0-14-1 15,1-11-2-15,-3-11-2 0,0-4-1 16,-3-5 1-16,3-6 1 0,-2-3-3 0,0-6 4 15,2-5 0-15,0-3-1 0,0-8 7 0,0 3 6 16,0-5 6-16,0-13-4 0,0 4 4 0,0 5-7 16,0 0-7-16,0 4-7 0,0 0-4 15,0-6-7-15,0-3-7 0,0 0 10 0,2-4 4 16,0-4 0-16,3-5 3 0,-3-2-2 0,2 0 3 16,3-2 0-16,-3-3-1 0,3 5 2 15,0-2-3-15,-1 4 2 0,3 0-2 0,0 3-1 16,0 1 0-16,0 3 1 0,2 2-1 0,0 4 0 15,0 3-1-15,0 0 4 0,-3 6-1 0,3 0 1 16,1 5 0-16,-4 4-2 0,1 0 3 0,0 6-1 16,-5 1-1-16,3 2 1 0,-3 8-1 15,1 1 0-15,-1-5-16 0,1 1-12 0,-3-6-9 16,2 1-7-16,-2-2-16 0,3-3-53 0,-1-4-39 16</inkml:trace>
  <inkml:trace contextRef="#ctx0" brushRef="#br0" timeOffset="-34074.763">19489 14715 135 0,'15'-2'208'0,"-4"0"-148"16,-4 0-1-16,-1-3-18 0,-3 1-17 15,-1-3-4-15,-2 1-10 0,-2 1-4 0,-1-1-15 16,-1-1-5-16,-3 0 4 0,1 1 5 0,-5-3 0 15,-5 4 2-15,5-1 1 0,-4 4 1 0,-5-1-1 16,0 3 3-16,-4 0 3 0,0 5-1 16,-1 1 1-16,1-1-1 0,-2 4 1 0,-1 2 2 15,1 2 8-15,2 0-6 0,-5 9-4 0,0 2 3 16,5 3-1-16,4-3-4 0,3 5-1 0,3-5-4 16,3 5 2-16,2-1 1 0,3-1-2 15,1-1 2-15,5-1-4 0,3-3 1 0,1-2-1 16,3-1 0-16,-1-5 1 0,5-3 2 0,5-3 0 15,-1-1-1-15,1-7 4 0,1 0 0 0,3-7-2 16,0-1 6-16,0-3 5 0,0-3-4 16,-1-1-6-16,-3-1 1 0,4-3 1 0,-5-1 1 15,1-2-1-15,-3-3-2 0,2 1-3 0,-2 0 0 16,-1 0-7-16,-1-1-2 0,0 3 9 16,-3 0 0-16,1 5 6 0,-2-1-3 0,-3 7-2 15,1 2-2-15,-8-2 0 0,1 7-3 0,7 2 5 16,-5-1 1-16,2 8 3 0,-2-3 6 0,0 5-3 15,-2 1 0-15,2 3-6 0,-5 7 1 0,1 0 0 16,-1 4-1-16,3 0 2 0,-2 0-1 16,4-2 0-16,0 0 2 0,0-3-2 0,2 1 1 15,0-5 1-15,3-2-2 0,3 5 3 0,-1-8 6 16,2-1-6-16,0-3-1 0,-3-4 2 16,3 3 1-16,0-6-2 0,4-1-3 0,-2-7-1 15,0 2-1-15,-2-2-1 0,2-2 0 0,2-7 0 16,-2-2-3-16,5 0 0 0,-3-4-9 0,0-1 0 15,3 1 4-15,-1 1 11 0,0 1 1 16,1 0 0-16,-5 4 0 0,2 5-4 0,-4 1-2 16,-2 8 5-16,-1-3 0 0,1 9 2 0,-3-2 1 15,3 4-2-15,-1 5 1 0,1 1-1 0,-2 6 1 16,-1 1-3-16,0-4 1 0,-4 4-2 16,0 7 2-16,-4 3-1 0,4-8 0 0,-2 1 1 15,-3 6-1-15,1-4 1 0,2 0-2 0,-1-9 2 16,1 0-1-16,2-4 1 0,0 1-2 0,0-1 2 15,-2-3 1-15,2 1 0 0,-2-3 5 16,2 0 0-16,0 0 9 0,0 1 6 0,0-3-4 16,0 0-19-16,0-3-1 0,2-1 0 0,0-5 0 15,3-2 2-15,1-2-5 0,1 0-3 0,2-5-14 16,0 1 13-16,4-3-4 0,2-7 7 16,1 1 5-16,-1 4 2 0,1 2-2 0,-1 2-3 15,-2 7-12-15,-2 2 19 0,2 3 1 0,-2 4 1 16,0 6 0-16,-2 3 2 0,0 4-1 0,-2 6-3 15,-1-6-4-15,-1 14 1 0,-3-1 2 16,0 0-5-16,0 2-11 0,-2-3-14 0,3-4-16 16,-3-1-9-16,0-3 5 0,0-4-36 0,0 0-49 15,0-2 5-15,0-4 60 0</inkml:trace>
  <inkml:trace contextRef="#ctx0" brushRef="#br0" timeOffset="-33215.593">20256 14682 17 0,'15'-17'58'0,"-3"-3"-12"16,-4 6 51-16,-1-1-16 0,-5 4-62 0,0-2-6 15,-2 4-7-15,-4 2 5 0,-5-1 0 0,-2 3 2 16,-4 1-6-16,-7 1 2 0,6 3-1 0,-12 7-3 16,5-2-3-16,-1 3 4 0,0 3-1 15,-2 3-5-15,-8 12 2 0,12-8-1 0,0 2 1 16,-2 10 1-16,4 1-2 0,5-2 0 15,-1 0 0-15,5-3 2 0,7-2-2 0,0-2 8 16,4-2-3-16,4 0-3 0,5-2 1 0,2-5 2 16,6 0-2-16,-1-6-4 0,13-1-2 0,-5-3 2 15,2-1-1-15,14-4 1 0,0 2 0 0,-3-3-2 16,1 3 4-16,-5 0-2 0,-2 5-1 16,-3 1 4-16,-1 3 2 0,-5 7 5 0,-2-1 3 15,-5 5-1-15,0 4-4 0,-6 3-4 0,-4 6-3 16,-10 4 0-16,-6 1-5 0,-6 4-20 15,-5-1 27-15,-14 10 0 0,5-11 5 0,3-7 0 16,-1-13-7-16,0 0 3 0,1-7-7 0,-10-4-1 16,-1-3 2-16,-6-4-1 0,1-2 2 0,7-4 8 15,-1-3 7-15,10-1 7 0,1-3 0 0,7 2-6 16,1-4-6-16,3-1 3 0,3-3-6 16,4-1-3-16,2-6-2 0,7-3-8 0,7-6 3 15,6-2 2-15,5-2 3 0,8-3-3 0,16-4 2 16,7 2-1-16,4 0-1 0,0 0 0 15,2 0 0-15,0 0-2 0,0 3 0 0,-9-1 1 16,3 5 2-16,-3 4 1 0,-2 2 1 0,-2 3 2 16,-2-1-3-16,-7 1 2 0,0-1 7 15,-11 5 7-15,-4 7-1 0,-7-1-7 0,-3 5-7 16,-3 0-2-16,-1 5-5 0,-1-5 1 0,-3 4-2 16,-5 0 2-16,-2 1 1 0,-4 1 2 0,-4 5 0 15,-3 0 3-15,-4 5 3 0,-4 6 3 0,2 0-4 16,2 0 3-16,-7 11 1 0,5-7 2 15,-3 12-4-15,5-7-2 0,2 0-5 0,-2 10-12 16,5-1 10-16,1-3 1 0,3-1-5 0,6-1 5 16,1-4 4-16,6-3 0 0,4-1 0 0,3-5 0 15,-1-2 1-15,8 0-1 0,3-5 0 0,3-2 1 16,4-2-3-16,3-2 3 0,1-5-1 16,3 1 1-16,2-3-2 0,9-4 9 0,-2-3-3 15,-5 1 5-15,1-1 3 0,-8 1 3 16,3 0-1-16,-4 1-8 0,-1-1-5 0,-4-3 0 15,0 1-2-15,-2-1-2 0,-2-2-1 0,-1 2-2 16,-4 1 0-16,1-3-7 0,-3 2 7 0,-3 3-2 16,1-1 2-16,-2 3 1 0,-3 2 0 15,1 2 1-15,-3 5-4 0,0 0-5 0,-8 6-4 16,8-4 12-16,2 2 3 0,-2 2 0 0,5 2 1 16,0 7 0-16,-1 2-1 0,3 5 1 0,0 4 0 15,-3-2 0-15,1 9 4 0,0 4 1 0,-3 0 3 16,1 0 6-16,-1 0 13 0,-6-2 0 15,2-3-7-15,-5 1-11 0,-6-2-5 0,-4-3-1 16,-5-4-4-16,-9 0-8 0,-4-5-20 0,-2-2-36 16,-2-4-41-16,-1-2-36 0,-2-7-126 0</inkml:trace>
  <inkml:trace contextRef="#ctx0" brushRef="#br0" timeOffset="-32512.638">21118 14409 179 0,'-9'11'96'16,"-2"-2"-27"-16,5-1-34 0,-1-1-14 0,0 0-1 15,5-3-17-15,-2 0-3 0,2-1 4 16,2 1 0-16,0-2 0 0,4 1 0 0,0-1 5 15,3 0-4-15,4 0 1 0,0 3-2 0,5-3-1 16,3 2 0-16,6 1 1 0,14-1 0 16,1 0-3-16,4 1-1 0,0-3-3 0,5-2 3 15,-1-2-1-15,23-3 0 0,-1-6 1 0,-3 7 0 16,10-5 0-16,-18 3-1 0,-15 3-1 0,-11 1 2 16,-8 2-1-16,-6 2-5 0,-5 1-20 0,-3-1-16 15,-2 0-60-15,-5 0 27 0,-2 3-8 16,-2-1-41-16</inkml:trace>
  <inkml:trace contextRef="#ctx0" brushRef="#br0" timeOffset="-32231.459">21608 14367 18 0,'-16'-2'102'15,"3"-1"-44"-15,2 3-19 0,4-2-3 0,-1 0-4 16,1 2-24-16,5 0 6 0,-1 0 25 0,1 0 4 15,4 0-18-15,3 2 1 0,4 0-11 0,0 1-5 16,2 1-4-16,4 0-5 0,3-1-1 16,-1 3-2-16,3-1 2 0,2 1-1 0,0 1 2 15,0 2-1-15,9 2-1 0,-2 2 3 0,-1-2-1 16,-1 0 0-16,-1 0 3 0,-1 2 4 16,-1-2 7-16,-4 3 2 0,-3-3 12 0,-3 0 8 15,-3 2-5-15,-3-2-11 0,-5 0 5 0,-8 2-14 16,-1 3-3-16,-8-3-6 0,-5 4-1 0,-6 1-4 15,1 0 1-15,-5-1-8 0,-1-1-28 0,1-1-13 16,-2-2-10-16,7 1-19 0,-3-3-14 16,5-2-123-16</inkml:trace>
  <inkml:trace contextRef="#ctx0" brushRef="#br0" timeOffset="-31778.44">22880 14142 309 0,'6'0'76'0,"1"0"-58"0,-7-2 2 0,-2-3-17 0,-7 3-4 16,-4-2 0-16,2 2 5 0,-2-1-8 15,-5 3 1-15,-4 0-8 0,-5 3 8 0,-1 1-2 16,-1 0 3-16,-2 5 0 0,-2-2-1 0,-2 4-1 15,-11 4-1-15,1 3 5 0,4 2-2 16,1 0 2-16,2 2-1 0,8 0 3 0,1-2 3 16,7-1 9-16,2-3 0 0,7-3 8 0,4 2-10 15,5-1 0-15,6-3-6 0,4 0-2 0,8 2-2 16,5-2-1-16,8 2 2 0,4 3-3 16,2-1 3-16,2 3 0 0,5 2-3 0,-7-1-1 15,15 6 0-15,-10 1 2 0,-5-2-1 0,-7 3-1 16,-6-1 6-16,-2 1 0 0,-7 1-3 0,-2 1-1 15,-9 4 0-15,-5-2 5 0,-4 2 9 16,-4-2-4-16,-7-2 6 0,-2-5-1 0,-2-4 0 16,-2-7-3-16,-7-6-2 0,-3-5 1 0,-6-4-2 15,-2-5-3-15,-9-11-6 0,5-2-3 0,2 3 3 16,8-1-5-16,5 1-1 0,4 1-13 16,5 1-12-16,2 1-23 0,4-1 12 0,1 0-39 15,6 1-79-15,2-1-21 0</inkml:trace>
  <inkml:trace contextRef="#ctx0" brushRef="#br0" timeOffset="-31466.016">23118 13926 36 0,'-9'9'258'0,"3"0"-169"0,-1-1-61 0,0-1-21 0,3 0-2 16,-1-1 11-16,1 1-3 0,-3-1-7 16,3 5 5-16,-3 3-3 0,1 6 6 0,-1 6-3 15,1 5-6-15,-1 4-3 0,0 3 2 0,-1 19-3 16,-1-2 5-16,4 0-3 0,-1 3 2 16,1 14-2-16,3-6-2 0,-2-8 1 0,4-8-1 15,-3-5-2-15,3-8 2 0,0-6 6 0,3-5 4 16,-1-6-2-16,2-4 0 0,-2-5-3 0,1 0-3 15,1-5-1-15,-2-1-3 0,1-1 2 16,-1-15 0-16,-2 7-7 0,0 1-13 0,0 1-6 16,-2 2-19-16,4 2 6 0,-4-2-88 0,-3-2-29 15</inkml:trace>
  <inkml:trace contextRef="#ctx0" brushRef="#br0" timeOffset="-30966.14">22792 14453 35 0,'-14'-13'53'16,"1"2"-3"-16,0 0 30 0,0 2 10 0,2 2-13 16,0 1-32-16,2 1-24 0,4 1-1 0,-1 2-6 15,6 4 7-15,0-2-3 0,-5-2-16 16,5-1-2-16,3 3 11 0,3 0 5 0,1 0-1 16,2 3-2-16,6-3-2 0,5 2-7 0,4-2 0 15,0 2-1-15,7 0-4 0,-2-2 2 0,13 0-4 16,-2 0 1-16,-3-2 3 0,1 0-1 15,-3 0-2-15,-2-1 1 0,-2 1 0 0,-5-2 0 16,1-1 0-16,-7 3 0 0,-1 0 0 0,-5 0 1 16,-3-1 0-16,-3 3 1 0,-1-2-3 0,-3 2 3 15,1 0 5-15,-1 2 0 0,1 1 1 16,-3 1-3-16,2 3-3 0,1 2 4 0,-3 4-3 16,0 4 1-16,-2 5-1 0,0 7-1 0,0 4 0 15,-6 2-1-15,1 3-1 0,-2-3 3 0,3 0-3 16,-5-1 1-16,3-6 1 0,1-4-1 15,-1 1 6-15,1-5 2 0,1-3 4 0,-1-4 0 16,3-4 4-16,0 0 4 0,0-2 2 0,0-12-6 16,-1 5-2-16,3-2-9 0,0 2-2 15,0 4 0-15,3-1 1 0,-1-3 2 0,2 0-3 16,1-7-3-16,1 3 0 0,-1-1 0 0,3-4-1 16,1-4 1-16,2-4-2 0,0-3-3 0,3-5 3 15,-3-1-5-15,4 0 4 0,3-16-1 0,-1 4-2 16,3 3-9-16,-2 2 2 0,2 0 3 15,2 4 1-15,2 3 3 0,0 4-11 0,3 0-9 16,6-3 2-16,2 8-4 0,-4 1-19 0,2 5-4 16,-4 0 7-16,-3 2-33 0,-2 3-88 15,-4 1 4-15</inkml:trace>
  <inkml:trace contextRef="#ctx0" brushRef="#br0" timeOffset="-30559.989">23817 14294 40 0,'-7'2'32'0,"1"3"-6"0,-1 1-14 0,-2-1 17 0,0 1 4 16,1 1-2-16,-1 0 10 0,0 1-12 0,0-1 0 15,3 2-10-15,-1 0 18 0,0 2-1 16,3-2-16-16,2 2-4 0,-1 0 0 0,6 0 4 16,-1 0-15-16,2 0-5 0,5-3 2 0,0 3-1 15,11-2 3-15,-3-2-1 0,3-5-1 0,0 0 3 16,4-4 8-16,-4-2-2 0,2-1-2 15,0-6 2-15,-4 2 2 0,0 1 6 0,-3-3-10 16,0-3-4-16,-6 1-3 0,2-2-5 0,-2-3 0 16,-4 3 2-16,-3-5-3 0,0 2 1 15,-4-2 1-15,2 0-1 0,-5 5 1 0,1 2 0 16,-3 2 2-16,-2 2-4 0,1 5 8 0,-3 4 1 16,-3 2 5-16,-1 2 2 0,-5 9-3 0,-2 1-2 15,-4 10 1-15,-3 2 3 0,-13 21 2 0,2-1 4 16,1 2-8-16,3 3 4 0,-8 11-5 15,13-7 4-15,9-13-2 0,9-9 2 0,4-7-5 16,7-6 1-16,2-2-5 0,7-5-1 0,2 0-2 16,-1-2-7-16,8-4-16 0,4 0-40 15,4-5-5-15,5-4-13 0,1-7-7 0,4 0-128 16</inkml:trace>
  <inkml:trace contextRef="#ctx0" brushRef="#br0" timeOffset="-30216.318">24348 14071 193 0,'0'7'165'0,"-2"0"-100"0,0-3-19 0,2 3-4 16,0-5-21-16,-2 0-8 0,-1 2-9 0,-3 5-16 16,6-9 9-16,-2 0-2 0,-1 3 0 0,-3 1-2 15,-5 0 3-15,-5 5 2 0,-3 2-6 16,-4 5 1-16,-1-1-3 0,0 5 8 0,0 0-1 15,-1 0 2-15,6-3 0 0,1 3 1 0,0-2 1 16,3 4 2-16,6-5 5 0,2-1-4 0,3-3-2 16,6-2 3-16,0 0-3 0,7 0-3 15,2 0 4-15,3 0-4 0,8 5 0 0,-3-3 1 16,6 2 0-16,-3-1 1 0,4 3-3 0,-6-4 22 16,2 7-3-16,-2-4-2 0,-5 3-5 0,-1-3-4 15,-3 2 0-15,-7 1 1 0,-4-1-2 16,-7 0 0-16,-1-3-1 0,-8 1-5 0,-4-3 2 15,-4-2-1-15,-5-2 1 0,-4-1-1 0,0-3-3 16,-11-1-21-16,2-6-17 0,3 0-19 0,-1-3-10 16,5-1-119-16,4-5 22 0</inkml:trace>
  <inkml:trace contextRef="#ctx0" brushRef="#br0" timeOffset="-29857.032">24677 14177 81 0,'-2'7'199'0,"-1"-3"-125"16,3 1-24-16,-4-3-37 0,2 0-2 0,-3-2 1 16,1-2-4-16,0 0-2 0,-3-1-10 15,-4 1 0-15,4 2 4 0,-4-2 0 0,-2 0 2 16,-7 2-1-16,0 2-3 0,-6 0 4 0,-3 3-5 15,1 1 2-15,-3 3 2 0,2-2 0 0,-8 4-6 16,8 0 5-16,2-2 2 0,10 2 2 0,1-3 8 16,5 3-3-16,7 1-1 0,4-1-3 15,2 0 3-15,11 4-8 0,5-2 0 0,0 0 0 16,13 5 1-16,6-2 0 0,3 3 1 0,2-1 7 16,-1 4-3-16,1 2 4 0,11 7 7 15,-9 0 2-15,-6 0-11 0,-14-2 7 0,-6-3 2 16,-14 0-5-16,-10-1 6 0,-12-3-4 0,-13-2-10 15,-9-3-4-15,-6-1-3 0,-25-3-2 0,-3-6-36 16,-6 1-60-16,-1-5-21 0</inkml:trace>
  <inkml:trace contextRef="#ctx0" brushRef="#br0" timeOffset="-28950.936">15639 15374 8 0,'0'-6'55'0,"-2"-3"-8"0,0 2-2 16,-1-1 0-16,1-1 28 0,-2 0-40 0,-1 2 0 15,1 3-26-15,0 0-11 0,-1-1-21 0,1 3 2 16,-3 4 10-16,1 3 12 0,-1-1-8 16,0 3 1-16,-1 6 3 0,-3 4 2 0,-1 5 20 15,4 5-3-15,-6 6 10 0,1 5-8 0,0 21-11 16,0 5 9-16,2 0 2 0,2 2-4 15,0 18 3-15,7-9-4 0,0-11-7 0,6-7 0 16,0-8 1-16,8-8 5 0,1-5 1 0,0-8-1 16,7-8 0-16,0-7 2 0,4-4 7 0,2-9-1 15,3-4 3-15,4-9-15 0,2-7-6 16,5-11-3-16,6-18 0 0,3-1 0 0,-7-1 3 16,-5 5-4-16,-6 2 4 0,-7 0-1 0,-4-1 1 15,-7 1 6-15,-2-2-6 0,-4 0-3 0,-5 2 3 16,-4 0-12-16,2 2-4 0,-7 2 8 15,-1 2-3-15,-6 1 2 0,1 0-1 0,-7 1-1 16,1 5 5-16,-4 5 4 0,-1 6 1 0,-2 5 1 16,-1 8-1-16,-1 3-6 0,-1 10-4 0,-4 7-3 15,0 12-12-15,2 3-28 0,0 21-4 0,11 2-61 16,3-5 30-16</inkml:trace>
  <inkml:trace contextRef="#ctx0" brushRef="#br0" timeOffset="-28560.333">16113 15741 211 0,'9'17'138'0,"-5"-6"-132"16,1-4-29-16,-1-1-10 0,-2 1 52 0,1-3 14 15,-1 7-1-15,2 3-19 0,1 3-1 0,3 5-6 16,-1 5-3-16,0 15-1 0,-3 4-4 15,-2 14 2-15,-2 21-1 0,-4 5 0 0,-1 0 1 16,-3 11 1-16,-1-20-1 0,0 0 2 0,0 1 5 16,0-28 3-16,5 3-1 0,0-22 9 0,1-9 32 15,3-13-20-15,-2 0-9 0,2-5-13 0,0-2 5 16,2-10 4-16,-2 3-3 0,0 3 0 16,0 0 7-16,0 0 1 0,0 2-2 0,0 0-10 15,3-3-6-15,-3 6-1 0,0-1 0 16,-3-2-3-16,3-2-5 0,0-1-3 0,0-3-15 15,0-3-14-15,-2 0-4 0,2-4 4 0,-2 0-2 16,2-3 10-16,0-4 10 0,-2 3 13 0,4-5 2 16,-2 4 4-16,0-2 1 0,2 0 2 0,3 5-5 15,-5 0-12-15,2 1-44 0,0 3-145 16,-2 5 31-16</inkml:trace>
  <inkml:trace contextRef="#ctx0" brushRef="#br0" timeOffset="-27357.501">16267 15401 45 0,'-4'-31'34'0,"0"2"8"0,-1 3-28 0,1 2 7 16,2 2 10-16,-1 6 1 0,1 1 6 0,2 2-32 16,2-1 1-16,-2 3 0 0,3 2 6 0,-1 1 3 15,0 1 2-15,2 3 15 0,-4-1-12 16,5 12-7-16,-5-3-8 0,0-2-9 0,0-2-8 15,0-2 3-15,0 0-1 0,2 2 21 0,0 4 4 16,-2 3 5-16,2 2-13 0,1 6 3 16,1 5-3-16,-2 9-2 0,0 2 7 0,3 8 2 15,-5 8 10-15,2 23-8 0,-2 7-12 0,-2 38-3 16,-7 46-2-16,-2-26 0 0,-4 19-1 16,4-92 0-16,2-3 2 0,0-17 3 0,5-9-1 15,-3-11 3-15,5-4-3 0,0-9-1 0,-1-5 1 16,1 0 1-16,0-1 1 0,4-12 3 0,0 4 2 15,-2 3 4-15,0 0 4 0,3 0-5 0,-3 2-4 16,-3 2-8-16,1-2-5 0,2-2-2 16,0-5-3-16,-2-4 10 0,2 0-2 0,0-2 2 15,0-5-1-15,2-6-4 0,-2 0-4 0,0-5-8 16,0-2-3-16,2 3 0 0,-2-6-27 0,3-7 31 16,-1 1-2-16,-2 2 3 0,-2 3-10 15,2 2 8-15,-5-2 12 0,1 6 2 0,-1 0 3 16,-1 5-1-16,-3 2 2 0,-2 5-1 0,-2 1 0 15,-1 3 0-15,-1 4 0 0,0 2 0 0,-3 3-1 16,2 4 2-16,-1 2-1 0,-1 3 0 16,1-1-1-16,-1 3 8 0,2-1 0 0,-1 3 2 15,1-2 0-15,5 2 3 0,0-5 5 0,5 3 2 16,-1-3-10-16,3 0-7 0,8 1-9 16,-8-3 25-16,6 0-1 0,0 0-3 0,7 1 5 15,2 1-5-15,0-2 0 0,9 3-12 0,4-5-3 16,7 0 2-16,11 0-2 0,2-5-3 0,22 1-3 15,0-1-27-15,-2-1 0 0,0 1-22 16,15-1 10-16,-6-1-83 0,-11 3-44 0</inkml:trace>
  <inkml:trace contextRef="#ctx0" brushRef="#br0" timeOffset="-26701.408">16783 16181 124 0,'9'11'283'16,"0"-4"-265"-16,-2-5-7 0,-1-4-12 0,1-7-7 15,0-2 0-15,-3-2 5 0,7-2 6 16,-2-5-4-16,6-4 2 0,5-16-1 0,0 5-1 16,0-3 3-16,-3-2 0 0,1 1 1 0,-3-3 6 15,1-2 1-15,-3-16-5 0,0 1 1 0,-2 6-5 16,-2-2-1-16,2-5 1 0,0 7-1 16,-2 7 0-16,0 2-1 0,0 0 2 0,-5 2 4 15,0 2 14-15,-1 7-3 0,-1 11 7 0,0 0 7 16,-2 9-19-16,0 6-7 0,2 0-9 0,-2 3-13 15,0 2 30-15,0 4 3 0,3 5 2 16,-3 6 3-16,0 7-6 0,0 0-7 0,2 8-7 16,-2 8-2-16,2 5 2 0,-2 8 1 0,-2 21-2 15,4 1-5-15,0-5-1 0,0-4 0 0,1-7 2 16,-1-9 1-16,2-6 6 0,3-9-2 16,-3-5 3-16,1-8 5 0,1-3 1 0,1-6 0 15,2-2-6-15,2-5 0 0,0-4 1 0,4-7-1 16,1 0 1-16,1-6 1 0,1-5-2 0,2-4 0 15,0-3 1-15,-1-1-4 0,3-6-1 16,-2-1-3-16,0-4 0 0,2 1-13 0,2-21 1 16,1 1-1-16,-3 1-1 0,2-16-4 0,-2 9 18 15,-4 11 2-15,-5 16 4 0,-2 8-1 0,-4 11 3 16,-1 5-17-16,-1 9-5 0,-3-3 31 16,0 7-1-16,2 5 3 0,3 6-4 0,0 6 8 15,-3 8-7-15,0 5 2 0,1-1-9 0,-3 20-3 16,0 8-2-16,-2 5 0 0,0 6 0 15,-2 33 0-15,-2-1-13 0,-3 19 3 0,7-36-2 16,2-21 4-16,3-22 1 0,-3-14 0 0,0-8-6 16,2-3-27-16,1-6 2 0,-3-4-1 0,2 3-16 15,1-5-75-15,-1 1-11 0</inkml:trace>
  <inkml:trace contextRef="#ctx0" brushRef="#br0" timeOffset="-26232.77">18874 15624 46 0,'-3'-16'37'0,"-3"-1"-22"0,1-1-11 0,-6 0 18 16,0 1-4-16,-2-1 40 0,0-2 2 0,0 0-42 15,-3 3 2-15,3-3 7 0,-2 4 4 0,-1-3-9 16,1 3-9-16,-1 3-7 0,-1 0 1 0,1 2-3 15,-4 4 1-15,3 3 4 0,-8 1-1 16,-1 6-2-16,0 3-1 0,-5 5 2 0,-2 5-3 16,-3 4 0-16,1 2 2 0,0 2-1 0,-3 7 8 15,3 2 10-15,-7 13-13 0,5 0 1 16,4 3-4-16,8-5 1 0,8-4 1 0,6-3 3 16,4-6-5-16,7 0-1 0,4-7-2 0,5 0-2 15,2-4 0-15,5 0 0 0,4-4 2 0,2-3-5 16,4 0 5-16,7-2-6 0,0-4-8 15,7-1-9-15,2-4-9 0,8-2-12 0,3-8 16 16,-4 1-20-16,-3 0-54 0,-2-1-58 0,-4-1 33 16</inkml:trace>
  <inkml:trace contextRef="#ctx0" brushRef="#br0" timeOffset="-25857.864">19262 15518 102 0,'2'-11'39'0,"0"2"12"0,-6 2 2 0,-1-1-33 16,-1 3 4-16,-3 1 7 0,-4 2 3 0,-3 2-18 16,1 0-10-16,-1 0 8 0,-1 2-4 15,1 2-1-15,1 3-5 0,2 2 7 0,-3 2 5 16,3 0-7-16,2 6 3 0,0-6-2 0,2 9 5 16,-2 0 15-16,2 6-16 0,3 3-8 0,-3 4 3 15,2 11-3-15,5-4-2 0,0 0-2 0,4-7-1 16,2 0 5-16,5-5-1 0,2-3 0 15,7-3 5-15,4-7-2 0,2-2-5 0,5-4 0 16,4-4 0-16,2-8 1 0,0-1-1 0,3-3 3 16,-1-6 1-16,1-2-2 0,-3-3-3 15,-2-4 5-15,-2-2-1 0,-4 0-2 0,1-12 3 16,-8 3-4-16,-7 0-3 0,-4 0 0 0,-7-2-2 16,-6 2-2-16,-7 0-3 0,-5 0 3 0,-3 2-1 15,-6 4 4-15,-1 5-4 0,-3 7 2 0,-2 4-1 16,-2 6-2-16,-2 8-12 0,-2 1-5 15,-1 9-20-15,1 0 7 0,-1 5-8 0,5 2-76 16,2 4-58-16</inkml:trace>
  <inkml:trace contextRef="#ctx0" brushRef="#br0" timeOffset="-25451.712">19930 15432 395 0,'15'31'107'0,"-6"-14"-74"16,-5-6-9-16,-1-2-27 0,-1-4 15 15,-4-1 19-15,-3 0-14 0,-1 1-13 0,-10 1-11 16,1 3 5-16,-10 2-4 0,-3 0 4 0,-3 5-6 16,2-3 7-16,-13 5-4 0,5-3-8 0,4 0-13 15,4-1 6-15,7-3-3 0,2 0 18 16,5-2 3-16,6-3-6 0,0 1 2 0,5-5-1 15,2 2 7-15,-1-4 5 0,6 3 0 0,1-1 4 16,7 0-5-16,2 0 2 0,7 3-1 0,2-3 1 16,-2 2-3-16,2 1-1 0,18-1-2 15,-3 0-1-15,3 1-1 0,0-1-15 0,1-1 3 16,1 3 0-16,0 1-7 0,-2-1-8 0,-5 3 5 16,5 4 21-16,-11 1 5 0,-10 3 1 0,-10 1 4 15,-7 4 0-15,-8-2 5 0,-5 0 1 16,-7-1 5-16,-17-1-2 0,-5 0 0 0,-2-5 6 15,0-4-12-15,-2 0-11 0,5-5 0 0,1-2 0 16,3 0-7-16,0-2-8 0,-1-2-5 16,1-2 5-16,4-1-15 0,0-1-13 0,5-1-111 15,2 1-60-15</inkml:trace>
  <inkml:trace contextRef="#ctx0" brushRef="#br0" timeOffset="-25108.047">20483 15169 135 0,'0'-15'3'0,"0"-3"103"0,0 3-38 0,-2 4-67 16,2 2-5-16,0 0-1 0,-2 7-2 0,2-2-1 15,0 4 19-15,0 4 1 0,0 0 28 0,2 8-12 16,0 3-16-16,0-4 2 0,1 9-3 0,-3 2 0 16,2 9 7-16,0 4 0 0,-2 5 15 15,-4 21-5-15,-1 1 2 0,1 4-7 0,-5 3-2 16,-2 23 1-16,0-4-4 0,0 9-1 0,2-26-1 16,7-25-8-16,0-15-5 0,2-4-3 15,0-5-3-15,2-7 0 0,0-4-7 0,-2-6-10 16,2 1-1-16,0-4-5 0,-2-8 2 0,0-1-4 15,0 3-32-15,0 6-8 0,3-4-131 0,-3-9 23 16</inkml:trace>
  <inkml:trace contextRef="#ctx0" brushRef="#br0" timeOffset="-24904.93">20148 15571 131 0,'-9'2'202'0,"3"0"-122"0,1 0-41 0,1-2-16 15,4 0 24-15,0 3-6 0,4-1 15 0,3-2-22 16,-1 0-2-16,3 0-9 0,4 2-2 16,3-2-8-16,4 0-8 0,2 0-7 0,4 0-5 15,3-2 3-15,4-3-29 0,2 1-2 0,16-3-33 16,-3 1-17-16,1-3 16 0,-1-2-78 0,-1-2-113 16</inkml:trace>
  <inkml:trace contextRef="#ctx0" brushRef="#br0" timeOffset="-24123.898">21354 15846 96 0,'7'40'264'0,"-1"-18"-218"0,-3-6-34 0,-1-8 1 16,-2-1 9-16,0-3 3 0,0 3 5 16,2-5 6-16,-4 0-2 0,0-10-7 0,-1 1 0 15,3 5-12-15,3 4-15 0,-1-2-9 0,-2 0-9 16,4-9 6-16,-2 0-1 0,1 3-2 16,3-5-4-16,-1-5 12 0,-3 1 7 0,2-3 2 15,1-2 1-15,-3-4 9 0,0 0-6 0,-2 0 5 16,2-7-1-16,-2 2 0 0,0-15-4 0,0 2 1 15,0-2-2-15,0 0-7 0,2-2 0 16,-2-5-1-16,3-20-5 0,1 1-3 0,3-18-1 16,1 15-2-16,3 7 9 0,-4 8-8 0,2 8 8 15,0 10 3-15,-3 5 3 0,1 10-1 0,-3 3 0 16,1 5-1-16,-1 3 0 0,-4 6 1 16,2 3-1-16,-2 1 0 0,0-1-3 0,0 14 1 15,-2-4-5-15,0-1 6 0,2-2-4 0,0-2-1 16,0 2 7-16,0-4-2 0,0 2 4 0,-2 2-4 15,0 5 3-15,-3 4-1 0,3-4-1 16,-2 4 3-16,-1 0-2 0,3 2 1 0,-2 2-1 16,-1-1 0-16,-1 1-1 0,1-2 3 0,1 1-2 15,-1-1 1-15,-1 2 1 0,1 1-1 16,-1-3 2-16,-3 2-1 0,2 3 8 0,-2 0 0 16,-2 1-5-16,-2 1 1 0,-5 11 4 0,-1 0-4 15,-3 4-1-15,0 1-4 0,-5 1-2 0,-8 12 2 16,2-3 1-16,2-9-5 0,7-4 3 0,6-8 3 15,5-8 4-15,6-8 1 0,1-2 20 16,1-3-1-16,12-8 0 0,-12 4-26 0,5 0-3 16,3-9 2-16,-1-2-2 0,2 0 1 0,3-5 6 15,2-6-2-15,6-2-4 0,-2-2 1 0,7-3-2 16,0-2-1-16,2 0-7 0,9-13-5 16,0 2 1-16,0 0-3 0,-3 0-13 0,1 1 7 15,8-15 2-15,-1 1 15 0,-3 2 4 0,-2 7 0 16,2-5 4-16,-9 21 0 0,-6 5 17 0,-3 10 0 15,-6 6-5-15,-3 2-7 0,-3 3 1 16,-1 0-3-16,-7 12-5 0,3-3-6 0,0-1-8 16,4-8 11-16,0 4 4 0,-2 4 3 0,0 3-3 15,0 2 1-15,0-1 2 0,0 4 0 16,0 3 7-16,0 5 2 0,0 0 4 0,0 4 0 16,0 2-1-16,3 1-6 0,3 8 0 0,3-2-5 15,0-2 1-15,2-2-2 0,2-1-3 0,3-6-2 16,-1 0 0-16,3-2-12 0,-3-4-20 15,3-1-23-15,-3-2-47 0,3-2 3 0,-5-2-238 16</inkml:trace>
  <inkml:trace contextRef="#ctx0" brushRef="#br0" timeOffset="-22108.712">16503 16278 51 0,'5'7'56'0,"-3"-5"-19"0,-2-2 13 0,2 0-17 16,-2 0 20-16,2 0-28 0,-2 0-26 0,0 0-9 16,0 0 0-16,0 0 32 0,0 0 62 0,3 5-54 15,-3-1-10-15,0 7-13 0,0 2 2 0,0 7 1 16,-5 11-4-16,1 4 1 0,-1 5-1 0,-1 4-3 16,-1 2-4-16,-2 14 3 0,3-5-1 15,-3-9 1-15,2-4-3 0,1-9 1 0,-1-4 0 16,3-5 0-16,-3-4-1 0,3-2 1 0,-3-3-3 15,5-4-11-15,-3-2-13 0,5 0-13 16,-4-5-13-16,4 3 0 0,0-18-150 0,0 11 127 16</inkml:trace>
  <inkml:trace contextRef="#ctx0" brushRef="#br0" timeOffset="-21593.207">16413 16431 45 0,'0'-27'23'0,"0"5"-4"0,0 2 12 0,0 0 54 15,0 5-30-15,0 2-25 0,2-3 15 16,-2 5 9-16,0-2-30 0,2 4-5 0,1-2-10 16,-3 2-6-16,4 1 4 0,0-1-2 0,1 0-6 15,1 0 4-15,-1-2 0 0,6 2-1 0,2-4-3 16,3 2 3-16,1 2-3 0,5-2 0 16,2 0 1-16,5 2 0 0,0 1-2 0,4 3 1 15,4 3 0-15,-1 4 1 0,-1 3-1 0,-4 3 1 16,-3 1 1-16,-1 2-2 0,-5 5 3 0,-4-1-1 15,-3 3 0-15,-2-3 2 0,-6 3 3 16,-5-1-2-16,-2-1 1 0,-2 1-1 0,-5-1 0 16,-4 2-1-16,-4-3 8 0,-3 3 0 0,-2-3-3 15,-2 1 4-15,0-3 4 0,0 0-6 0,-2-4-8 16,4 0 0-16,0-3-3 0,0-1 0 16,3-1 1-16,-1-2 0 0,5 0 0 0,0-2 1 15,4 0-4-15,2 0-8 0,3 0 6 0,6-8-2 16,0 3-5-16,-4 5-7 0,0 2 17 15,6 1 1-15,1-3 0 0,3 0-7 0,-1 0 7 16,4 0-2-16,2 0 2 0,3 0 1 0,-1 2-3 16,3 0 5-16,-3 5-2 0,5-3 0 0,-4 5 0 15,1 0 1-15,3 4-1 0,-5 2 2 0,-1 3 1 16,-5 0 11-16,-3-1 4 0,-1 5-2 16,-5-2 7-16,-5 0-12 0,-1 0 1 0,-3-3-7 15,-2 1-3-15,0 0 2 0,-5-3-1 0,-1 1 0 16,-1-1-2-16,-2-2 0 0,-2-2-2 15,0 0 2-15,-4-2 0 0,1 0-3 0,1-2 3 16,0-3-4-16,2 0 1 0,0-4-2 0,2 3-13 16,2-3-21-16,1-3-5 0,3 3 14 0,1-2-27 15,6 0-150-15</inkml:trace>
  <inkml:trace contextRef="#ctx0" brushRef="#br0" timeOffset="-21171.434">16995 16435 202 0,'0'11'116'15,"-2"-4"-88"-15,0-3-19 0,-1-2-12 0,1-2 0 16,0 2-13-16,0 1 2 0,0-3 7 0,-1 2-17 15,1-2 24-15,2 2-5 0,0 0 2 16,0 3 2-16,0 1 2 0,2 3 2 0,3 0 13 16,-1 2 20-16,1 4 25 0,-3 3-36 0,4 2-10 15,-1 2-8-15,-1-2-5 0,-1 2 2 16,1-2-3-16,-2 0-1 0,5-1 0 0,-7-3 1 16,4-3 3-16,-4 0-2 0,2-4 4 0,1-2 8 15,-8-3 4-15,3-4 13 0,2 2 17 0,0-2 0 16,0 5-41-16,2-5-3 0,-4-2-1 0,2-1 2 15,0 1-3-15,0-7 1 0,-2 0-2 16,0-4-4-16,2 0-3 0,2-5 3 0,0-1 1 16,0-4-1-16,5 1 0 0,-1-2-3 15,3-2-9-15,2-1 3 0,5-8-15 0,1 2 2 16,1 2-1-16,4 5 1 0,0 1 7 0,2 1-14 16,3 4-35-16,-1 5-24 0,5-3-43 0</inkml:trace>
  <inkml:trace contextRef="#ctx0" brushRef="#br0" timeOffset="-20702.798">17182 16633 45 0,'-2'18'220'15,"2"-2"-122"-15,0-5-73 0,0-3-24 0,2-3-19 16,1-1 33-16,-3 1-1 0,6-1-6 0,1-4-8 16,4 2-1-16,2-4 0 0,3 2 0 15,1-2-2-15,5 0-3 0,-2-3 4 0,4-1 1 16,1-1 1-16,1-2 1 0,1-2 8 0,-1-2-2 16,-2 0 0-16,1-3-2 0,-6 3-2 0,3-2 5 15,-4-1-1-15,0 3-2 0,-5-5 0 16,2 3 6-16,-6-1-6 0,0 1-1 0,-2 0-2 15,-5-1-2-15,0 1-1 0,-4-3 1 0,0 3-2 16,-3-1 4-16,-4 3-3 0,3-2-1 0,-3 3 3 16,-2 1-5-16,0 5 4 0,2-1-2 15,0 3 1-15,0-1 1 0,-4 3 0 0,2 4-1 16,-4 1 1-16,2 3 0 0,-5 5 2 0,0 2-1 16,-2 5 3-16,1 4 1 0,-1 2 6 0,0 3-7 15,-4 10 5-15,2 1-6 0,4-3 0 16,2 0 1-16,5-4-4 0,5-2 0 0,1 0 3 15,3-3 0-15,4-4-1 0,3-2 1 0,6-2 5 16,2-1 3-16,5-4-4 0,4-2-4 0,2 1-2 16,5-6-13-16,-1 1-19 0,5-7-18 15,1 2-12-15,1-4-168 0</inkml:trace>
  <inkml:trace contextRef="#ctx0" brushRef="#br0" timeOffset="-20062.33">18232 16378 95 0,'4'11'115'0,"1"0"-57"0,-3-5-33 0,-2 1-8 0,0-5 19 15,0 0-15-15,-2 1-8 0,2-1-13 16,-2 0-4-16,2-2-3 0,-3 2-3 0,3 0-1 15,0-2-3-15,0 0 7 0,-2 0 5 0,0 0 3 16,2 0 27-16,0 0 4 0,0 0-10 0,-2 0-19 16,2 0-1-16,-2-2 5 0,2 0-1 15,-3 0 1-15,1 0 1 0,0-5-5 0,-2 3 3 16,1-5 2-16,-1 2-1 0,-3-2-4 0,3 1 1 16,-5-1-1-16,2 0-4 0,-1-2 1 0,-3 2-3 15,-3-2-1-15,3 2 2 0,-4 0-1 16,-3 1 3-16,3 1-4 0,-9 0 5 0,6 3-4 15,0 2 3-15,-6 4-1 0,0 0 1 0,0 5 3 16,2 2 0-16,-3 2 5 0,3 4 3 0,0 0-1 16,0 5 1-16,2 2 0 0,3 3-4 15,1 3 0-15,3 3 1 0,0 0-3 0,6 2-3 16,1-2-1-16,1 0-2 0,5-5 3 0,2 1-2 16,3-5 0-16,1-2 0 0,5-1 1 15,0-5-1-15,3-3 1 0,1 0 1 0,3-7-2 16,-1 1 0-16,3-5 0 0,2-5-2 0,-2 1 1 15,4-5-1-15,-2-2 4 0,0 0-3 0,-2-2 4 16,0-3 0-16,0-1-2 0,-5-1 0 16,3 0 0-16,-5-2 0 0,1 1-1 0,-1-1-1 15,-2-5-5-15,-2 1 3 0,-3 0-4 0,1-5 8 16,-3 3-2-16,-2 6 1 0,1 5 0 0,-1 4 1 16,-2 2-4-16,2 4-1 0,-9 8-2 15,5-1 4-15,2-4 1 0,0 2 1 0,0 4 5 16,0 5 2-16,0 0-2 0,0 2 1 0,-2 4-2 15,2 5 0-15,-2 2 0 0,4 2-4 0,0 3 3 16,0-3-3-16,3 0-1 0,1 0 4 16,5 5-2-16,7-5 3 0,-2-2 1 0,3-4-1 15,3-7-6-15,5-2-21 0,-1-3-12 0,3-3-25 16,2-6-20-16,0-1-133 0</inkml:trace>
  <inkml:trace contextRef="#ctx0" brushRef="#br0" timeOffset="-19749.861">18576 16038 244 0,'4'9'179'0,"1"0"-120"16,-1-3-44-16,-2 1-17 0,1-3-10 15,1 12 7-15,0-10-3 0,-1-1 1 0,-3-7-3 16,-3-1 4-16,3 3 6 0,3 3-1 0,-3 1-2 15,2 3 5-15,0 4-1 0,2 4-1 0,1 3 1 16,-1 2-1-16,3 4 9 0,-1 0-2 16,1 7 3-16,0 13-3 0,-1-2-5 0,3 2 2 15,-4 0 4-15,1-2-1 0,-1-2 0 0,1-3 5 16,-1-1-5-16,-1-8-3 0,0-1-4 16,3-5-2-16,-3-2 0 0,-1-5 2 0,-1-2-1 15,2-2-1-15,-2-2-7 0,1-2 0 0,-3-5-3 16,0-4 1-16,-3-3-4 0,6 3-16 0,-3 2-27 15,0-2-26-15,0 0-130 0</inkml:trace>
  <inkml:trace contextRef="#ctx0" brushRef="#br0" timeOffset="-19453.103">19145 16228 301 0,'11'9'132'0,"-5"-3"-102"0,1-1-9 16,-14-1-6-16,10 0 2 0,-3-1 4 0,-5 1 4 16,-1 0-14-16,-8 3-5 0,1 4-3 0,-7 2 3 15,5-2 6-15,-9 7-4 0,-3 0-2 0,7-5-1 16,0 2 7-16,-4 7 2 0,-2-2-6 16,4-2 10-16,2 2-2 0,4-5-10 0,1 1 1 15,4-3 7-15,2 0-5 0,3 0 7 0,3 0 1 16,3-2 0-16,5 3 4 0,4-1-9 0,6 0-7 15,5-2 1-15,6 0-6 0,5-2-3 16,4 0 1-16,5-5-15 0,0 1-19 0,17-3-3 16,-4-4-15-16,2-1-33 0,-6 3 11 0,-3-4-17 15,-2 0-117-15</inkml:trace>
  <inkml:trace contextRef="#ctx0" brushRef="#br0" timeOffset="-18297.13">12740 15476 3 0,'-14'13'25'16,"1"-8"-4"-16,2-3-12 0,0-4-2 0,5 4-4 16,-1-2-9-16,5 0 6 0,0-2-7 0,2-1 6 15,2 3 9-15,4-4-2 0,3-3 2 16,4 1-6-16,-2 1-1 0,5-4 1 0,-1 3 8 15,5-3 3-15,4 0 16 0,1 0-7 0,3-2-8 16,3 3 1-16,4-3 7 0,18 2-10 0,0-2-3 16,0 4 4-16,0 0 0 0,18 5-7 0,-3 2-1 15,-2 2 5-15,20 3 7 0,-11-1 0 16,-4-4 7-16,-10 0 4 0,1 0-6 0,2-9-12 16,9 1-5-16,13-10 2 0,-9 3-5 0,-2 1 0 15,9-1-2-15,-5-3 1 0,7 3 1 16,0-1 0-16,2 3-5 0,-2 0 3 0,3 2-1 15,1 4 2-15,-6 1-1 0,-1 1-1 0,1 1 1 16,-2 2 0-16,-3-3 0 0,3 5-1 0,4-4 2 16,2-1 0-16,-2 1 0 0,0-3 2 0,0 3 0 15,-2-3-3-15,2 3 2 0,-2-7-3 16,4 4 3-16,0-1-2 0,4-1 2 0,-1 0-2 16,-1-2 3-16,-2 2 1 0,3 2 2 0,-3 1-2 15,0-1-2-15,-2 5 2 0,0 0 1 16,2 4-2-16,-2-2 3 0,-2 9-3 0,2-3 7 15,-2 1-3-15,4 0-5 0,-2 1 0 0,5-1-1 16,-3-2 1-16,7-1-2 0,-1-2 2 0,3 0-3 16,-2 1 3-16,2-1-2 0,0-2 0 15,2-2 0-15,3-1 2 0,2 1-3 0,-3-2-1 16,3-1 2-16,-1 1 1 0,-4 2-1 0,1-3-1 16,-1 1 0-16,2-3 0 0,-4 1 2 15,3 1-3-15,-1-1 3 0,0 3 1 0,-4-1 1 16,0 2 2-16,-3 0-4 0,-1 4 0 0,-1 0-2 15,0-2 2-15,-6 4-2 0,0-1-3 0,-5 1 4 16,1 0-1-16,-8 1-1 0,-1 1-9 0,-7 1 6 16,0 0-2-16,-2 2-2 0,-3 2-5 15,-6-3 2-15,-2 1-3 0,-7 2-7 0,0-2-3 16,2 0-26-16,5-3 22 0,-3 3-72 0,5-4 3 16</inkml:trace>
  <inkml:trace contextRef="#ctx0" brushRef="#br0" timeOffset="-3987.999">13024 17242 23 0,'9'4'69'0,"-5"-4"-39"15,-1 3-11-15,-6-6-22 0,-1 3 11 0,0-4 13 16,-3 2 10-16,0-3-1 0,1 1-3 0,-1 0-9 15,3-1 9-15,-3 1 2 0,3 2 15 16,-1-3-25-16,3 3-9 0,-2 0-16 0,4 0 6 16,-3-1-6-16,1 3-11 0,2-2 5 0,-2 0-6 15,2 2 26-15,-2 2 6 0,4 0 16 16,-2 3-15-16,-2 4-3 0,2 4-7 0,-2 4 2 16,-3 8 0-16,1 3 0 0,-3 5 1 0,-2 3-9 15,1 6 2-15,-4 4 0 0,-5 22-2 0,1 1 1 16,-6 17 0-16,5-18 0 0,3-13 2 15,3-17-1-15,5-5 2 0,-3-11 2 0,5-3 1 16,-1-5 0-16,3-3 0 0,0-9 3 0,0 5 2 16,6-16 2-16,-4 4 4 0,0 3-2 0,0-2-13 15,0 6-6-15,-2-2-2 0,0-7 3 16,2-4 1-16,-3 2-2 0,1-6 2 0,2-5 1 16,0-4-1-16,0-5 0 0,0-6 3 0,2-2-3 15,3-21-2-15,1 1 2 0,1 2 0 0,2-3 2 16,0 1-1-16,6-20 0 0,-2 6 1 15,-2 5 1-15,3 7-2 0,-3 1 4 0,-3 19 3 16,-1 6 7-16,-3 8 14 0,1 10 2 0,-5 4-14 16,0 4-4-16,2 1-6 0,-2 3-7 0,0 1-3 15,-2 13-1-15,2-4-15 0,-2-5-4 16,2 3 18-16,2-8 6 0,-2 6 2 0,0 5-1 16,0 3 1-16,2 3 1 0,0 3 2 0,-2 10 9 15,2 4-6-15,1 6-2 0,-1 5-1 0,0 15 2 16,3-2-3-16,-1-2-1 0,0-2-2 15,1-5-1-15,-1-2 0 0,3-4-4 0,-1-2 8 16,1-8-8-16,0-3 5 0,4-3 14 0,-3-8-1 16,3-3-2-16,3-4 8 0,-3-5-5 15,2-4-8-15,2-4-1 0,3-7-3 0,-3-5-2 16,3-1 0-16,0-6 0 0,-1-3 2 0,1-3-3 16,-3-4 1-16,3-4-3 0,4-18-3 0,-4-3-4 15,4-3 2-15,2-14-1 0,0 6-4 0,1 14 7 16,-1 7 2-16,-2 10 4 0,-2 3-1 15,0 6 0-15,-3 5 0 0,-1 6-3 0,-3 5-3 16,-2 4-11-16,-2 5 11 0,-3 4 3 0,1 2 15 16,0 3-3-16,-1 6-1 0,-1 4 4 15,-3 7 9-15,0 7-4 0,-2 4-2 0,0 6-5 16,-2 10 2-16,-3 4-5 0,-3 31-2 0,-1-1-1 16,-2 21-3-16,4-27-1 0,5-17 2 0,4-10-3 15,3-8 2-15,-1-6-2 0,0-8 1 16,5-1-1-16,-2-5-8 0,-3-2-12 0,1-5-30 15,1-6 11-15,-4 0-2 0,3-5 13 0,1 1-18 16,-1-3-25-16,-1 0-78 0,1-4-53 0</inkml:trace>
  <inkml:trace contextRef="#ctx0" brushRef="#br0" timeOffset="-3753.64">14027 17385 60 0,'16'7'252'0,"-5"-3"-100"16,-5 1-123-16,-1-5-1 0,-12 4-7 15,3-4-4-15,8 0 4 0,-2 5-5 0,-2-1-1 16,-4 3 3-16,-3 8-12 0,-1 3 2 0,-1 4-11 16,-2 2-5-16,0 5 4 0,2-1 0 0,2 1-12 15,1 2-21-15,1-2 11 0,3-3 5 16,2-2-1-16,2-2-7 0,0-2-18 0,3-4-70 15,-1-3 18-15,3-2 12 0,-1-5 5 0</inkml:trace>
  <inkml:trace contextRef="#ctx0" brushRef="#br0" timeOffset="-3550.604">14036 17121 158 0,'-4'-18'162'0,"-1"3"-48"16,1 4-89-16,2 2-20 0,-3 2-6 0,1 1-7 15,-1 3-3-15,5 1-97 0,-4 11-97 0,4-5 162 16</inkml:trace>
  <inkml:trace contextRef="#ctx0" brushRef="#br0" timeOffset="-2972.619">14371 17425 31 0,'9'0'71'0,"0"-2"-1"0,-2 0 45 0,-3 2-8 16,0-3-57-16,-8-3-30 0,4 4 0 0,0 2-7 16,-2 0-5-16,2 0-9 0,0 0-2 15,0-3-1-15,2 6 4 0,2-1 8 0,-1 2 7 16,-3 5-3-16,-3 2-7 0,-1 9-2 0,0 4-6 15,-1 0 1-15,1 3 0 0,2-1 0 0,-3-1-2 16,1-1 3-16,1-2 0 0,3-4-2 0,-2-3 1 16,2-2 3-16,0-2-4 0,0-4 3 15,-2-5 9-15,0 0 2 0,4 3 0 0,-2-3 6 16,2-2-5-16,0-5-10 0,1 1-1 0,-1-5 2 16,2-2 0-16,3-2-1 0,-3-5-4 15,1-2 2-15,1-2-2 0,3 0-2 0,-2-2 0 16,2-2 2-16,4-10 1 0,0 3-3 0,0 2 2 15,3 5-1-15,-1 2-4 0,1 6 0 0,-3 0-6 16,2 7 9-16,-2 5 2 0,1 1 7 0,-1 5 2 16,2 5-3-16,-4 6 7 0,0 2-1 15,-2 7 10-15,-2 2-10 0,-3 2-3 0,1 5-4 16,-3 4-2-16,-2-2-3 0,0 2 0 16,0 0-1-16,0-2 2 0,2-5-6 0,-2 1 8 15,0-5-6-15,5-5 5 0,-5-1 0 0,4-3 3 16,-2-4 4-16,0-2 1 0,1-1 9 0,1-6-4 15,0 0-9-15,3-4-1 0,2-5-3 0,0-4-2 16,2-7 2-16,2-4 1 0,-4 4-2 16,4-13 1-16,0-3 0 0,0 3-1 0,1-2 2 15,-1 0 0-15,-2 2 9 0,0 4 2 0,-2 5-9 16,-5 4-3-16,3 4-8 0,-5 8-9 16,0-1 18-16,0 7 6 0,1 2 6 0,-1 4 3 15,0 5-10-15,2 2-2 0,-1 4-2 0,-1 5 2 16,-2 4-3-16,2 1 0 0,0-1 0 0,-4 11-3 15,4-2-3-15,-2-4 1 0,2-3-5 0,1-4-10 16,1-2-16-16,0-4 2 0,1-1-10 16,-1-4 5-16,-2-2-18 0,3-5-43 0,-1 3-78 15</inkml:trace>
  <inkml:trace contextRef="#ctx0" brushRef="#br0" timeOffset="-2738.301">15187 17348 131 0,'11'-2'138'16,"-4"-1"-53"-16,-1 1-28 0,-6 7-18 0,5-5 1 15,-3 0 9-15,0-3-21 0,-8 8-13 0,3-3-3 16,6-2 9-16,-3 2-8 0,-3 5-5 16,3-1-8-16,0 8-3 0,-6-1 1 0,4 5-3 15,-5 1 0-15,2 1-1 0,1 0-6 0,2 2-8 16,-3 0 0-16,1 2 6 0,2 1-7 0,0-3-18 15,-1-5 11-15,3-1-6 0,3-3-18 16,-3 0-63-16,2-2-21 0</inkml:trace>
  <inkml:trace contextRef="#ctx0" brushRef="#br0" timeOffset="-566.953">15520 17410 34 0,'9'-3'136'0,"-5"1"-80"16,-2 0-30-16,1 0 5 0,-3 0 20 0,2-3-3 15,-2 3-28-15,2 0-12 0,-2 0-7 16,0 2-3-16,0-3-15 0,0 3 14 0,2 0 7 15,-2 3 11-15,0 3 10 0,2 1-11 0,1 6-6 16,-3 2-5-16,0 7-4 0,0 5 3 16,-3 2-3-16,-1 6 0 0,-3 13 3 0,1-4-3 15,-3 1 5-15,0-6 7 0,-2-1-2 0,0-5-1 16,2-7-1-16,1-1-2 0,1-8 0 0,2-4 1 16,3-2-2-16,-2-2 13 0,4-9 4 0,0 0-2 15,0 2-12-15,0-2 0 0,2-6-2 16,2-3 1-16,1 2-3 0,-1-4 0 0,1-2-3 0,1-2 0 0,-1-3-1 0,1 0 1 0,1-1-1 15,0-1-3-15,-3 0 0 0,3-2 0 16,-3 2 2-16,3 0 1 0,-3 0-3 0,3 0-12 16,-1 1 7-16,1-1-3 0,4-7 9 0,-2 5-3 15,2 0 3-15,-5 2 1 0,3 5 4 0,-4 2-2 16,1 2 0-16,-1 2 1 0,-1 2-1 16,0 3-2-16,-4-1 3 0,3 3-2 0,-1-2-1 15,-2 4 2-15,2-5 0 0,0 3 0 0,0 2 0 16,-2 0 0-16,5-2 1 0,-3 0-2 0,0 2 2 15,0-2 0-15,1 2 2 0,1-3-1 16,-2 3 0-16,3-2-1 0,-1 0 1 0,-2 0-3 16,3 0 5-16,-3-1-3 0,2 3 0 0,-1-2 1 15,-1 2 0-15,0-2-3 0,-2 2-1 0,4 0 2 16,-4-2 0-16,5 2-1 0,-1 0 1 16,1-2 1-16,-1 2-2 0,3 0 1 0,1 0 0 15,1 0 0-15,0 0 1 0,2 0-1 0,-2 0-1 16,2 0 1-16,-2 0 0 0,2 0 0 15,-5 0 1-15,5 0-1 0,-4 2 0 0,0-2 1 16,-1 2-2-16,3 0 4 0,-4 0 0 0,1 5 2 16,1-3-3-16,-1 5 1 0,-1 0-3 0,1 2 4 15,-1 0-1-15,1 2-1 0,-1 3-1 0,-1-1 0 16,1 5 1-16,-1 2-2 0,3-2 1 16,-3 4 2-16,0-4-1 0,1 2 1 0,-1 0 0 15,-1 0-1-15,1 0 1 0,-4-2 0 0,2 4 0 16,0-2-2-16,-4 0 1 0,2-2-1 15,-2 2-3-15,0 0 2 0,-3-4-1 0,3 0 1 16,0-3-3-16,0-2-12 0,2-2-17 0,-3-2-14 16,3-4 18-16,-2-1-23 0,2-8-10 0,0 4-22 15,0-3-24-15,0 3 30 0</inkml:trace>
  <inkml:trace contextRef="#ctx0" brushRef="#br0" timeOffset="-270.152">16336 17255 489 0,'11'27'48'0,"-5"-5"-46"0,1-2-4 0,-5-5-7 16,0 3 8-16,-4 2 5 0,0 2 4 0,0 6-5 16,-5 7-1-16,7 3-4 0,0-1 0 0,2 1 1 15,3-3-1-15,1 1 2 0,-1-6-1 16,-1-1 2-16,1-5-3 0,-3-2 1 0,0-2-3 16,0-4-6-16,1-3-18 0,-3-4-9 0,0 2-29 15,0-2-11-15,0-3-13 0,-5-1-36 0</inkml:trace>
  <inkml:trace contextRef="#ctx0" brushRef="#br0" timeOffset="1088.898">13602 17253 53 0,'-38'-4'33'0,"-1"-1"-9"0,-3 1 4 16,2-1 1-16,3 1 34 0,1 0-21 15,8-3 51-15,1 0-27 0,7 1-34 0,0 1-9 16,9-1-6-16,3 1-9 0,5 1-10 0,-1 4-6 16,13 0 0-16,-3 2 4 0,-10-4 3 0,4 4 1 15,7 0 2-15,-1 7 4 0,5 0-3 16,0 2 3-16,3 2-4 0,8 5 3 0,4 4-5 15,5 0 1-15,9 7 0 0,21 6 3 0,8-2-2 16,39 11-3-16,59 11 1 0,82 7 1 16,-118-47-1-16,1-8-1 0,16 0 2 0,-3-12-2 15,12-1 2-15,1-8-2 0,3-1 1 0,2-9 0 16,1-1 0-16,-3-1-1 0,-16 2 1 0,-2 2 1 16,-19 0 7-16,-3 6 6 0,-30-2-5 15,-1 7 1-15,-35 0-5 0,-2 7-4 0,-16 0 3 16,-6 4 2-16,-11 0-1 0,-2-3 19 0,-12 6 30 15,-3-3-31-15,-3 0-21 0,-5 0 4 16,-8 0-9-16,-2 2 0 0,-12 0 1 0,-10 0-2 16,-14 3 5-16,-35 3-1 0,-11 1-5 0,-9-2-1 15,-59 6-9-15,-71 3-34 0,-106 3 52 0,188-10-6 16,-14 0-14-16,3 4-1 0,-12 0 5 0,1-1 5 16,6 1 6-16,0-7 2 0,23 1 10 15,-1-11-1-15,27-1-1 0,-1-6 7 0,23-2-1 16,-4-5 3-16,32 1-11 0,-2-8-2 0,27 1-5 15,2 2 3-15,20 0-8 0,4 7 3 0,7 1-10 16,4 3-15-16,7 7 1 0,2 2-8 16,0 0 43-16,0-3-10 0,11 3 3 0,-3 2 3 15,10 0-2-15,2 4-1 0,4-1 1 0,-2 1 2 16,5 0-3-16,6 5-1 0,22 4 1 0,2 5 0 16,7-3-12-16,7 5-14 0,30 7-18 15,38 10-53-15,-9-6-105 0</inkml:trace>
  <inkml:trace contextRef="#ctx0" brushRef="#br0" timeOffset="1979.308">17337 17392 326 0,'-2'0'158'0,"-3"0"-115"0,3 0-19 0,-2-2-19 15,1 0 0-15,-1-1-10 0,0 1-18 0,-1 0 6 16,3 2 6-16,0 0 10 0,-3 4 2 16,1 3 1-16,0 13-1 0,-5 8-5 0,-5 14 5 15,1 5-2-15,0 3 0 0,-9 17-1 0,4-10 1 16,3-9 0-16,4-10 1 0,2-7-1 16,2-9 0-16,3-9 2 0,0-2 0 0,4-4 8 15,0-12 12-15,0 3 8 0,0 0 6 0,2 0-22 16,-4 4 0-16,2-4-6 0,2-7 3 0,0-7-1 15,-2 1-1-15,4-3-3 0,-1-8-5 16,1-5-5-16,3-7-2 0,1-1-6 0,-1-5 1 16,9-25-2-16,-3 5 4 0,4-4 6 0,5-18 2 15,3 9 4-15,-5 13 1 0,-5 9 5 16,-2 15 7-16,-4 9 0 0,-2 11-7 0,-5 7-10 16,0 7-3-16,0-1-1 0,-4 14 1 0,0-3-7 15,4-6 9-15,-2 4 4 0,-2 9 1 0,2 4-1 16,-5 1-1-16,3 6 0 0,-2 7-1 0,2 1 2 15,-3 6-2-15,5-3-1 0,0-2 1 16,5 0 2-16,-1-3 0 0,5 5-1 0,4-4 0 16,0-5 2-16,3-8 0 0,1-3 2 0,3-7-1 15,0-3-1-15,2-6-1 0,0-3 0 16,2-5 4-16,1-5-2 0,-1-1 0 0,0-5 1 16,3-3-4-16,-1-3 0 0,1-5-3 0,10-16 2 15,1 1-5-15,-3-1 1 0,9-10 3 0,-7 4 2 16,-4 13 0-16,-11 6 1 0,-4 17-2 0,-7 3-2 15,-4 7-4-15,-5 5 4 0,2 4 6 16,-1 0 15-16,-1 9 5 0,-2 11-6 0,-2 4-14 16,-1 0-3-16,3 11 2 0,-8 18-3 0,-1 11-1 15,2 2 3-15,-2 0 0 0,3 23-2 16,-1-14 0-16,7-11-3 0,4-12-4 0,5-7-11 16,0-10-1-16,2-2-14 0,0-11-10 0,-2-2 9 15,2-7-20-15,-2-4-62 0,0-5-61 0</inkml:trace>
  <inkml:trace contextRef="#ctx0" brushRef="#br0" timeOffset="2198.003">18444 17291 449 0,'6'19'53'0,"-1"-5"-33"0,-3-1-1 15,0 2-3-15,-4 5 3 0,-3 7 15 0,-6 8-11 16,-4 5-25-16,0 1-8 0,-3-1-1 0,0 0-19 16,5-3 4-16,0-4 5 0,4-4-10 15,0-5 2-15,5-4-42 0,2-7-57 0,2-2-31 16</inkml:trace>
  <inkml:trace contextRef="#ctx0" brushRef="#br0" timeOffset="2697.881">18821 17266 258 0,'4'38'220'0,"-2"-12"-179"0,-2-6-20 16,0-7-2-16,-2-2 24 0,0 3-4 15,2 1-7-15,-5 5-18 0,1 0-12 0,0 4-5 16,1-2-1-16,-1 0-2 0,4 2-1 0,-2-2 3 16,2 0-6-16,0-2-4 0,0-2 0 15,2-3 7-15,-2-1-7 0,2-3-2 0,0-3 7 16,-2 1-2-16,3-4-3 0,-3-1 8 0,2-2 4 16,-2-11 3-16,0 3 4 0,-2 4 14 0,2-3 3 15,2 10-15-15,-2-5 3 0,2-7-7 0,0-2-4 16,3 0 0-16,1-2-1 0,1-4-1 15,2-5-16-15,4-2-5 0,-2-5 8 0,7-1 9 16,-1-5 8-16,8-7-2 0,-1 0 2 0,2 3 1 16,-2 2-3-16,1 6 1 0,-1 0 2 15,-2 5-2-15,0 4 1 0,0 3 0 0,-2 6-3 16,-2 2 2-16,-1 2 2 0,1 7 2 0,-3 5 9 16,1 8 27-16,-5 2-1 0,0 9-15 0,-5 3-4 15,3 4-10-15,-7 4 0 0,1 3-2 0,-10 6 0 16,0-3-5-16,-1-5-2 0,-1-3 0 15,0-7-4-15,2-1 3 0,-1-6-4 0,1-1 5 16,5-5-6-16,-3-2 0 0,5-2 1 0,-2-2 1 16,2-3 1-16,0-10 1 0,0 1-6 15,0 3-4-15,0 0-16 0,0 2-14 0,0 0-13 16,0 0 23-16,0-2-33 0,0-1-87 0,0 3-105 16</inkml:trace>
  <inkml:trace contextRef="#ctx0" brushRef="#br0" timeOffset="3182.142">19535 17257 104 0,'-2'-6'141'15,"-3"-5"-36"-15,5 0-19 0,-4 0-47 0,2 0-6 16,-3 2 6-16,3 0-3 0,0 2-23 0,-2 1-6 16,4-1-10-16,-3 3-4 0,1 2-6 15,2-1 16-15,-2 6 10 0,2 1-6 0,-2 9-5 16,2 5-1-16,-2 4-2 0,2 7 1 0,0 1-1 15,0 4-1-15,0-4-2 0,-3 15-7 0,3-6-2 16,0-4-7-16,0-4-2 0,0-2-5 0,0-7 11 16,0-2-21-16,0-5-9 0,3-1-35 15,-3-6 4-15,-3-3-39 0</inkml:trace>
  <inkml:trace contextRef="#ctx0" brushRef="#br0" timeOffset="3400.871">19396 16724 228 0,'0'22'187'15,"-2"-9"-164"-15,0 0-35 0,2-2 0 0,-2-2-3 16,2 2 5-16,0 0-51 0,-5 5-109 0,5 1 59 16</inkml:trace>
  <inkml:trace contextRef="#ctx0" brushRef="#br0" timeOffset="3963.29">19879 17116 408 0,'2'27'91'15,"-2"-7"-77"-15,2-5-12 0,-4-4-1 0,2 0 9 16,-4-2 7-16,-3 4-2 0,3 5-7 0,-1 2-7 15,-1 4 0-15,-3 5-4 0,2 1 0 0,-6 15-4 16,4-4-10-16,0-3 10 0,3-3-1 16,1-4 4-16,1-4-2 0,4-8 5 0,0-1-4 15,0-5 2-15,2-2-1 0,0-4 4 0,-2-1 12 16,0-3 3-16,3-10 3 0,-3 3 12 16,0 1 26-16,0-1-19 0,2 8-23 0,-2-4-7 15,2-4 8-15,2-3-2 0,1-1-5 0,-1-3-3 16,1-5-5-16,4-1-1 0,-3-8-4 0,5-1-10 15,-2-5-2-15,2-4-7 0,9-16-13 0,0 0 23 16,2 1 14-16,-2 5 1 0,4 4-2 16,0 5 2-16,-2 5-2 0,0 5-1 0,-2 6 0 15,-2 7-4-15,-1 2 3 0,3 6 6 0,-4 8 12 16,-1 3 7-16,0 10-1 0,-1 4-2 16,-3 8-5-16,0 10-4 0,-5 4-3 0,-6 19-5 15,-4 1 0-15,-5-2 0 0,3-8-2 0,-3-7 2 16,0-8-1-16,2-10-2 0,1-5 1 0,1-9-2 15,3-7 3-15,0 3 1 0,2-4 2 16,0-12 0-16,0 0 12 0,0 5 0 0,0 0 0 16,0 4-9-16,2-2-5 0,0-4-3 0,0-1-1 15,3-6 0-15,1-2-3 0,3-7-3 0,2-2-3 16,3-9 7-16,-1 0-6 0,4-6 4 16,5-16 0-16,3 2 6 0,-3 1 0 0,4 3 3 15,-2 3 5-15,-1 9 2 0,-6 6-10 0,1 7-1 16,-5 5-1-16,-2 6 5 0,0 4 12 0,-2 9-4 15,0 5 1-15,0 6-7 0,-3 7 2 16,1 9-3-16,-5 1 1 0,0 10-2 0,-2 2 1 16,-4 4-1-16,2 1-4 0,-5-1 1 0,0-2 1 15,1-4-3-15,-1-1-2 0,-2-6-4 0,3-2-8 16,1-6-1-16,1-3-13 0,-1-5-5 16,3-3-26-16,-2-3-23 0,4-5 28 0,-5-8-38 15,3 2-109-15</inkml:trace>
  <inkml:trace contextRef="#ctx0" brushRef="#br0" timeOffset="4260.048">20660 17026 595 0,'6'18'99'0,"-1"-5"-88"0,-1 2-18 0,-2-6-11 16,3 4 19-16,-5-2 15 0,2 3 2 0,0 1-13 16,0 5-4-16,3 2-1 0,-3 15 2 0,2-1-3 15,-2 6 2-15,3-1-3 0,-1 4 1 0,1-1-2 16,1 13 5-16,-4-6-1 0,1-5-2 16,1-6 0-16,-2-7 1 0,1-5-2 0,-1-8-8 15,0-7 0-15,-2-2-6 0,0-2-15 0,-2-4-7 16,2-12-16-16,0 5 22 0,-2-3 1 15,2 3-33-15,2 4-136 0,0-2-8 0</inkml:trace>
  <inkml:trace contextRef="#ctx0" brushRef="#br0" timeOffset="4853.658">21140 17081 34 0,'7'9'167'0,"-1"-5"-97"15,-1 1 52-15,-1-1-76 0,-2-2 11 0,-2-2-13 16,0-2-17-16,3 4-7 0,-3 1 1 0,2-1-10 16,0-2-5-16,-2 0-2 0,0 0-3 0,0 2 0 15,0-2 0-15,0 0 5 0,0 0 1 16,0 0-4-16,2-2-4 0,0 2-4 0,1-5 3 16,3 1 0-16,3-1-1 0,4-1 2 0,3-1-1 15,4-2 1-15,6-2-2 0,3 0 3 16,-1 0 0-16,-1 0 0 0,-1 3 2 0,-4 1-2 15,0 0 1-15,-6 3-4 0,-1 2 2 0,-1-1-2 16,-6 3 5-16,-1 3 10 0,-3 1-5 0,-4 5-2 16,0 2-2-16,-4 4 0 0,-7 5-3 0,7-4-1 15,-14 10 0-15,0 3 3 0,-4 4-1 16,0 0 7-16,-2 0 6 0,-3 2 0 0,1 1 3 16,-3-1 9-16,1 0-9 0,-8 7-8 0,1-5-2 15,6-3 0-15,3-4-4 0,2-3 1 16,6-5-4-16,3-2 2 0,4-7-4 0,4 0 6 15,3-4 6-15,4 0-1 0,0-3 4 0,4 3 1 16,0-2-4-16,10 0 2 0,1-3-4 0,7 0-2 16,7-4-2-16,4 0 0 0,7-4-3 0,1 0-1 15,19-10-1-15,-3 1 1 0,-2-2-3 16,-2-1-4-16,9-4-5 0,-11 3-6 0,-7 1-9 16,-7 1-21-16,-6 6-18 0,-4-2-16 0,-5 2-5 15,-5-2 0-15,-1 5-113 0</inkml:trace>
  <inkml:trace contextRef="#ctx0" brushRef="#br0" timeOffset="5072.352">20953 17363 572 0,'17'27'150'15,"-3"-12"-126"-15,-3-4-11 0,-2-6-2 0,4-3 6 16,7-7-2-16,13 1-8 0,6 0-12 0,10-5-18 16,19-7-10-16,7 1-14 0,-4-1 1 15,-7 5-19-15,-3-2-17 0,-5 4 26 0,-1 1-58 16,-5 1-62-16</inkml:trace>
  <inkml:trace contextRef="#ctx0" brushRef="#br0" timeOffset="5478.508">21724 17251 362 0,'-4'11'146'16,"-3"-2"-113"-16,3 2-7 0,4-7 0 0,-2 3-2 15,4-3 14-15,2 1-19 0,7-5-14 16,3 0-10-16,6 0 0 0,2-5 0 0,11-1 2 15,2-3-3-15,2 0 2 0,1 0 2 0,-1-2-1 16,1 0 9-16,-3 0 2 0,9-2 1 0,-8 0 0 16,-8-1 1-16,-4 1 0 0,-4 0-4 15,-6 0-1-15,-3-3 1 0,-5 1-11 0,-1-3 5 16,-5-2-1-16,0 5 0 0,-5-3 1 0,-1 3-1 16,-5-1 0-16,-3 3 4 0,-3 4 0 0,-5 3 10 15,-5 3-4-15,-4 6 3 0,-4 1-1 16,-5 5-1-16,-13 13-3 0,1 2 4 0,-1 5-1 15,2 4 5-15,0 9 1 0,7-2-4 0,11-3-3 16,4-6-4-16,14-2-1 0,4-3-2 0,4 0 5 16,7-1 5-16,9 1 2 0,7-4-2 15,12 0-4-15,7-2-2 0,12-4-4 0,21-5 0 16,7-7-1-16,2-2 0 0,0-6-1 0,9-7-2 16,-15 4 1-16,0 0-4 0,-3 1-21 0,0-1-11 15,-6 1-34-15,-3-5-26 0,-10 2-77 16,-9-4-121-16</inkml:trace>
  <inkml:trace contextRef="#ctx0" brushRef="#br0" timeOffset="6290.813">19310 17932 98 0,'-2'-9'132'0,"-5"-2"-51"16,3 2-8-16,-3 1-50 0,-1 1 8 15,1 0 1-15,-2 1-1 0,2 1-1 0,1 3-5 16,-1-2-8-16,1-1 1 0,1 3-3 0,-1-2 5 15,-1-1-4-15,0 3 2 0,-1-2-5 0,-1-1-5 16,-5 3 0-16,-1-2-2 0,0 2 0 16,-10-1-3-16,1 3 0 0,-7 3 4 0,-2-1 0 15,-2 4-4-15,0 1 1 0,-9 6-3 0,2 0-1 16,4 1-3-16,9-1-2 0,3-2 1 0,4 2-7 16,7-2-7-16,1 0 3 0,5-2-8 15,1 2 9-15,1-2 6 0,3 2 1 0,1 2 2 16,3 5-2-16,0-1 0 0,5 3 5 0,4 0 5 15,-1 0-3-15,8 0 3 0,-3 0-1 16,7-1-3-16,0-1 3 0,2 2 0 0,0-7-1 16,7 0 1-16,-7-2-2 0,-2-2 1 0,-3-2 4 15,1-3 4-15,-5 1-6 0,0-3 3 0,-4-2 1 16,-2 0 11-16,-3 0 0 0,-4-7 2 16,2 7 9-16,0 2-19 0,-2-2-4 0,-4 0-5 15,-3-2 0-15,-4 2-4 0,3 0 0 0,-6 2 3 16,-3-2 3-16,-3 5-2 0,-2-1 4 0,-5 3-2 15,1 2 0-15,-9 2-2 0,-1 2-1 16,6 2 0-16,-1 3-2 0,2-3 1 0,0 5 0 16,5 0 2-16,4 0-4 0,0 0 1 0,5 0-2 15,4 0 4-15,2-1-4 0,5 6 4 0,1-6 1 16,6 1 4-16,3-2 4 0,3 2 2 16,4-5-2-16,5 1 4 0,4-3-3 0,2-2-4 15,5-4 0-15,17-5-5 0,5-7 2 0,4-1-7 16,5-8-3-16,12-10-13 0,-3-4 6 0,-10 1-11 15,-8 1 2-15,-5 1-11 0,-2 3-23 16,-6 2-4-16,-3 3-6 0,-6-1-11 0,-7 3-82 16,-4 2-11-16</inkml:trace>
  <inkml:trace contextRef="#ctx0" brushRef="#br0" timeOffset="6931.278">19301 18045 455 0,'7'6'59'0,"-3"-1"-43"0,1-1-8 15,-1 0 6-15,-2 3 39 0,3-3-9 0,1 5-26 16,1 0-12-16,2 2-6 0,-3 5 0 16,3 1-2-16,0 1 1 0,0 4 3 0,-2 2-1 15,1 3-1-15,-3 1 0 0,-1 1 0 0,1 13 0 16,-5-5-1-16,0 1 0 0,0-5 0 15,-3-4 1-15,1-3 6 0,0-2 3 0,2-6-1 16,-2-3-4-16,0-1 3 0,2-6-1 0,-3-3 4 16,3-1 4-16,0-2 2 0,0 3-1 0,3-5 0 15,1-2-10-15,-2-1-5 0,3-3-4 16,1-1-8-16,1-4-6 0,4-4 0 0,0-5-12 16,2-7 4-16,0-1-32 0,5-5 13 0,6-11 35 15,0-1 12-15,1 4 6 0,1 3 12 0,3 1 16 16,2 6-17-16,4-7-4 0,0 12-8 0,-6 6-1 15,0 7 2-15,-7 6-5 0,0 7 1 16,-5 2-3-16,-1 5 4 0,-1 4-4 0,1 4 1 16,-8 12-1-16,-1 6 1 0,-3 2 1 0,-4 3-1 15,-2-1-1-15,-4-2-1 0,-3 1 2 16,2-5-2-16,1-5-2 0,-1-6 2 0,0-2 1 16,5-7-1-16,0 0 2 0,2-5-1 0,-2 1-1 15,0-3 2-15,-1-2 4 0,3-13-1 0,3 5 4 16,-3 4 1-16,0-1-2 0,0 6-4 0,2-1 1 15,0-4-6-15,0-5-9 0,3-2 1 16,-1 0-2-16,5-8-8 0,0-3-6 0,2-2 8 16,2-2 8-16,0-3 10 0,0-2 1 0,3 3 1 15,1-1 0-15,8-6 0 0,-3 5-1 16,0 3-1-16,-2 6 0 0,2 5 2 0,-5 6 2 16,1 5 15-16,0 6 3 0,-3 5 4 0,-4 8-3 15,0 8-7-15,-2 0-9 0,0 9-5 0,-5 3 0 16,1-1-1-16,-3 5-6 0,0-1 5 0,-2-1-5 15,-2-3-6-15,2 0-5 0,-2-6-10 16,-1-2 2-16,3-5-11 0,0-5-14 0,-2-4-34 16,0-2 31-16,2-4 3 0,-2 0-29 0,0-14-60 15,-1 5-86-15</inkml:trace>
  <inkml:trace contextRef="#ctx0" brushRef="#br0" timeOffset="7150.01">20331 18113 381 0,'7'13'107'0,"-3"0"-67"0,3 1 8 0,-5 1 20 15,2 0-23-15,-2 3 2 0,1 4-28 16,-3 0-9-16,0 7-13 0,-3-3-3 0,-1 12-1 16,0-5-5-16,1 0-16 0,-1-4-1 0,2-5-19 15,0-2 6-15,2-4-10 0,-3-3 35 0,3-4-13 16,0 0 8-16,0-4-1 0,0-3-17 15,0 0-42-15,3-1-24 0,-1-6-76 0</inkml:trace>
  <inkml:trace contextRef="#ctx0" brushRef="#br0" timeOffset="7368.676">20349 17809 358 0,'-9'17'96'0,"2"-3"-71"15,3-3-42-15,-1-5-29 0,3 3-131 0,-2-7-30 16</inkml:trace>
  <inkml:trace contextRef="#ctx0" brushRef="#br0" timeOffset="7759.229">20878 17833 646 0,'20'68'93'16,"-12"-15"-58"-16,-1-18-31 0,-5-17-12 0,3-2 4 15,-5-5-13-15,0-5 5 0,-5-1-63 16,-1-3-25-16,-3-2 42 0,-4 0 3 0,-5 0-21 16,-2 0-14-16,0 0 45 0,-2 2 44 0,-2 0 17 15,4 0 14-15,-4 3 38 0,4-1-8 16,-2 1-12-16,0 1-20 0,-2 1-10 0,-1-1 0 15,-3 1 5-15,1 2 0 0,-8-2 19 0,2 1-19 16,9-1-14-16,-1 2-6 0,10 0-9 16,0-1 0-16,1 1-9 0,6 0-5 0,1 0 7 15,0 0 7-15,5 0-2 0,0 2 1 0,4 0 1 16,3 2 5-16,3-4 3 0,3 4 1 0,3-2 10 16,3 2-1-16,5 0 6 0,7-2-3 0,0 0 3 15,4 0-3-15,15 0-4 0,1 0-1 16,-1 0-3-16,1 0 1 0,-3 5 2 0,9 2-8 15,-9 1 3-15,-6 3-3 0,-9-2-3 0,-7 2 2 16,-6 3-1-16,-5-6 0 0,-4-3 5 0,-5-7 1 16,-4-7 8-16,-2 5-3 0,-2-1-5 15,-9 3-5-15,-7 2 5 0,-7-4-1 0,-4 1 6 16,-6-3-3-16,-5-1-3 0,-15-4-2 0,6-4-3 16,5-1-1-16,2 1-9 0,6-3-4 0,5 3-14 15,4 0-8-15,5-1-19 0,2-1-7 16,7 1 7-16,-1 1-14 0,7 2-141 0,3-1-25 15</inkml:trace>
  <inkml:trace contextRef="#ctx0" brushRef="#br0" timeOffset="8180.98">21352 17978 43 0,'6'5'408'0,"-6"-3"-335"0,0 0-65 16,-4-2-19-16,-3-2 7 0,-6 0 1 15,-2 0 4-15,6-1-6 0,-2 1-13 0,-2 0-21 16,-1 2-28-16,-1 2 7 0,-3 0 55 0,1 3 21 16,1-1-6-16,-1 5 44 0,1-2-11 15,1 2-10-15,2 2-12 0,-1 0-2 0,1 0-1 16,2 0 10-16,0 0-2 0,2-3-2 0,3 3-4 15,-1-2 2-15,3 2-5 0,1-2-9 0,3 2-2 16,3 2-2-16,3 1 0 0,3-3-2 0,7 4-2 16,10 3 1-16,3-1-4 0,2-3 3 15,2 3 0-15,2-1-3 0,0-1 2 0,-2 1 1 16,-2-1-2-16,-2 0 2 0,-3 1-1 0,-4-1 4 16,-2-2 7-16,-4 1 1 0,-8 1 6 15,-3 1-1-15,-5-1-6 0,-5 0-2 0,-6 3-8 16,-4 4-2-16,-5-4 0 0,-4-1-6 0,-3-3 0 15,-1-8 1-15,-3 3 1 0,0-2-1 0,0-3 1 16,-9-4-8-16,3 0-4 0,6-4 3 16,0-3-8-16,5 0-15 0,4-1-18 0,4 1 13 15,3-4-27-15,1 4-160 0</inkml:trace>
  <inkml:trace contextRef="#ctx0" brushRef="#br0" timeOffset="8430.919">21674 17983 85 0,'2'4'404'0,"-2"1"-343"0,0-5-22 16,-9 8-31-16,3-3-2 0,1-3-1 0,3-2-4 16,2 0-11-16,2 0 10 0,-2 5 0 15,0-1-9-15,0 7 10 0,-4 2 13 0,-3 7 1 16,-2 11 5-16,-2-2-7 0,5 4-1 0,-1-3-5 15,0 6-2-15,3-5-3 0,0 0-3 0,-1-1 0 16,3-1-6-16,-2 0-7 0,1-5-3 16,1-2-21-16,2-2-18 0,-2-5 22 0,2-1-41 15,-2-3-104-15,2-3-22 0</inkml:trace>
  <inkml:trace contextRef="#ctx0" brushRef="#br0" timeOffset="8852.692">22053 18025 434 0,'11'9'69'0,"-4"-1"-34"0,-1-1-18 0,-4 0-19 16,1-5 9-16,-10 2 7 0,5-2-14 15,-3 1-25-15,10-1 12 0,-5 0-1 0,-2 2 11 16,-7 5 0-16,2-2 2 0,-6 6 0 0,0-2 3 15,-7 5 2-15,0 1 11 0,-4 3 2 16,-7 4 8-16,0 3 9 0,2 1-1 0,3-3-12 16,4 1-8-16,0 1 1 0,2-3-4 0,5 2 4 15,1-6-14-15,3 2 0 0,5-2-1 0,4 0-1 16,2 2 5-16,4-4 0 0,5-5 0 16,6-4-2-16,1-3 0 0,6 1-2 0,4-7 0 15,3 0-4-15,4-7 6 0,2-2-2 0,14-10 2 16,1-6 0-16,-1-1 1 0,-3-3 2 0,3-8 6 15,-12 4 5-15,-8 4 3 0,-9 0-6 16,-3 3-5-16,-6-1-1 0,-2-1-3 0,-7-1-3 16,-2 0 0-16,-4 1 3 0,-7 4-3 0,0 1-2 15,-5 4-1-15,-6 3 0 0,-2 5-5 16,-7 2-10-16,-6 5-1 0,-3 2-12 0,0 4-5 16,-1 5-52-16,1 1 26 0,2 3 24 0,1 3-35 15,6-3-64-15,0 4-33 0</inkml:trace>
  <inkml:trace contextRef="#ctx0" brushRef="#br0" timeOffset="9352.571">22373 18073 403 0,'2'9'117'0,"0"-2"-39"0,-2-3-33 0,-11 3-18 15,7-7 2-15,-1 2-5 0,5-2-4 16,0 2-9-16,0-2-14 0,0 0-9 0,0 0 4 16,0 0-7-16,0 0 0 0,0 0-5 0,5 2 21 15,-5 3 2-15,2 1 0 0,0 5 1 16,-4 7 6-16,0 4-1 0,2 2 3 0,0 1 1 16,2 1-4-16,-2 0-5 0,2 1 3 0,-2-3-1 15,2 3-2-15,-2-5 1 0,3 0-1 0,-1-5-6 16,0 1 0-16,0-5 0 0,0-2 2 0,1-4 0 15,-3 0 1-15,0-10 1 0,-3 3 1 16,3 0 4-16,0 0 14 0,-2-2-3 0,2 2 4 16,2 2-11-16,-2 1-10 0,0-8-3 0,3 1-4 15,-3-5 1-15,4-7-1 0,-2-1 3 0,3-7-9 16,1-1 1-16,3-1-6 0,2-3 6 16,9-15 1-16,2 4 1 0,2 1 6 0,5 3 1 15,-1 3-2-15,6 2 0 0,10-4 3 0,2 9 0 16,-2 8-2-16,-2 7-1 0,-2 7 4 15,-5 8-4-15,-4 7 10 0,-5 11 4 0,-6 11 7 16,-2 7 9-16,-9 4-15 0,-3-4-4 0,-6-3-1 16,-4 3 0-16,-1 2 0 0,-8 6-2 0,4-4 0 15,0-4-1-15,3 4-1 0,1-11-1 0,3-11-1 16,0-13 1-16,0-2-1 0,-3-1-4 16,5 1-7-16,-2-5-4 0,0 0-9 0,2-8-11 15,0 8-30-15,-2-2-9 0,-3 0-64 0,-1-7-143 16</inkml:trace>
  <inkml:trace contextRef="#ctx0" brushRef="#br0" timeOffset="9805.587">23358 17948 596 0,'16'30'141'15,"-5"-12"-110"-15,-5-7-29 0,-3-6-7 0,-8-8 1 16,3 3-3-16,0-2-11 0,0 0-54 0,6 6-63 16,-4-4 69-16,-2 0-18 0,-3-4-9 0,-8-1 30 15,2 3 31-15,-7-2 55 0,-6-1 9 16,-2 1 42-16,-5 2 2 0,0 0-13 0,0 2-23 16,-11 0-6-16,7 0-7 0,2 2 6 0,6 0-13 15,3 0-8-15,4 0-2 0,7 3 4 0,-2-1-12 16,6 1 3-16,2-1-2 0,3 3-5 15,-1 2 1-15,5 2 0 0,5 0 2 0,4 0 0 16,2 2-1-16,6 0 0 0,3 0 3 0,2 1-3 16,16-1 0-16,1 2-1 0,5 1 1 0,5-3 2 15,-1 2 2-15,16 7 3 0,-6-2 6 16,-10 2 12-16,-4 2-6 0,-8 3 2 0,-5 4-4 16,-9 2 7-16,-9 2-10 0,-9 9-3 0,-10-2-5 15,-8 0-6-15,-1-7 7 0,-5-2 0 16,-2-11-5-16,0 0 1 0,-4-2 1 0,-8-4-1 15,-3-1 0-15,-5 1-4 0,-2-5 0 0,-5-5-8 16,3-8 3-16,0-7-11 0,0-8-2 0,-1 1-13 16,3 3-2-16,2-2-18 0,3-1-32 0,1-2 0 15,-2-1-64-15,3-1-200 0</inkml:trace>
  <inkml:trace contextRef="#ctx0" brushRef="#br0" timeOffset="10039.906">21442 17703 720 0,'7'31'73'15,"-3"-18"-58"-15,1-2-25 0,-3-4-2 0,0-3-18 16,0-2-48-16,3-2-74 0,4 0-17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5B2C5-18E2-43E8-9004-54CCE1AAA3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74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9353E3E-0E7E-4933-A64F-0629E90480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3783D72-30C7-4BA8-9A26-D5C07AAC3F57}" type="datetime1">
              <a:rPr lang="en-US"/>
              <a:pPr>
                <a:defRPr/>
              </a:pPr>
              <a:t>10/18/2022</a:t>
            </a:fld>
            <a:endParaRPr lang="en-U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C1B986B-1945-4486-BB75-6D067E22FD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2F4E497-C724-48B9-BC59-F40DCA2AEC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DA15B30-03C5-480F-A8A7-3E40372B85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2B002FF-5000-48E9-8693-280157D82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C8BE2DA-6E7E-4D7D-BD07-081B0132D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10BD5D-AD26-4564-B421-8592E5857D8E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99989E7-BCEC-4ED7-AA49-3CB5C83A55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00D20D4-BCDE-4A68-8900-5DD4DD6D3DEF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55F1E2-338C-4F8F-950F-882ACF604CB1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A6957AE-8D57-42FB-A43C-0775E3C3B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B7CA842-5FE9-4F17-8711-10015E44A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468DD5F-9CE2-4259-B951-76E2284D4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B48F94-4C91-43B0-A796-6F2FB08D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425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94C91D-DA5A-409B-AD1F-4FE1AC8FF3DD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16980219-D0F5-471B-941D-7576D2851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56F07E-0B55-4468-9714-37F5ABC8E93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FB031-D34C-4151-9E48-8397B3221137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1A21F9-0BAE-4087-95C2-95005A688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EE1E357-A546-4FE9-8B25-923D820CE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09E40C1C-B3FB-48FC-B59A-15A7409DF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73C97B-0CE4-4BB2-9810-AB94EDFE5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7262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C366E-8B74-4EC9-9195-A6F5424B84E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F4D30-9100-4F22-99F8-745CE21BB14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1FE4B2-2575-4229-A95F-BE1D8CEB2FC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20B8-7ED4-403F-A10E-73607799D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52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4FEF81-4E93-43B2-BCAC-C5BC6C8610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8DAD55-8399-4396-AF28-98F84A67501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A69875-9585-4C9B-8427-46A63E4B8E0F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43F3-61C4-4A05-B4D8-DF8484E38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68224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FC2662-7C87-434D-B75A-047F4BA9F75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894FD-0969-4A7B-A1D3-AE2484A8F3F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910708-F525-4B9B-A1C9-35442936314A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3604-33BB-4C22-86F8-FA76F79BC3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7810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81B18C-9D57-444B-AE0B-463EF8C1BB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8A5E0B-6453-4784-8BA4-AE6A57B3F1C3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5CE885-0816-4677-9CC8-B6579B71AFE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F40E-DC39-499E-9E7A-F0F9816AF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20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9F6933-0332-4322-845E-5B2E2C64812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9348B8-2AB7-4479-9A4B-B215D6C25DBF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074C5F-8DAE-4459-A329-680C48216D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8BF5-C92D-4CB5-93FA-8B970F6D9C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18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B128E-7C48-46D8-82D3-45D792F5474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0D1E27-54C7-4E98-BD3F-61049AA074BC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8E5CDD-A642-4312-82F0-D938930CDF2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6490-5517-4833-A1B0-AAB9D82F6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642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C487FF-07E3-43E0-B432-92E4926F8CF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A59F1-89DC-4CC3-9314-8C316F2DCB9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9AD6C8-82B2-4FD6-B126-E5F5F3B140E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259D-38F3-4A98-9D52-16473C3F7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122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BD8DDC-AC7B-46E7-A23C-2207DE55EF4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607451-0062-4594-B683-D377C7C019FB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66AA3F-3E7A-4032-ADB7-5F0B750A65DB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0DEFE-EB4E-4179-AC6A-DDDF9ADB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96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3A3239B2-C855-4EF4-AAD1-F25BCA8D5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511343B0-EA0A-41CC-9AC2-264541087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1AB60232-55CA-42B1-B39C-0B37F8DD6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3F9C39-C954-4B70-8A7B-AB634C3AF4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1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14991E-F95F-475A-A09E-9B875D10255C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E2E674-946A-4E4C-81CD-4346A63FFEF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1888B4-7118-47AC-80FA-74BC3D92A41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8F319-A390-44BC-B2DB-5B5AF2B067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61517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D43FF743-9F4E-4B6B-B344-512E1F4C0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634A52EC-FF4D-4211-B6C4-49B2313DE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B1EFE4D8-DA30-4493-ADD1-2C497436F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DC88D-A485-4EE0-BB09-82EE1C4AB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5D7134F-F1FD-4EAF-8A1F-4A5E6C3F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23A31E1-BE93-4AA7-B45E-9F855E9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416E212-E692-4F0C-9B7E-799EF846E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1F6CB-0C06-4FCF-93F5-DDCC673CF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82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81633A-480C-4F6A-A143-A2CAA2857EF0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347E24FC-CD39-4E38-BD71-B09991DE2A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7094B26-DFBE-4B05-BD52-F3C781D29D90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289309-91B8-4983-A3CE-BCC5F10F2CF3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1B1FF70-AFB0-47FB-9D31-53EE76D92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4124F80-C6F1-4619-8FED-6FB11FABA6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36699C9-1E75-489B-901E-DA88F05F3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/>
            </a:lvl1pPr>
          </a:lstStyle>
          <a:p>
            <a:fld id="{A08D70FB-F195-4EF6-91AA-65D267DAC6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16675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00D931-F0A5-4558-947C-F6073CF5057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C7024-ADBE-4373-80E9-34508B748FD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11292F-ECD8-42BD-BB1A-F1F4DBCB69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F0772-E39E-4F07-B646-85277D53A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48530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8FA7F-2A86-410F-9888-D086A430F170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9DED20-09A9-4AE2-B315-6E8B27EC50E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9F31A3-6F03-4AFB-977F-4ACD5599BEE0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B2442-D752-43E1-BA52-BC52F6AB6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30338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DF993B-7115-4759-8795-A3C634EF4C9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707F80-736D-404D-8636-B07FAFC1A74E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7AA066-B1E6-4848-8AA3-E4095C5AA42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AC2B1-CA9A-41A6-8A8B-7110C0F430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39381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5BE02B-9B29-49B3-A3A5-D7D6E792448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314E56-EE7F-4B3A-8CD2-279B4D8D1C5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DFC2FE-4C07-4C06-AB44-21E6AA47C9F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47B58-4BEE-4BAC-91C7-0CC9EC42A2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11218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E5356E-4D47-4B0E-B6F8-3583811ABA2D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4B1299-27B6-475D-917A-491CB83C94D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70A8E0-59BD-4404-B335-E5553F87C28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35E98-8A58-4205-BE65-DAC7C77498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95476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0D6064-9E26-413D-9902-D523CD7E733F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894331-01AB-4B3B-AFFC-C92816B6F54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13ECAF-CC48-4BC0-9CA4-478DC54AFBF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03A03-920E-4AC4-B328-17B2F72CD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48127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D363D-6646-4415-B9E4-A66AE612A908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6E6335-A8AA-4E84-A500-4010455B4320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BEE432-C1C1-4F24-8C04-8CE0EC46F1F8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53289-C253-4BD7-8EEA-CF139F719F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315AC2-1F26-4E35-A04F-3F66D5BD922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F5D4A-DED9-4403-B7BD-4B60812E93D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3A97FF-0EAE-456C-B08E-42F3E87B2529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57D72-E8DD-4733-AF7F-A07AF963D8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0372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CAF6C-A4CE-4972-9931-4FC070BBF41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DA67DE-8C2F-4BC4-B606-ABD88BF8136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DAFAC0-EBB8-4B4B-B12D-9BB0A2F0615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DDEFB-0006-4AA7-BA32-FE49E8131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016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9631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solidFill>
            <a:schemeClr val="accent2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omputational Methods for Electric Power Systems</a:t>
            </a:r>
          </a:p>
          <a:p>
            <a:r>
              <a:rPr lang="en-US" dirty="0"/>
              <a:t>M. L. Crow, 20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252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633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3161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1224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6751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6000750" y="69851"/>
            <a:ext cx="3086100" cy="365125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none"/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/>
              <a:t>Computational Methods for Electric Power Systems</a:t>
            </a:r>
          </a:p>
          <a:p>
            <a:r>
              <a:rPr lang="en-US" sz="900"/>
              <a:t>M. L. Crow, 2015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3886740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499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83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6F6012-0BDD-462D-803C-0D71BB6A04F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027094-8D3B-4EEC-A496-A43472A0825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807666-4693-497F-82F7-D6432656128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96B4-21EB-45B0-A733-D1C4505EA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34105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7927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99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D784D8-6CBD-4A7B-9BA2-13623F60CCFB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D73651-8994-43BE-A8D1-F6EC47DB730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BB5BD8-CB7C-4B6E-8936-388499F215C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B4BE5-B69F-44A3-92E9-BA3B7D7AF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5823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54AE36-1445-4332-83AC-39FDD4E225B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448EA4-704D-4B9A-81F4-84B1361778C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8DC1AB-CBB4-4172-B7D7-E3B83B982B02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2CC9-51FA-4D82-A7F8-B2E68B3BB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930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31FB8-5AE7-4C1E-AFF8-344E90AA06E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C41D1C-5A07-407A-8EBD-18C8BA3F426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280564-9F54-472F-846A-0CC05B4C7D1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1120-185D-43A4-951D-47DFF2D17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0895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85136-9A66-431D-AA94-335CC369916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47736-A133-4843-BC34-E8EC98CCF66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292308-3C39-489F-9200-F104A2B86C77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CE28-AE0F-4633-88B3-03AEBC247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705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994D9-22AB-420C-843C-26B7FC1CB067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489961-4372-47C6-8CED-3B494CF4F78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CADE0-F888-49E8-8908-A7DBE9DCB4D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8137-1767-48DA-BCFE-269B1E5F6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48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0F7E314-0946-4123-AED7-D616B46CFB85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E2F0FCE-37A6-4046-87CC-582FD160FE2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4149C1F-C9EE-4D6E-BE95-C3B1EEE45644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8BDC6B-E16A-4501-8CBD-875A7266C948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907499D-2301-4045-ABFE-F5AF57ADD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1695D0F-AAFF-468B-A00C-4B475CED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14A1AE-0957-4C4A-ACFD-E35617035383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2F8936-3202-413E-B05C-F90ECB9FD07B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011A6091-39A2-4F7A-98E7-374A7CB30A4E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382F8D-E0F5-4677-A6D3-DC7767962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1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EAEAEA"/>
            </a:gs>
            <a:gs pos="100000">
              <a:schemeClr val="tx1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3C033F5C-4EF6-4C8D-84B5-990EF98F7C2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F8ACFE-9D84-416F-86CD-9E7B30EACD81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7E29A62-E261-4A12-8E39-F174F39CE61B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378DE6-72AB-4CF5-883D-2275DDBE9D74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75E0FFC8-C3E1-44F2-A8A9-34CECBDA1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B1A919C0-BDEF-4983-B446-FC345BD4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085A5B-70E8-4050-987B-3F4530C330BA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861017-9CF4-431B-AB39-9E7EE62A0A59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C3CD44B8-0326-4373-A56E-1FC5A4D345E8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D5ADE21-6135-4DF2-A4DF-CDBDF324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3" r:id="rId10"/>
    <p:sldLayoutId id="2147484364" r:id="rId11"/>
    <p:sldLayoutId id="2147484365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795C6F4-B211-4F76-B7B8-1C786639E10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C0B203-C30A-44B4-9D12-8007A5C8BB1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302C912-5BEC-4462-9D22-6307F1E61C5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261DBD-0B58-4563-BEB1-3A817704FBDF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CD757FCE-7383-40E8-B4D2-A5CE86B0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5D75A178-B67F-4C48-8E8B-680F0894A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D806F6-BE5D-4DD7-B4DD-B0C2D9694606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1108C-D836-4310-8185-83A497DF00B5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B48DE141-3CC0-4426-9749-8B9AB7749D05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2"/>
                </a:solidFill>
              </a:defRPr>
            </a:lvl1pPr>
          </a:lstStyle>
          <a:p>
            <a:fld id="{152DD278-A2B9-4091-B171-01EF95982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68058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40FC0-B0AC-4C90-A9E3-1B59058A1879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593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oel.Schulz@ws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3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11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3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3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emf"/><Relationship Id="rId5" Type="http://schemas.openxmlformats.org/officeDocument/2006/relationships/customXml" Target="../ink/ink15.x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4.bin"/><Relationship Id="rId7" Type="http://schemas.openxmlformats.org/officeDocument/2006/relationships/customXml" Target="../ink/ink16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customXml" Target="../ink/ink17.xml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8.emf"/><Relationship Id="rId4" Type="http://schemas.openxmlformats.org/officeDocument/2006/relationships/image" Target="../media/image24.emf"/><Relationship Id="rId9" Type="http://schemas.openxmlformats.org/officeDocument/2006/relationships/customXml" Target="../ink/ink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1.emf"/><Relationship Id="rId4" Type="http://schemas.openxmlformats.org/officeDocument/2006/relationships/image" Target="../media/image25.wmf"/><Relationship Id="rId9" Type="http://schemas.openxmlformats.org/officeDocument/2006/relationships/customXml" Target="../ink/ink1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15.bin"/><Relationship Id="rId7" Type="http://schemas.openxmlformats.org/officeDocument/2006/relationships/customXml" Target="../ink/ink20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4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17.bin"/><Relationship Id="rId7" Type="http://schemas.openxmlformats.org/officeDocument/2006/relationships/customXml" Target="../ink/ink22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customXml" Target="../ink/ink23.xml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emf"/><Relationship Id="rId5" Type="http://schemas.openxmlformats.org/officeDocument/2006/relationships/customXml" Target="../ink/ink24.xml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su.instructure.com/courses/1566889/files/96575144?wrap=1" TargetMode="External"/><Relationship Id="rId13" Type="http://schemas.openxmlformats.org/officeDocument/2006/relationships/customXml" Target="../ink/ink2.xml"/><Relationship Id="rId3" Type="http://schemas.openxmlformats.org/officeDocument/2006/relationships/hyperlink" Target="https://wsu.instructure.com/courses/1566889/files/96575093/download?download_frd=1" TargetMode="External"/><Relationship Id="rId7" Type="http://schemas.openxmlformats.org/officeDocument/2006/relationships/hyperlink" Target="https://wsu.instructure.com/courses/1566889/files/96575131/download?download_frd=1" TargetMode="External"/><Relationship Id="rId12" Type="http://schemas.openxmlformats.org/officeDocument/2006/relationships/hyperlink" Target="https://wsu.instructure.com/courses/1566889/files/96575210/download?download_frd=1" TargetMode="External"/><Relationship Id="rId2" Type="http://schemas.openxmlformats.org/officeDocument/2006/relationships/hyperlink" Target="https://wsu.instructure.com/courses/1566889/files/96575093?wrap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su.instructure.com/courses/1566889/files/96575131?wrap=1" TargetMode="External"/><Relationship Id="rId11" Type="http://schemas.openxmlformats.org/officeDocument/2006/relationships/hyperlink" Target="https://wsu.instructure.com/courses/1566889/files/96575210?wrap=1" TargetMode="External"/><Relationship Id="rId5" Type="http://schemas.openxmlformats.org/officeDocument/2006/relationships/hyperlink" Target="https://wsu.instructure.com/courses/1566889/files/96575117/download?download_frd=1" TargetMode="External"/><Relationship Id="rId10" Type="http://schemas.openxmlformats.org/officeDocument/2006/relationships/hyperlink" Target="https://wsu.instructure.com/courses/1566889/files/96575188/download?download_frd=1" TargetMode="External"/><Relationship Id="rId4" Type="http://schemas.openxmlformats.org/officeDocument/2006/relationships/hyperlink" Target="https://wsu.instructure.com/courses/1566889/files/96575117?wrap=1" TargetMode="External"/><Relationship Id="rId9" Type="http://schemas.openxmlformats.org/officeDocument/2006/relationships/hyperlink" Target="https://wsu.instructure.com/courses/1566889/files/96575144/download?download_frd=1" TargetMode="External"/><Relationship Id="rId1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customXml" Target="../ink/ink3.xml"/><Relationship Id="rId3" Type="http://schemas.openxmlformats.org/officeDocument/2006/relationships/slideLayout" Target="../slideLayouts/slideLayout2.xm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tags" Target="../tags/tag1.xml"/><Relationship Id="rId1" Type="http://schemas.openxmlformats.org/officeDocument/2006/relationships/customXml" Target="../../customXml/item4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3.png"/><Relationship Id="rId9" Type="http://schemas.openxmlformats.org/officeDocument/2006/relationships/image" Target="NULL"/><Relationship Id="rId1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8" Type="http://schemas.openxmlformats.org/officeDocument/2006/relationships/image" Target="../media/image9.emf"/><Relationship Id="rId3" Type="http://schemas.openxmlformats.org/officeDocument/2006/relationships/slideLayout" Target="../slideLayouts/slideLayout2.xml"/><Relationship Id="rId17" Type="http://schemas.openxmlformats.org/officeDocument/2006/relationships/customXml" Target="../ink/ink4.xml"/><Relationship Id="rId2" Type="http://schemas.openxmlformats.org/officeDocument/2006/relationships/tags" Target="../tags/tag2.xml"/><Relationship Id="rId16" Type="http://schemas.openxmlformats.org/officeDocument/2006/relationships/image" Target="../media/image5.png"/><Relationship Id="rId1" Type="http://schemas.openxmlformats.org/officeDocument/2006/relationships/customXml" Target="../../customXml/item1.xml"/><Relationship Id="rId15" Type="http://schemas.openxmlformats.org/officeDocument/2006/relationships/image" Target="NUL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customXml" Target="../ink/ink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>
            <a:extLst>
              <a:ext uri="{FF2B5EF4-FFF2-40B4-BE49-F238E27FC236}">
                <a16:creationId xmlns:a16="http://schemas.microsoft.com/office/drawing/2014/main" id="{10B83ACF-0386-49A7-83F2-F8FA0B07D7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42925" y="1125538"/>
            <a:ext cx="8659813" cy="425450"/>
          </a:xfrm>
        </p:spPr>
        <p:txBody>
          <a:bodyPr/>
          <a:lstStyle/>
          <a:p>
            <a:r>
              <a:rPr lang="en-US" altLang="en-US"/>
              <a:t>EE 521/ECE 582 – Analysis of Power systems</a:t>
            </a:r>
          </a:p>
        </p:txBody>
      </p:sp>
      <p:sp>
        <p:nvSpPr>
          <p:cNvPr id="10243" name="Subtitle 4">
            <a:extLst>
              <a:ext uri="{FF2B5EF4-FFF2-40B4-BE49-F238E27FC236}">
                <a16:creationId xmlns:a16="http://schemas.microsoft.com/office/drawing/2014/main" id="{9BB97259-B921-4154-938B-C1714D230C5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42924" y="2062957"/>
            <a:ext cx="8659813" cy="854080"/>
          </a:xfrm>
        </p:spPr>
        <p:txBody>
          <a:bodyPr/>
          <a:lstStyle/>
          <a:p>
            <a:r>
              <a:rPr altLang="en-US" dirty="0"/>
              <a:t>Class #</a:t>
            </a:r>
            <a:r>
              <a:rPr lang="en-US" altLang="en-US" dirty="0"/>
              <a:t>15</a:t>
            </a:r>
            <a:r>
              <a:rPr altLang="en-US" dirty="0"/>
              <a:t> – </a:t>
            </a:r>
            <a:r>
              <a:rPr lang="en-US" altLang="en-US" dirty="0"/>
              <a:t>October 18</a:t>
            </a:r>
            <a:r>
              <a:rPr altLang="en-US" dirty="0"/>
              <a:t>, 2022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00DB7A-8FE7-4DC2-B6CB-C4DF8529860C}"/>
              </a:ext>
            </a:extLst>
          </p:cNvPr>
          <p:cNvSpPr/>
          <p:nvPr/>
        </p:nvSpPr>
        <p:spPr>
          <a:xfrm>
            <a:off x="1744663" y="3435350"/>
            <a:ext cx="6045200" cy="2720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Dr. Noel N. Schulz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Edmund O. Schweitzer III Chair in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Power Apparatus and Systems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hief Scientist Joint Appointment, PNNL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o-Director, PNNL/WSU Advanced Grid Institute (AGI)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Washington State University Pullman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  <a:hlinkClick r:id="rId2"/>
              </a:rPr>
              <a:t>Noel.Schulz@wsu.edu</a:t>
            </a: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  EME 35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</a:rPr>
              <a:t>509-335-0980 (o) and 509-336-5522 (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hapter 6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5624513"/>
            <a:ext cx="3086100" cy="273844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Computational Methods for Electric Power Systems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M. L. Crow, 2015</a:t>
            </a:r>
          </a:p>
        </p:txBody>
      </p:sp>
    </p:spTree>
    <p:extLst>
      <p:ext uri="{BB962C8B-B14F-4D97-AF65-F5344CB8AC3E}">
        <p14:creationId xmlns:p14="http://schemas.microsoft.com/office/powerpoint/2010/main" val="7938461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03052-E7F8-470A-A85E-B599A61761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What is optimization? Why optimize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146160" y="394560"/>
              <a:ext cx="8994240" cy="6426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9680" y="385200"/>
                <a:ext cx="9005040" cy="643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97304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0" y="1472711"/>
            <a:ext cx="1073692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Objectiv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5462" y="2044212"/>
            <a:ext cx="782620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basic objective of any optimization method is to find the values of the system state variables and/or parameters that minimize some cost function of the system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me examples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73824" y="3345471"/>
            <a:ext cx="604607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•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error between a set of measured and calculated data,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•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ctive power losses,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•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weight of a set of components that comprise the system,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•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articulate output (emissions),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•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ystem energy, or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•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distance between actual and desired operating point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696240" y="2353320"/>
              <a:ext cx="6847920" cy="3099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9760" y="2342880"/>
                <a:ext cx="6867360" cy="312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67824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0" y="1472711"/>
            <a:ext cx="1330364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Formu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39452" y="2228850"/>
            <a:ext cx="760554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er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s the vector of system states 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s the vector of system parameter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73370" y="2194779"/>
          <a:ext cx="1989328" cy="81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3370" y="2194779"/>
                        <a:ext cx="1989328" cy="813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20467" y="3769519"/>
          <a:ext cx="3820715" cy="76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145960" imgH="431640" progId="Equation.DSMT4">
                  <p:embed/>
                </p:oleObj>
              </mc:Choice>
              <mc:Fallback>
                <p:oleObj name="Equation" r:id="rId5" imgW="21459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0467" y="3769519"/>
                        <a:ext cx="3820715" cy="76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1714500" y="2545374"/>
            <a:ext cx="1547447" cy="2233246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3250505" y="3017990"/>
            <a:ext cx="1659698" cy="1771591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795714" y="5224711"/>
            <a:ext cx="28629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PQ bus voltage magnitudes and phas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15690" y="5224711"/>
            <a:ext cx="24235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PV bus voltage magnitudes, 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lang="en-US" sz="1350" baseline="-25000" dirty="0" err="1">
                <a:solidFill>
                  <a:prstClr val="black"/>
                </a:solidFill>
                <a:latin typeface="Calibri" panose="020F0502020204030204"/>
              </a:rPr>
              <a:t>gen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66135" y="3807994"/>
            <a:ext cx="17139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Power flow equatio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5395" y="4205037"/>
            <a:ext cx="28932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ransmission line limits, 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Q</a:t>
            </a:r>
            <a:r>
              <a:rPr lang="en-US" sz="1350" baseline="-25000" dirty="0" err="1">
                <a:solidFill>
                  <a:prstClr val="black"/>
                </a:solidFill>
                <a:latin typeface="Calibri" panose="020F0502020204030204"/>
              </a:rPr>
              <a:t>gen</a:t>
            </a:r>
            <a:r>
              <a:rPr lang="en-US" sz="1350" baseline="-250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limits, 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etc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1629720" y="868320"/>
              <a:ext cx="7444080" cy="47732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15680" y="863640"/>
                <a:ext cx="7470000" cy="479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010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03052-E7F8-470A-A85E-B599A61761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What is state estimation? Why do we care about state estimation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6280" y="1297080"/>
              <a:ext cx="9292680" cy="5332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720" y="1293840"/>
                <a:ext cx="9311040" cy="534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81728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03052-E7F8-470A-A85E-B599A61761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What types of measurements do we have on the power grid?  </a:t>
            </a:r>
            <a:br>
              <a:rPr lang="en-US" b="1" dirty="0"/>
            </a:br>
            <a:endParaRPr lang="en-US" b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3AEA40A-4FC8-494B-A5D7-7092F3D950F8}"/>
              </a:ext>
            </a:extLst>
          </p:cNvPr>
          <p:cNvSpPr/>
          <p:nvPr/>
        </p:nvSpPr>
        <p:spPr>
          <a:xfrm>
            <a:off x="628650" y="1528704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Tx/>
              <a:buChar char="-"/>
            </a:pPr>
            <a:r>
              <a:rPr lang="en-US" b="1" dirty="0"/>
              <a:t>How good are measurements?</a:t>
            </a:r>
          </a:p>
          <a:p>
            <a:pPr marL="285750" indent="-285750">
              <a:buFontTx/>
              <a:buChar char="-"/>
            </a:pPr>
            <a:endParaRPr lang="en-US" b="1" dirty="0"/>
          </a:p>
          <a:p>
            <a:pPr marL="285750" indent="-285750">
              <a:buFontTx/>
              <a:buChar char="-"/>
            </a:pPr>
            <a:endParaRPr lang="en-US" b="1" dirty="0"/>
          </a:p>
          <a:p>
            <a:pPr marL="285750" indent="-285750">
              <a:buFontTx/>
              <a:buChar char="-"/>
            </a:pPr>
            <a:endParaRPr lang="en-US" b="1" dirty="0"/>
          </a:p>
          <a:p>
            <a:pPr marL="285750" indent="-285750">
              <a:buFontTx/>
              <a:buChar char="-"/>
            </a:pPr>
            <a:endParaRPr lang="en-US" b="1" dirty="0"/>
          </a:p>
          <a:p>
            <a:pPr marL="285750" indent="-285750">
              <a:buFontTx/>
              <a:buChar char="-"/>
            </a:pPr>
            <a:endParaRPr lang="en-US" b="1" dirty="0"/>
          </a:p>
          <a:p>
            <a:pPr marL="285750" indent="-285750">
              <a:buFontTx/>
              <a:buChar char="-"/>
            </a:pPr>
            <a:r>
              <a:rPr lang="en-US" b="1" dirty="0"/>
              <a:t>How do they help?</a:t>
            </a:r>
          </a:p>
          <a:p>
            <a:pPr marL="285750" indent="-285750">
              <a:buFontTx/>
              <a:buChar char="-"/>
            </a:pPr>
            <a:endParaRPr lang="en-US" b="1" dirty="0"/>
          </a:p>
          <a:p>
            <a:pPr marL="285750" indent="-285750">
              <a:buFontTx/>
              <a:buChar char="-"/>
            </a:pPr>
            <a:endParaRPr lang="en-US" b="1" dirty="0"/>
          </a:p>
          <a:p>
            <a:pPr marL="285750" indent="-285750">
              <a:buFontTx/>
              <a:buChar char="-"/>
            </a:pPr>
            <a:endParaRPr lang="en-US" b="1" dirty="0"/>
          </a:p>
          <a:p>
            <a:pPr marL="285750" indent="-285750">
              <a:buFontTx/>
              <a:buChar char="-"/>
            </a:pPr>
            <a:endParaRPr lang="en-US" b="1" dirty="0"/>
          </a:p>
          <a:p>
            <a:pPr marL="285750" indent="-285750">
              <a:buFontTx/>
              <a:buChar char="-"/>
            </a:pPr>
            <a:endParaRPr lang="en-US" b="1" dirty="0"/>
          </a:p>
          <a:p>
            <a:br>
              <a:rPr lang="en-US" b="1" dirty="0"/>
            </a:br>
            <a:r>
              <a:rPr lang="en-US" b="1" dirty="0"/>
              <a:t>- How can they hurt?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29320" y="0"/>
              <a:ext cx="8818200" cy="6857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9600" y="-7200"/>
                <a:ext cx="8839800" cy="687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47978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3026149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Least Squares Estimation (LSE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9424" y="2307981"/>
            <a:ext cx="80097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tate Estimatio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the process of estimating unknown states from measured quantities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many systems, more measurements are made than are necessary to uniquely determine the operating point.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versely, not all of the states may be available for measurement.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tate estimation gives the “best estimate” of the state of the system in spite of  uncertain, redundant, and/or conflicting measurements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22440" y="1883520"/>
              <a:ext cx="7214760" cy="3320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2720" y="1873800"/>
                <a:ext cx="7237440" cy="334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545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5270" y="1754065"/>
            <a:ext cx="759655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e the set of measured quantities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measured values o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may not equal the true values of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due to 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easurement errors, 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ssing data, or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entional misdirection (hacking)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e’d like to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dentify bad data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 the error between the true and measured valu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853379" y="4750044"/>
          <a:ext cx="221575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3379" y="4750044"/>
                        <a:ext cx="221575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02923" y="5367703"/>
            <a:ext cx="15940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tates of the system</a:t>
            </a:r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>
          <a:xfrm flipH="1" flipV="1">
            <a:off x="5017169" y="5089361"/>
            <a:ext cx="785754" cy="428383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426320" y="1844640"/>
              <a:ext cx="7556760" cy="3777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15520" y="1834560"/>
                <a:ext cx="7570800" cy="379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003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234804" y="1699022"/>
          <a:ext cx="3437334" cy="92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930320" imgH="520560" progId="Equation.DSMT4">
                  <p:embed/>
                </p:oleObj>
              </mc:Choice>
              <mc:Fallback>
                <p:oleObj name="Equation" r:id="rId3" imgW="1930320" imgH="520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4804" y="1699022"/>
                        <a:ext cx="3437334" cy="92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295011" y="2015616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04747" y="1217734"/>
            <a:ext cx="12989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“squared error”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576147" y="1543050"/>
            <a:ext cx="782515" cy="439616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41839" y="2923444"/>
            <a:ext cx="79834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ing the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quare of the error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desired to negate any effects of sign differences between the measured and true values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46860" y="3776663"/>
          <a:ext cx="4093369" cy="18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298600" imgH="1041120" progId="Equation.DSMT4">
                  <p:embed/>
                </p:oleObj>
              </mc:Choice>
              <mc:Fallback>
                <p:oleObj name="Equation" r:id="rId5" imgW="2298600" imgH="10411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6860" y="3776663"/>
                        <a:ext cx="4093369" cy="185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446803" y="4081808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940777" y="4119197"/>
            <a:ext cx="1292470" cy="237392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2310480" y="1669320"/>
              <a:ext cx="4626360" cy="40554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00040" y="1663200"/>
                <a:ext cx="4650120" cy="406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3489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260997" y="1621631"/>
          <a:ext cx="2646759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485720" imgH="203040" progId="Equation.DSMT4">
                  <p:embed/>
                </p:oleObj>
              </mc:Choice>
              <mc:Fallback>
                <p:oleObj name="Equation" r:id="rId3" imgW="148572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997" y="1621631"/>
                        <a:ext cx="2646759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08150" y="1646339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4" name="Rectangle 3"/>
          <p:cNvSpPr/>
          <p:nvPr/>
        </p:nvSpPr>
        <p:spPr>
          <a:xfrm>
            <a:off x="916942" y="2358516"/>
            <a:ext cx="3662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Calibri" panose="020F0502020204030204"/>
              </a:rPr>
              <a:t>Take derivativ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set equal to zero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38929" y="2692004"/>
          <a:ext cx="5586413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3136680" imgH="393480" progId="Equation.DSMT4">
                  <p:embed/>
                </p:oleObj>
              </mc:Choice>
              <mc:Fallback>
                <p:oleObj name="Equation" r:id="rId5" imgW="31366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8929" y="2692004"/>
                        <a:ext cx="5586413" cy="701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08150" y="3580647"/>
            <a:ext cx="1391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ing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68965" y="3910105"/>
          <a:ext cx="1401366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787320" imgH="457200" progId="Equation.DSMT4">
                  <p:embed/>
                </p:oleObj>
              </mc:Choice>
              <mc:Fallback>
                <p:oleObj name="Equation" r:id="rId7" imgW="78732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965" y="3910105"/>
                        <a:ext cx="1401366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84077" y="4013688"/>
            <a:ext cx="37347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olve using LU factorization (or other linear solver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446584" y="4154365"/>
            <a:ext cx="1011116" cy="439616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2910254" y="4866542"/>
            <a:ext cx="4612052" cy="606669"/>
            <a:chOff x="3880338" y="5345723"/>
            <a:chExt cx="6149402" cy="808892"/>
          </a:xfrm>
        </p:grpSpPr>
        <p:sp>
          <p:nvSpPr>
            <p:cNvPr id="11" name="TextBox 10"/>
            <p:cNvSpPr txBox="1"/>
            <p:nvPr/>
          </p:nvSpPr>
          <p:spPr>
            <a:xfrm>
              <a:off x="8217876" y="5568462"/>
              <a:ext cx="1811864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Analytic solution</a:t>
              </a:r>
            </a:p>
          </p:txBody>
        </p:sp>
        <p:sp>
          <p:nvSpPr>
            <p:cNvPr id="12" name="Right Arrow 11"/>
            <p:cNvSpPr/>
            <p:nvPr/>
          </p:nvSpPr>
          <p:spPr>
            <a:xfrm rot="10800000">
              <a:off x="6447693" y="5603631"/>
              <a:ext cx="1723293" cy="316523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887910" y="5363675"/>
            <a:ext cx="2441575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9" imgW="1028520" imgH="317160" progId="Equation.DSMT4">
                    <p:embed/>
                  </p:oleObj>
                </mc:Choice>
                <mc:Fallback>
                  <p:oleObj name="Equation" r:id="rId9" imgW="1028520" imgH="31716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7910" y="5363675"/>
                          <a:ext cx="2441575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ounded Rectangle 13"/>
            <p:cNvSpPr/>
            <p:nvPr/>
          </p:nvSpPr>
          <p:spPr>
            <a:xfrm>
              <a:off x="3880338" y="5345723"/>
              <a:ext cx="2485293" cy="808892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/>
              <p14:cNvContentPartPr/>
              <p14:nvPr/>
            </p14:nvContentPartPr>
            <p14:xfrm>
              <a:off x="2529000" y="4261680"/>
              <a:ext cx="4925520" cy="11026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519640" y="4256640"/>
                <a:ext cx="4948560" cy="111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977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7721" y="1015418"/>
            <a:ext cx="8105862" cy="4521238"/>
          </a:xfrm>
        </p:spPr>
        <p:txBody>
          <a:bodyPr/>
          <a:lstStyle/>
          <a:p>
            <a:pPr marL="165100" indent="0" algn="ctr">
              <a:buNone/>
            </a:pPr>
            <a:r>
              <a:rPr lang="en-US" b="1" dirty="0"/>
              <a:t>Reminders</a:t>
            </a:r>
          </a:p>
          <a:p>
            <a:r>
              <a:rPr lang="en-US" dirty="0"/>
              <a:t>Office Hours on Zoom or in Pullman</a:t>
            </a:r>
          </a:p>
          <a:p>
            <a:pPr lvl="1"/>
            <a:r>
              <a:rPr lang="en-US" dirty="0"/>
              <a:t>Tuesday (EME 35 or Zoom) – 5-5:30 pm</a:t>
            </a:r>
          </a:p>
          <a:p>
            <a:pPr lvl="1"/>
            <a:r>
              <a:rPr lang="en-US" dirty="0"/>
              <a:t>Friday (EME 35 or Zoom) – 1:30-2:30 pm</a:t>
            </a:r>
          </a:p>
          <a:p>
            <a:pPr lvl="1"/>
            <a:endParaRPr lang="en-US" dirty="0"/>
          </a:p>
          <a:p>
            <a:r>
              <a:rPr lang="en-US" dirty="0"/>
              <a:t>Check in Meetings</a:t>
            </a:r>
          </a:p>
          <a:p>
            <a:pPr lvl="1"/>
            <a:r>
              <a:rPr lang="en-US" sz="2200" dirty="0"/>
              <a:t>Tuesday 4:30-5 pm</a:t>
            </a:r>
            <a:endParaRPr lang="en-US" sz="1800" dirty="0"/>
          </a:p>
          <a:p>
            <a:pPr lvl="1"/>
            <a:r>
              <a:rPr lang="en-US" sz="2200" dirty="0"/>
              <a:t>Wednesday 4-5 pm (during Office Hours)</a:t>
            </a:r>
            <a:endParaRPr lang="en-US" dirty="0"/>
          </a:p>
          <a:p>
            <a:r>
              <a:rPr lang="en-US" dirty="0"/>
              <a:t>Discussion Set #2 </a:t>
            </a:r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064600" y="1909080"/>
              <a:ext cx="7004520" cy="4851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56680" y="1900440"/>
                <a:ext cx="7019280" cy="486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052162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731" y="1604597"/>
            <a:ext cx="5896288" cy="18879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5584" y="4571983"/>
            <a:ext cx="2638581" cy="110066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508094" y="3688372"/>
          <a:ext cx="1833562" cy="68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1231560" imgH="457200" progId="Equation.DSMT4">
                  <p:embed/>
                </p:oleObj>
              </mc:Choice>
              <mc:Fallback>
                <p:oleObj name="Equation" r:id="rId5" imgW="12315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8094" y="3688372"/>
                        <a:ext cx="1833562" cy="680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8554" y="4075235"/>
            <a:ext cx="2314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Find the node voltages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V</a:t>
            </a:r>
            <a:r>
              <a:rPr lang="en-US" baseline="-2500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1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 and V</a:t>
            </a:r>
            <a:r>
              <a:rPr lang="en-US" baseline="-2500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2</a:t>
            </a:r>
            <a:endParaRPr lang="en-US" dirty="0">
              <a:solidFill>
                <a:srgbClr val="F0A22E">
                  <a:lumMod val="75000"/>
                </a:srgbClr>
              </a:solidFill>
              <a:latin typeface="Calibri" panose="020F0502020204030204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63122" y="4404305"/>
          <a:ext cx="2683669" cy="1359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1803240" imgH="914400" progId="Equation.DSMT4">
                  <p:embed/>
                </p:oleObj>
              </mc:Choice>
              <mc:Fallback>
                <p:oleObj name="Equation" r:id="rId7" imgW="1803240" imgH="914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3122" y="4404305"/>
                        <a:ext cx="2683669" cy="1359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08532" y="4066442"/>
            <a:ext cx="13763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Circuit equatio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7"/>
              <p14:cNvContentPartPr/>
              <p14:nvPr/>
            </p14:nvContentPartPr>
            <p14:xfrm>
              <a:off x="1317600" y="1401840"/>
              <a:ext cx="7461720" cy="437292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07160" y="1394280"/>
                <a:ext cx="7483680" cy="438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858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64270" y="1826786"/>
          <a:ext cx="2909888" cy="139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955520" imgH="939600" progId="Equation.DSMT4">
                  <p:embed/>
                </p:oleObj>
              </mc:Choice>
              <mc:Fallback>
                <p:oleObj name="Equation" r:id="rId3" imgW="1955520" imgH="939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4270" y="1826786"/>
                        <a:ext cx="2909888" cy="139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3724" y="1490297"/>
            <a:ext cx="982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Yielding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3724" y="3600450"/>
            <a:ext cx="2566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ast squares estim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98922" y="4156100"/>
          <a:ext cx="7123509" cy="154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4787640" imgH="1041120" progId="Equation.DSMT4">
                  <p:embed/>
                </p:oleObj>
              </mc:Choice>
              <mc:Fallback>
                <p:oleObj name="Equation" r:id="rId5" imgW="4787640" imgH="10411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8922" y="4156100"/>
                        <a:ext cx="7123509" cy="1549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367454" y="3442189"/>
            <a:ext cx="4612052" cy="606669"/>
            <a:chOff x="3880338" y="5345723"/>
            <a:chExt cx="6149402" cy="808892"/>
          </a:xfrm>
        </p:grpSpPr>
        <p:sp>
          <p:nvSpPr>
            <p:cNvPr id="9" name="TextBox 8"/>
            <p:cNvSpPr txBox="1"/>
            <p:nvPr/>
          </p:nvSpPr>
          <p:spPr>
            <a:xfrm>
              <a:off x="8217876" y="5568462"/>
              <a:ext cx="1811864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Analytic solution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 rot="10800000">
              <a:off x="6447693" y="5603631"/>
              <a:ext cx="1723293" cy="316523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3887910" y="5363675"/>
            <a:ext cx="2441575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7" imgW="1028520" imgH="317160" progId="Equation.DSMT4">
                    <p:embed/>
                  </p:oleObj>
                </mc:Choice>
                <mc:Fallback>
                  <p:oleObj name="Equation" r:id="rId7" imgW="1028520" imgH="31716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87910" y="5363675"/>
                          <a:ext cx="2441575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880338" y="5345723"/>
              <a:ext cx="2485293" cy="808892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844000" y="1225440"/>
              <a:ext cx="5156640" cy="3166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37880" y="1212480"/>
                <a:ext cx="5176440" cy="318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1137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560635"/>
            <a:ext cx="2062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ing for voltage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803464" y="1605238"/>
          <a:ext cx="1114425" cy="67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464" y="1605238"/>
                        <a:ext cx="1114425" cy="67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5801" y="2615712"/>
            <a:ext cx="1827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inding the error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65797" y="2656469"/>
          <a:ext cx="3929063" cy="309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2641320" imgH="2082600" progId="Equation.DSMT4">
                  <p:embed/>
                </p:oleObj>
              </mc:Choice>
              <mc:Fallback>
                <p:oleObj name="Equation" r:id="rId5" imgW="2641320" imgH="2082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797" y="2656469"/>
                        <a:ext cx="3929063" cy="3096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68203" y="4890837"/>
            <a:ext cx="33857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How do we know if this is a reasonable error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2417760" y="2633760"/>
              <a:ext cx="4339080" cy="20242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14160" y="2620800"/>
                <a:ext cx="4354920" cy="204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506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9471" y="1985214"/>
            <a:ext cx="8000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ppose we have more confidence in certain types of measurements: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ertain sensors have been more recently calibrated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me types of sensors tend to be more accurate (smaller standard deviation)</a:t>
            </a:r>
          </a:p>
        </p:txBody>
      </p:sp>
      <p:pic>
        <p:nvPicPr>
          <p:cNvPr id="8194" name="Picture 2" descr="https://explorable.com/images/normal-probability-distribu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900" y="2905449"/>
            <a:ext cx="3493294" cy="3000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659255" y="4063308"/>
            <a:ext cx="2655892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We’d like to apply more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weight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to measurements in which there is greater 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0631" y="1472711"/>
            <a:ext cx="4189673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Weighted Least Squares Estimation (WLSE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37240" y="965880"/>
              <a:ext cx="8154000" cy="5148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9680" y="954720"/>
                <a:ext cx="8174520" cy="516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03729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4745" y="1606216"/>
            <a:ext cx="289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roduce a weighting factor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833563" y="2055019"/>
          <a:ext cx="4155281" cy="77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2793960" imgH="520560" progId="Equation.DSMT4">
                  <p:embed/>
                </p:oleObj>
              </mc:Choice>
              <mc:Fallback>
                <p:oleObj name="Equation" r:id="rId3" imgW="279396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3563" y="2055019"/>
                        <a:ext cx="4155281" cy="77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4313321" y="2301039"/>
            <a:ext cx="378995" cy="37899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64745" y="3173330"/>
            <a:ext cx="1586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matrix form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02719" y="3575384"/>
          <a:ext cx="402312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2705040" imgH="317160" progId="Equation.DSMT4">
                  <p:embed/>
                </p:oleObj>
              </mc:Choice>
              <mc:Fallback>
                <p:oleObj name="Equation" r:id="rId5" imgW="270504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2719" y="3575384"/>
                        <a:ext cx="402312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4367464" y="3591427"/>
            <a:ext cx="1913021" cy="460208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4383000" y="2355120"/>
              <a:ext cx="270360" cy="3232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70040" y="2340720"/>
                <a:ext cx="298440" cy="35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332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549818" y="1667439"/>
          <a:ext cx="2416969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625400" imgH="914400" progId="Equation.DSMT4">
                  <p:embed/>
                </p:oleObj>
              </mc:Choice>
              <mc:Fallback>
                <p:oleObj name="Equation" r:id="rId3" imgW="162540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818" y="1667439"/>
                        <a:ext cx="2416969" cy="135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1422" y="1624263"/>
            <a:ext cx="526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33190" y="2074486"/>
            <a:ext cx="37769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The currents are weighted more heavily than the voltag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46973" y="3652741"/>
          <a:ext cx="1509713" cy="71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1015920" imgH="482400" progId="Equation.DSMT4">
                  <p:embed/>
                </p:oleObj>
              </mc:Choice>
              <mc:Fallback>
                <p:oleObj name="Equation" r:id="rId5" imgW="101592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6973" y="3652741"/>
                        <a:ext cx="1509713" cy="716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37447" y="3331866"/>
          <a:ext cx="1339453" cy="135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901440" imgH="914400" progId="Equation.DSMT4">
                  <p:embed/>
                </p:oleObj>
              </mc:Choice>
              <mc:Fallback>
                <p:oleObj name="Equation" r:id="rId7" imgW="901440" imgH="914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7447" y="3331866"/>
                        <a:ext cx="1339453" cy="1358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7516" y="3837994"/>
            <a:ext cx="1273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sulting i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50845" y="3837994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th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970777" y="4871811"/>
          <a:ext cx="1114425" cy="67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749160" imgH="457200" progId="Equation.DSMT4">
                  <p:embed/>
                </p:oleObj>
              </mc:Choice>
              <mc:Fallback>
                <p:oleObj name="Equation" r:id="rId9" imgW="74916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0777" y="4871811"/>
                        <a:ext cx="1114425" cy="67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38224" y="5011153"/>
            <a:ext cx="8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original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398017" y="4441417"/>
          <a:ext cx="1020366" cy="1359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1" imgW="685800" imgH="914400" progId="Equation.DSMT4">
                  <p:embed/>
                </p:oleObj>
              </mc:Choice>
              <mc:Fallback>
                <p:oleObj name="Equation" r:id="rId11" imgW="685800" imgH="914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8017" y="4441417"/>
                        <a:ext cx="1020366" cy="1359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7273090" y="4358440"/>
            <a:ext cx="1272339" cy="776036"/>
          </a:xfrm>
          <a:prstGeom prst="roundRect">
            <a:avLst/>
          </a:prstGeom>
          <a:noFill/>
          <a:ln w="285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721016" y="3582403"/>
            <a:ext cx="1903997" cy="1109913"/>
          </a:xfrm>
          <a:custGeom>
            <a:avLst/>
            <a:gdLst>
              <a:gd name="connsiteX0" fmla="*/ 2538663 w 2538663"/>
              <a:gd name="connsiteY0" fmla="*/ 1479884 h 1479884"/>
              <a:gd name="connsiteX1" fmla="*/ 1515979 w 2538663"/>
              <a:gd name="connsiteY1" fmla="*/ 300789 h 1479884"/>
              <a:gd name="connsiteX2" fmla="*/ 0 w 2538663"/>
              <a:gd name="connsiteY2" fmla="*/ 0 h 1479884"/>
              <a:gd name="connsiteX3" fmla="*/ 0 w 2538663"/>
              <a:gd name="connsiteY3" fmla="*/ 0 h 1479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8663" h="1479884">
                <a:moveTo>
                  <a:pt x="2538663" y="1479884"/>
                </a:moveTo>
                <a:cubicBezTo>
                  <a:pt x="2238876" y="1013660"/>
                  <a:pt x="1939089" y="547436"/>
                  <a:pt x="1515979" y="300789"/>
                </a:cubicBezTo>
                <a:cubicBezTo>
                  <a:pt x="1092868" y="54142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25400">
            <a:solidFill>
              <a:schemeClr val="accent3">
                <a:lumMod val="75000"/>
              </a:schemeClr>
            </a:solidFill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98104" y="3318310"/>
            <a:ext cx="2719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Decreased error in current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5" name="Ink 14"/>
              <p14:cNvContentPartPr/>
              <p14:nvPr/>
            </p14:nvContentPartPr>
            <p14:xfrm>
              <a:off x="2042280" y="1674000"/>
              <a:ext cx="4245480" cy="33548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32560" y="1664280"/>
                <a:ext cx="4267440" cy="337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503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0" grpId="0"/>
      <p:bldP spid="12" grpId="0" animBg="1"/>
      <p:bldP spid="13" grpId="0" animBg="1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0683" y="1543050"/>
            <a:ext cx="770779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plausible weighting matrix that reflects the level of confidence in each measurement set is the inverse of the covariance matrix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= R</a:t>
            </a:r>
            <a:r>
              <a:rPr lang="en-US" i="1" baseline="30000" dirty="0">
                <a:solidFill>
                  <a:prstClr val="black"/>
                </a:solidFill>
                <a:latin typeface="Calibri" panose="020F0502020204030204"/>
              </a:rPr>
              <a:t>−</a:t>
            </a:r>
            <a:r>
              <a:rPr 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easurements that come from instruments with good consistency (small variance) will carry greater weight than measurements that come from less accurate instruments (high variance)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637048" y="2327675"/>
          <a:ext cx="2946797" cy="234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981080" imgH="1574640" progId="Equation.DSMT4">
                  <p:embed/>
                </p:oleObj>
              </mc:Choice>
              <mc:Fallback>
                <p:oleObj name="Equation" r:id="rId3" imgW="1981080" imgH="1574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7048" y="2327675"/>
                        <a:ext cx="2946797" cy="234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763560" y="1487520"/>
              <a:ext cx="6217200" cy="4334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1040" y="1476720"/>
                <a:ext cx="6233760" cy="435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45451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062" y="178907"/>
            <a:ext cx="8651875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Announcements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5684" y="800561"/>
            <a:ext cx="8232630" cy="5878532"/>
          </a:xfrm>
        </p:spPr>
        <p:txBody>
          <a:bodyPr/>
          <a:lstStyle/>
          <a:p>
            <a:r>
              <a:rPr lang="en-US" altLang="en-US" dirty="0"/>
              <a:t>Reading Chapter 6</a:t>
            </a:r>
          </a:p>
          <a:p>
            <a:r>
              <a:rPr lang="en-US" altLang="en-US" dirty="0"/>
              <a:t>Remember to start on Discussion Set #2</a:t>
            </a:r>
          </a:p>
          <a:p>
            <a:r>
              <a:rPr lang="en-US" altLang="en-US" dirty="0"/>
              <a:t>Check-in meetings this week </a:t>
            </a:r>
          </a:p>
          <a:p>
            <a:r>
              <a:rPr lang="en-US" altLang="en-US" dirty="0"/>
              <a:t>Start working on Program #3 when done with #1</a:t>
            </a:r>
          </a:p>
          <a:p>
            <a:endParaRPr lang="en-US" altLang="en-US" dirty="0"/>
          </a:p>
          <a:p>
            <a:pPr marL="165100" indent="0">
              <a:buNone/>
            </a:pPr>
            <a:r>
              <a:rPr lang="en-US" altLang="en-US" dirty="0"/>
              <a:t>Next week</a:t>
            </a:r>
          </a:p>
          <a:p>
            <a:pPr>
              <a:buFontTx/>
              <a:buChar char="-"/>
            </a:pPr>
            <a:r>
              <a:rPr lang="en-US" altLang="en-US" dirty="0"/>
              <a:t>I’ll teach from Vancouver classroom on Tuesday</a:t>
            </a:r>
          </a:p>
          <a:p>
            <a:pPr>
              <a:buFontTx/>
              <a:buChar char="-"/>
            </a:pPr>
            <a:r>
              <a:rPr lang="en-US" altLang="en-US" dirty="0"/>
              <a:t>Office Hours from Vancouver and via zoom on Tuesday &amp; Wednesday</a:t>
            </a:r>
          </a:p>
          <a:p>
            <a:pPr>
              <a:buFontTx/>
              <a:buChar char="-"/>
            </a:pPr>
            <a:r>
              <a:rPr lang="en-US" altLang="en-US" dirty="0"/>
              <a:t>Class on next Thursday (10/27) via Zoom or Vancouver classroom (no class in Pullman classroom)</a:t>
            </a: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723480" y="2190600"/>
              <a:ext cx="4701600" cy="4041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15920" y="2182320"/>
                <a:ext cx="4722840" cy="4053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01B29-08A8-42F4-997B-85CEBEBC9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160338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cussion Set #2</a:t>
            </a: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6B179F85-620A-4ED3-AC74-5ED035BFF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66" y="4516446"/>
            <a:ext cx="8271545" cy="204671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2" tooltip="discussion_2_paper1_GPU-Based_Sparse_Power_Flow_Studies_With_Modified_Newtons_Method.pdf"/>
              </a:rPr>
              <a:t>discussion_2_paper1_GPU-Based_Sparse_Power_Flow_Studies_With_Modified_Newtons_Method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3"/>
              </a:rPr>
              <a:t> 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4" tooltip="discussion_2_paper2_The_continuation_power_flow_a_tool_for_steady_state_voltage_stability_analysis.pdf"/>
              </a:rPr>
              <a:t>discussion_2_paper2_The_continuation_power_flow_a_tool_for_steady_state_voltage_stability_analysis.pdf</a:t>
            </a:r>
            <a:endParaRPr kumimoji="0" lang="en-US" altLang="en-US" sz="1000" b="0" i="0" u="sng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5"/>
              </a:rPr>
              <a:t> 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6" tooltip="discussion_2_paper3_Continuation_three-phase_power_flow_a_tool_for_voltage_stability_analysis_of_unbalanced_three-phase_power_systems.pdf"/>
              </a:rPr>
              <a:t>discussion_2_paper3_Continuation_three phase_power_flow_a_tool_for_voltage_stability_</a:t>
            </a: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hlinkClick r:id="rId6" tooltip="discussion_2_paper3_Continuation_three-phase_power_flow_a_tool_for_voltage_stability_analysis_of_unbalanced_three-phase_power_systems.pdf"/>
              </a:rPr>
              <a:t>analysis</a:t>
            </a: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6" tooltip="discussion_2_paper3_Continuation_three-phase_power_flow_a_tool_for_voltage_stability_analysis_of_unbalanced_three-phase_power_systems.pdf"/>
              </a:rPr>
              <a:t>_of_unbalanced_three-phase_power_systems.pdf</a:t>
            </a:r>
            <a:endParaRPr kumimoji="0" lang="en-US" altLang="en-US" sz="1000" b="0" i="0" u="sng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7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8" tooltip="discussion_2_paper_4_Grid_Influences_From_Reactive_Power_Flow_of_Photovoltaic_Inverters_With_a_Power_Factor_Specification_of_One.pdf"/>
              </a:rPr>
              <a:t>discussion_2_paper_4_Grid_Influences_From_Reactive_Power_Flow_of_Photovoltaic_Inverters_With_a_Power_Factor_Specification_of_One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9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 </a:t>
            </a: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0"/>
              </a:rPr>
              <a:t>discussion_2_paper_5_Intergrid_A_Future_Electronic_Energy_Network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 </a:t>
            </a: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1" tooltip="Discussion_2_paper_6_Successive-Intersection-Approximation-Based_Power_Flow_Method_for_Integrated_Transmission_and_Distribution_Networks.pdf"/>
              </a:rPr>
              <a:t>Discussion_2_paper_6_Successive-Intersection-Approximation-Based_Power_Flow_Method_for_Integrated_Transmission_and_Distribution_Networks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2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</a:t>
            </a:r>
          </a:p>
        </p:txBody>
      </p:sp>
      <p:sp>
        <p:nvSpPr>
          <p:cNvPr id="21" name="AutoShape 2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3"/>
            <a:extLst>
              <a:ext uri="{FF2B5EF4-FFF2-40B4-BE49-F238E27FC236}">
                <a16:creationId xmlns:a16="http://schemas.microsoft.com/office/drawing/2014/main" id="{4D293386-271D-470C-955C-D663F33438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02475" y="-88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3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5"/>
            <a:extLst>
              <a:ext uri="{FF2B5EF4-FFF2-40B4-BE49-F238E27FC236}">
                <a16:creationId xmlns:a16="http://schemas.microsoft.com/office/drawing/2014/main" id="{65274B13-9CB0-41B3-ABEE-BDD80A16BC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19975" y="-6000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AutoShape 4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7"/>
            <a:extLst>
              <a:ext uri="{FF2B5EF4-FFF2-40B4-BE49-F238E27FC236}">
                <a16:creationId xmlns:a16="http://schemas.microsoft.com/office/drawing/2014/main" id="{01014D87-08DE-4193-8983-BC48A66055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166350" y="-3111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AutoShape 5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9"/>
            <a:extLst>
              <a:ext uri="{FF2B5EF4-FFF2-40B4-BE49-F238E27FC236}">
                <a16:creationId xmlns:a16="http://schemas.microsoft.com/office/drawing/2014/main" id="{225335FB-1E24-4011-ACF9-B167FD44C7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999663" y="1603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AutoShape 6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10"/>
            <a:extLst>
              <a:ext uri="{FF2B5EF4-FFF2-40B4-BE49-F238E27FC236}">
                <a16:creationId xmlns:a16="http://schemas.microsoft.com/office/drawing/2014/main" id="{13399382-D4D1-4B41-926C-F30F7A1242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13350" y="631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AutoShape 7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12"/>
            <a:extLst>
              <a:ext uri="{FF2B5EF4-FFF2-40B4-BE49-F238E27FC236}">
                <a16:creationId xmlns:a16="http://schemas.microsoft.com/office/drawing/2014/main" id="{CD0639B4-F7B3-49CD-BAB9-3E9543BF4C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545763" y="9207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28E585EF-9770-4994-906E-E67128BE26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3484468"/>
              </p:ext>
            </p:extLst>
          </p:nvPr>
        </p:nvGraphicFramePr>
        <p:xfrm>
          <a:off x="436227" y="784225"/>
          <a:ext cx="8271545" cy="35227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86502">
                  <a:extLst>
                    <a:ext uri="{9D8B030D-6E8A-4147-A177-3AD203B41FA5}">
                      <a16:colId xmlns:a16="http://schemas.microsoft.com/office/drawing/2014/main" val="2892375404"/>
                    </a:ext>
                  </a:extLst>
                </a:gridCol>
                <a:gridCol w="2224733">
                  <a:extLst>
                    <a:ext uri="{9D8B030D-6E8A-4147-A177-3AD203B41FA5}">
                      <a16:colId xmlns:a16="http://schemas.microsoft.com/office/drawing/2014/main" val="1783921502"/>
                    </a:ext>
                  </a:extLst>
                </a:gridCol>
                <a:gridCol w="2123830">
                  <a:extLst>
                    <a:ext uri="{9D8B030D-6E8A-4147-A177-3AD203B41FA5}">
                      <a16:colId xmlns:a16="http://schemas.microsoft.com/office/drawing/2014/main" val="321264470"/>
                    </a:ext>
                  </a:extLst>
                </a:gridCol>
                <a:gridCol w="2636480">
                  <a:extLst>
                    <a:ext uri="{9D8B030D-6E8A-4147-A177-3AD203B41FA5}">
                      <a16:colId xmlns:a16="http://schemas.microsoft.com/office/drawing/2014/main" val="848525477"/>
                    </a:ext>
                  </a:extLst>
                </a:gridCol>
              </a:tblGrid>
              <a:tr h="5354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ssignment #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lumn A: Summarize (150 to 200 word summary of article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lumn B: List of three questions for class to answer?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lumn C: Answer the Questions or Add to Discussions (Each response should be between 25 and 100 words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679905244"/>
                  </a:ext>
                </a:extLst>
              </a:tr>
              <a:tr h="210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e Canvas for Paper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ue: 10/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ue: 10/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ue: 10/2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1882135468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iadi Akand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Noah Allison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372672281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Jacob Hasting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Sajjad Uddin Mahmud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70624672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Asif Iftekhar Om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Md Samiul Islam Sagar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974860646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Sumanjali Pannal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Saeed Salimi Amir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26407524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Md Mehedi Hasan Tanim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Leonardo Stingin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775970489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Hassan Yazdan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Ke Wang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ll students in class should respond to three of these papers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066623563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1985040" y="1293120"/>
              <a:ext cx="6980040" cy="5159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75680" y="1286640"/>
                <a:ext cx="7000200" cy="517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4221340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409573" y="1110035"/>
            <a:ext cx="195919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Continuation Power Flow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142" y="1434073"/>
            <a:ext cx="1678781" cy="1193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直接箭头连接符 10"/>
          <p:cNvCxnSpPr/>
          <p:nvPr/>
        </p:nvCxnSpPr>
        <p:spPr>
          <a:xfrm>
            <a:off x="1895626" y="2730215"/>
            <a:ext cx="46990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1409573" y="1866119"/>
            <a:ext cx="0" cy="43204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489692" y="2627077"/>
            <a:ext cx="27443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P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49910" y="1943644"/>
                <a:ext cx="44717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135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35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</m:d>
                    </m:oMath>
                  </m:oMathPara>
                </a14:m>
                <a:endParaRPr lang="zh-CN" altLang="en-US" sz="135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910" y="1943644"/>
                <a:ext cx="447174" cy="3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321491" y="1560755"/>
            <a:ext cx="97167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PV curv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Nose curve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217885" y="1526129"/>
                <a:ext cx="1096903" cy="346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zh-CN" alt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</m:bar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bar>
                        <m:bar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</m:bar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bar>
                        <m:bar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CN" alt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𝛿</m:t>
                          </m:r>
                        </m:e>
                      </m:bar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bar>
                        <m:bar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</m:bar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135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85" y="1526129"/>
                <a:ext cx="1096903" cy="3461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259171" y="1866119"/>
            <a:ext cx="40011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Let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44447" y="1873405"/>
                <a:ext cx="1496115" cy="3611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λ</m:t>
                      </m:r>
                      <m:bar>
                        <m:barPr>
                          <m:ctrlPr>
                            <a:rPr lang="zh-CN" alt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</m:bar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bar>
                        <m:bar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</m:bar>
                      <m:d>
                        <m:d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ctrlPr>
                                <a:rPr lang="en-US" altLang="zh-CN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𝛿</m:t>
                              </m:r>
                            </m:e>
                          </m:bar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bar>
                            <m:barPr>
                              <m:ctrlPr>
                                <a:rPr lang="en-US" altLang="zh-CN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</m:bar>
                        </m:e>
                      </m:d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bar>
                        <m:bar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bar>
                    </m:oMath>
                  </m:oMathPara>
                </a14:m>
                <a:endParaRPr lang="zh-CN" altLang="en-US" sz="135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4447" y="1873405"/>
                <a:ext cx="1496115" cy="3611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291275" y="2082144"/>
                <a:ext cx="2272353" cy="5545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35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where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en-US" altLang="zh-CN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135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𝐾</m:t>
                        </m:r>
                      </m:e>
                    </m:bar>
                  </m:oMath>
                </a14:m>
                <a:r>
                  <a:rPr lang="zh-CN" altLang="en-US" sz="135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  <a:r>
                  <a:rPr lang="en-US" altLang="zh-CN" sz="135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is loading profil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bar>
                                <m:barPr>
                                  <m:ctrlPr>
                                    <a:rPr lang="en-US" altLang="zh-CN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altLang="zh-CN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</m:bar>
                            </m:e>
                          </m:mr>
                          <m:mr>
                            <m:e>
                              <m:bar>
                                <m:barPr>
                                  <m:ctrlPr>
                                    <a:rPr lang="en-US" altLang="zh-CN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altLang="zh-CN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</m:bar>
                            </m:e>
                          </m:mr>
                        </m:m>
                      </m:e>
                    </m:d>
                  </m:oMath>
                </a14:m>
                <a:endParaRPr lang="zh-CN" altLang="en-US" sz="135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275" y="2082144"/>
                <a:ext cx="2272353" cy="554575"/>
              </a:xfrm>
              <a:prstGeom prst="rect">
                <a:avLst/>
              </a:prstGeom>
              <a:blipFill>
                <a:blip r:embed="rId8"/>
                <a:stretch>
                  <a:fillRect l="-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343468" y="2488578"/>
            <a:ext cx="17492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l-GR" altLang="zh-CN" sz="135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λ</a:t>
            </a:r>
            <a:r>
              <a:rPr lang="en-US" altLang="zh-CN" sz="135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 is loading parameter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557713" y="2220644"/>
                <a:ext cx="1221296" cy="3268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F</m:t>
                      </m:r>
                      <m:d>
                        <m:d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λ</m:t>
                          </m:r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 </m:t>
                          </m:r>
                          <m:bar>
                            <m:barPr>
                              <m:ctrlPr>
                                <a:rPr lang="en-US" altLang="zh-CN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𝛿</m:t>
                              </m:r>
                            </m:e>
                          </m:bar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bar>
                            <m:barPr>
                              <m:ctrlPr>
                                <a:rPr lang="en-US" altLang="zh-CN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</m:bar>
                        </m:e>
                      </m:d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bar>
                        <m:bar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bar>
                    </m:oMath>
                  </m:oMathPara>
                </a14:m>
                <a:endParaRPr lang="zh-CN" altLang="en-US" sz="135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713" y="2220644"/>
                <a:ext cx="1221296" cy="3268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526141" y="2920354"/>
                <a:ext cx="2275751" cy="487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zh-CN" alt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𝛿</m:t>
                          </m:r>
                        </m:den>
                      </m:f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𝑑</m:t>
                      </m:r>
                      <m:r>
                        <a:rPr lang="zh-CN" altLang="en-US" sz="1350" i="1">
                          <a:solidFill>
                            <a:prstClr val="black"/>
                          </a:solidFill>
                          <a:latin typeface="Cambria Math"/>
                        </a:rPr>
                        <m:t>𝛿</m:t>
                      </m:r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den>
                      </m:f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𝑑𝑉</m:t>
                      </m:r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l-GR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λ</m:t>
                          </m:r>
                        </m:den>
                      </m:f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l-GR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λ</m:t>
                      </m:r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sz="135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141" y="2920354"/>
                <a:ext cx="2275751" cy="487378"/>
              </a:xfrm>
              <a:prstGeom prst="rect">
                <a:avLst/>
              </a:prstGeom>
              <a:blipFill>
                <a:blip r:embed="rId10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342309" y="3486300"/>
                <a:ext cx="5314083" cy="7526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l-GR" altLang="zh-CN" sz="1350" dirty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  <a:cs typeface="Calibri"/>
                  </a:rPr>
                  <a:t>λ</a:t>
                </a:r>
                <a:r>
                  <a:rPr lang="en-US" altLang="zh-CN" sz="1350" dirty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  <a:cs typeface="Calibri"/>
                  </a:rPr>
                  <a:t> is an extra unknown, add one more </a:t>
                </a:r>
                <a:r>
                  <a:rPr lang="en-US" altLang="zh-CN" sz="1350" dirty="0" err="1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  <a:cs typeface="Calibri"/>
                  </a:rPr>
                  <a:t>equ</a:t>
                </a:r>
                <a:r>
                  <a:rPr lang="en-US" altLang="zh-CN" sz="1350" dirty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  <a:cs typeface="Calibri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Calibri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Calibri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35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Calibri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135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Calibri"/>
                                      </a:rPr>
                                      <m:t>…</m:t>
                                    </m:r>
                                  </m:e>
                                  <m:e>
                                    <m:bar>
                                      <m:barPr>
                                        <m:ctrlPr>
                                          <a:rPr lang="en-US" altLang="zh-CN" sz="135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cs typeface="Calibri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altLang="zh-CN" sz="135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cs typeface="Calibri"/>
                                          </a:rPr>
                                          <m:t>+</m:t>
                                        </m:r>
                                      </m:e>
                                    </m:bar>
                                    <m:r>
                                      <a:rPr lang="en-US" altLang="zh-CN" sz="135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Calibri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Calibri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35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Calibri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en-US" altLang="zh-CN" sz="135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Calibri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zh-CN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Calibri"/>
                              </a:rPr>
                            </m:ctrlPr>
                          </m:mPr>
                          <m:mr>
                            <m:e>
                              <m:bar>
                                <m:barPr>
                                  <m:ctrlPr>
                                    <a:rPr lang="en-US" altLang="zh-CN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Calibri"/>
                                    </a:rPr>
                                  </m:ctrlPr>
                                </m:barPr>
                                <m:e>
                                  <m:r>
                                    <a:rPr lang="en-US" altLang="zh-CN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zh-CN" alt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𝛿</m:t>
                                  </m:r>
                                </m:e>
                              </m:bar>
                            </m:e>
                          </m:mr>
                          <m:mr>
                            <m:e>
                              <m:bar>
                                <m:barPr>
                                  <m:ctrlPr>
                                    <a:rPr lang="en-US" altLang="zh-CN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Calibri"/>
                                    </a:rPr>
                                  </m:ctrlPr>
                                </m:barPr>
                                <m:e>
                                  <m:r>
                                    <a:rPr lang="en-US" altLang="zh-CN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𝑉</m:t>
                                  </m:r>
                                </m:e>
                              </m:bar>
                            </m:e>
                          </m:mr>
                          <m:mr>
                            <m:e>
                              <m:r>
                                <a:rPr lang="en-US" altLang="zh-CN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l-GR" altLang="zh-CN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λ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1350" i="1">
                        <a:solidFill>
                          <a:prstClr val="black"/>
                        </a:solidFill>
                        <a:latin typeface="Cambria Math"/>
                        <a:cs typeface="Calibri"/>
                      </a:rPr>
                      <m:t>=1</m:t>
                    </m:r>
                  </m:oMath>
                </a14:m>
                <a:endParaRPr lang="zh-CN" altLang="en-US" sz="135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309" y="3486300"/>
                <a:ext cx="5314083" cy="752642"/>
              </a:xfrm>
              <a:prstGeom prst="rect">
                <a:avLst/>
              </a:prstGeom>
              <a:blipFill>
                <a:blip r:embed="rId11"/>
                <a:stretch>
                  <a:fillRect l="-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右大括号 23"/>
          <p:cNvSpPr/>
          <p:nvPr/>
        </p:nvSpPr>
        <p:spPr>
          <a:xfrm rot="16200000" flipH="1">
            <a:off x="4988899" y="3354792"/>
            <a:ext cx="177597" cy="1412722"/>
          </a:xfrm>
          <a:prstGeom prst="rightBrace">
            <a:avLst>
              <a:gd name="adj1" fmla="val 8333"/>
              <a:gd name="adj2" fmla="val 4706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848919" y="4171423"/>
                <a:ext cx="392480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135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919" y="4171423"/>
                <a:ext cx="392480" cy="30008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526140" y="4511822"/>
            <a:ext cx="228543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When d</a:t>
            </a:r>
            <a:r>
              <a:rPr lang="el-GR" altLang="zh-CN" sz="135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λ</a:t>
            </a:r>
            <a:r>
              <a:rPr lang="en-US" altLang="zh-CN" sz="135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 + </a:t>
            </a:r>
            <a:r>
              <a:rPr lang="en-US" altLang="zh-CN" sz="1350" dirty="0" err="1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ve</a:t>
            </a:r>
            <a:r>
              <a:rPr lang="en-US" altLang="zh-CN" sz="135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, load increasing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12194" y="4793137"/>
            <a:ext cx="18365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d</a:t>
            </a:r>
            <a:r>
              <a:rPr lang="el-GR" altLang="zh-CN" sz="135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λ</a:t>
            </a:r>
            <a:r>
              <a:rPr lang="en-US" altLang="zh-CN" sz="135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 - </a:t>
            </a:r>
            <a:r>
              <a:rPr lang="en-US" altLang="zh-CN" sz="1350" dirty="0" err="1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ve</a:t>
            </a:r>
            <a:r>
              <a:rPr lang="en-US" altLang="zh-CN" sz="135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, load decreasing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12195" y="5070278"/>
            <a:ext cx="20622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 err="1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d</a:t>
            </a:r>
            <a:r>
              <a:rPr lang="en-US" altLang="zh-CN" sz="1350" dirty="0" err="1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V</a:t>
            </a:r>
            <a:r>
              <a:rPr lang="en-US" altLang="zh-CN" sz="135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 - </a:t>
            </a:r>
            <a:r>
              <a:rPr lang="en-US" altLang="zh-CN" sz="1350" dirty="0" err="1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ve</a:t>
            </a:r>
            <a:r>
              <a:rPr lang="en-US" altLang="zh-CN" sz="135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  <a:cs typeface="Calibri"/>
              </a:rPr>
              <a:t>, voltage decreasing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D3857A8-DAE9-4797-B825-5E04B255E344}"/>
              </a:ext>
            </a:extLst>
          </p:cNvPr>
          <p:cNvSpPr txBox="1"/>
          <p:nvPr/>
        </p:nvSpPr>
        <p:spPr>
          <a:xfrm>
            <a:off x="7080308" y="58507"/>
            <a:ext cx="2063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ighlight>
                  <a:srgbClr val="C0C0C0"/>
                </a:highlight>
              </a:rPr>
              <a:t>Dr. Bose’s not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838080" y="758880"/>
              <a:ext cx="4493880" cy="3375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31960" y="754200"/>
                <a:ext cx="4514400" cy="3391920"/>
              </a:xfrm>
              <a:prstGeom prst="rect">
                <a:avLst/>
              </a:prstGeom>
            </p:spPr>
          </p:pic>
        </mc:Fallback>
      </mc:AlternateContent>
    </p:spTree>
    <p:custDataLst>
      <p:custData r:id="rId1"/>
      <p:tags r:id="rId2"/>
    </p:custDataLst>
    <p:extLst>
      <p:ext uri="{BB962C8B-B14F-4D97-AF65-F5344CB8AC3E}">
        <p14:creationId xmlns:p14="http://schemas.microsoft.com/office/powerpoint/2010/main" val="328418585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69575" y="932769"/>
            <a:ext cx="121385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2-Bus Example</a:t>
            </a:r>
            <a:endParaRPr lang="zh-CN" altLang="en-US" sz="135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634" y="1104986"/>
            <a:ext cx="2359041" cy="649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表格 18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387514" y="4400523"/>
              <a:ext cx="2838076" cy="111442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095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951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0951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0951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2288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000" b="0" i="1" smtClean="0">
                                    <a:latin typeface="Cambria Math"/>
                                  </a:rPr>
                                  <m:t>𝜎</m:t>
                                </m:r>
                              </m:oMath>
                            </m:oMathPara>
                          </a14:m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000" i="1" smtClean="0">
                                    <a:latin typeface="Cambria Math"/>
                                  </a:rPr>
                                  <m:t>𝛿</m:t>
                                </m:r>
                              </m:oMath>
                            </m:oMathPara>
                          </a14:m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V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altLang="zh-CN" sz="1000" i="1" smtClean="0">
                                    <a:latin typeface="Cambria Math"/>
                                  </a:rPr>
                                  <m:t>λ</m:t>
                                </m:r>
                              </m:oMath>
                            </m:oMathPara>
                          </a14:m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22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1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-.1017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9847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1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22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1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-.2105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9570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2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22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1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-.3354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9113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3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22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1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-.5050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8268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4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表格 18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387514" y="4400523"/>
              <a:ext cx="2838076" cy="111442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095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951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0951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0951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228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15"/>
                          <a:stretch>
                            <a:fillRect r="-299145" b="-4189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15"/>
                          <a:stretch>
                            <a:fillRect l="-100000" r="-199145" b="-4189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V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15"/>
                          <a:stretch>
                            <a:fillRect l="-299145" b="-4189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22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1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-.1017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9847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1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22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1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-.2105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9570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2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22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1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-.3354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9113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3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22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1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-.5050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8268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.4</a:t>
                          </a:r>
                          <a:endParaRPr lang="zh-CN" alt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66211007-2376-406C-A310-6641B9ABBDE0}"/>
              </a:ext>
            </a:extLst>
          </p:cNvPr>
          <p:cNvSpPr txBox="1"/>
          <p:nvPr/>
        </p:nvSpPr>
        <p:spPr>
          <a:xfrm>
            <a:off x="7080308" y="58507"/>
            <a:ext cx="2063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ighlight>
                  <a:srgbClr val="C0C0C0"/>
                </a:highlight>
              </a:rPr>
              <a:t>Dr. Bose’s notes</a:t>
            </a:r>
          </a:p>
        </p:txBody>
      </p:sp>
      <p:pic>
        <p:nvPicPr>
          <p:cNvPr id="22" name="Picture 2">
            <a:extLst>
              <a:ext uri="{FF2B5EF4-FFF2-40B4-BE49-F238E27FC236}">
                <a16:creationId xmlns:a16="http://schemas.microsoft.com/office/drawing/2014/main" id="{DA8ED74B-72BA-4DFA-89F4-F1FC1343B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160" y="3269958"/>
            <a:ext cx="3809679" cy="224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Ink 1"/>
              <p14:cNvContentPartPr/>
              <p14:nvPr/>
            </p14:nvContentPartPr>
            <p14:xfrm>
              <a:off x="1693080" y="973800"/>
              <a:ext cx="6496560" cy="5166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685520" y="966240"/>
                <a:ext cx="6510600" cy="5185440"/>
              </a:xfrm>
              <a:prstGeom prst="rect">
                <a:avLst/>
              </a:prstGeom>
            </p:spPr>
          </p:pic>
        </mc:Fallback>
      </mc:AlternateContent>
    </p:spTree>
    <p:custDataLst>
      <p:custData r:id="rId1"/>
      <p:tags r:id="rId2"/>
    </p:custDataLst>
    <p:extLst>
      <p:ext uri="{BB962C8B-B14F-4D97-AF65-F5344CB8AC3E}">
        <p14:creationId xmlns:p14="http://schemas.microsoft.com/office/powerpoint/2010/main" val="65472915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0FCCA-F964-47D4-AD42-68B028C6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778" y="812029"/>
            <a:ext cx="8652222" cy="757130"/>
          </a:xfrm>
        </p:spPr>
        <p:txBody>
          <a:bodyPr/>
          <a:lstStyle/>
          <a:p>
            <a:pPr algn="ctr"/>
            <a:r>
              <a:rPr lang="en-US" dirty="0"/>
              <a:t>What is the solution for the </a:t>
            </a:r>
            <a:br>
              <a:rPr lang="en-US" dirty="0"/>
            </a:br>
            <a:r>
              <a:rPr lang="en-US" dirty="0"/>
              <a:t>Continuation Power Flow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06280" y="721440"/>
              <a:ext cx="7264080" cy="2000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5120" y="713880"/>
                <a:ext cx="7283520" cy="201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9350514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A91A3A4-D6E6-47A9-AFAC-13901AF71A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08" t="6163" r="7454" b="60684"/>
          <a:stretch/>
        </p:blipFill>
        <p:spPr>
          <a:xfrm>
            <a:off x="239493" y="1174461"/>
            <a:ext cx="4529897" cy="3556930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2002203-B2AE-4548-8D18-B99A5664D0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67" t="11458" r="7422" b="24712"/>
          <a:stretch/>
        </p:blipFill>
        <p:spPr>
          <a:xfrm rot="10800000">
            <a:off x="4840448" y="375404"/>
            <a:ext cx="4202883" cy="632247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08B6A05-34E9-43A7-86E1-7D21C0E6B1DA}"/>
              </a:ext>
            </a:extLst>
          </p:cNvPr>
          <p:cNvSpPr txBox="1"/>
          <p:nvPr/>
        </p:nvSpPr>
        <p:spPr>
          <a:xfrm>
            <a:off x="738231" y="5511567"/>
            <a:ext cx="38337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Federico Milano, </a:t>
            </a:r>
            <a:r>
              <a:rPr lang="en-US" sz="1200" u="sng" dirty="0">
                <a:solidFill>
                  <a:schemeClr val="bg2"/>
                </a:solidFill>
              </a:rPr>
              <a:t>Power System Modelling and Scripting</a:t>
            </a:r>
            <a:r>
              <a:rPr lang="en-US" sz="1200" dirty="0">
                <a:solidFill>
                  <a:schemeClr val="bg2"/>
                </a:solidFill>
              </a:rPr>
              <a:t>, Springer, 201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38840" y="720720"/>
              <a:ext cx="8664120" cy="6136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5160" y="712800"/>
                <a:ext cx="8688960" cy="615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801062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BD6F6-B657-4DDA-9A5C-CC4CD35A1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220" y="196472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#2 – Sparse Matrices Pro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65464-1AD9-4671-B86A-353E2F7FE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8625" y="928131"/>
            <a:ext cx="7772400" cy="5940088"/>
          </a:xfrm>
        </p:spPr>
        <p:txBody>
          <a:bodyPr/>
          <a:lstStyle/>
          <a:p>
            <a:r>
              <a:rPr lang="en-US" b="1" dirty="0"/>
              <a:t>Full Newton Raphson </a:t>
            </a:r>
            <a:r>
              <a:rPr lang="en-US" dirty="0"/>
              <a:t>-- Take the Jacobian Matrix from Program #1 (with taps) and solve the problem using Sparse Matrix Techniques</a:t>
            </a:r>
          </a:p>
          <a:p>
            <a:r>
              <a:rPr lang="en-US" b="1" dirty="0"/>
              <a:t>Fast Decoupled Power Flow </a:t>
            </a:r>
            <a:r>
              <a:rPr lang="en-US" dirty="0"/>
              <a:t>– Use Sparse Matrix Techniques for  B’ and B’’ and solve.  Use Scheme 0 to solve Fast Decoupled Power Flow</a:t>
            </a:r>
          </a:p>
          <a:p>
            <a:r>
              <a:rPr lang="en-US" b="1" dirty="0"/>
              <a:t>Extra Credit </a:t>
            </a:r>
            <a:r>
              <a:rPr lang="en-US" dirty="0"/>
              <a:t>-- Fast Decoupled Power Flow – Use Sparse Matrix Techniques for  B’ and B’’ and solve.  Use Scheme 0 to solve Fast Decoupled Power Flow</a:t>
            </a:r>
          </a:p>
          <a:p>
            <a:endParaRPr lang="en-US" dirty="0"/>
          </a:p>
          <a:p>
            <a:pPr marL="165100" indent="0">
              <a:buNone/>
            </a:pPr>
            <a:r>
              <a:rPr lang="en-US" dirty="0">
                <a:highlight>
                  <a:srgbClr val="FFFF00"/>
                </a:highlight>
              </a:rPr>
              <a:t>**** Do not use the SEARCH function as that is not an acceptable method ****</a:t>
            </a: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60D949A-D0CE-4E74-89E9-DB57EE183960}"/>
              </a:ext>
            </a:extLst>
          </p:cNvPr>
          <p:cNvSpPr/>
          <p:nvPr/>
        </p:nvSpPr>
        <p:spPr>
          <a:xfrm rot="19556239">
            <a:off x="1113364" y="2967335"/>
            <a:ext cx="691727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ON HOLD FOR NOW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554840" y="1150200"/>
              <a:ext cx="6100560" cy="44460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45120" y="1141920"/>
                <a:ext cx="6121440" cy="446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475269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BD6F6-B657-4DDA-9A5C-CC4CD35A1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229110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#3 – Continuation Power 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65464-1AD9-4671-B86A-353E2F7FE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170" y="1079133"/>
            <a:ext cx="7772400" cy="2769989"/>
          </a:xfrm>
        </p:spPr>
        <p:txBody>
          <a:bodyPr/>
          <a:lstStyle/>
          <a:p>
            <a:r>
              <a:rPr lang="en-US" b="1" dirty="0"/>
              <a:t>Develop the Continuation Power Flow </a:t>
            </a:r>
            <a:r>
              <a:rPr lang="en-US" dirty="0"/>
              <a:t>algorithm to determine the P-V curves for all the required buses in the IEEE 14 bus test case with taps.  Do not worry about Q limits for this problem.</a:t>
            </a: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26360" y="788040"/>
              <a:ext cx="8005320" cy="2485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5920" y="777600"/>
                <a:ext cx="8020080" cy="250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165524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THENA.CUSTOMXMLID" val="{D43F57BC-B9AE-40C5-816F-2D7AB9390F11}"/>
  <p:tag name="ATHENA.CUSTOMXMLCONTENT" val="&lt;?xml version=&quot;1.0&quot;?&gt;&lt;athena xmlns=&quot;http://schemas.microsoft.com/edu/athena&quot; version=&quot;0.1.2955.0&quot;&gt;&lt;timings duration=&quot;883262&quot;/&gt;&lt;/athena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THENA.CUSTOMXMLID" val="{9151DEBB-A81B-40A0-8E43-C34291524A55}"/>
  <p:tag name="ATHENA.CUSTOMXMLCONTENT" val="&lt;?xml version=&quot;1.0&quot;?&gt;&lt;athena xmlns=&quot;http://schemas.microsoft.com/edu/athena&quot; version=&quot;0.1.2955.0&quot;&gt;&lt;timings duration=&quot;399424&quot;/&gt;&lt;/athena&gt;"/>
</p:tagLst>
</file>

<file path=ppt/theme/theme1.xml><?xml version="1.0" encoding="utf-8"?>
<a:theme xmlns:a="http://schemas.openxmlformats.org/drawingml/2006/main" name="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Yellow Orang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athena xmlns="http://schemas.microsoft.com/edu/athena" version="0.1.2955.0">
  <timings duration="399424"/>
</athena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6E07B8C6FDF4AA9C8148FCBB0BCEE" ma:contentTypeVersion="14" ma:contentTypeDescription="Create a new document." ma:contentTypeScope="" ma:versionID="143cb6437e95a0fac009a6c308f2423c">
  <xsd:schema xmlns:xsd="http://www.w3.org/2001/XMLSchema" xmlns:xs="http://www.w3.org/2001/XMLSchema" xmlns:p="http://schemas.microsoft.com/office/2006/metadata/properties" xmlns:ns3="048b29e2-e056-46d7-9f03-f58d16224128" xmlns:ns4="29140ecd-3393-4559-a649-14a344578679" targetNamespace="http://schemas.microsoft.com/office/2006/metadata/properties" ma:root="true" ma:fieldsID="b841d605fdc55b0768f3d590e5c95aa3" ns3:_="" ns4:_="">
    <xsd:import namespace="048b29e2-e056-46d7-9f03-f58d16224128"/>
    <xsd:import namespace="29140ecd-3393-4559-a649-14a34457867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8b29e2-e056-46d7-9f03-f58d16224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140ecd-3393-4559-a649-14a344578679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athena xmlns="http://schemas.microsoft.com/edu/athena" version="0.1.2955.0">
  <timings duration="883262"/>
</athena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17D32F3-3C31-4C40-9F9B-4ADB4E87B873}">
  <ds:schemaRefs>
    <ds:schemaRef ds:uri="http://schemas.microsoft.com/edu/athena"/>
  </ds:schemaRefs>
</ds:datastoreItem>
</file>

<file path=customXml/itemProps2.xml><?xml version="1.0" encoding="utf-8"?>
<ds:datastoreItem xmlns:ds="http://schemas.openxmlformats.org/officeDocument/2006/customXml" ds:itemID="{2D2B4829-75A5-4577-A91F-90EC833ED0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554ADCE-570C-4233-9B50-E63B91158CA0}">
  <ds:schemaRefs>
    <ds:schemaRef ds:uri="http://purl.org/dc/terms/"/>
    <ds:schemaRef ds:uri="29140ecd-3393-4559-a649-14a344578679"/>
    <ds:schemaRef ds:uri="http://purl.org/dc/elements/1.1/"/>
    <ds:schemaRef ds:uri="048b29e2-e056-46d7-9f03-f58d16224128"/>
    <ds:schemaRef ds:uri="http://schemas.microsoft.com/office/2006/documentManagement/types"/>
    <ds:schemaRef ds:uri="http://purl.org/dc/dcmitype/"/>
    <ds:schemaRef ds:uri="http://schemas.openxmlformats.org/package/2006/metadata/core-properties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customXml/itemProps4.xml><?xml version="1.0" encoding="utf-8"?>
<ds:datastoreItem xmlns:ds="http://schemas.openxmlformats.org/officeDocument/2006/customXml" ds:itemID="{7CA7F45A-254F-4332-811B-1531146B129D}">
  <ds:schemaRefs>
    <ds:schemaRef ds:uri="http://schemas.microsoft.com/edu/athena"/>
  </ds:schemaRefs>
</ds:datastoreItem>
</file>

<file path=customXml/itemProps5.xml><?xml version="1.0" encoding="utf-8"?>
<ds:datastoreItem xmlns:ds="http://schemas.openxmlformats.org/officeDocument/2006/customXml" ds:itemID="{CD08C9AA-6A32-4B29-B0B8-2274373B06E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21</TotalTime>
  <Words>1419</Words>
  <Application>Microsoft Office PowerPoint</Application>
  <PresentationFormat>On-screen Show (4:3)</PresentationFormat>
  <Paragraphs>232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宋体</vt:lpstr>
      <vt:lpstr>Arial</vt:lpstr>
      <vt:lpstr>Calibri</vt:lpstr>
      <vt:lpstr>Calibri Light</vt:lpstr>
      <vt:lpstr>Cambria Math</vt:lpstr>
      <vt:lpstr>Lato Extended</vt:lpstr>
      <vt:lpstr>Lucida Sans</vt:lpstr>
      <vt:lpstr>Times New Roman</vt:lpstr>
      <vt:lpstr>Default Design</vt:lpstr>
      <vt:lpstr>1_Default Design</vt:lpstr>
      <vt:lpstr>2_Default Design</vt:lpstr>
      <vt:lpstr>Office Theme</vt:lpstr>
      <vt:lpstr>Equation</vt:lpstr>
      <vt:lpstr>EE 521/ECE 582 – Analysis of Power systems</vt:lpstr>
      <vt:lpstr>PowerPoint Presentation</vt:lpstr>
      <vt:lpstr>Discussion Set #2</vt:lpstr>
      <vt:lpstr>PowerPoint Presentation</vt:lpstr>
      <vt:lpstr>PowerPoint Presentation</vt:lpstr>
      <vt:lpstr>What is the solution for the  Continuation Power Flow?</vt:lpstr>
      <vt:lpstr>PowerPoint Presentation</vt:lpstr>
      <vt:lpstr>Program #2 – Sparse Matrices Program</vt:lpstr>
      <vt:lpstr>Program #3 – Continuation Power Flow</vt:lpstr>
      <vt:lpstr>Chapter 6</vt:lpstr>
      <vt:lpstr>What is optimization? Why optimize?</vt:lpstr>
      <vt:lpstr>PowerPoint Presentation</vt:lpstr>
      <vt:lpstr>PowerPoint Presentation</vt:lpstr>
      <vt:lpstr>What is state estimation? Why do we care about state estimation?</vt:lpstr>
      <vt:lpstr>What types of measurements do we have on the power grid?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nouncements</vt:lpstr>
    </vt:vector>
  </TitlesOfParts>
  <Company>Washing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eting</dc:creator>
  <cp:lastModifiedBy>Schulz, Noel N</cp:lastModifiedBy>
  <cp:revision>483</cp:revision>
  <cp:lastPrinted>2014-04-21T18:27:44Z</cp:lastPrinted>
  <dcterms:created xsi:type="dcterms:W3CDTF">2001-10-04T20:08:10Z</dcterms:created>
  <dcterms:modified xsi:type="dcterms:W3CDTF">2022-10-18T23:5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56E07B8C6FDF4AA9C8148FCBB0BCEE</vt:lpwstr>
  </property>
</Properties>
</file>